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drawings/drawing1.xml" ContentType="application/vnd.openxmlformats-officedocument.drawingml.chartshapes+xml"/>
  <Override PartName="/word/footer4.xml" ContentType="application/vnd.openxmlformats-officedocument.wordprocessingml.footer+xml"/>
  <Override PartName="/word/footer5.xml" ContentType="application/vnd.openxmlformats-officedocument.wordprocessingml.footer+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charts/chart2.xml" ContentType="application/vnd.openxmlformats-officedocument.drawingml.chart+xml"/>
  <Override PartName="/word/drawings/drawing2.xml" ContentType="application/vnd.openxmlformats-officedocument.drawingml.chartshapes+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BA2A74F" w14:textId="77777777" w:rsidR="005763A5" w:rsidRPr="005763A5" w:rsidRDefault="005763A5" w:rsidP="005763A5">
      <w:pPr>
        <w:spacing w:after="0"/>
        <w:jc w:val="center"/>
        <w:rPr>
          <w:szCs w:val="22"/>
        </w:rPr>
      </w:pPr>
    </w:p>
    <w:p w14:paraId="79F948BA" w14:textId="77777777" w:rsidR="005763A5" w:rsidRPr="005763A5" w:rsidRDefault="005763A5" w:rsidP="005763A5">
      <w:pPr>
        <w:spacing w:after="0"/>
        <w:jc w:val="center"/>
        <w:rPr>
          <w:szCs w:val="22"/>
        </w:rPr>
      </w:pPr>
    </w:p>
    <w:p w14:paraId="6B680F43" w14:textId="77777777" w:rsidR="005763A5" w:rsidRPr="005763A5" w:rsidRDefault="005763A5" w:rsidP="005763A5">
      <w:pPr>
        <w:spacing w:after="0"/>
        <w:jc w:val="center"/>
        <w:rPr>
          <w:szCs w:val="22"/>
        </w:rPr>
      </w:pPr>
    </w:p>
    <w:p w14:paraId="121E7BBF" w14:textId="77777777" w:rsidR="005763A5" w:rsidRPr="005763A5" w:rsidRDefault="005763A5" w:rsidP="005763A5">
      <w:pPr>
        <w:spacing w:after="0"/>
        <w:jc w:val="center"/>
        <w:rPr>
          <w:szCs w:val="22"/>
        </w:rPr>
      </w:pPr>
    </w:p>
    <w:p w14:paraId="367E1259" w14:textId="77777777" w:rsidR="005763A5" w:rsidRPr="005763A5" w:rsidRDefault="005763A5" w:rsidP="005763A5">
      <w:pPr>
        <w:spacing w:after="0"/>
        <w:jc w:val="center"/>
        <w:rPr>
          <w:szCs w:val="22"/>
        </w:rPr>
      </w:pPr>
    </w:p>
    <w:p w14:paraId="6F6BA4E2" w14:textId="08E2758C" w:rsidR="00F87B9D" w:rsidRDefault="00F87B9D" w:rsidP="005763A5">
      <w:pPr>
        <w:spacing w:after="0"/>
        <w:jc w:val="center"/>
        <w:rPr>
          <w:b/>
          <w:sz w:val="36"/>
          <w:szCs w:val="36"/>
        </w:rPr>
      </w:pPr>
      <w:r w:rsidRPr="005763A5">
        <w:rPr>
          <w:b/>
          <w:sz w:val="36"/>
          <w:szCs w:val="36"/>
        </w:rPr>
        <w:t xml:space="preserve">BACCALAURÉAT </w:t>
      </w:r>
      <w:r w:rsidR="005763A5" w:rsidRPr="005763A5">
        <w:rPr>
          <w:b/>
          <w:sz w:val="36"/>
          <w:szCs w:val="36"/>
        </w:rPr>
        <w:t>GÉNÉRAL</w:t>
      </w:r>
    </w:p>
    <w:p w14:paraId="2D2908ED" w14:textId="77777777" w:rsidR="005763A5" w:rsidRPr="005763A5" w:rsidRDefault="005763A5" w:rsidP="005763A5">
      <w:pPr>
        <w:spacing w:after="0"/>
        <w:jc w:val="center"/>
        <w:rPr>
          <w:b/>
          <w:szCs w:val="22"/>
        </w:rPr>
      </w:pPr>
    </w:p>
    <w:p w14:paraId="1A48445E" w14:textId="77777777" w:rsidR="005763A5" w:rsidRPr="005763A5" w:rsidRDefault="005763A5" w:rsidP="005763A5">
      <w:pPr>
        <w:spacing w:after="0"/>
        <w:jc w:val="center"/>
        <w:rPr>
          <w:b/>
          <w:szCs w:val="22"/>
        </w:rPr>
      </w:pPr>
    </w:p>
    <w:p w14:paraId="61737C93" w14:textId="77777777" w:rsidR="005763A5" w:rsidRDefault="005763A5" w:rsidP="005763A5">
      <w:pPr>
        <w:spacing w:after="0"/>
        <w:jc w:val="center"/>
        <w:rPr>
          <w:b/>
          <w:szCs w:val="22"/>
        </w:rPr>
      </w:pPr>
    </w:p>
    <w:p w14:paraId="654090F2" w14:textId="744103D8" w:rsidR="005763A5" w:rsidRDefault="005763A5" w:rsidP="005763A5">
      <w:pPr>
        <w:spacing w:after="0"/>
        <w:jc w:val="center"/>
        <w:rPr>
          <w:b/>
          <w:sz w:val="36"/>
          <w:szCs w:val="36"/>
        </w:rPr>
      </w:pPr>
      <w:r>
        <w:rPr>
          <w:b/>
          <w:sz w:val="36"/>
          <w:szCs w:val="36"/>
        </w:rPr>
        <w:t>SÉRIE SCIENTIFIQUE</w:t>
      </w:r>
    </w:p>
    <w:p w14:paraId="7072840E" w14:textId="77777777" w:rsidR="005763A5" w:rsidRPr="005763A5" w:rsidRDefault="005763A5" w:rsidP="005763A5">
      <w:pPr>
        <w:spacing w:after="0"/>
        <w:jc w:val="center"/>
        <w:rPr>
          <w:szCs w:val="22"/>
        </w:rPr>
      </w:pPr>
    </w:p>
    <w:p w14:paraId="7D3D71EC" w14:textId="77777777" w:rsidR="005763A5" w:rsidRPr="005763A5" w:rsidRDefault="005763A5" w:rsidP="005763A5">
      <w:pPr>
        <w:spacing w:after="0"/>
        <w:jc w:val="center"/>
        <w:rPr>
          <w:szCs w:val="22"/>
        </w:rPr>
      </w:pPr>
    </w:p>
    <w:p w14:paraId="39485FB3" w14:textId="77777777" w:rsidR="005763A5" w:rsidRPr="005763A5" w:rsidRDefault="005763A5" w:rsidP="005763A5">
      <w:pPr>
        <w:spacing w:after="0"/>
        <w:jc w:val="center"/>
        <w:rPr>
          <w:szCs w:val="22"/>
        </w:rPr>
      </w:pPr>
    </w:p>
    <w:p w14:paraId="0FA170A9" w14:textId="77777777" w:rsidR="00F87B9D" w:rsidRDefault="00F87B9D" w:rsidP="005763A5">
      <w:pPr>
        <w:spacing w:after="0"/>
        <w:jc w:val="center"/>
        <w:rPr>
          <w:b/>
          <w:sz w:val="32"/>
          <w:szCs w:val="32"/>
        </w:rPr>
      </w:pPr>
      <w:r w:rsidRPr="005763A5">
        <w:rPr>
          <w:b/>
          <w:sz w:val="32"/>
          <w:szCs w:val="32"/>
        </w:rPr>
        <w:t xml:space="preserve">Épreuve de sciences de l’ingénieur </w:t>
      </w:r>
    </w:p>
    <w:p w14:paraId="328C67C3" w14:textId="77777777" w:rsidR="005763A5" w:rsidRPr="005763A5" w:rsidRDefault="005763A5" w:rsidP="005763A5">
      <w:pPr>
        <w:spacing w:after="0"/>
        <w:jc w:val="center"/>
        <w:rPr>
          <w:b/>
          <w:szCs w:val="22"/>
        </w:rPr>
      </w:pPr>
    </w:p>
    <w:p w14:paraId="4F758180" w14:textId="77777777" w:rsidR="005763A5" w:rsidRPr="005763A5" w:rsidRDefault="005763A5" w:rsidP="005763A5">
      <w:pPr>
        <w:spacing w:after="0"/>
        <w:jc w:val="center"/>
        <w:rPr>
          <w:b/>
          <w:szCs w:val="22"/>
        </w:rPr>
      </w:pPr>
    </w:p>
    <w:p w14:paraId="3F6BAEEE" w14:textId="5D1A19C4" w:rsidR="00F87B9D" w:rsidRDefault="005763A5" w:rsidP="005763A5">
      <w:pPr>
        <w:spacing w:after="0"/>
        <w:jc w:val="center"/>
        <w:rPr>
          <w:b/>
          <w:sz w:val="32"/>
          <w:szCs w:val="32"/>
        </w:rPr>
      </w:pPr>
      <w:r>
        <w:rPr>
          <w:b/>
          <w:sz w:val="32"/>
          <w:szCs w:val="32"/>
        </w:rPr>
        <w:t>Session</w:t>
      </w:r>
      <w:r w:rsidR="00F87B9D">
        <w:rPr>
          <w:b/>
          <w:sz w:val="32"/>
          <w:szCs w:val="32"/>
        </w:rPr>
        <w:t xml:space="preserve"> 2013</w:t>
      </w:r>
    </w:p>
    <w:p w14:paraId="4D5B6438" w14:textId="77777777" w:rsidR="005763A5" w:rsidRPr="005763A5" w:rsidRDefault="005763A5" w:rsidP="005763A5">
      <w:pPr>
        <w:spacing w:after="0"/>
        <w:jc w:val="center"/>
        <w:rPr>
          <w:szCs w:val="22"/>
        </w:rPr>
      </w:pPr>
    </w:p>
    <w:p w14:paraId="4620A763" w14:textId="77777777" w:rsidR="005763A5" w:rsidRPr="005763A5" w:rsidRDefault="005763A5" w:rsidP="005763A5">
      <w:pPr>
        <w:spacing w:after="0"/>
        <w:jc w:val="center"/>
        <w:rPr>
          <w:szCs w:val="22"/>
        </w:rPr>
      </w:pPr>
    </w:p>
    <w:p w14:paraId="6DC26225" w14:textId="77777777" w:rsidR="005763A5" w:rsidRPr="005763A5" w:rsidRDefault="005763A5" w:rsidP="005763A5">
      <w:pPr>
        <w:spacing w:after="0"/>
        <w:jc w:val="center"/>
        <w:rPr>
          <w:szCs w:val="22"/>
        </w:rPr>
      </w:pPr>
    </w:p>
    <w:p w14:paraId="553C15D5" w14:textId="77777777" w:rsidR="005763A5" w:rsidRPr="005763A5" w:rsidRDefault="005763A5" w:rsidP="005763A5">
      <w:pPr>
        <w:spacing w:after="0"/>
        <w:jc w:val="center"/>
        <w:rPr>
          <w:szCs w:val="22"/>
        </w:rPr>
      </w:pPr>
    </w:p>
    <w:p w14:paraId="7D1E77E6" w14:textId="77777777" w:rsidR="005763A5" w:rsidRPr="005763A5" w:rsidRDefault="005763A5" w:rsidP="005763A5">
      <w:pPr>
        <w:spacing w:after="0"/>
        <w:jc w:val="center"/>
        <w:rPr>
          <w:szCs w:val="22"/>
        </w:rPr>
      </w:pPr>
    </w:p>
    <w:p w14:paraId="14EAA57F" w14:textId="77777777" w:rsidR="005763A5" w:rsidRPr="005763A5" w:rsidRDefault="005763A5" w:rsidP="005763A5">
      <w:pPr>
        <w:spacing w:after="0"/>
        <w:jc w:val="center"/>
        <w:rPr>
          <w:szCs w:val="22"/>
        </w:rPr>
      </w:pPr>
    </w:p>
    <w:p w14:paraId="1E9A5160" w14:textId="77777777" w:rsidR="00F87B9D" w:rsidRDefault="00F87B9D" w:rsidP="005763A5">
      <w:pPr>
        <w:spacing w:after="0"/>
        <w:jc w:val="center"/>
        <w:rPr>
          <w:b/>
          <w:sz w:val="24"/>
        </w:rPr>
      </w:pPr>
      <w:r w:rsidRPr="005763A5">
        <w:rPr>
          <w:b/>
          <w:sz w:val="24"/>
        </w:rPr>
        <w:t>Durée de l’épreuve : 4 heures</w:t>
      </w:r>
    </w:p>
    <w:p w14:paraId="52FF6CC7" w14:textId="77777777" w:rsidR="005763A5" w:rsidRPr="005763A5" w:rsidRDefault="005763A5" w:rsidP="005763A5">
      <w:pPr>
        <w:spacing w:after="0"/>
        <w:jc w:val="center"/>
        <w:rPr>
          <w:b/>
          <w:szCs w:val="22"/>
        </w:rPr>
      </w:pPr>
    </w:p>
    <w:p w14:paraId="2BFCFCF7" w14:textId="77777777" w:rsidR="005763A5" w:rsidRPr="005763A5" w:rsidRDefault="005763A5" w:rsidP="005763A5">
      <w:pPr>
        <w:spacing w:after="0"/>
        <w:jc w:val="center"/>
        <w:rPr>
          <w:b/>
          <w:szCs w:val="22"/>
        </w:rPr>
      </w:pPr>
    </w:p>
    <w:p w14:paraId="23814E13" w14:textId="77777777" w:rsidR="005763A5" w:rsidRPr="005763A5" w:rsidRDefault="005763A5" w:rsidP="005763A5">
      <w:pPr>
        <w:spacing w:after="0"/>
        <w:jc w:val="center"/>
        <w:rPr>
          <w:b/>
          <w:szCs w:val="22"/>
        </w:rPr>
      </w:pPr>
    </w:p>
    <w:p w14:paraId="329CE72D" w14:textId="77777777" w:rsidR="005763A5" w:rsidRPr="005763A5" w:rsidRDefault="005763A5" w:rsidP="005763A5">
      <w:pPr>
        <w:spacing w:after="0"/>
        <w:jc w:val="center"/>
        <w:rPr>
          <w:b/>
          <w:szCs w:val="22"/>
        </w:rPr>
      </w:pPr>
    </w:p>
    <w:p w14:paraId="485D6CA2" w14:textId="77777777" w:rsidR="005763A5" w:rsidRPr="005763A5" w:rsidRDefault="005763A5" w:rsidP="005763A5">
      <w:pPr>
        <w:spacing w:after="0"/>
        <w:jc w:val="center"/>
        <w:rPr>
          <w:b/>
          <w:sz w:val="24"/>
        </w:rPr>
        <w:sectPr w:rsidR="005763A5" w:rsidRPr="005763A5" w:rsidSect="00BD306A">
          <w:headerReference w:type="default" r:id="rId9"/>
          <w:footerReference w:type="even" r:id="rId10"/>
          <w:footerReference w:type="default" r:id="rId11"/>
          <w:headerReference w:type="first" r:id="rId12"/>
          <w:footerReference w:type="first" r:id="rId13"/>
          <w:pgSz w:w="11900" w:h="16840"/>
          <w:pgMar w:top="1134" w:right="1134" w:bottom="1134" w:left="1134" w:header="709" w:footer="709" w:gutter="0"/>
          <w:cols w:space="708"/>
          <w:titlePg/>
          <w:docGrid w:linePitch="299"/>
        </w:sectPr>
      </w:pPr>
    </w:p>
    <w:p w14:paraId="7A80B306" w14:textId="77777777" w:rsidR="00F87B9D" w:rsidRPr="00F87B9D" w:rsidRDefault="00F87B9D" w:rsidP="005763A5">
      <w:pPr>
        <w:spacing w:before="100" w:beforeAutospacing="1" w:after="100" w:afterAutospacing="1"/>
        <w:jc w:val="both"/>
        <w:rPr>
          <w:sz w:val="24"/>
        </w:rPr>
      </w:pPr>
      <w:r w:rsidRPr="00F87B9D">
        <w:rPr>
          <w:b/>
          <w:sz w:val="24"/>
        </w:rPr>
        <w:lastRenderedPageBreak/>
        <w:t>Coefficient 4,5</w:t>
      </w:r>
      <w:r w:rsidRPr="00F87B9D">
        <w:rPr>
          <w:sz w:val="24"/>
        </w:rPr>
        <w:t xml:space="preserve"> pour les candidats ayant choisi un enseignement de spécialité autre que sciences de l’ingénieur. </w:t>
      </w:r>
    </w:p>
    <w:p w14:paraId="3124C81A" w14:textId="7CF8E054" w:rsidR="00F87B9D" w:rsidRPr="00ED260D" w:rsidRDefault="00F87B9D" w:rsidP="005763A5">
      <w:pPr>
        <w:spacing w:before="100" w:beforeAutospacing="1" w:after="100" w:afterAutospacing="1"/>
        <w:jc w:val="both"/>
        <w:rPr>
          <w:sz w:val="24"/>
        </w:rPr>
      </w:pPr>
      <w:r w:rsidRPr="00ED260D">
        <w:rPr>
          <w:b/>
          <w:sz w:val="24"/>
        </w:rPr>
        <w:lastRenderedPageBreak/>
        <w:t>Coefficient 6</w:t>
      </w:r>
      <w:r w:rsidRPr="00ED260D">
        <w:rPr>
          <w:sz w:val="24"/>
        </w:rPr>
        <w:t xml:space="preserve"> pour les candidats ayant choisi l’enseignement de sciences de l’ingénieur comme enseignement de spécialité</w:t>
      </w:r>
    </w:p>
    <w:p w14:paraId="6B1D5D2B" w14:textId="77777777" w:rsidR="00F87B9D" w:rsidRDefault="00F87B9D" w:rsidP="005763A5">
      <w:pPr>
        <w:spacing w:before="100" w:beforeAutospacing="1" w:after="100" w:afterAutospacing="1"/>
        <w:jc w:val="center"/>
        <w:rPr>
          <w:sz w:val="28"/>
          <w:szCs w:val="32"/>
        </w:rPr>
        <w:sectPr w:rsidR="00F87B9D" w:rsidSect="00F87B9D">
          <w:type w:val="continuous"/>
          <w:pgSz w:w="11900" w:h="16840"/>
          <w:pgMar w:top="1134" w:right="1134" w:bottom="1134" w:left="1134" w:header="709" w:footer="709" w:gutter="0"/>
          <w:cols w:num="2" w:space="708"/>
          <w:titlePg/>
          <w:docGrid w:linePitch="299"/>
        </w:sectPr>
      </w:pPr>
    </w:p>
    <w:p w14:paraId="2E0FCACB" w14:textId="77777777" w:rsidR="00F87B9D" w:rsidRDefault="00F87B9D" w:rsidP="005763A5">
      <w:pPr>
        <w:spacing w:before="960" w:after="100" w:afterAutospacing="1"/>
        <w:jc w:val="center"/>
        <w:rPr>
          <w:sz w:val="24"/>
        </w:rPr>
      </w:pPr>
      <w:r w:rsidRPr="00ED260D">
        <w:rPr>
          <w:sz w:val="24"/>
        </w:rPr>
        <w:lastRenderedPageBreak/>
        <w:t>Aucun document autorisé</w:t>
      </w:r>
    </w:p>
    <w:p w14:paraId="2C94926C" w14:textId="77777777" w:rsidR="005763A5" w:rsidRPr="00ED260D" w:rsidRDefault="005763A5" w:rsidP="005763A5">
      <w:pPr>
        <w:spacing w:after="0"/>
        <w:jc w:val="center"/>
        <w:rPr>
          <w:sz w:val="24"/>
        </w:rPr>
      </w:pPr>
    </w:p>
    <w:p w14:paraId="2EE3929B" w14:textId="550A35C1" w:rsidR="00F87B9D" w:rsidRPr="00ED260D" w:rsidRDefault="00F87B9D" w:rsidP="005763A5">
      <w:pPr>
        <w:spacing w:before="100" w:beforeAutospacing="1" w:after="100" w:afterAutospacing="1"/>
        <w:jc w:val="center"/>
        <w:rPr>
          <w:sz w:val="24"/>
        </w:rPr>
      </w:pPr>
      <w:r w:rsidRPr="00ED260D">
        <w:rPr>
          <w:sz w:val="24"/>
        </w:rPr>
        <w:t xml:space="preserve">Calculatrice autorisée, conformément à </w:t>
      </w:r>
      <w:r w:rsidR="00ED260D">
        <w:rPr>
          <w:sz w:val="24"/>
        </w:rPr>
        <w:t xml:space="preserve">la </w:t>
      </w:r>
      <w:r w:rsidR="00ED260D" w:rsidRPr="00ED260D">
        <w:rPr>
          <w:sz w:val="24"/>
        </w:rPr>
        <w:t>circulaire</w:t>
      </w:r>
      <w:r w:rsidRPr="00ED260D">
        <w:rPr>
          <w:sz w:val="24"/>
        </w:rPr>
        <w:t xml:space="preserve"> n°</w:t>
      </w:r>
      <w:r w:rsidR="00C80828">
        <w:rPr>
          <w:sz w:val="24"/>
        </w:rPr>
        <w:t xml:space="preserve"> </w:t>
      </w:r>
      <w:r w:rsidRPr="00ED260D">
        <w:rPr>
          <w:sz w:val="24"/>
        </w:rPr>
        <w:t>99-186 du 16 novembre 1999</w:t>
      </w:r>
    </w:p>
    <w:p w14:paraId="637424FE" w14:textId="11CCC646" w:rsidR="00D131C8" w:rsidRDefault="00D131C8">
      <w:pPr>
        <w:rPr>
          <w:rFonts w:cs="Arial"/>
          <w:b/>
          <w:szCs w:val="22"/>
        </w:rPr>
      </w:pPr>
      <w:r>
        <w:rPr>
          <w:rFonts w:cs="Arial"/>
          <w:b/>
          <w:szCs w:val="22"/>
        </w:rPr>
        <w:br w:type="page"/>
      </w:r>
    </w:p>
    <w:p w14:paraId="77DF3169" w14:textId="77777777" w:rsidR="00C64792" w:rsidRDefault="00C64792" w:rsidP="005763A5">
      <w:pPr>
        <w:spacing w:before="100" w:beforeAutospacing="1" w:after="100" w:afterAutospacing="1"/>
        <w:jc w:val="center"/>
        <w:rPr>
          <w:rFonts w:cs="Arial"/>
          <w:b/>
          <w:szCs w:val="22"/>
        </w:rPr>
      </w:pPr>
    </w:p>
    <w:p w14:paraId="48777C02" w14:textId="77777777" w:rsidR="00D131C8" w:rsidRDefault="00D131C8" w:rsidP="005763A5">
      <w:pPr>
        <w:spacing w:before="100" w:beforeAutospacing="1" w:after="100" w:afterAutospacing="1"/>
        <w:jc w:val="center"/>
        <w:rPr>
          <w:rFonts w:cs="Arial"/>
          <w:b/>
          <w:szCs w:val="22"/>
        </w:rPr>
      </w:pPr>
    </w:p>
    <w:p w14:paraId="2ADD441A" w14:textId="77777777" w:rsidR="00D131C8" w:rsidRPr="005763A5" w:rsidRDefault="00D131C8" w:rsidP="005763A5">
      <w:pPr>
        <w:spacing w:before="100" w:beforeAutospacing="1" w:after="100" w:afterAutospacing="1"/>
        <w:jc w:val="center"/>
        <w:rPr>
          <w:rFonts w:cs="Arial"/>
          <w:b/>
          <w:szCs w:val="22"/>
        </w:rPr>
      </w:pPr>
    </w:p>
    <w:p w14:paraId="12903CD1" w14:textId="77777777" w:rsidR="00ED260D" w:rsidRDefault="00ED260D" w:rsidP="00C64792">
      <w:pPr>
        <w:spacing w:after="0"/>
        <w:jc w:val="center"/>
        <w:rPr>
          <w:rFonts w:cs="Arial"/>
          <w:b/>
          <w:i/>
          <w:sz w:val="28"/>
          <w:szCs w:val="28"/>
        </w:rPr>
      </w:pPr>
      <w:r w:rsidRPr="00FA50A2">
        <w:rPr>
          <w:rFonts w:cs="Arial"/>
          <w:b/>
          <w:i/>
          <w:noProof/>
          <w:sz w:val="16"/>
          <w:szCs w:val="16"/>
          <w:lang w:eastAsia="fr-FR"/>
        </w:rPr>
        <w:drawing>
          <wp:inline distT="0" distB="0" distL="0" distR="0" wp14:anchorId="6B9B91E1" wp14:editId="1B954CE8">
            <wp:extent cx="4642339" cy="1780579"/>
            <wp:effectExtent l="0" t="0" r="6350" b="0"/>
            <wp:docPr id="150" name="Image 150" descr="C:\Users\frederic.launay\Desktop\Nouveau dossier (2)\DT scooba\scoob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frederic.launay\Desktop\Nouveau dossier (2)\DT scooba\scooba.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646044" cy="1782000"/>
                    </a:xfrm>
                    <a:prstGeom prst="rect">
                      <a:avLst/>
                    </a:prstGeom>
                    <a:noFill/>
                    <a:ln>
                      <a:noFill/>
                    </a:ln>
                  </pic:spPr>
                </pic:pic>
              </a:graphicData>
            </a:graphic>
          </wp:inline>
        </w:drawing>
      </w:r>
    </w:p>
    <w:p w14:paraId="31917EF6" w14:textId="4279DD17" w:rsidR="00F87B9D" w:rsidRDefault="00ED260D" w:rsidP="00ED260D">
      <w:pPr>
        <w:jc w:val="center"/>
        <w:rPr>
          <w:rFonts w:cs="Arial"/>
          <w:b/>
          <w:i/>
          <w:sz w:val="28"/>
          <w:szCs w:val="28"/>
        </w:rPr>
      </w:pPr>
      <w:r w:rsidRPr="00FA50A2">
        <w:rPr>
          <w:rFonts w:cs="Arial"/>
          <w:b/>
          <w:i/>
          <w:sz w:val="28"/>
          <w:szCs w:val="28"/>
        </w:rPr>
        <w:t>Robot domestique laveur de sol SCOOBA 385</w:t>
      </w:r>
    </w:p>
    <w:p w14:paraId="79BC13C3" w14:textId="77777777" w:rsidR="00C64792" w:rsidRDefault="00C64792" w:rsidP="00ED260D">
      <w:pPr>
        <w:jc w:val="center"/>
        <w:rPr>
          <w:rFonts w:cs="Arial"/>
          <w:b/>
        </w:rPr>
      </w:pPr>
    </w:p>
    <w:p w14:paraId="058A5817" w14:textId="77777777" w:rsidR="00D131C8" w:rsidRPr="00506155" w:rsidRDefault="00D131C8" w:rsidP="00ED260D">
      <w:pPr>
        <w:jc w:val="center"/>
        <w:rPr>
          <w:rFonts w:cs="Arial"/>
          <w:b/>
        </w:rPr>
      </w:pPr>
    </w:p>
    <w:p w14:paraId="35C06ADA" w14:textId="77777777" w:rsidR="00F87B9D" w:rsidRDefault="00F87B9D" w:rsidP="00C64792">
      <w:pPr>
        <w:spacing w:before="360" w:after="0"/>
        <w:jc w:val="center"/>
        <w:rPr>
          <w:b/>
          <w:sz w:val="28"/>
          <w:szCs w:val="28"/>
        </w:rPr>
      </w:pPr>
      <w:r>
        <w:rPr>
          <w:b/>
          <w:sz w:val="28"/>
          <w:szCs w:val="28"/>
        </w:rPr>
        <w:t>Constitution du sujet</w:t>
      </w:r>
    </w:p>
    <w:p w14:paraId="27621823" w14:textId="77777777" w:rsidR="00D131C8" w:rsidRPr="00A14251" w:rsidRDefault="00D131C8" w:rsidP="00C64792">
      <w:pPr>
        <w:spacing w:before="360" w:after="0"/>
        <w:jc w:val="center"/>
        <w:rPr>
          <w:b/>
          <w:sz w:val="28"/>
          <w:szCs w:val="28"/>
        </w:rPr>
      </w:pPr>
    </w:p>
    <w:p w14:paraId="31CFEB9D" w14:textId="21D11165" w:rsidR="00F87B9D" w:rsidRDefault="00F87B9D" w:rsidP="00C64792">
      <w:pPr>
        <w:numPr>
          <w:ilvl w:val="0"/>
          <w:numId w:val="32"/>
        </w:numPr>
        <w:tabs>
          <w:tab w:val="left" w:pos="1560"/>
          <w:tab w:val="left" w:leader="dot" w:pos="7371"/>
        </w:tabs>
        <w:spacing w:before="240" w:after="120"/>
        <w:ind w:left="1418" w:hanging="357"/>
        <w:rPr>
          <w:rFonts w:cs="Arial"/>
        </w:rPr>
      </w:pPr>
      <w:r>
        <w:rPr>
          <w:rFonts w:cs="Arial"/>
          <w:b/>
        </w:rPr>
        <w:t>texte</w:t>
      </w:r>
      <w:r w:rsidR="000F4252">
        <w:rPr>
          <w:rFonts w:cs="Arial"/>
        </w:rPr>
        <w:tab/>
        <w:t>pages 3 à 16</w:t>
      </w:r>
    </w:p>
    <w:tbl>
      <w:tblPr>
        <w:tblStyle w:val="Grilledutableau"/>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5"/>
      </w:tblGrid>
      <w:tr w:rsidR="00C80828" w:rsidRPr="00B874AE" w14:paraId="6ADD4F97" w14:textId="77777777" w:rsidTr="00312723">
        <w:tc>
          <w:tcPr>
            <w:tcW w:w="6525" w:type="dxa"/>
          </w:tcPr>
          <w:p w14:paraId="41AAC2FE" w14:textId="3C8CAA3E" w:rsidR="00C80828" w:rsidRPr="00B874AE" w:rsidRDefault="00C80828" w:rsidP="00F87B9D">
            <w:pPr>
              <w:pStyle w:val="Paragraphedeliste"/>
              <w:numPr>
                <w:ilvl w:val="0"/>
                <w:numId w:val="41"/>
              </w:numPr>
              <w:tabs>
                <w:tab w:val="left" w:leader="dot" w:pos="7371"/>
              </w:tabs>
              <w:ind w:left="709" w:hanging="425"/>
              <w:rPr>
                <w:rFonts w:cs="Arial"/>
                <w:i/>
              </w:rPr>
            </w:pPr>
            <w:r>
              <w:rPr>
                <w:rFonts w:cs="Arial"/>
                <w:i/>
              </w:rPr>
              <w:t>Réponse au besoin</w:t>
            </w:r>
          </w:p>
        </w:tc>
      </w:tr>
      <w:tr w:rsidR="00C80828" w:rsidRPr="00B874AE" w14:paraId="55C3C612" w14:textId="77777777" w:rsidTr="00312723">
        <w:tc>
          <w:tcPr>
            <w:tcW w:w="6525" w:type="dxa"/>
          </w:tcPr>
          <w:p w14:paraId="47434E4A" w14:textId="3BD2D707" w:rsidR="00C80828" w:rsidRPr="00B874AE" w:rsidRDefault="00C80828" w:rsidP="00F87B9D">
            <w:pPr>
              <w:pStyle w:val="Paragraphedeliste"/>
              <w:numPr>
                <w:ilvl w:val="0"/>
                <w:numId w:val="41"/>
              </w:numPr>
              <w:tabs>
                <w:tab w:val="left" w:leader="dot" w:pos="7371"/>
              </w:tabs>
              <w:ind w:left="709" w:hanging="425"/>
              <w:rPr>
                <w:rFonts w:cs="Arial"/>
                <w:i/>
              </w:rPr>
            </w:pPr>
            <w:r>
              <w:rPr>
                <w:rFonts w:cs="Arial"/>
                <w:i/>
              </w:rPr>
              <w:t>Principe de détection d’obstacle et de vide</w:t>
            </w:r>
          </w:p>
        </w:tc>
      </w:tr>
      <w:tr w:rsidR="00C80828" w:rsidRPr="00B874AE" w14:paraId="72DBAB18" w14:textId="77777777" w:rsidTr="00312723">
        <w:tc>
          <w:tcPr>
            <w:tcW w:w="6525" w:type="dxa"/>
          </w:tcPr>
          <w:p w14:paraId="52927847" w14:textId="67942DB8" w:rsidR="00C80828" w:rsidRPr="00B874AE" w:rsidRDefault="00C80828" w:rsidP="00F87B9D">
            <w:pPr>
              <w:pStyle w:val="Paragraphedeliste"/>
              <w:numPr>
                <w:ilvl w:val="0"/>
                <w:numId w:val="41"/>
              </w:numPr>
              <w:tabs>
                <w:tab w:val="left" w:leader="dot" w:pos="7371"/>
              </w:tabs>
              <w:ind w:left="709" w:hanging="425"/>
              <w:rPr>
                <w:rFonts w:cs="Arial"/>
                <w:i/>
              </w:rPr>
            </w:pPr>
            <w:r>
              <w:rPr>
                <w:rFonts w:cs="Arial"/>
                <w:i/>
              </w:rPr>
              <w:t>Modélisation du comportement dynamique du réducteur de motorisation</w:t>
            </w:r>
          </w:p>
        </w:tc>
      </w:tr>
      <w:tr w:rsidR="00C80828" w:rsidRPr="00B874AE" w14:paraId="44952B80" w14:textId="77777777" w:rsidTr="00312723">
        <w:tc>
          <w:tcPr>
            <w:tcW w:w="6525" w:type="dxa"/>
          </w:tcPr>
          <w:p w14:paraId="703FA1D1" w14:textId="7D87090C" w:rsidR="00C80828" w:rsidRPr="00B874AE" w:rsidRDefault="001E214D" w:rsidP="00ED260D">
            <w:pPr>
              <w:pStyle w:val="Paragraphedeliste"/>
              <w:numPr>
                <w:ilvl w:val="0"/>
                <w:numId w:val="41"/>
              </w:numPr>
              <w:tabs>
                <w:tab w:val="left" w:leader="dot" w:pos="7371"/>
              </w:tabs>
              <w:ind w:left="709" w:hanging="425"/>
              <w:rPr>
                <w:rFonts w:cs="Arial"/>
                <w:i/>
              </w:rPr>
            </w:pPr>
            <w:r>
              <w:rPr>
                <w:rFonts w:cs="Arial"/>
                <w:i/>
              </w:rPr>
              <w:t>Principe de</w:t>
            </w:r>
            <w:r w:rsidR="00C80828">
              <w:rPr>
                <w:rFonts w:cs="Arial"/>
                <w:i/>
              </w:rPr>
              <w:t xml:space="preserve"> déplacement et choix de la motorisation</w:t>
            </w:r>
          </w:p>
        </w:tc>
      </w:tr>
      <w:tr w:rsidR="00C80828" w:rsidRPr="00B874AE" w14:paraId="1747C14B" w14:textId="77777777" w:rsidTr="00312723">
        <w:tc>
          <w:tcPr>
            <w:tcW w:w="6525" w:type="dxa"/>
          </w:tcPr>
          <w:p w14:paraId="29B2A744" w14:textId="7AC971A2" w:rsidR="00C80828" w:rsidRPr="00B874AE" w:rsidRDefault="00C80828" w:rsidP="00C56B38">
            <w:pPr>
              <w:pStyle w:val="Paragraphedeliste"/>
              <w:numPr>
                <w:ilvl w:val="0"/>
                <w:numId w:val="41"/>
              </w:numPr>
              <w:tabs>
                <w:tab w:val="left" w:leader="dot" w:pos="7371"/>
              </w:tabs>
              <w:ind w:left="709" w:hanging="425"/>
              <w:rPr>
                <w:rFonts w:cs="Arial"/>
                <w:i/>
              </w:rPr>
            </w:pPr>
            <w:r>
              <w:rPr>
                <w:rFonts w:cs="Arial"/>
                <w:i/>
              </w:rPr>
              <w:t>Contrôle angulaire des roues motrices</w:t>
            </w:r>
          </w:p>
        </w:tc>
      </w:tr>
      <w:tr w:rsidR="00C80828" w:rsidRPr="00B874AE" w14:paraId="366081A4" w14:textId="77777777" w:rsidTr="00312723">
        <w:tc>
          <w:tcPr>
            <w:tcW w:w="6525" w:type="dxa"/>
          </w:tcPr>
          <w:p w14:paraId="36CF2819" w14:textId="2AA92D84" w:rsidR="00C80828" w:rsidRPr="00B874AE" w:rsidRDefault="00C80828" w:rsidP="00F87B9D">
            <w:pPr>
              <w:pStyle w:val="Paragraphedeliste"/>
              <w:numPr>
                <w:ilvl w:val="0"/>
                <w:numId w:val="41"/>
              </w:numPr>
              <w:tabs>
                <w:tab w:val="left" w:leader="dot" w:pos="7371"/>
              </w:tabs>
              <w:ind w:left="709" w:hanging="425"/>
              <w:rPr>
                <w:rFonts w:cs="Arial"/>
                <w:i/>
              </w:rPr>
            </w:pPr>
            <w:r>
              <w:rPr>
                <w:rFonts w:cs="Arial"/>
                <w:i/>
              </w:rPr>
              <w:t>Synthèse</w:t>
            </w:r>
          </w:p>
        </w:tc>
      </w:tr>
    </w:tbl>
    <w:p w14:paraId="0AD6E5AF" w14:textId="0102445B" w:rsidR="00F87B9D" w:rsidRPr="00506155" w:rsidRDefault="00F87B9D" w:rsidP="00F87B9D">
      <w:pPr>
        <w:numPr>
          <w:ilvl w:val="0"/>
          <w:numId w:val="32"/>
        </w:numPr>
        <w:tabs>
          <w:tab w:val="left" w:pos="1560"/>
          <w:tab w:val="left" w:leader="dot" w:pos="7371"/>
        </w:tabs>
        <w:spacing w:before="120" w:after="120"/>
        <w:ind w:left="1417" w:hanging="357"/>
        <w:rPr>
          <w:rFonts w:cs="Arial"/>
        </w:rPr>
      </w:pPr>
      <w:r>
        <w:rPr>
          <w:rFonts w:cs="Arial"/>
          <w:b/>
        </w:rPr>
        <w:t>documents</w:t>
      </w:r>
      <w:r w:rsidRPr="00506155">
        <w:rPr>
          <w:rFonts w:cs="Arial"/>
          <w:b/>
        </w:rPr>
        <w:t xml:space="preserve"> </w:t>
      </w:r>
      <w:r>
        <w:rPr>
          <w:rFonts w:cs="Arial"/>
          <w:b/>
        </w:rPr>
        <w:t>t</w:t>
      </w:r>
      <w:r w:rsidRPr="00506155">
        <w:rPr>
          <w:rFonts w:cs="Arial"/>
          <w:b/>
        </w:rPr>
        <w:t>echnique</w:t>
      </w:r>
      <w:r>
        <w:rPr>
          <w:rFonts w:cs="Arial"/>
          <w:b/>
        </w:rPr>
        <w:t>s</w:t>
      </w:r>
      <w:r>
        <w:rPr>
          <w:rFonts w:cs="Arial"/>
        </w:rPr>
        <w:tab/>
        <w:t>p</w:t>
      </w:r>
      <w:r w:rsidRPr="00506155">
        <w:rPr>
          <w:rFonts w:cs="Arial"/>
        </w:rPr>
        <w:t xml:space="preserve">ages </w:t>
      </w:r>
      <w:r w:rsidR="000F4252">
        <w:rPr>
          <w:rFonts w:cs="Arial"/>
        </w:rPr>
        <w:t>17</w:t>
      </w:r>
      <w:r w:rsidRPr="00506155">
        <w:rPr>
          <w:rFonts w:cs="Arial"/>
        </w:rPr>
        <w:t xml:space="preserve"> à </w:t>
      </w:r>
      <w:r w:rsidR="000F4252">
        <w:rPr>
          <w:rFonts w:cs="Arial"/>
        </w:rPr>
        <w:t>21</w:t>
      </w:r>
    </w:p>
    <w:p w14:paraId="71362983" w14:textId="1AE7AE4C" w:rsidR="00F87B9D" w:rsidRPr="00506155" w:rsidRDefault="00F87B9D" w:rsidP="00F87B9D">
      <w:pPr>
        <w:numPr>
          <w:ilvl w:val="0"/>
          <w:numId w:val="32"/>
        </w:numPr>
        <w:tabs>
          <w:tab w:val="left" w:pos="1560"/>
          <w:tab w:val="left" w:leader="dot" w:pos="7371"/>
        </w:tabs>
        <w:spacing w:before="120" w:after="120"/>
        <w:ind w:left="1417" w:hanging="357"/>
        <w:rPr>
          <w:rFonts w:cs="Arial"/>
          <w:b/>
        </w:rPr>
      </w:pPr>
      <w:r>
        <w:rPr>
          <w:rFonts w:cs="Arial"/>
          <w:b/>
        </w:rPr>
        <w:t>d</w:t>
      </w:r>
      <w:r w:rsidRPr="00506155">
        <w:rPr>
          <w:rFonts w:cs="Arial"/>
          <w:b/>
        </w:rPr>
        <w:t xml:space="preserve">ocuments </w:t>
      </w:r>
      <w:r>
        <w:rPr>
          <w:rFonts w:cs="Arial"/>
          <w:b/>
        </w:rPr>
        <w:t>r</w:t>
      </w:r>
      <w:r w:rsidRPr="00506155">
        <w:rPr>
          <w:rFonts w:cs="Arial"/>
          <w:b/>
        </w:rPr>
        <w:t>éponses</w:t>
      </w:r>
      <w:r>
        <w:rPr>
          <w:rFonts w:cs="Arial"/>
        </w:rPr>
        <w:tab/>
        <w:t>p</w:t>
      </w:r>
      <w:r w:rsidRPr="00506155">
        <w:rPr>
          <w:rFonts w:cs="Arial"/>
        </w:rPr>
        <w:t xml:space="preserve">ages </w:t>
      </w:r>
      <w:r>
        <w:rPr>
          <w:rFonts w:cs="Arial"/>
        </w:rPr>
        <w:t>2</w:t>
      </w:r>
      <w:r w:rsidR="000F4252">
        <w:rPr>
          <w:rFonts w:cs="Arial"/>
        </w:rPr>
        <w:t>2</w:t>
      </w:r>
      <w:r w:rsidRPr="00506155">
        <w:rPr>
          <w:rFonts w:cs="Arial"/>
        </w:rPr>
        <w:t xml:space="preserve"> à </w:t>
      </w:r>
      <w:r w:rsidR="000F4252">
        <w:rPr>
          <w:rFonts w:cs="Arial"/>
        </w:rPr>
        <w:t>26</w:t>
      </w:r>
    </w:p>
    <w:p w14:paraId="54372ADC" w14:textId="77777777" w:rsidR="00C64792" w:rsidRDefault="00C64792" w:rsidP="00F87B9D">
      <w:pPr>
        <w:pStyle w:val="Paragraphedeliste"/>
        <w:ind w:right="685"/>
        <w:jc w:val="center"/>
        <w:rPr>
          <w:rFonts w:cs="Arial"/>
          <w:b/>
        </w:rPr>
      </w:pPr>
    </w:p>
    <w:p w14:paraId="45BC23A3" w14:textId="55AEA081" w:rsidR="00F87B9D" w:rsidRPr="00C64792" w:rsidRDefault="00C56B38" w:rsidP="00C64792">
      <w:pPr>
        <w:pStyle w:val="Paragraphedeliste"/>
        <w:spacing w:after="120"/>
        <w:ind w:right="685"/>
        <w:jc w:val="center"/>
        <w:rPr>
          <w:rFonts w:cs="Arial"/>
          <w:b/>
          <w:sz w:val="24"/>
        </w:rPr>
      </w:pPr>
      <w:r>
        <w:rPr>
          <w:rFonts w:cs="Arial"/>
          <w:b/>
          <w:sz w:val="24"/>
        </w:rPr>
        <w:t>Le sujet comporte 22</w:t>
      </w:r>
      <w:r w:rsidR="00F87B9D" w:rsidRPr="00C64792">
        <w:rPr>
          <w:rFonts w:cs="Arial"/>
          <w:b/>
          <w:sz w:val="24"/>
        </w:rPr>
        <w:t xml:space="preserve"> questions.</w:t>
      </w:r>
    </w:p>
    <w:p w14:paraId="0A4CDD03" w14:textId="09465CB6" w:rsidR="00F87B9D" w:rsidRDefault="00C56B38" w:rsidP="00C64792">
      <w:pPr>
        <w:spacing w:after="120"/>
        <w:jc w:val="center"/>
        <w:rPr>
          <w:rFonts w:cs="Arial"/>
          <w:b/>
        </w:rPr>
      </w:pPr>
      <w:r>
        <w:rPr>
          <w:rFonts w:cs="Arial"/>
          <w:b/>
          <w:sz w:val="24"/>
        </w:rPr>
        <w:t>Les documents réponses DR1 à DR5</w:t>
      </w:r>
      <w:r w:rsidR="000F4252">
        <w:rPr>
          <w:rFonts w:cs="Arial"/>
          <w:b/>
          <w:sz w:val="24"/>
        </w:rPr>
        <w:t xml:space="preserve"> (pages 22</w:t>
      </w:r>
      <w:r w:rsidR="00F87B9D" w:rsidRPr="00C64792">
        <w:rPr>
          <w:rFonts w:cs="Arial"/>
          <w:b/>
          <w:sz w:val="24"/>
        </w:rPr>
        <w:t xml:space="preserve"> à 2</w:t>
      </w:r>
      <w:r w:rsidR="000F4252">
        <w:rPr>
          <w:rFonts w:cs="Arial"/>
          <w:b/>
          <w:sz w:val="24"/>
        </w:rPr>
        <w:t>6</w:t>
      </w:r>
      <w:r w:rsidR="00F87B9D" w:rsidRPr="00C64792">
        <w:rPr>
          <w:rFonts w:cs="Arial"/>
          <w:b/>
          <w:sz w:val="24"/>
        </w:rPr>
        <w:t xml:space="preserve">) seront </w:t>
      </w:r>
      <w:r w:rsidR="00F87B9D" w:rsidRPr="00C64792">
        <w:rPr>
          <w:rFonts w:cs="Arial"/>
          <w:b/>
          <w:sz w:val="24"/>
        </w:rPr>
        <w:br/>
        <w:t xml:space="preserve">à rendre </w:t>
      </w:r>
      <w:r w:rsidR="00C80828">
        <w:rPr>
          <w:rFonts w:cs="Arial"/>
          <w:b/>
          <w:sz w:val="24"/>
        </w:rPr>
        <w:t xml:space="preserve">agrafés </w:t>
      </w:r>
      <w:r w:rsidR="00F87B9D" w:rsidRPr="00C64792">
        <w:rPr>
          <w:rFonts w:cs="Arial"/>
          <w:b/>
          <w:sz w:val="24"/>
        </w:rPr>
        <w:t>avec les copies.</w:t>
      </w:r>
      <w:r w:rsidR="00F87B9D">
        <w:br w:type="page"/>
      </w:r>
    </w:p>
    <w:p w14:paraId="5409C1B3" w14:textId="6EFEA76F" w:rsidR="00C83323" w:rsidRPr="00517948" w:rsidRDefault="00C83323" w:rsidP="00C83323">
      <w:pPr>
        <w:spacing w:after="0"/>
        <w:jc w:val="both"/>
        <w:rPr>
          <w:b/>
          <w:sz w:val="28"/>
        </w:rPr>
      </w:pPr>
      <w:r w:rsidRPr="00517948">
        <w:rPr>
          <w:b/>
          <w:sz w:val="28"/>
        </w:rPr>
        <w:lastRenderedPageBreak/>
        <w:t>R</w:t>
      </w:r>
      <w:r>
        <w:rPr>
          <w:b/>
          <w:sz w:val="28"/>
        </w:rPr>
        <w:t>obot</w:t>
      </w:r>
      <w:r w:rsidR="00FE2E6C">
        <w:rPr>
          <w:b/>
          <w:sz w:val="28"/>
        </w:rPr>
        <w:t xml:space="preserve"> domestique</w:t>
      </w:r>
      <w:r>
        <w:rPr>
          <w:b/>
          <w:sz w:val="28"/>
        </w:rPr>
        <w:t xml:space="preserve"> laveur de sol</w:t>
      </w:r>
      <w:r w:rsidR="00FA50A2">
        <w:rPr>
          <w:b/>
          <w:sz w:val="28"/>
        </w:rPr>
        <w:t xml:space="preserve"> SCOOBA 385</w:t>
      </w:r>
    </w:p>
    <w:p w14:paraId="33CEE4A9" w14:textId="77777777" w:rsidR="00347F44" w:rsidRPr="00FC5DE2" w:rsidRDefault="00347F44" w:rsidP="00347F44">
      <w:pPr>
        <w:spacing w:after="0"/>
        <w:jc w:val="both"/>
        <w:rPr>
          <w:sz w:val="24"/>
        </w:rPr>
      </w:pPr>
    </w:p>
    <w:p w14:paraId="1BC3B46B" w14:textId="72BA1842" w:rsidR="00EF4F87" w:rsidRPr="00EF4F87" w:rsidRDefault="00AC5068" w:rsidP="00EF4F87">
      <w:pPr>
        <w:spacing w:after="0"/>
        <w:jc w:val="both"/>
        <w:rPr>
          <w:rFonts w:cs="Arial"/>
          <w:color w:val="000000"/>
          <w:sz w:val="24"/>
        </w:rPr>
      </w:pPr>
      <w:r>
        <w:rPr>
          <w:rFonts w:cs="Arial"/>
          <w:color w:val="000000"/>
          <w:sz w:val="24"/>
        </w:rPr>
        <w:t>Assurer ses tâches ménagères est une activité suffisamment longu</w:t>
      </w:r>
      <w:r w:rsidR="00C64792">
        <w:rPr>
          <w:rFonts w:cs="Arial"/>
          <w:color w:val="000000"/>
          <w:sz w:val="24"/>
        </w:rPr>
        <w:t>e au quotidien pour que certain</w:t>
      </w:r>
      <w:r>
        <w:rPr>
          <w:rFonts w:cs="Arial"/>
          <w:color w:val="000000"/>
          <w:sz w:val="24"/>
        </w:rPr>
        <w:t xml:space="preserve">s </w:t>
      </w:r>
      <w:r w:rsidR="00C64792">
        <w:rPr>
          <w:rFonts w:cs="Arial"/>
          <w:color w:val="000000"/>
          <w:sz w:val="24"/>
        </w:rPr>
        <w:t>d’entre nous</w:t>
      </w:r>
      <w:r>
        <w:rPr>
          <w:rFonts w:cs="Arial"/>
          <w:color w:val="000000"/>
          <w:sz w:val="24"/>
        </w:rPr>
        <w:t xml:space="preserve"> aient envie d’en réduire la charge. C’est l’offre proposé</w:t>
      </w:r>
      <w:r w:rsidR="00633158">
        <w:rPr>
          <w:rFonts w:cs="Arial"/>
          <w:color w:val="000000"/>
          <w:sz w:val="24"/>
        </w:rPr>
        <w:t>e</w:t>
      </w:r>
      <w:r>
        <w:rPr>
          <w:rFonts w:cs="Arial"/>
          <w:color w:val="000000"/>
          <w:sz w:val="24"/>
        </w:rPr>
        <w:t xml:space="preserve"> par les cons</w:t>
      </w:r>
      <w:r w:rsidR="00633158">
        <w:rPr>
          <w:rFonts w:cs="Arial"/>
          <w:color w:val="000000"/>
          <w:sz w:val="24"/>
        </w:rPr>
        <w:t>tructeurs de robots domestiques, qui répondent à la fois à cette recherche de temps libre, et à un engouement pour les produits domotiques.</w:t>
      </w:r>
    </w:p>
    <w:p w14:paraId="009427B1" w14:textId="41161A9E" w:rsidR="00A06AD5" w:rsidRDefault="00E44EC1" w:rsidP="00EE0AD8">
      <w:pPr>
        <w:spacing w:before="240" w:after="0"/>
        <w:jc w:val="both"/>
        <w:rPr>
          <w:rFonts w:cs="Arial"/>
          <w:color w:val="000000" w:themeColor="text1"/>
          <w:sz w:val="24"/>
        </w:rPr>
      </w:pPr>
      <w:r w:rsidRPr="00231960">
        <w:rPr>
          <w:rFonts w:cs="Arial"/>
          <w:color w:val="000000" w:themeColor="text1"/>
          <w:sz w:val="24"/>
        </w:rPr>
        <w:t xml:space="preserve">L’entreprise </w:t>
      </w:r>
      <w:proofErr w:type="spellStart"/>
      <w:r w:rsidR="00FA50A2">
        <w:rPr>
          <w:rFonts w:cs="Arial"/>
          <w:color w:val="000000" w:themeColor="text1"/>
          <w:sz w:val="24"/>
        </w:rPr>
        <w:t>IRobot</w:t>
      </w:r>
      <w:proofErr w:type="spellEnd"/>
      <w:r w:rsidR="00FA50A2">
        <w:rPr>
          <w:rFonts w:cs="Arial"/>
          <w:color w:val="000000" w:themeColor="text1"/>
          <w:sz w:val="24"/>
        </w:rPr>
        <w:t xml:space="preserve"> </w:t>
      </w:r>
      <w:r w:rsidR="00447EF5">
        <w:rPr>
          <w:rFonts w:cs="Arial"/>
          <w:color w:val="000000" w:themeColor="text1"/>
          <w:sz w:val="24"/>
        </w:rPr>
        <w:t>à l’origine du</w:t>
      </w:r>
      <w:r w:rsidRPr="00231960">
        <w:rPr>
          <w:rFonts w:cs="Arial"/>
          <w:color w:val="000000" w:themeColor="text1"/>
          <w:sz w:val="24"/>
        </w:rPr>
        <w:t xml:space="preserve"> </w:t>
      </w:r>
      <w:r w:rsidR="00BC2134">
        <w:rPr>
          <w:rFonts w:cs="Arial"/>
          <w:color w:val="000000" w:themeColor="text1"/>
          <w:sz w:val="24"/>
        </w:rPr>
        <w:t xml:space="preserve">système </w:t>
      </w:r>
      <w:r w:rsidR="00447EF5">
        <w:rPr>
          <w:rFonts w:cs="Arial"/>
          <w:color w:val="000000" w:themeColor="text1"/>
          <w:sz w:val="24"/>
        </w:rPr>
        <w:t>étudié ici</w:t>
      </w:r>
      <w:r w:rsidRPr="00231960">
        <w:rPr>
          <w:rFonts w:cs="Arial"/>
          <w:color w:val="000000" w:themeColor="text1"/>
          <w:sz w:val="24"/>
        </w:rPr>
        <w:t xml:space="preserve"> </w:t>
      </w:r>
      <w:r w:rsidR="00A06AD5" w:rsidRPr="00231960">
        <w:rPr>
          <w:rFonts w:cs="Arial"/>
          <w:color w:val="000000" w:themeColor="text1"/>
          <w:sz w:val="24"/>
        </w:rPr>
        <w:t xml:space="preserve">conçoit également des robots terrestres et marins permettant de réaliser des missions délicates pour le compte de militaires, </w:t>
      </w:r>
      <w:r w:rsidR="001F122E">
        <w:rPr>
          <w:rFonts w:cs="Arial"/>
          <w:color w:val="000000" w:themeColor="text1"/>
          <w:sz w:val="24"/>
        </w:rPr>
        <w:t xml:space="preserve">de </w:t>
      </w:r>
      <w:r w:rsidR="00A06AD5" w:rsidRPr="00231960">
        <w:rPr>
          <w:rFonts w:cs="Arial"/>
          <w:color w:val="000000" w:themeColor="text1"/>
          <w:sz w:val="24"/>
        </w:rPr>
        <w:t xml:space="preserve">scientifiques ou </w:t>
      </w:r>
      <w:r w:rsidR="001F122E">
        <w:rPr>
          <w:rFonts w:cs="Arial"/>
          <w:color w:val="000000" w:themeColor="text1"/>
          <w:sz w:val="24"/>
        </w:rPr>
        <w:t xml:space="preserve">de </w:t>
      </w:r>
      <w:r w:rsidR="00A06AD5" w:rsidRPr="00231960">
        <w:rPr>
          <w:rFonts w:cs="Arial"/>
          <w:color w:val="000000" w:themeColor="text1"/>
          <w:sz w:val="24"/>
        </w:rPr>
        <w:t>secouristes.</w:t>
      </w:r>
    </w:p>
    <w:p w14:paraId="5D2EF4A5" w14:textId="06469E89" w:rsidR="00A06AD5" w:rsidRDefault="00A06AD5" w:rsidP="00C56B38">
      <w:pPr>
        <w:spacing w:before="120" w:after="0"/>
        <w:jc w:val="both"/>
        <w:rPr>
          <w:rFonts w:cs="Arial"/>
          <w:color w:val="000000" w:themeColor="text1"/>
          <w:sz w:val="24"/>
        </w:rPr>
      </w:pPr>
      <w:r w:rsidRPr="00231960">
        <w:rPr>
          <w:rFonts w:cs="Arial"/>
          <w:color w:val="000000" w:themeColor="text1"/>
          <w:sz w:val="24"/>
        </w:rPr>
        <w:t xml:space="preserve">Elle </w:t>
      </w:r>
      <w:r w:rsidR="00E44EC1" w:rsidRPr="00231960">
        <w:rPr>
          <w:rFonts w:cs="Arial"/>
          <w:color w:val="000000" w:themeColor="text1"/>
          <w:sz w:val="24"/>
        </w:rPr>
        <w:t>travaillait in</w:t>
      </w:r>
      <w:r w:rsidR="007E387F">
        <w:rPr>
          <w:rFonts w:cs="Arial"/>
          <w:color w:val="000000" w:themeColor="text1"/>
          <w:sz w:val="24"/>
        </w:rPr>
        <w:t xml:space="preserve">itialement à l'élaboration d'une machine </w:t>
      </w:r>
      <w:r w:rsidR="00E44EC1" w:rsidRPr="00231960">
        <w:rPr>
          <w:rFonts w:cs="Arial"/>
          <w:color w:val="000000" w:themeColor="text1"/>
          <w:sz w:val="24"/>
        </w:rPr>
        <w:t xml:space="preserve">de nettoyage de grande taille pour le compte d’une multinationale présente dans la fabrication de produits d’entretien. </w:t>
      </w:r>
      <w:r w:rsidRPr="00231960">
        <w:rPr>
          <w:rFonts w:cs="Arial"/>
          <w:color w:val="000000" w:themeColor="text1"/>
          <w:sz w:val="24"/>
        </w:rPr>
        <w:t>Élaborant</w:t>
      </w:r>
      <w:r w:rsidR="00E44EC1" w:rsidRPr="00231960">
        <w:rPr>
          <w:rFonts w:cs="Arial"/>
          <w:color w:val="000000" w:themeColor="text1"/>
          <w:sz w:val="24"/>
        </w:rPr>
        <w:t xml:space="preserve"> également des jouets avec des pièces à bas coût</w:t>
      </w:r>
      <w:r w:rsidRPr="00231960">
        <w:rPr>
          <w:rFonts w:cs="Arial"/>
          <w:color w:val="000000" w:themeColor="text1"/>
          <w:sz w:val="24"/>
        </w:rPr>
        <w:t>, elle</w:t>
      </w:r>
      <w:r w:rsidR="00E44EC1" w:rsidRPr="00231960">
        <w:rPr>
          <w:rFonts w:cs="Arial"/>
          <w:color w:val="000000" w:themeColor="text1"/>
          <w:sz w:val="24"/>
        </w:rPr>
        <w:t xml:space="preserve"> s’est intéressée à l'élaboration de robots </w:t>
      </w:r>
      <w:r w:rsidR="00F95ABC">
        <w:rPr>
          <w:rFonts w:cs="Arial"/>
          <w:color w:val="000000" w:themeColor="text1"/>
          <w:sz w:val="24"/>
        </w:rPr>
        <w:t xml:space="preserve">aspirateurs à usage domestique dans un premier temps, puis à une évolution en robot </w:t>
      </w:r>
      <w:r w:rsidR="00E44EC1" w:rsidRPr="00231960">
        <w:rPr>
          <w:rFonts w:cs="Arial"/>
          <w:color w:val="000000" w:themeColor="text1"/>
          <w:sz w:val="24"/>
        </w:rPr>
        <w:t>d</w:t>
      </w:r>
      <w:r w:rsidRPr="00231960">
        <w:rPr>
          <w:rFonts w:cs="Arial"/>
          <w:color w:val="000000" w:themeColor="text1"/>
          <w:sz w:val="24"/>
        </w:rPr>
        <w:t>e nettoyage</w:t>
      </w:r>
      <w:r w:rsidR="00F95ABC">
        <w:rPr>
          <w:rFonts w:cs="Arial"/>
          <w:color w:val="000000" w:themeColor="text1"/>
          <w:sz w:val="24"/>
        </w:rPr>
        <w:t>.</w:t>
      </w:r>
    </w:p>
    <w:p w14:paraId="3C9E156A" w14:textId="038AD59C" w:rsidR="00A76E1C" w:rsidRDefault="00A76E1C" w:rsidP="00C56B38">
      <w:pPr>
        <w:spacing w:before="120" w:after="0"/>
        <w:jc w:val="both"/>
        <w:rPr>
          <w:rFonts w:cs="Arial"/>
          <w:color w:val="000000" w:themeColor="text1"/>
          <w:sz w:val="24"/>
        </w:rPr>
      </w:pPr>
      <w:r w:rsidRPr="00231960">
        <w:rPr>
          <w:rFonts w:cs="Arial"/>
          <w:color w:val="000000" w:themeColor="text1"/>
          <w:sz w:val="24"/>
        </w:rPr>
        <w:t xml:space="preserve">En exploitant ses connaissances en matière </w:t>
      </w:r>
      <w:r w:rsidRPr="005E6EDC">
        <w:rPr>
          <w:rFonts w:cs="Arial"/>
          <w:color w:val="000000" w:themeColor="text1"/>
          <w:sz w:val="24"/>
        </w:rPr>
        <w:t xml:space="preserve">de nettoyage et de fabrication à bas coût, après avoir mis au point le premier robot aspirateur, elle a </w:t>
      </w:r>
      <w:r w:rsidR="00633158">
        <w:rPr>
          <w:rFonts w:cs="Arial"/>
          <w:color w:val="000000" w:themeColor="text1"/>
          <w:sz w:val="24"/>
        </w:rPr>
        <w:t>commercialisé</w:t>
      </w:r>
      <w:r w:rsidRPr="005E6EDC">
        <w:rPr>
          <w:rFonts w:cs="Arial"/>
          <w:color w:val="000000" w:themeColor="text1"/>
          <w:sz w:val="24"/>
        </w:rPr>
        <w:t xml:space="preserve"> le premier robot de nettoyage de sol domestique au monde à un prix abordable.</w:t>
      </w:r>
      <w:r w:rsidRPr="00231960">
        <w:rPr>
          <w:rFonts w:cs="Arial"/>
          <w:color w:val="000000" w:themeColor="text1"/>
          <w:sz w:val="24"/>
        </w:rPr>
        <w:t xml:space="preserve"> Elle dispose désormais d’une gamme de robots aspirateurs et nettoyeurs de</w:t>
      </w:r>
      <w:r w:rsidR="00633158">
        <w:rPr>
          <w:rFonts w:cs="Arial"/>
          <w:color w:val="000000" w:themeColor="text1"/>
          <w:sz w:val="24"/>
        </w:rPr>
        <w:t xml:space="preserve"> sols commercialisés à des prix</w:t>
      </w:r>
      <w:r w:rsidRPr="00231960">
        <w:rPr>
          <w:rFonts w:cs="Arial"/>
          <w:color w:val="000000" w:themeColor="text1"/>
          <w:sz w:val="24"/>
        </w:rPr>
        <w:t xml:space="preserve"> variant de 300 à 800</w:t>
      </w:r>
      <w:r>
        <w:rPr>
          <w:rFonts w:cs="Arial"/>
          <w:color w:val="000000" w:themeColor="text1"/>
          <w:sz w:val="24"/>
        </w:rPr>
        <w:t xml:space="preserve"> </w:t>
      </w:r>
      <w:r w:rsidRPr="00231960">
        <w:rPr>
          <w:rFonts w:cs="Arial"/>
          <w:color w:val="000000" w:themeColor="text1"/>
          <w:sz w:val="24"/>
        </w:rPr>
        <w:t>€.</w:t>
      </w:r>
    </w:p>
    <w:p w14:paraId="388F0745" w14:textId="77777777" w:rsidR="005C0A44" w:rsidRDefault="005C0A44" w:rsidP="00C56B38">
      <w:pPr>
        <w:spacing w:before="120" w:after="0"/>
        <w:jc w:val="both"/>
        <w:rPr>
          <w:rFonts w:cs="Arial"/>
          <w:color w:val="000000" w:themeColor="text1"/>
          <w:sz w:val="24"/>
        </w:rPr>
      </w:pPr>
    </w:p>
    <w:p w14:paraId="6216AECB" w14:textId="00316E09" w:rsidR="005C0A44" w:rsidRDefault="005C0A44" w:rsidP="00C56B38">
      <w:pPr>
        <w:spacing w:before="120" w:after="0"/>
        <w:jc w:val="both"/>
        <w:rPr>
          <w:rFonts w:cs="Arial"/>
          <w:color w:val="000000" w:themeColor="text1"/>
          <w:sz w:val="24"/>
        </w:rPr>
      </w:pPr>
      <w:r>
        <w:rPr>
          <w:rFonts w:cs="Arial"/>
          <w:noProof/>
          <w:color w:val="000000" w:themeColor="text1"/>
          <w:sz w:val="24"/>
          <w:lang w:eastAsia="fr-FR"/>
        </w:rPr>
        <mc:AlternateContent>
          <mc:Choice Requires="wpg">
            <w:drawing>
              <wp:anchor distT="0" distB="0" distL="114300" distR="114300" simplePos="0" relativeHeight="251545600" behindDoc="0" locked="0" layoutInCell="1" allowOverlap="1" wp14:anchorId="1279B934" wp14:editId="035707C3">
                <wp:simplePos x="0" y="0"/>
                <wp:positionH relativeFrom="column">
                  <wp:posOffset>342265</wp:posOffset>
                </wp:positionH>
                <wp:positionV relativeFrom="paragraph">
                  <wp:posOffset>122555</wp:posOffset>
                </wp:positionV>
                <wp:extent cx="5342890" cy="2204720"/>
                <wp:effectExtent l="0" t="0" r="0" b="5080"/>
                <wp:wrapNone/>
                <wp:docPr id="3907" name="Groupe 3907"/>
                <wp:cNvGraphicFramePr/>
                <a:graphic xmlns:a="http://schemas.openxmlformats.org/drawingml/2006/main">
                  <a:graphicData uri="http://schemas.microsoft.com/office/word/2010/wordprocessingGroup">
                    <wpg:wgp>
                      <wpg:cNvGrpSpPr/>
                      <wpg:grpSpPr>
                        <a:xfrm>
                          <a:off x="0" y="0"/>
                          <a:ext cx="5342890" cy="2204720"/>
                          <a:chOff x="0" y="0"/>
                          <a:chExt cx="5342965" cy="2205318"/>
                        </a:xfrm>
                      </wpg:grpSpPr>
                      <pic:pic xmlns:pic="http://schemas.openxmlformats.org/drawingml/2006/picture">
                        <pic:nvPicPr>
                          <pic:cNvPr id="1046" name="Image 1046" descr="C:\Users\frederic.launay\Desktop\Nouveau dossier (2)\DT scooba\scooba 385.jpg"/>
                          <pic:cNvPicPr>
                            <a:picLocks noChangeAspect="1"/>
                          </pic:cNvPicPr>
                        </pic:nvPicPr>
                        <pic:blipFill>
                          <a:blip r:embed="rId15">
                            <a:extLst>
                              <a:ext uri="{28A0092B-C50C-407E-A947-70E740481C1C}">
                                <a14:useLocalDpi xmlns:a14="http://schemas.microsoft.com/office/drawing/2010/main" val="0"/>
                              </a:ext>
                            </a:extLst>
                          </a:blip>
                          <a:srcRect/>
                          <a:stretch>
                            <a:fillRect/>
                          </a:stretch>
                        </pic:blipFill>
                        <pic:spPr bwMode="auto">
                          <a:xfrm>
                            <a:off x="4548094" y="1553883"/>
                            <a:ext cx="794871" cy="478117"/>
                          </a:xfrm>
                          <a:prstGeom prst="rect">
                            <a:avLst/>
                          </a:prstGeom>
                          <a:noFill/>
                          <a:ln>
                            <a:noFill/>
                          </a:ln>
                        </pic:spPr>
                      </pic:pic>
                      <wps:wsp>
                        <wps:cNvPr id="157" name="Virage 157"/>
                        <wps:cNvSpPr/>
                        <wps:spPr>
                          <a:xfrm rot="5400000">
                            <a:off x="3567953" y="95624"/>
                            <a:ext cx="447040" cy="2275840"/>
                          </a:xfrm>
                          <a:prstGeom prst="bentArrow">
                            <a:avLst>
                              <a:gd name="adj1" fmla="val 8285"/>
                              <a:gd name="adj2" fmla="val 16411"/>
                              <a:gd name="adj3" fmla="val 20958"/>
                              <a:gd name="adj4" fmla="val 27581"/>
                            </a:avLst>
                          </a:prstGeom>
                          <a:solidFill>
                            <a:schemeClr val="bg1"/>
                          </a:solidFill>
                          <a:ln w="9525"/>
                          <a:effectLst/>
                        </wps:spPr>
                        <wps:style>
                          <a:lnRef idx="1">
                            <a:schemeClr val="dk1"/>
                          </a:lnRef>
                          <a:fillRef idx="2">
                            <a:schemeClr val="dk1"/>
                          </a:fillRef>
                          <a:effectRef idx="1">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58" name="Image 158" descr="C:\Users\frederic.launay\Desktop\Nouveau dossier (2)\DT scooba\maison.jpg"/>
                          <pic:cNvPicPr>
                            <a:picLocks noChangeAspect="1"/>
                          </pic:cNvPicPr>
                        </pic:nvPicPr>
                        <pic:blipFill>
                          <a:blip r:embed="rId16">
                            <a:extLst>
                              <a:ext uri="{28A0092B-C50C-407E-A947-70E740481C1C}">
                                <a14:useLocalDpi xmlns:a14="http://schemas.microsoft.com/office/drawing/2010/main" val="0"/>
                              </a:ext>
                            </a:extLst>
                          </a:blip>
                          <a:srcRect/>
                          <a:stretch>
                            <a:fillRect/>
                          </a:stretch>
                        </pic:blipFill>
                        <pic:spPr bwMode="auto">
                          <a:xfrm>
                            <a:off x="2719294" y="0"/>
                            <a:ext cx="938306" cy="938306"/>
                          </a:xfrm>
                          <a:prstGeom prst="rect">
                            <a:avLst/>
                          </a:prstGeom>
                          <a:noFill/>
                          <a:ln>
                            <a:noFill/>
                          </a:ln>
                        </pic:spPr>
                      </pic:pic>
                      <pic:pic xmlns:pic="http://schemas.openxmlformats.org/drawingml/2006/picture">
                        <pic:nvPicPr>
                          <pic:cNvPr id="225" name="Image 225" descr="C:\Users\frederic.launay\Desktop\Nouveau dossier (2)\DT scooba\img.jpg"/>
                          <pic:cNvPicPr>
                            <a:picLocks noChangeAspect="1"/>
                          </pic:cNvPicPr>
                        </pic:nvPicPr>
                        <pic:blipFill>
                          <a:blip r:embed="rId17">
                            <a:extLst>
                              <a:ext uri="{28A0092B-C50C-407E-A947-70E740481C1C}">
                                <a14:useLocalDpi xmlns:a14="http://schemas.microsoft.com/office/drawing/2010/main" val="0"/>
                              </a:ext>
                            </a:extLst>
                          </a:blip>
                          <a:srcRect/>
                          <a:stretch>
                            <a:fillRect/>
                          </a:stretch>
                        </pic:blipFill>
                        <pic:spPr bwMode="auto">
                          <a:xfrm>
                            <a:off x="0" y="167341"/>
                            <a:ext cx="2551953" cy="2037977"/>
                          </a:xfrm>
                          <a:prstGeom prst="rect">
                            <a:avLst/>
                          </a:prstGeom>
                          <a:noFill/>
                          <a:ln>
                            <a:noFill/>
                          </a:ln>
                        </pic:spPr>
                      </pic:pic>
                      <wps:wsp>
                        <wps:cNvPr id="22" name="Flèche droite 22"/>
                        <wps:cNvSpPr/>
                        <wps:spPr>
                          <a:xfrm>
                            <a:off x="4069977" y="1709271"/>
                            <a:ext cx="414669" cy="106326"/>
                          </a:xfrm>
                          <a:prstGeom prst="rightArrow">
                            <a:avLst/>
                          </a:prstGeom>
                          <a:ln w="1270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1" name="Image 21" descr="http://1.bp.blogspot.com/_sQpFROmKYnw/TTrsMw29pVI/AAAAAAAAAxk/DLmkEBw3b1Y/s1600/roomba.jpg"/>
                          <pic:cNvPicPr>
                            <a:picLocks noChangeAspect="1"/>
                          </pic:cNvPicPr>
                        </pic:nvPicPr>
                        <pic:blipFill>
                          <a:blip r:embed="rId18">
                            <a:extLst>
                              <a:ext uri="{28A0092B-C50C-407E-A947-70E740481C1C}">
                                <a14:useLocalDpi xmlns:a14="http://schemas.microsoft.com/office/drawing/2010/main" val="0"/>
                              </a:ext>
                            </a:extLst>
                          </a:blip>
                          <a:srcRect/>
                          <a:stretch>
                            <a:fillRect/>
                          </a:stretch>
                        </pic:blipFill>
                        <pic:spPr bwMode="auto">
                          <a:xfrm>
                            <a:off x="3155577" y="1500094"/>
                            <a:ext cx="836705" cy="693271"/>
                          </a:xfrm>
                          <a:prstGeom prst="rect">
                            <a:avLst/>
                          </a:prstGeom>
                          <a:noFill/>
                          <a:ln>
                            <a:noFill/>
                          </a:ln>
                        </pic:spPr>
                      </pic:pic>
                    </wpg:wgp>
                  </a:graphicData>
                </a:graphic>
              </wp:anchor>
            </w:drawing>
          </mc:Choice>
          <mc:Fallback xmlns:mo="http://schemas.microsoft.com/office/mac/office/2008/main" xmlns:mv="urn:schemas-microsoft-com:mac:vml">
            <w:pict>
              <v:group id="Groupe 3907" o:spid="_x0000_s1026" style="position:absolute;margin-left:26.95pt;margin-top:9.65pt;width:420.7pt;height:173.6pt;z-index:251545600" coordsize="53429,2205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9f7+Yq7FXYq7FXYq7FXYq7FX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0Pv5irsVdirsVdirsVdirsVd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f//R+/mKuxV2KuxV2KuxV2Ku&#10;xV2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1046" o:spid="_x0000_s1027" type="#_x0000_t75" style="position:absolute;left:45480;top:15538;width:7949;height:47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UOJlnDAAAA3QAAAA8AAABkcnMvZG93bnJldi54bWxET0trwkAQvgv9D8sUejMb20Q0ukofCD3a&#10;1Iu3ITtmo9nZkN3G9N93C4K3+fies96OthUD9b5xrGCWpCCIK6cbrhUcvnfTBQgfkDW2jknBL3nY&#10;bh4mayy0u/IXDWWoRQxhX6ACE0JXSOkrQxZ94jriyJ1cbzFE2NdS93iN4baVz2k6lxYbjg0GO3o3&#10;VF3KH6vgZZnvju2gT0eTe3devp2zxf5DqafH8XUFItAY7uKb+1PH+Wk2h/9v4gly8w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5Q4mWcMAAADdAAAADwAAAAAAAAAAAAAAAACf&#10;AgAAZHJzL2Rvd25yZXYueG1sUEsFBgAAAAAEAAQA9wAAAI8DAAAAAA==&#10;">
                  <v:imagedata r:id="rId19" o:title="scooba 385"/>
                  <v:path arrowok="t"/>
                </v:shape>
                <v:shape id="Virage 157" o:spid="_x0000_s1028" style="position:absolute;left:35679;top:956;width:4470;height:22758;rotation:90;visibility:visible;mso-wrap-style:square;v-text-anchor:middle" coordsize="447040,2275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F0s8MA&#10;AADcAAAADwAAAGRycy9kb3ducmV2LnhtbESPzYvCMBDF7wv+D2GEva2pC35QjSLCwqInPw4ex2Zs&#10;QptJabK2+98bQfA2w3vzfm+W697V4k5tsJ4VjEcZCOLCa8ulgvPp52sOIkRkjbVnUvBPAdarwccS&#10;c+07PtD9GEuRQjjkqMDE2ORShsKQwzDyDXHSbr51GNPallK32KVwV8vvLJtKh5YTwWBDW0NFdfxz&#10;iWtmPu75Os+q6lLtqLMb31ulPof9ZgEiUh/f5tf1r071JzN4PpMm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F0s8MAAADcAAAADwAAAAAAAAAAAAAAAACYAgAAZHJzL2Rv&#10;d25yZXYueG1sUEsFBgAAAAAEAAQA9QAAAIgDAAAAAA==&#10;" path="m,2275840l,178143c,110047,55202,54845,123298,54845r230051,l353349,r93691,73364l353349,146727r,-54845l123298,91882v-47641,,-86261,38620,-86261,86261l37037,2275840r-37037,xe" fillcolor="white [3212]" strokecolor="black [3040]">
                  <v:path arrowok="t" o:connecttype="custom" o:connectlocs="0,2275840;0,178143;123298,54845;353349,54845;353349,0;447040,73364;353349,146727;353349,91882;123298,91882;37037,178143;37037,2275840;0,2275840" o:connectangles="0,0,0,0,0,0,0,0,0,0,0,0"/>
                </v:shape>
                <v:shape id="Image 158" o:spid="_x0000_s1029" type="#_x0000_t75" style="position:absolute;left:27192;width:9384;height:93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zecTGAAAA3AAAAA8AAABkcnMvZG93bnJldi54bWxEj09rwkAQxe+FfodlCl6KblqwSHQVEWz1&#10;1voPj0N2TNJmZ0N2TWI/fedQ8DbDe/Peb2aL3lWqpSaUng28jBJQxJm3JecGDvv1cAIqRGSLlWcy&#10;cKMAi/njwwxT6zv+onYXcyUhHFI0UMRYp1qHrCCHYeRrYtEuvnEYZW1ybRvsJNxV+jVJ3rTDkqWh&#10;wJpWBWU/u6sz0L4fTxVtTttz+P0c7z/08vv52BkzeOqXU1CR+ng3/19vrOCPhVaekQn0/A8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HN5xMYAAADcAAAADwAAAAAAAAAAAAAA&#10;AACfAgAAZHJzL2Rvd25yZXYueG1sUEsFBgAAAAAEAAQA9wAAAJIDAAAAAA==&#10;">
                  <v:imagedata r:id="rId20" o:title="maison"/>
                  <v:path arrowok="t"/>
                </v:shape>
                <v:shape id="Image 225" o:spid="_x0000_s1030" type="#_x0000_t75" style="position:absolute;top:1673;width:25519;height:203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TpBjLFAAAA3AAAAA8AAABkcnMvZG93bnJldi54bWxEj91qAjEUhO8F3yEcoTelZl3oj6tRRBCK&#10;FPypD3DYHHdXk5Mlibq+fVMQvBxm5htmOu+sEVfyoXGsYDTMQBCXTjdcKTj8rt6+QISIrNE4JgV3&#10;CjCf9XtTLLS78Y6u+1iJBOFQoII6xraQMpQ1WQxD1xIn7+i8xZikr6T2eEtwa2SeZR/SYsNpocaW&#10;ljWV5/3FKlhvTq9+fDSj82lx+Qm77adZZV6pl0G3mICI1MVn+NH+1gry/B3+z6QjIGd/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U6QYyxQAAANwAAAAPAAAAAAAAAAAAAAAA&#10;AJ8CAABkcnMvZG93bnJldi54bWxQSwUGAAAAAAQABAD3AAAAkQMAAAAA&#10;">
                  <v:imagedata r:id="rId21" o:title="img"/>
                  <v:path arrowok="t"/>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Flèche droite 22" o:spid="_x0000_s1031" type="#_x0000_t13" style="position:absolute;left:40699;top:17092;width:4147;height:10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hob8QA&#10;AADbAAAADwAAAGRycy9kb3ducmV2LnhtbESPzWrDMBCE74W8g9hAb41cH0rqRgmlkB9KDm1iaI+L&#10;tbVErZWRFMd9+6gQyHGYmW+YxWp0nRgoROtZweOsAEHceG25VVAf1w9zEDEha+w8k4I/irBaTu4W&#10;WGl/5k8aDqkVGcKxQgUmpb6SMjaGHMaZ74mz9+ODw5RlaKUOeM5w18myKJ6kQ8t5wWBPb4aa38PJ&#10;Kdi/b3n9Fer95rkY7K7+tuZja5W6n46vLyASjekWvrZ3WkFZwv+X/APk8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04aG/EAAAA2wAAAA8AAAAAAAAAAAAAAAAAmAIAAGRycy9k&#10;b3ducmV2LnhtbFBLBQYAAAAABAAEAPUAAACJAwAAAAA=&#10;" adj="18831" fillcolor="white [3201]" strokecolor="black [3200]" strokeweight="1pt"/>
                <v:shape id="Image 21" o:spid="_x0000_s1032" type="#_x0000_t75" alt="http://1.bp.blogspot.com/_sQpFROmKYnw/TTrsMw29pVI/AAAAAAAAAxk/DLmkEBw3b1Y/s1600/roomba.jpg" style="position:absolute;left:31555;top:15000;width:8367;height:69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3K3CAAAA2wAAAA8AAABkcnMvZG93bnJldi54bWxEj0GLwjAUhO8L/ofwBC+LpiqIVKOIKCve&#10;rHvw+GyeTbF5qU1Wu/vrjSDscZiZb5j5srWVuFPjS8cKhoMEBHHudMmFgu/jtj8F4QOyxsoxKfgl&#10;D8tF52OOqXYPPtA9C4WIEPYpKjAh1KmUPjdk0Q9cTRy9i2sshiibQuoGHxFuKzlKkom0WHJcMFjT&#10;2lB+zX6sguPX32RDJ3ndjmn/mQVC4883pXrddjUDEagN/+F3e6cVjIbw+hJ/gFw8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fv9ytwgAAANsAAAAPAAAAAAAAAAAAAAAAAJ8C&#10;AABkcnMvZG93bnJldi54bWxQSwUGAAAAAAQABAD3AAAAjgMAAAAA&#10;">
                  <v:imagedata r:id="rId22" o:title="roomba"/>
                  <v:path arrowok="t"/>
                </v:shape>
              </v:group>
            </w:pict>
          </mc:Fallback>
        </mc:AlternateContent>
      </w:r>
    </w:p>
    <w:p w14:paraId="3D9B3479" w14:textId="2F952309" w:rsidR="00B93C62" w:rsidRDefault="00B93C62" w:rsidP="00517948">
      <w:pPr>
        <w:spacing w:after="0"/>
        <w:jc w:val="both"/>
        <w:rPr>
          <w:b/>
          <w:noProof/>
          <w:color w:val="000000" w:themeColor="text1"/>
          <w:sz w:val="28"/>
          <w:lang w:eastAsia="fr-FR"/>
        </w:rPr>
      </w:pPr>
    </w:p>
    <w:p w14:paraId="50F98F3E" w14:textId="3A9F3C6E" w:rsidR="00B93C62" w:rsidRDefault="00B93C62" w:rsidP="00517948">
      <w:pPr>
        <w:spacing w:after="0"/>
        <w:jc w:val="both"/>
        <w:rPr>
          <w:b/>
          <w:noProof/>
          <w:color w:val="000000" w:themeColor="text1"/>
          <w:sz w:val="28"/>
          <w:lang w:eastAsia="fr-FR"/>
        </w:rPr>
      </w:pPr>
    </w:p>
    <w:p w14:paraId="6B41121B" w14:textId="5DCC19CF" w:rsidR="00595A22" w:rsidRPr="00231960" w:rsidRDefault="00595A22" w:rsidP="00517948">
      <w:pPr>
        <w:spacing w:after="0"/>
        <w:jc w:val="both"/>
        <w:rPr>
          <w:b/>
          <w:color w:val="000000" w:themeColor="text1"/>
          <w:sz w:val="28"/>
        </w:rPr>
      </w:pPr>
    </w:p>
    <w:p w14:paraId="3A609470" w14:textId="0FC73AEC" w:rsidR="00595A22" w:rsidRPr="00231960" w:rsidRDefault="00595A22" w:rsidP="00517948">
      <w:pPr>
        <w:spacing w:after="0"/>
        <w:jc w:val="both"/>
        <w:rPr>
          <w:b/>
          <w:color w:val="000000" w:themeColor="text1"/>
          <w:sz w:val="28"/>
        </w:rPr>
      </w:pPr>
    </w:p>
    <w:p w14:paraId="262B657B" w14:textId="1413EACE" w:rsidR="00595A22" w:rsidRPr="00231960" w:rsidRDefault="00595A22" w:rsidP="00517948">
      <w:pPr>
        <w:spacing w:after="0"/>
        <w:jc w:val="both"/>
        <w:rPr>
          <w:b/>
          <w:color w:val="000000" w:themeColor="text1"/>
          <w:sz w:val="28"/>
        </w:rPr>
      </w:pPr>
    </w:p>
    <w:p w14:paraId="69E0DC86" w14:textId="77777777" w:rsidR="00595A22" w:rsidRPr="00231960" w:rsidRDefault="00595A22" w:rsidP="00517948">
      <w:pPr>
        <w:spacing w:after="0"/>
        <w:jc w:val="both"/>
        <w:rPr>
          <w:b/>
          <w:color w:val="000000" w:themeColor="text1"/>
          <w:sz w:val="28"/>
        </w:rPr>
      </w:pPr>
    </w:p>
    <w:p w14:paraId="7278ED66" w14:textId="158AD29C" w:rsidR="00595A22" w:rsidRPr="00231960" w:rsidRDefault="00595A22" w:rsidP="00517948">
      <w:pPr>
        <w:spacing w:after="0"/>
        <w:jc w:val="both"/>
        <w:rPr>
          <w:b/>
          <w:color w:val="000000" w:themeColor="text1"/>
          <w:sz w:val="28"/>
        </w:rPr>
      </w:pPr>
    </w:p>
    <w:p w14:paraId="24385166" w14:textId="4730D17E" w:rsidR="00595A22" w:rsidRPr="00231960" w:rsidRDefault="00595A22" w:rsidP="00517948">
      <w:pPr>
        <w:spacing w:after="0"/>
        <w:jc w:val="both"/>
        <w:rPr>
          <w:b/>
          <w:color w:val="000000" w:themeColor="text1"/>
          <w:sz w:val="28"/>
        </w:rPr>
      </w:pPr>
    </w:p>
    <w:p w14:paraId="1F978CC0" w14:textId="7074581C" w:rsidR="00595A22" w:rsidRPr="00231960" w:rsidRDefault="00595A22" w:rsidP="00517948">
      <w:pPr>
        <w:spacing w:after="0"/>
        <w:jc w:val="both"/>
        <w:rPr>
          <w:b/>
          <w:color w:val="000000" w:themeColor="text1"/>
          <w:sz w:val="28"/>
        </w:rPr>
      </w:pPr>
    </w:p>
    <w:p w14:paraId="13FF5B4C" w14:textId="7AE8F424" w:rsidR="00595A22" w:rsidRPr="00231960" w:rsidRDefault="00921E33" w:rsidP="00517948">
      <w:pPr>
        <w:spacing w:after="0"/>
        <w:jc w:val="both"/>
        <w:rPr>
          <w:b/>
          <w:color w:val="000000" w:themeColor="text1"/>
          <w:sz w:val="28"/>
        </w:rPr>
      </w:pPr>
      <w:r w:rsidRPr="00231960">
        <w:rPr>
          <w:noProof/>
          <w:color w:val="000000" w:themeColor="text1"/>
          <w:lang w:eastAsia="fr-FR"/>
        </w:rPr>
        <mc:AlternateContent>
          <mc:Choice Requires="wps">
            <w:drawing>
              <wp:anchor distT="0" distB="0" distL="114300" distR="114300" simplePos="0" relativeHeight="251488256" behindDoc="0" locked="0" layoutInCell="1" allowOverlap="1" wp14:anchorId="61F569E8" wp14:editId="753A626D">
                <wp:simplePos x="0" y="0"/>
                <wp:positionH relativeFrom="column">
                  <wp:posOffset>-240030</wp:posOffset>
                </wp:positionH>
                <wp:positionV relativeFrom="paragraph">
                  <wp:posOffset>403225</wp:posOffset>
                </wp:positionV>
                <wp:extent cx="6352540" cy="258445"/>
                <wp:effectExtent l="0" t="0" r="0" b="8255"/>
                <wp:wrapTight wrapText="bothSides">
                  <wp:wrapPolygon edited="0">
                    <wp:start x="0" y="0"/>
                    <wp:lineTo x="0" y="20698"/>
                    <wp:lineTo x="21505" y="20698"/>
                    <wp:lineTo x="21505" y="0"/>
                    <wp:lineTo x="0" y="0"/>
                  </wp:wrapPolygon>
                </wp:wrapTight>
                <wp:docPr id="159" name="Zone de texte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352540" cy="258445"/>
                        </a:xfrm>
                        <a:prstGeom prst="rect">
                          <a:avLst/>
                        </a:prstGeom>
                        <a:solidFill>
                          <a:prstClr val="white"/>
                        </a:solidFill>
                        <a:ln>
                          <a:noFill/>
                        </a:ln>
                        <a:effectLst/>
                        <a:extLst/>
                      </wps:spPr>
                      <wps:txbx>
                        <w:txbxContent>
                          <w:p w14:paraId="20F0C2E8" w14:textId="13B3300F" w:rsidR="00C017B2" w:rsidRPr="001F122E" w:rsidRDefault="00C017B2" w:rsidP="00061CF5">
                            <w:pPr>
                              <w:pStyle w:val="Lgende"/>
                              <w:ind w:left="360"/>
                              <w:jc w:val="center"/>
                              <w:rPr>
                                <w:noProof/>
                                <w:color w:val="auto"/>
                                <w:lang w:eastAsia="fr-FR"/>
                              </w:rPr>
                            </w:pPr>
                            <w:r w:rsidRPr="001F122E">
                              <w:rPr>
                                <w:color w:val="auto"/>
                              </w:rPr>
                              <w:t>Figure 1 : évolution de la solution industrielle en robot aspirateur puis nettoyeu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Zone de texte 151" o:spid="_x0000_s1026" type="#_x0000_t202" style="position:absolute;left:0;text-align:left;margin-left:-18.9pt;margin-top:31.75pt;width:500.2pt;height:20.35pt;z-index:25148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" stroked="f">
                <v:path arrowok="t"/>
                <v:textbox style="mso-fit-shape-to-text:t" inset="0,0,0,0">
                  <w:txbxContent>
                    <w:p w14:paraId="20F0C2E8" w14:textId="13B3300F" w:rsidR="00C017B2" w:rsidRPr="001F122E" w:rsidRDefault="00C017B2" w:rsidP="00061CF5">
                      <w:pPr>
                        <w:pStyle w:val="Lgende"/>
                        <w:ind w:left="360"/>
                        <w:jc w:val="center"/>
                        <w:rPr>
                          <w:noProof/>
                          <w:color w:val="auto"/>
                          <w:lang w:eastAsia="fr-FR"/>
                        </w:rPr>
                      </w:pPr>
                      <w:r w:rsidRPr="001F122E">
                        <w:rPr>
                          <w:color w:val="auto"/>
                        </w:rPr>
                        <w:t>Figure 1 : évolution de la solution industrielle en robot aspirateur puis nettoyeur</w:t>
                      </w:r>
                    </w:p>
                  </w:txbxContent>
                </v:textbox>
                <w10:wrap type="tight"/>
              </v:shape>
            </w:pict>
          </mc:Fallback>
        </mc:AlternateContent>
      </w:r>
    </w:p>
    <w:p w14:paraId="0B003A40" w14:textId="362DACF5" w:rsidR="00AE3216" w:rsidRDefault="00AE3216" w:rsidP="00A06AD5">
      <w:pPr>
        <w:spacing w:after="0"/>
        <w:jc w:val="both"/>
        <w:rPr>
          <w:rFonts w:cs="Arial"/>
          <w:color w:val="000000" w:themeColor="text1"/>
          <w:sz w:val="24"/>
        </w:rPr>
      </w:pPr>
    </w:p>
    <w:p w14:paraId="33107EDD" w14:textId="77777777" w:rsidR="005E6EDC" w:rsidRDefault="005E6EDC" w:rsidP="00EA2839">
      <w:pPr>
        <w:spacing w:after="0"/>
        <w:jc w:val="both"/>
        <w:rPr>
          <w:rFonts w:eastAsia="Arial" w:cs="Arial"/>
          <w:i/>
          <w:sz w:val="24"/>
        </w:rPr>
      </w:pPr>
    </w:p>
    <w:p w14:paraId="7949F790" w14:textId="77777777" w:rsidR="005C0A44" w:rsidRDefault="005C0A44" w:rsidP="00EA2839">
      <w:pPr>
        <w:spacing w:after="0"/>
        <w:jc w:val="both"/>
        <w:rPr>
          <w:rFonts w:eastAsia="Arial" w:cs="Arial"/>
          <w:i/>
          <w:sz w:val="24"/>
        </w:rPr>
      </w:pPr>
    </w:p>
    <w:p w14:paraId="25AB52AA" w14:textId="77777777" w:rsidR="005C0A44" w:rsidRDefault="005C0A44" w:rsidP="00EA2839">
      <w:pPr>
        <w:spacing w:after="0"/>
        <w:jc w:val="both"/>
        <w:rPr>
          <w:rFonts w:eastAsia="Arial" w:cs="Arial"/>
          <w:i/>
          <w:sz w:val="24"/>
        </w:rPr>
      </w:pPr>
    </w:p>
    <w:p w14:paraId="0268EC12" w14:textId="328CBC4A" w:rsidR="005A4C61" w:rsidRPr="00231960" w:rsidRDefault="00B25EBC" w:rsidP="005A4C61">
      <w:pPr>
        <w:spacing w:after="120"/>
        <w:jc w:val="both"/>
        <w:rPr>
          <w:b/>
          <w:color w:val="000000" w:themeColor="text1"/>
          <w:sz w:val="24"/>
        </w:rPr>
      </w:pPr>
      <w:r>
        <w:rPr>
          <w:b/>
          <w:color w:val="000000" w:themeColor="text1"/>
          <w:sz w:val="24"/>
        </w:rPr>
        <w:t>Présentation</w:t>
      </w:r>
      <w:r w:rsidR="00714005">
        <w:rPr>
          <w:b/>
          <w:color w:val="000000" w:themeColor="text1"/>
          <w:sz w:val="24"/>
        </w:rPr>
        <w:t xml:space="preserve"> </w:t>
      </w:r>
      <w:r w:rsidR="005A4C61" w:rsidRPr="00231960">
        <w:rPr>
          <w:b/>
          <w:color w:val="000000" w:themeColor="text1"/>
          <w:sz w:val="24"/>
        </w:rPr>
        <w:t>du système</w:t>
      </w:r>
    </w:p>
    <w:p w14:paraId="3C8403F1" w14:textId="57A73ECD" w:rsidR="00B25EBC" w:rsidRDefault="00B25EBC" w:rsidP="00B25EBC">
      <w:pPr>
        <w:spacing w:after="0"/>
        <w:jc w:val="both"/>
        <w:rPr>
          <w:rFonts w:cs="Arial"/>
          <w:color w:val="000000" w:themeColor="text1"/>
          <w:sz w:val="24"/>
        </w:rPr>
      </w:pPr>
      <w:r w:rsidRPr="00231960">
        <w:rPr>
          <w:rFonts w:cs="Arial"/>
          <w:color w:val="000000" w:themeColor="text1"/>
          <w:sz w:val="24"/>
        </w:rPr>
        <w:t xml:space="preserve">Le robot domestique nettoyeur de sol </w:t>
      </w:r>
      <w:r>
        <w:rPr>
          <w:rFonts w:cs="Arial"/>
          <w:color w:val="000000" w:themeColor="text1"/>
          <w:sz w:val="24"/>
        </w:rPr>
        <w:t xml:space="preserve">doit </w:t>
      </w:r>
      <w:r w:rsidRPr="00231960">
        <w:rPr>
          <w:rFonts w:cs="Arial"/>
          <w:color w:val="000000" w:themeColor="text1"/>
          <w:sz w:val="24"/>
        </w:rPr>
        <w:t xml:space="preserve">remplir les mêmes fonctions </w:t>
      </w:r>
      <w:r>
        <w:rPr>
          <w:rFonts w:cs="Arial"/>
          <w:color w:val="000000" w:themeColor="text1"/>
          <w:sz w:val="24"/>
        </w:rPr>
        <w:t xml:space="preserve">de service </w:t>
      </w:r>
      <w:r w:rsidRPr="00231960">
        <w:rPr>
          <w:rFonts w:cs="Arial"/>
          <w:color w:val="000000" w:themeColor="text1"/>
          <w:sz w:val="24"/>
        </w:rPr>
        <w:t xml:space="preserve">que sa version </w:t>
      </w:r>
      <w:r>
        <w:rPr>
          <w:rFonts w:cs="Arial"/>
          <w:color w:val="000000" w:themeColor="text1"/>
          <w:sz w:val="24"/>
        </w:rPr>
        <w:t>industrielle.</w:t>
      </w:r>
    </w:p>
    <w:p w14:paraId="642B0FFE" w14:textId="77777777" w:rsidR="00447EF5" w:rsidRDefault="00447EF5" w:rsidP="00B25EBC">
      <w:pPr>
        <w:spacing w:after="0"/>
        <w:jc w:val="both"/>
        <w:rPr>
          <w:rFonts w:cs="Arial"/>
          <w:color w:val="000000" w:themeColor="text1"/>
          <w:sz w:val="24"/>
        </w:rPr>
      </w:pPr>
    </w:p>
    <w:p w14:paraId="0D8AD293" w14:textId="243DBCC5" w:rsidR="00171CFA" w:rsidRDefault="00B25EBC" w:rsidP="00E071B6">
      <w:pPr>
        <w:spacing w:after="0"/>
        <w:jc w:val="both"/>
        <w:rPr>
          <w:rFonts w:cs="Arial"/>
          <w:color w:val="000000" w:themeColor="text1"/>
          <w:sz w:val="24"/>
        </w:rPr>
      </w:pPr>
      <w:r>
        <w:rPr>
          <w:rFonts w:cs="Arial"/>
          <w:color w:val="000000" w:themeColor="text1"/>
          <w:sz w:val="24"/>
        </w:rPr>
        <w:t xml:space="preserve">L’enjeu, pour le concepteur, est </w:t>
      </w:r>
      <w:r w:rsidR="007E387F">
        <w:rPr>
          <w:rFonts w:cs="Arial"/>
          <w:color w:val="000000" w:themeColor="text1"/>
          <w:sz w:val="24"/>
        </w:rPr>
        <w:t xml:space="preserve">de rendre la machine autonome et </w:t>
      </w:r>
      <w:r>
        <w:rPr>
          <w:rFonts w:cs="Arial"/>
          <w:color w:val="000000" w:themeColor="text1"/>
          <w:sz w:val="24"/>
        </w:rPr>
        <w:t xml:space="preserve">d’adapter le produit aux éléments </w:t>
      </w:r>
      <w:r w:rsidR="00C56B38">
        <w:rPr>
          <w:rFonts w:cs="Arial"/>
          <w:color w:val="000000" w:themeColor="text1"/>
          <w:sz w:val="24"/>
        </w:rPr>
        <w:t xml:space="preserve">suivants </w:t>
      </w:r>
      <w:r>
        <w:rPr>
          <w:rFonts w:cs="Arial"/>
          <w:color w:val="000000" w:themeColor="text1"/>
          <w:sz w:val="24"/>
        </w:rPr>
        <w:t>de son environnement :</w:t>
      </w:r>
    </w:p>
    <w:p w14:paraId="4CD6B6AE" w14:textId="77777777" w:rsidR="00447EF5" w:rsidRPr="00447EF5" w:rsidRDefault="00447EF5" w:rsidP="00E071B6">
      <w:pPr>
        <w:spacing w:after="0"/>
        <w:jc w:val="both"/>
        <w:rPr>
          <w:rFonts w:cs="Arial"/>
          <w:color w:val="000000" w:themeColor="text1"/>
          <w:sz w:val="16"/>
          <w:szCs w:val="16"/>
        </w:rPr>
      </w:pPr>
    </w:p>
    <w:p w14:paraId="371451BE" w14:textId="77777777" w:rsidR="00171CFA" w:rsidRDefault="00B25EBC" w:rsidP="00171CFA">
      <w:pPr>
        <w:pStyle w:val="Paragraphedeliste"/>
        <w:numPr>
          <w:ilvl w:val="0"/>
          <w:numId w:val="39"/>
        </w:numPr>
        <w:spacing w:after="0"/>
        <w:jc w:val="both"/>
        <w:rPr>
          <w:rFonts w:cs="Arial"/>
          <w:color w:val="000000" w:themeColor="text1"/>
          <w:sz w:val="24"/>
        </w:rPr>
      </w:pPr>
      <w:r w:rsidRPr="00171CFA">
        <w:rPr>
          <w:rFonts w:cs="Arial"/>
          <w:color w:val="000000" w:themeColor="text1"/>
          <w:sz w:val="24"/>
        </w:rPr>
        <w:t>la surface à nettoyer</w:t>
      </w:r>
      <w:r w:rsidR="00171CFA">
        <w:rPr>
          <w:rFonts w:cs="Arial"/>
          <w:color w:val="000000" w:themeColor="text1"/>
          <w:sz w:val="24"/>
        </w:rPr>
        <w:t>,</w:t>
      </w:r>
      <w:r w:rsidRPr="00171CFA">
        <w:rPr>
          <w:rFonts w:cs="Arial"/>
          <w:color w:val="000000" w:themeColor="text1"/>
          <w:sz w:val="24"/>
        </w:rPr>
        <w:t xml:space="preserve"> </w:t>
      </w:r>
      <w:r w:rsidR="001D6728" w:rsidRPr="00171CFA">
        <w:rPr>
          <w:rFonts w:cs="Arial"/>
          <w:color w:val="000000" w:themeColor="text1"/>
          <w:sz w:val="24"/>
        </w:rPr>
        <w:t>limitée à 80</w:t>
      </w:r>
      <w:r w:rsidR="00171CFA" w:rsidRPr="00171CFA">
        <w:rPr>
          <w:rFonts w:cs="Arial"/>
          <w:color w:val="000000" w:themeColor="text1"/>
          <w:sz w:val="24"/>
        </w:rPr>
        <w:t xml:space="preserve"> </w:t>
      </w:r>
      <w:r w:rsidR="001D6728" w:rsidRPr="00171CFA">
        <w:rPr>
          <w:rFonts w:cs="Arial"/>
          <w:color w:val="000000" w:themeColor="text1"/>
          <w:sz w:val="24"/>
        </w:rPr>
        <w:t>m</w:t>
      </w:r>
      <w:r w:rsidR="001D6728" w:rsidRPr="00171CFA">
        <w:rPr>
          <w:rFonts w:cs="Arial"/>
          <w:color w:val="000000" w:themeColor="text1"/>
          <w:sz w:val="24"/>
          <w:vertAlign w:val="superscript"/>
        </w:rPr>
        <w:t>2</w:t>
      </w:r>
      <w:r w:rsidR="001D6728" w:rsidRPr="00171CFA">
        <w:rPr>
          <w:rFonts w:cs="Arial"/>
          <w:color w:val="000000" w:themeColor="text1"/>
          <w:sz w:val="24"/>
        </w:rPr>
        <w:t xml:space="preserve"> avant recharge</w:t>
      </w:r>
      <w:r w:rsidR="00171CFA">
        <w:rPr>
          <w:rFonts w:cs="Arial"/>
          <w:color w:val="000000" w:themeColor="text1"/>
          <w:sz w:val="24"/>
        </w:rPr>
        <w:t> ;</w:t>
      </w:r>
    </w:p>
    <w:p w14:paraId="7027A7E1" w14:textId="0B7B9906" w:rsidR="00595A22" w:rsidRPr="00171CFA" w:rsidRDefault="001D6728" w:rsidP="00171CFA">
      <w:pPr>
        <w:pStyle w:val="Paragraphedeliste"/>
        <w:numPr>
          <w:ilvl w:val="0"/>
          <w:numId w:val="39"/>
        </w:numPr>
        <w:spacing w:after="0"/>
        <w:jc w:val="both"/>
        <w:rPr>
          <w:rFonts w:cs="Arial"/>
          <w:color w:val="000000" w:themeColor="text1"/>
          <w:sz w:val="24"/>
        </w:rPr>
      </w:pPr>
      <w:r w:rsidRPr="00171CFA">
        <w:rPr>
          <w:rFonts w:cs="Arial"/>
          <w:color w:val="000000" w:themeColor="text1"/>
          <w:sz w:val="24"/>
        </w:rPr>
        <w:t xml:space="preserve">la nature des obstacles (tapis, meubles, escaliers, </w:t>
      </w:r>
      <w:r w:rsidR="00C56B38">
        <w:rPr>
          <w:rFonts w:cs="Arial"/>
          <w:color w:val="000000" w:themeColor="text1"/>
          <w:sz w:val="24"/>
        </w:rPr>
        <w:t>etc.</w:t>
      </w:r>
      <w:r w:rsidRPr="00171CFA">
        <w:rPr>
          <w:rFonts w:cs="Arial"/>
          <w:color w:val="000000" w:themeColor="text1"/>
          <w:sz w:val="24"/>
        </w:rPr>
        <w:t>).</w:t>
      </w:r>
    </w:p>
    <w:p w14:paraId="1697B9E8" w14:textId="77777777" w:rsidR="00745747" w:rsidRDefault="00745747" w:rsidP="00517948">
      <w:pPr>
        <w:spacing w:after="0"/>
        <w:jc w:val="both"/>
        <w:rPr>
          <w:b/>
          <w:sz w:val="28"/>
        </w:rPr>
      </w:pPr>
      <w:r>
        <w:rPr>
          <w:b/>
          <w:sz w:val="28"/>
        </w:rPr>
        <w:br w:type="page"/>
      </w:r>
    </w:p>
    <w:p w14:paraId="3C604D49" w14:textId="01EA5A52" w:rsidR="00595A22" w:rsidRDefault="00AA1EB5" w:rsidP="00517948">
      <w:pPr>
        <w:spacing w:after="0"/>
        <w:jc w:val="both"/>
        <w:rPr>
          <w:b/>
          <w:sz w:val="28"/>
        </w:rPr>
      </w:pPr>
      <w:r>
        <w:rPr>
          <w:b/>
          <w:noProof/>
          <w:color w:val="000000" w:themeColor="text1"/>
          <w:sz w:val="28"/>
          <w:lang w:eastAsia="fr-FR"/>
        </w:rPr>
        <w:lastRenderedPageBreak/>
        <w:drawing>
          <wp:anchor distT="0" distB="0" distL="114300" distR="114300" simplePos="0" relativeHeight="251499520" behindDoc="0" locked="0" layoutInCell="1" allowOverlap="1" wp14:anchorId="05A33F3E" wp14:editId="5BDEE529">
            <wp:simplePos x="0" y="0"/>
            <wp:positionH relativeFrom="column">
              <wp:posOffset>4381500</wp:posOffset>
            </wp:positionH>
            <wp:positionV relativeFrom="paragraph">
              <wp:posOffset>97317</wp:posOffset>
            </wp:positionV>
            <wp:extent cx="652780" cy="652780"/>
            <wp:effectExtent l="0" t="0" r="0" b="0"/>
            <wp:wrapNone/>
            <wp:docPr id="12" name="Image 12" descr="C:\Users\frederic.launay\Desktop\Nouveau dossier (2)\DT scooba\mais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Image 158" descr="C:\Users\frederic.launay\Desktop\Nouveau dossier (2)\DT scooba\maison.jpg"/>
                    <pic:cNvPicPr>
                      <a:picLocks noChangeAspect="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52780" cy="652780"/>
                    </a:xfrm>
                    <a:prstGeom prst="rect">
                      <a:avLst/>
                    </a:prstGeom>
                    <a:noFill/>
                    <a:ln>
                      <a:noFill/>
                    </a:ln>
                  </pic:spPr>
                </pic:pic>
              </a:graphicData>
            </a:graphic>
            <wp14:sizeRelH relativeFrom="margin">
              <wp14:pctWidth>0</wp14:pctWidth>
            </wp14:sizeRelH>
            <wp14:sizeRelV relativeFrom="margin">
              <wp14:pctHeight>0</wp14:pctHeight>
            </wp14:sizeRelV>
          </wp:anchor>
        </w:drawing>
      </w:r>
      <w:r>
        <w:rPr>
          <w:b/>
          <w:noProof/>
          <w:color w:val="000000" w:themeColor="text1"/>
          <w:sz w:val="28"/>
          <w:lang w:eastAsia="fr-FR"/>
        </w:rPr>
        <w:drawing>
          <wp:anchor distT="0" distB="0" distL="114300" distR="114300" simplePos="0" relativeHeight="251498496" behindDoc="0" locked="0" layoutInCell="1" allowOverlap="1" wp14:anchorId="29D8BCF9" wp14:editId="110A2F96">
            <wp:simplePos x="0" y="0"/>
            <wp:positionH relativeFrom="column">
              <wp:posOffset>1182843</wp:posOffset>
            </wp:positionH>
            <wp:positionV relativeFrom="paragraph">
              <wp:posOffset>70485</wp:posOffset>
            </wp:positionV>
            <wp:extent cx="652780" cy="652780"/>
            <wp:effectExtent l="0" t="0" r="0" b="0"/>
            <wp:wrapNone/>
            <wp:docPr id="9" name="Image 9" descr="C:\Users\frederic.launay\Desktop\Nouveau dossier (2)\DT scooba\mais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Image 158" descr="C:\Users\frederic.launay\Desktop\Nouveau dossier (2)\DT scooba\maison.jpg"/>
                    <pic:cNvPicPr>
                      <a:picLocks noChangeAspect="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52780" cy="6527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63DDB">
        <w:rPr>
          <w:b/>
          <w:noProof/>
          <w:sz w:val="28"/>
          <w:lang w:eastAsia="fr-FR"/>
        </w:rPr>
        <w:drawing>
          <wp:anchor distT="0" distB="0" distL="114300" distR="114300" simplePos="0" relativeHeight="251491328" behindDoc="1" locked="0" layoutInCell="1" allowOverlap="1" wp14:anchorId="4E5AA1D1" wp14:editId="4ED0513A">
            <wp:simplePos x="0" y="0"/>
            <wp:positionH relativeFrom="column">
              <wp:posOffset>2540</wp:posOffset>
            </wp:positionH>
            <wp:positionV relativeFrom="paragraph">
              <wp:posOffset>-4445</wp:posOffset>
            </wp:positionV>
            <wp:extent cx="6134100" cy="3105150"/>
            <wp:effectExtent l="0" t="0" r="0" b="0"/>
            <wp:wrapNone/>
            <wp:docPr id="38" name="Diagramme 3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3" r:lo="rId24" r:qs="rId25" r:cs="rId26"/>
              </a:graphicData>
            </a:graphic>
            <wp14:sizeRelH relativeFrom="page">
              <wp14:pctWidth>0</wp14:pctWidth>
            </wp14:sizeRelH>
            <wp14:sizeRelV relativeFrom="page">
              <wp14:pctHeight>0</wp14:pctHeight>
            </wp14:sizeRelV>
          </wp:anchor>
        </w:drawing>
      </w:r>
    </w:p>
    <w:p w14:paraId="6E5B8668" w14:textId="73E239B9" w:rsidR="001D6728" w:rsidRDefault="001D6728" w:rsidP="00517948">
      <w:pPr>
        <w:spacing w:after="0"/>
        <w:jc w:val="both"/>
        <w:rPr>
          <w:sz w:val="24"/>
        </w:rPr>
      </w:pPr>
    </w:p>
    <w:p w14:paraId="48402F9A" w14:textId="460F4FFD" w:rsidR="001D6728" w:rsidRDefault="001D6728" w:rsidP="00517948">
      <w:pPr>
        <w:spacing w:after="0"/>
        <w:jc w:val="both"/>
        <w:rPr>
          <w:sz w:val="24"/>
        </w:rPr>
      </w:pPr>
    </w:p>
    <w:p w14:paraId="616F0F78" w14:textId="77777777" w:rsidR="001D6728" w:rsidRDefault="001D6728" w:rsidP="00517948">
      <w:pPr>
        <w:spacing w:after="0"/>
        <w:jc w:val="both"/>
        <w:rPr>
          <w:sz w:val="24"/>
        </w:rPr>
      </w:pPr>
    </w:p>
    <w:p w14:paraId="7CB15757" w14:textId="029B1373" w:rsidR="001D6728" w:rsidRDefault="00F44602" w:rsidP="00517948">
      <w:pPr>
        <w:spacing w:after="0"/>
        <w:jc w:val="both"/>
        <w:rPr>
          <w:sz w:val="24"/>
        </w:rPr>
      </w:pPr>
      <w:r>
        <w:rPr>
          <w:b/>
          <w:noProof/>
          <w:sz w:val="28"/>
          <w:lang w:eastAsia="fr-FR"/>
        </w:rPr>
        <mc:AlternateContent>
          <mc:Choice Requires="wps">
            <w:drawing>
              <wp:anchor distT="0" distB="0" distL="114300" distR="114300" simplePos="0" relativeHeight="251489280" behindDoc="0" locked="0" layoutInCell="1" allowOverlap="1" wp14:anchorId="38D50D6F" wp14:editId="28C8FFB4">
                <wp:simplePos x="0" y="0"/>
                <wp:positionH relativeFrom="column">
                  <wp:posOffset>2011680</wp:posOffset>
                </wp:positionH>
                <wp:positionV relativeFrom="paragraph">
                  <wp:posOffset>112395</wp:posOffset>
                </wp:positionV>
                <wp:extent cx="794828" cy="339725"/>
                <wp:effectExtent l="0" t="0" r="24765" b="22225"/>
                <wp:wrapNone/>
                <wp:docPr id="1" name="Forme libre 1"/>
                <wp:cNvGraphicFramePr/>
                <a:graphic xmlns:a="http://schemas.openxmlformats.org/drawingml/2006/main">
                  <a:graphicData uri="http://schemas.microsoft.com/office/word/2010/wordprocessingShape">
                    <wps:wsp>
                      <wps:cNvSpPr/>
                      <wps:spPr>
                        <a:xfrm>
                          <a:off x="0" y="0"/>
                          <a:ext cx="794828" cy="339725"/>
                        </a:xfrm>
                        <a:custGeom>
                          <a:avLst/>
                          <a:gdLst>
                            <a:gd name="connsiteX0" fmla="*/ 0 w 636166"/>
                            <a:gd name="connsiteY0" fmla="*/ 216682 h 234249"/>
                            <a:gd name="connsiteX1" fmla="*/ 593710 w 636166"/>
                            <a:gd name="connsiteY1" fmla="*/ 212349 h 234249"/>
                            <a:gd name="connsiteX2" fmla="*/ 541706 w 636166"/>
                            <a:gd name="connsiteY2" fmla="*/ 0 h 234249"/>
                          </a:gdLst>
                          <a:ahLst/>
                          <a:cxnLst>
                            <a:cxn ang="0">
                              <a:pos x="connsiteX0" y="connsiteY0"/>
                            </a:cxn>
                            <a:cxn ang="0">
                              <a:pos x="connsiteX1" y="connsiteY1"/>
                            </a:cxn>
                            <a:cxn ang="0">
                              <a:pos x="connsiteX2" y="connsiteY2"/>
                            </a:cxn>
                          </a:cxnLst>
                          <a:rect l="l" t="t" r="r" b="b"/>
                          <a:pathLst>
                            <a:path w="636166" h="234249">
                              <a:moveTo>
                                <a:pt x="0" y="216682"/>
                              </a:moveTo>
                              <a:cubicBezTo>
                                <a:pt x="251713" y="232572"/>
                                <a:pt x="503426" y="248463"/>
                                <a:pt x="593710" y="212349"/>
                              </a:cubicBezTo>
                              <a:cubicBezTo>
                                <a:pt x="683994" y="176235"/>
                                <a:pt x="612850" y="88117"/>
                                <a:pt x="541706" y="0"/>
                              </a:cubicBezTo>
                            </a:path>
                          </a:pathLst>
                        </a:custGeom>
                        <a:ln w="25400"/>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shape id="Forme libre 1" o:spid="_x0000_s1026" style="position:absolute;margin-left:158.4pt;margin-top:8.85pt;width:62.6pt;height:26.75pt;z-index:25148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636166,2342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" path="m,216682v251713,15890,503426,31781,593710,-4333c683994,176235,612850,88117,541706,e" filled="f" strokecolor="black [3040]" strokeweight="2pt">
                <v:path arrowok="t" o:connecttype="custom" o:connectlocs="0,314248;741783,307964;676809,0" o:connectangles="0,0,0"/>
              </v:shape>
            </w:pict>
          </mc:Fallback>
        </mc:AlternateContent>
      </w:r>
    </w:p>
    <w:p w14:paraId="3A70A243" w14:textId="466DEFF3" w:rsidR="001D6728" w:rsidRDefault="001D6728" w:rsidP="00517948">
      <w:pPr>
        <w:spacing w:after="0"/>
        <w:jc w:val="both"/>
        <w:rPr>
          <w:sz w:val="24"/>
        </w:rPr>
      </w:pPr>
    </w:p>
    <w:p w14:paraId="0E0DAF59" w14:textId="77777777" w:rsidR="001D6728" w:rsidRDefault="001D6728" w:rsidP="00517948">
      <w:pPr>
        <w:spacing w:after="0"/>
        <w:jc w:val="both"/>
        <w:rPr>
          <w:sz w:val="24"/>
        </w:rPr>
      </w:pPr>
    </w:p>
    <w:p w14:paraId="3E0C95FD" w14:textId="77777777" w:rsidR="001D6728" w:rsidRDefault="001D6728" w:rsidP="00517948">
      <w:pPr>
        <w:spacing w:after="0"/>
        <w:jc w:val="both"/>
        <w:rPr>
          <w:sz w:val="24"/>
        </w:rPr>
      </w:pPr>
    </w:p>
    <w:p w14:paraId="03E2EEA5" w14:textId="40DCF34F" w:rsidR="001D6728" w:rsidRDefault="001D6728" w:rsidP="00517948">
      <w:pPr>
        <w:spacing w:after="0"/>
        <w:jc w:val="both"/>
        <w:rPr>
          <w:sz w:val="24"/>
        </w:rPr>
      </w:pPr>
    </w:p>
    <w:p w14:paraId="33E9DA5A" w14:textId="394D3C7B" w:rsidR="001D6728" w:rsidRDefault="001D6728" w:rsidP="00517948">
      <w:pPr>
        <w:spacing w:after="0"/>
        <w:jc w:val="both"/>
        <w:rPr>
          <w:sz w:val="24"/>
        </w:rPr>
      </w:pPr>
    </w:p>
    <w:p w14:paraId="2D6A8131" w14:textId="44339E0A" w:rsidR="001D6728" w:rsidRDefault="001D6728" w:rsidP="00517948">
      <w:pPr>
        <w:spacing w:after="0"/>
        <w:jc w:val="both"/>
        <w:rPr>
          <w:sz w:val="24"/>
        </w:rPr>
      </w:pPr>
    </w:p>
    <w:p w14:paraId="69EB0E1D" w14:textId="77777777" w:rsidR="001D6728" w:rsidRDefault="001D6728" w:rsidP="00517948">
      <w:pPr>
        <w:spacing w:after="0"/>
        <w:jc w:val="both"/>
        <w:rPr>
          <w:sz w:val="24"/>
        </w:rPr>
      </w:pPr>
    </w:p>
    <w:p w14:paraId="79895C27" w14:textId="28EB947C" w:rsidR="001D6728" w:rsidRDefault="001D6728" w:rsidP="00AA1EB5">
      <w:pPr>
        <w:tabs>
          <w:tab w:val="left" w:pos="2127"/>
        </w:tabs>
        <w:spacing w:after="0"/>
        <w:jc w:val="both"/>
        <w:rPr>
          <w:sz w:val="24"/>
        </w:rPr>
      </w:pPr>
    </w:p>
    <w:p w14:paraId="59309E9A" w14:textId="7990649D" w:rsidR="003E01FB" w:rsidRDefault="003E01FB" w:rsidP="00517948">
      <w:pPr>
        <w:spacing w:after="0"/>
        <w:jc w:val="both"/>
        <w:rPr>
          <w:sz w:val="24"/>
        </w:rPr>
      </w:pPr>
    </w:p>
    <w:p w14:paraId="0B820E93" w14:textId="03256FB0" w:rsidR="000B537B" w:rsidRDefault="000B537B" w:rsidP="00517948">
      <w:pPr>
        <w:spacing w:after="0"/>
        <w:jc w:val="both"/>
        <w:rPr>
          <w:szCs w:val="22"/>
        </w:rPr>
      </w:pPr>
    </w:p>
    <w:p w14:paraId="561CC523" w14:textId="06AE5151" w:rsidR="009935BE" w:rsidRPr="000B537B" w:rsidRDefault="00300BAE" w:rsidP="00517948">
      <w:pPr>
        <w:spacing w:after="0"/>
        <w:jc w:val="both"/>
        <w:rPr>
          <w:szCs w:val="22"/>
        </w:rPr>
      </w:pPr>
      <w:r>
        <w:rPr>
          <w:noProof/>
          <w:szCs w:val="22"/>
          <w:lang w:eastAsia="fr-FR"/>
        </w:rPr>
        <mc:AlternateContent>
          <mc:Choice Requires="wps">
            <w:drawing>
              <wp:anchor distT="0" distB="0" distL="114300" distR="114300" simplePos="0" relativeHeight="251501568" behindDoc="0" locked="0" layoutInCell="1" allowOverlap="1" wp14:anchorId="3B9C51FD" wp14:editId="420669DE">
                <wp:simplePos x="0" y="0"/>
                <wp:positionH relativeFrom="column">
                  <wp:posOffset>660136</wp:posOffset>
                </wp:positionH>
                <wp:positionV relativeFrom="paragraph">
                  <wp:posOffset>66351</wp:posOffset>
                </wp:positionV>
                <wp:extent cx="1889125" cy="810883"/>
                <wp:effectExtent l="0" t="0" r="15875" b="27940"/>
                <wp:wrapNone/>
                <wp:docPr id="16" name="Zone de texte 16"/>
                <wp:cNvGraphicFramePr/>
                <a:graphic xmlns:a="http://schemas.openxmlformats.org/drawingml/2006/main">
                  <a:graphicData uri="http://schemas.microsoft.com/office/word/2010/wordprocessingShape">
                    <wps:wsp>
                      <wps:cNvSpPr txBox="1"/>
                      <wps:spPr>
                        <a:xfrm>
                          <a:off x="0" y="0"/>
                          <a:ext cx="1889125" cy="810883"/>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A79A2E6" w14:textId="57BFD582" w:rsidR="00C017B2" w:rsidRPr="00300BAE" w:rsidRDefault="00C017B2" w:rsidP="000E4AF9">
                            <w:pPr>
                              <w:jc w:val="both"/>
                              <w:rPr>
                                <w:sz w:val="24"/>
                              </w:rPr>
                            </w:pPr>
                            <w:r w:rsidRPr="00300BAE">
                              <w:rPr>
                                <w:sz w:val="24"/>
                              </w:rPr>
                              <w:t>Cet</w:t>
                            </w:r>
                            <w:r>
                              <w:rPr>
                                <w:sz w:val="24"/>
                              </w:rPr>
                              <w:t>te</w:t>
                            </w:r>
                            <w:r w:rsidRPr="00300BAE">
                              <w:rPr>
                                <w:sz w:val="24"/>
                              </w:rPr>
                              <w:t xml:space="preserve"> icône indique les éléments et fonctions devant évoluer pour une application domestiqu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6" o:spid="_x0000_s1027" type="#_x0000_t202" style="position:absolute;left:0;text-align:left;margin-left:52pt;margin-top:5.2pt;width:148.75pt;height:63.85pt;z-index:25150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" fillcolor="white [3201]" strokeweight=".5pt">
                <v:textbox>
                  <w:txbxContent>
                    <w:p w14:paraId="2A79A2E6" w14:textId="57BFD582" w:rsidR="00C017B2" w:rsidRPr="00300BAE" w:rsidRDefault="00C017B2" w:rsidP="000E4AF9">
                      <w:pPr>
                        <w:jc w:val="both"/>
                        <w:rPr>
                          <w:sz w:val="24"/>
                        </w:rPr>
                      </w:pPr>
                      <w:r w:rsidRPr="00300BAE">
                        <w:rPr>
                          <w:sz w:val="24"/>
                        </w:rPr>
                        <w:t>Cet</w:t>
                      </w:r>
                      <w:r>
                        <w:rPr>
                          <w:sz w:val="24"/>
                        </w:rPr>
                        <w:t>te</w:t>
                      </w:r>
                      <w:r w:rsidRPr="00300BAE">
                        <w:rPr>
                          <w:sz w:val="24"/>
                        </w:rPr>
                        <w:t xml:space="preserve"> icône indique les éléments et fonctions devant évoluer pour une application domestique</w:t>
                      </w:r>
                    </w:p>
                  </w:txbxContent>
                </v:textbox>
              </v:shape>
            </w:pict>
          </mc:Fallback>
        </mc:AlternateContent>
      </w:r>
      <w:r w:rsidR="000E4AF9">
        <w:rPr>
          <w:b/>
          <w:noProof/>
          <w:color w:val="000000" w:themeColor="text1"/>
          <w:sz w:val="28"/>
          <w:lang w:eastAsia="fr-FR"/>
        </w:rPr>
        <w:drawing>
          <wp:anchor distT="0" distB="0" distL="114300" distR="114300" simplePos="0" relativeHeight="251500544" behindDoc="0" locked="0" layoutInCell="1" allowOverlap="1" wp14:anchorId="75736221" wp14:editId="0B183C73">
            <wp:simplePos x="0" y="0"/>
            <wp:positionH relativeFrom="column">
              <wp:posOffset>4445</wp:posOffset>
            </wp:positionH>
            <wp:positionV relativeFrom="paragraph">
              <wp:posOffset>131890</wp:posOffset>
            </wp:positionV>
            <wp:extent cx="652780" cy="652780"/>
            <wp:effectExtent l="0" t="0" r="0" b="0"/>
            <wp:wrapNone/>
            <wp:docPr id="14" name="Image 14" descr="C:\Users\frederic.launay\Desktop\Nouveau dossier (2)\DT scooba\mais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Image 158" descr="C:\Users\frederic.launay\Desktop\Nouveau dossier (2)\DT scooba\maison.jpg"/>
                    <pic:cNvPicPr>
                      <a:picLocks noChangeAspect="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52780" cy="65278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5A13A68" w14:textId="53E9111E" w:rsidR="001D6728" w:rsidRDefault="006433B8" w:rsidP="00517948">
      <w:pPr>
        <w:spacing w:after="0"/>
        <w:jc w:val="both"/>
        <w:rPr>
          <w:sz w:val="24"/>
        </w:rPr>
      </w:pPr>
      <w:r w:rsidRPr="00231960">
        <w:rPr>
          <w:noProof/>
          <w:color w:val="000000" w:themeColor="text1"/>
          <w:lang w:eastAsia="fr-FR"/>
        </w:rPr>
        <mc:AlternateContent>
          <mc:Choice Requires="wps">
            <w:drawing>
              <wp:anchor distT="0" distB="0" distL="114300" distR="114300" simplePos="0" relativeHeight="251739136" behindDoc="0" locked="0" layoutInCell="1" allowOverlap="1" wp14:anchorId="02B0933D" wp14:editId="3BD3B03D">
                <wp:simplePos x="0" y="0"/>
                <wp:positionH relativeFrom="column">
                  <wp:posOffset>3474720</wp:posOffset>
                </wp:positionH>
                <wp:positionV relativeFrom="paragraph">
                  <wp:posOffset>82550</wp:posOffset>
                </wp:positionV>
                <wp:extent cx="2512060" cy="307340"/>
                <wp:effectExtent l="0" t="0" r="2540" b="0"/>
                <wp:wrapNone/>
                <wp:docPr id="295" name="Zone de texte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512060" cy="307340"/>
                        </a:xfrm>
                        <a:prstGeom prst="rect">
                          <a:avLst/>
                        </a:prstGeom>
                        <a:solidFill>
                          <a:prstClr val="white"/>
                        </a:solidFill>
                        <a:ln>
                          <a:noFill/>
                        </a:ln>
                        <a:effectLst/>
                        <a:extLst/>
                      </wps:spPr>
                      <wps:txbx>
                        <w:txbxContent>
                          <w:p w14:paraId="0BB6F427" w14:textId="2176E31E" w:rsidR="00C017B2" w:rsidRPr="001F122E" w:rsidRDefault="00C017B2" w:rsidP="00061CF5">
                            <w:pPr>
                              <w:pStyle w:val="Lgende"/>
                              <w:ind w:left="360"/>
                              <w:rPr>
                                <w:noProof/>
                                <w:color w:val="auto"/>
                                <w:lang w:eastAsia="fr-FR"/>
                              </w:rPr>
                            </w:pPr>
                            <w:r w:rsidRPr="001F122E">
                              <w:rPr>
                                <w:color w:val="auto"/>
                              </w:rPr>
                              <w:t xml:space="preserve">Figure 2 : diagramme des </w:t>
                            </w:r>
                            <w:proofErr w:type="spellStart"/>
                            <w:r w:rsidRPr="001F122E">
                              <w:rPr>
                                <w:color w:val="auto"/>
                              </w:rPr>
                              <w:t>interacteurs</w:t>
                            </w:r>
                            <w:proofErr w:type="spellEnd"/>
                            <w:r w:rsidRPr="001F122E">
                              <w:rPr>
                                <w:color w:val="auto"/>
                              </w:rPr>
                              <w:t xml:space="preserve"> du robot </w:t>
                            </w:r>
                            <w:proofErr w:type="spellStart"/>
                            <w:r w:rsidRPr="001F122E">
                              <w:rPr>
                                <w:color w:val="auto"/>
                              </w:rPr>
                              <w:t>Scooba</w:t>
                            </w:r>
                            <w:proofErr w:type="spellEnd"/>
                            <w:r w:rsidRPr="001F122E">
                              <w:rPr>
                                <w:color w:val="auto"/>
                              </w:rPr>
                              <w:t xml:space="preserve"> 385</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28" type="#_x0000_t202" style="position:absolute;left:0;text-align:left;margin-left:273.6pt;margin-top:6.5pt;width:197.8pt;height:24.2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" stroked="f">
                <v:path arrowok="t"/>
                <v:textbox inset="0,0,0,0">
                  <w:txbxContent>
                    <w:p w14:paraId="0BB6F427" w14:textId="2176E31E" w:rsidR="00C017B2" w:rsidRPr="001F122E" w:rsidRDefault="00C017B2" w:rsidP="00061CF5">
                      <w:pPr>
                        <w:pStyle w:val="Lgende"/>
                        <w:ind w:left="360"/>
                        <w:rPr>
                          <w:noProof/>
                          <w:color w:val="auto"/>
                          <w:lang w:eastAsia="fr-FR"/>
                        </w:rPr>
                      </w:pPr>
                      <w:r w:rsidRPr="001F122E">
                        <w:rPr>
                          <w:color w:val="auto"/>
                        </w:rPr>
                        <w:t xml:space="preserve">Figure 2 : diagramme des </w:t>
                      </w:r>
                      <w:proofErr w:type="spellStart"/>
                      <w:r w:rsidRPr="001F122E">
                        <w:rPr>
                          <w:color w:val="auto"/>
                        </w:rPr>
                        <w:t>interacteurs</w:t>
                      </w:r>
                      <w:proofErr w:type="spellEnd"/>
                      <w:r w:rsidRPr="001F122E">
                        <w:rPr>
                          <w:color w:val="auto"/>
                        </w:rPr>
                        <w:t xml:space="preserve"> du robot </w:t>
                      </w:r>
                      <w:proofErr w:type="spellStart"/>
                      <w:r w:rsidRPr="001F122E">
                        <w:rPr>
                          <w:color w:val="auto"/>
                        </w:rPr>
                        <w:t>Scooba</w:t>
                      </w:r>
                      <w:proofErr w:type="spellEnd"/>
                      <w:r w:rsidRPr="001F122E">
                        <w:rPr>
                          <w:color w:val="auto"/>
                        </w:rPr>
                        <w:t xml:space="preserve"> 385</w:t>
                      </w:r>
                    </w:p>
                  </w:txbxContent>
                </v:textbox>
              </v:shape>
            </w:pict>
          </mc:Fallback>
        </mc:AlternateContent>
      </w:r>
    </w:p>
    <w:p w14:paraId="08562CBF" w14:textId="7D58D4CF" w:rsidR="00C15E24" w:rsidRDefault="00C15E24" w:rsidP="00C15E24">
      <w:pPr>
        <w:spacing w:after="0"/>
        <w:jc w:val="both"/>
        <w:rPr>
          <w:sz w:val="24"/>
        </w:rPr>
      </w:pPr>
    </w:p>
    <w:p w14:paraId="667653DE" w14:textId="77777777" w:rsidR="000E4AF9" w:rsidRDefault="000E4AF9" w:rsidP="00C15E24">
      <w:pPr>
        <w:spacing w:after="0"/>
        <w:jc w:val="both"/>
        <w:rPr>
          <w:sz w:val="24"/>
        </w:rPr>
      </w:pPr>
    </w:p>
    <w:p w14:paraId="1DA445CD" w14:textId="77777777" w:rsidR="00AA1EB5" w:rsidRDefault="00AA1EB5" w:rsidP="00C15E24">
      <w:pPr>
        <w:spacing w:after="0"/>
        <w:jc w:val="both"/>
        <w:rPr>
          <w:sz w:val="24"/>
        </w:rPr>
      </w:pPr>
    </w:p>
    <w:p w14:paraId="4216863D" w14:textId="77777777" w:rsidR="00AA1EB5" w:rsidRDefault="00AA1EB5" w:rsidP="00C15E24">
      <w:pPr>
        <w:spacing w:after="0"/>
        <w:jc w:val="both"/>
        <w:rPr>
          <w:sz w:val="24"/>
        </w:rPr>
      </w:pPr>
    </w:p>
    <w:p w14:paraId="204FCA21" w14:textId="63708707" w:rsidR="005B3FC3" w:rsidRDefault="000E4AF9" w:rsidP="003A76A6">
      <w:pPr>
        <w:spacing w:after="0"/>
        <w:ind w:left="708" w:firstLine="708"/>
        <w:jc w:val="both"/>
        <w:rPr>
          <w:sz w:val="24"/>
        </w:rPr>
      </w:pPr>
      <w:r>
        <w:rPr>
          <w:b/>
          <w:noProof/>
          <w:color w:val="000000" w:themeColor="text1"/>
          <w:sz w:val="28"/>
          <w:lang w:eastAsia="fr-FR"/>
        </w:rPr>
        <w:drawing>
          <wp:anchor distT="0" distB="0" distL="114300" distR="114300" simplePos="0" relativeHeight="251502592" behindDoc="0" locked="0" layoutInCell="1" allowOverlap="1" wp14:anchorId="79E466EE" wp14:editId="431CF14C">
            <wp:simplePos x="0" y="0"/>
            <wp:positionH relativeFrom="column">
              <wp:posOffset>3723005</wp:posOffset>
            </wp:positionH>
            <wp:positionV relativeFrom="paragraph">
              <wp:posOffset>-457835</wp:posOffset>
            </wp:positionV>
            <wp:extent cx="652780" cy="652780"/>
            <wp:effectExtent l="0" t="0" r="0" b="0"/>
            <wp:wrapNone/>
            <wp:docPr id="13" name="Image 13" descr="C:\Users\frederic.launay\Desktop\Nouveau dossier (2)\DT scooba\mais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Image 158" descr="C:\Users\frederic.launay\Desktop\Nouveau dossier (2)\DT scooba\maison.jpg"/>
                    <pic:cNvPicPr>
                      <a:picLocks noChangeAspect="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52780" cy="6527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A1EB5">
        <w:rPr>
          <w:sz w:val="24"/>
        </w:rPr>
        <w:t>FS</w:t>
      </w:r>
      <w:r w:rsidR="005B3FC3">
        <w:rPr>
          <w:sz w:val="24"/>
        </w:rPr>
        <w:t>1</w:t>
      </w:r>
      <w:r w:rsidR="00666951">
        <w:rPr>
          <w:sz w:val="24"/>
        </w:rPr>
        <w:t> :</w:t>
      </w:r>
      <w:r w:rsidR="005B3FC3">
        <w:rPr>
          <w:sz w:val="24"/>
        </w:rPr>
        <w:tab/>
      </w:r>
      <w:r w:rsidR="00666951">
        <w:rPr>
          <w:sz w:val="24"/>
        </w:rPr>
        <w:t xml:space="preserve">nettoyer le sol </w:t>
      </w:r>
      <w:r w:rsidR="00B651B6">
        <w:rPr>
          <w:sz w:val="24"/>
        </w:rPr>
        <w:t>de façon autonome</w:t>
      </w:r>
      <w:r w:rsidR="00171CFA">
        <w:rPr>
          <w:sz w:val="24"/>
        </w:rPr>
        <w:t>.</w:t>
      </w:r>
    </w:p>
    <w:p w14:paraId="0DF23934" w14:textId="64A0B11A" w:rsidR="005B3FC3" w:rsidRDefault="00AA1EB5" w:rsidP="003A76A6">
      <w:pPr>
        <w:spacing w:after="0"/>
        <w:ind w:left="708" w:firstLine="708"/>
        <w:jc w:val="both"/>
        <w:rPr>
          <w:sz w:val="24"/>
        </w:rPr>
      </w:pPr>
      <w:r>
        <w:rPr>
          <w:sz w:val="24"/>
        </w:rPr>
        <w:t>FS2</w:t>
      </w:r>
      <w:r w:rsidR="00666951">
        <w:rPr>
          <w:sz w:val="24"/>
        </w:rPr>
        <w:t> :</w:t>
      </w:r>
      <w:r w:rsidR="00666951">
        <w:rPr>
          <w:sz w:val="24"/>
        </w:rPr>
        <w:tab/>
      </w:r>
      <w:r w:rsidR="00B651B6">
        <w:rPr>
          <w:sz w:val="24"/>
        </w:rPr>
        <w:t>éliminer les saletés</w:t>
      </w:r>
      <w:r w:rsidR="00171CFA">
        <w:rPr>
          <w:sz w:val="24"/>
        </w:rPr>
        <w:t xml:space="preserve"> et les tâ</w:t>
      </w:r>
      <w:r w:rsidR="00F63DDB">
        <w:rPr>
          <w:sz w:val="24"/>
        </w:rPr>
        <w:t>ches</w:t>
      </w:r>
      <w:r w:rsidR="00171CFA">
        <w:rPr>
          <w:sz w:val="24"/>
        </w:rPr>
        <w:t>.</w:t>
      </w:r>
    </w:p>
    <w:p w14:paraId="4D392FA7" w14:textId="2167924C" w:rsidR="005B3FC3" w:rsidRDefault="005B3FC3" w:rsidP="003A76A6">
      <w:pPr>
        <w:spacing w:after="0"/>
        <w:ind w:left="708" w:firstLine="708"/>
        <w:jc w:val="both"/>
        <w:rPr>
          <w:sz w:val="24"/>
        </w:rPr>
      </w:pPr>
      <w:r>
        <w:rPr>
          <w:sz w:val="24"/>
        </w:rPr>
        <w:t>F</w:t>
      </w:r>
      <w:r w:rsidR="00AA1EB5">
        <w:rPr>
          <w:sz w:val="24"/>
        </w:rPr>
        <w:t>S3</w:t>
      </w:r>
      <w:r w:rsidR="00666951">
        <w:rPr>
          <w:sz w:val="24"/>
        </w:rPr>
        <w:t> :</w:t>
      </w:r>
      <w:r w:rsidR="00666951">
        <w:rPr>
          <w:sz w:val="24"/>
        </w:rPr>
        <w:tab/>
      </w:r>
      <w:r w:rsidR="00B651B6">
        <w:rPr>
          <w:sz w:val="24"/>
        </w:rPr>
        <w:t xml:space="preserve">laver avec une solution </w:t>
      </w:r>
      <w:r w:rsidR="00710FDA">
        <w:rPr>
          <w:sz w:val="24"/>
        </w:rPr>
        <w:t>nettoya</w:t>
      </w:r>
      <w:r w:rsidR="00B651B6">
        <w:rPr>
          <w:sz w:val="24"/>
        </w:rPr>
        <w:t>nte</w:t>
      </w:r>
      <w:r w:rsidR="00171CFA">
        <w:rPr>
          <w:sz w:val="24"/>
        </w:rPr>
        <w:t>.</w:t>
      </w:r>
    </w:p>
    <w:p w14:paraId="024E2D4F" w14:textId="36241B3E" w:rsidR="005B3FC3" w:rsidRDefault="005B3FC3" w:rsidP="003A76A6">
      <w:pPr>
        <w:spacing w:after="0"/>
        <w:ind w:left="708" w:firstLine="708"/>
        <w:jc w:val="both"/>
        <w:rPr>
          <w:sz w:val="24"/>
        </w:rPr>
      </w:pPr>
      <w:r>
        <w:rPr>
          <w:sz w:val="24"/>
        </w:rPr>
        <w:t>F</w:t>
      </w:r>
      <w:r w:rsidR="00AA1EB5">
        <w:rPr>
          <w:sz w:val="24"/>
        </w:rPr>
        <w:t>S4</w:t>
      </w:r>
      <w:r w:rsidR="00666951">
        <w:rPr>
          <w:sz w:val="24"/>
        </w:rPr>
        <w:t> :</w:t>
      </w:r>
      <w:r w:rsidR="00666951">
        <w:rPr>
          <w:sz w:val="24"/>
        </w:rPr>
        <w:tab/>
      </w:r>
      <w:r w:rsidR="00171CFA">
        <w:rPr>
          <w:sz w:val="24"/>
        </w:rPr>
        <w:t>être autonome en énergie.</w:t>
      </w:r>
    </w:p>
    <w:p w14:paraId="463F4CE8" w14:textId="0C109997" w:rsidR="005B3FC3" w:rsidRDefault="005B3FC3" w:rsidP="003A76A6">
      <w:pPr>
        <w:spacing w:after="0"/>
        <w:ind w:left="708" w:firstLine="708"/>
        <w:jc w:val="both"/>
        <w:rPr>
          <w:sz w:val="24"/>
        </w:rPr>
      </w:pPr>
      <w:r>
        <w:rPr>
          <w:sz w:val="24"/>
        </w:rPr>
        <w:t>F</w:t>
      </w:r>
      <w:r w:rsidR="00AA1EB5">
        <w:rPr>
          <w:sz w:val="24"/>
        </w:rPr>
        <w:t>S5</w:t>
      </w:r>
      <w:r w:rsidR="00666951">
        <w:rPr>
          <w:sz w:val="24"/>
        </w:rPr>
        <w:t> :</w:t>
      </w:r>
      <w:r w:rsidR="00666951">
        <w:rPr>
          <w:sz w:val="24"/>
        </w:rPr>
        <w:tab/>
      </w:r>
      <w:r w:rsidR="001D6728">
        <w:rPr>
          <w:sz w:val="24"/>
        </w:rPr>
        <w:t>se déplacer en tenant compte des obstacles</w:t>
      </w:r>
      <w:r w:rsidR="00171CFA">
        <w:rPr>
          <w:sz w:val="24"/>
        </w:rPr>
        <w:t>.</w:t>
      </w:r>
    </w:p>
    <w:p w14:paraId="29427DDB" w14:textId="77777777" w:rsidR="005C0A44" w:rsidRPr="0004134C" w:rsidRDefault="005C0A44" w:rsidP="005C0A44">
      <w:pPr>
        <w:spacing w:after="0"/>
        <w:jc w:val="both"/>
        <w:rPr>
          <w:szCs w:val="22"/>
        </w:rPr>
      </w:pPr>
    </w:p>
    <w:p w14:paraId="5DD8FBE6" w14:textId="77777777" w:rsidR="00E80710" w:rsidRPr="0004134C" w:rsidRDefault="00E80710" w:rsidP="005C0A44">
      <w:pPr>
        <w:spacing w:after="0"/>
        <w:jc w:val="both"/>
        <w:rPr>
          <w:szCs w:val="22"/>
        </w:rPr>
      </w:pPr>
    </w:p>
    <w:p w14:paraId="57F70BBC" w14:textId="2AE92434" w:rsidR="00EE1074" w:rsidRPr="00EE1074" w:rsidRDefault="00820661" w:rsidP="00EE1074">
      <w:pPr>
        <w:spacing w:after="0"/>
        <w:jc w:val="both"/>
        <w:rPr>
          <w:sz w:val="24"/>
        </w:rPr>
      </w:pPr>
      <w:r>
        <w:rPr>
          <w:sz w:val="24"/>
        </w:rPr>
        <w:t>L</w:t>
      </w:r>
      <w:r w:rsidR="00EE1074" w:rsidRPr="00EE1074">
        <w:rPr>
          <w:sz w:val="24"/>
        </w:rPr>
        <w:t xml:space="preserve">’usage de </w:t>
      </w:r>
      <w:r>
        <w:rPr>
          <w:sz w:val="24"/>
        </w:rPr>
        <w:t>robots</w:t>
      </w:r>
      <w:r w:rsidR="00EE1074" w:rsidRPr="00EE1074">
        <w:rPr>
          <w:sz w:val="24"/>
        </w:rPr>
        <w:t xml:space="preserve"> </w:t>
      </w:r>
      <w:r>
        <w:rPr>
          <w:sz w:val="24"/>
        </w:rPr>
        <w:t xml:space="preserve">aspirateurs </w:t>
      </w:r>
      <w:r w:rsidR="00EE1074" w:rsidRPr="00EE1074">
        <w:rPr>
          <w:sz w:val="24"/>
        </w:rPr>
        <w:t>se répand assez rapidement du fait du besoin sociétal exprimé ci-dessus et des bai</w:t>
      </w:r>
      <w:r w:rsidR="00B43B10">
        <w:rPr>
          <w:sz w:val="24"/>
        </w:rPr>
        <w:t xml:space="preserve">sses de prix constatées. Il </w:t>
      </w:r>
      <w:r w:rsidR="00DA5008">
        <w:rPr>
          <w:sz w:val="24"/>
        </w:rPr>
        <w:t>a</w:t>
      </w:r>
      <w:r w:rsidR="00B43B10">
        <w:rPr>
          <w:sz w:val="24"/>
        </w:rPr>
        <w:t xml:space="preserve"> donc </w:t>
      </w:r>
      <w:r w:rsidR="00DA5008">
        <w:rPr>
          <w:sz w:val="24"/>
        </w:rPr>
        <w:t xml:space="preserve">été </w:t>
      </w:r>
      <w:r w:rsidR="00B43B10">
        <w:rPr>
          <w:sz w:val="24"/>
        </w:rPr>
        <w:t>intéressant pour l’</w:t>
      </w:r>
      <w:r w:rsidR="00EE1074" w:rsidRPr="00EE1074">
        <w:rPr>
          <w:sz w:val="24"/>
        </w:rPr>
        <w:t>entrepri</w:t>
      </w:r>
      <w:r w:rsidR="00B43B10">
        <w:rPr>
          <w:sz w:val="24"/>
        </w:rPr>
        <w:t xml:space="preserve">se </w:t>
      </w:r>
      <w:proofErr w:type="spellStart"/>
      <w:r w:rsidR="00B43B10">
        <w:rPr>
          <w:sz w:val="24"/>
        </w:rPr>
        <w:t>IRobot</w:t>
      </w:r>
      <w:proofErr w:type="spellEnd"/>
      <w:r w:rsidR="00B43B10">
        <w:rPr>
          <w:sz w:val="24"/>
        </w:rPr>
        <w:t>, désirant commercialiser une</w:t>
      </w:r>
      <w:r w:rsidR="00EE1074" w:rsidRPr="00EE1074">
        <w:rPr>
          <w:sz w:val="24"/>
        </w:rPr>
        <w:t xml:space="preserve"> gamme </w:t>
      </w:r>
      <w:r w:rsidR="00B43B10">
        <w:rPr>
          <w:sz w:val="24"/>
        </w:rPr>
        <w:t xml:space="preserve">complète </w:t>
      </w:r>
      <w:r w:rsidR="00EE1074" w:rsidRPr="00EE1074">
        <w:rPr>
          <w:sz w:val="24"/>
        </w:rPr>
        <w:t>de produits</w:t>
      </w:r>
      <w:r w:rsidR="00B43B10">
        <w:rPr>
          <w:sz w:val="24"/>
        </w:rPr>
        <w:t>,</w:t>
      </w:r>
      <w:r w:rsidR="00F43115">
        <w:rPr>
          <w:sz w:val="24"/>
        </w:rPr>
        <w:t xml:space="preserve"> de s’appuyer sur l’existant pour l’optimiser, et ainsi limiter les coûts de recherche et de développement. Cette étude propose donc d’étudier et de valider les solutions technologiques choisies par la société </w:t>
      </w:r>
      <w:proofErr w:type="spellStart"/>
      <w:r w:rsidR="00F43115">
        <w:rPr>
          <w:sz w:val="24"/>
        </w:rPr>
        <w:t>IRobot</w:t>
      </w:r>
      <w:proofErr w:type="spellEnd"/>
      <w:r w:rsidR="00F43115">
        <w:rPr>
          <w:sz w:val="24"/>
        </w:rPr>
        <w:t xml:space="preserve"> </w:t>
      </w:r>
      <w:r w:rsidR="00985DF8">
        <w:rPr>
          <w:sz w:val="24"/>
        </w:rPr>
        <w:t>pour transformer un</w:t>
      </w:r>
      <w:r w:rsidR="00F43115">
        <w:rPr>
          <w:sz w:val="24"/>
        </w:rPr>
        <w:t xml:space="preserve"> robot aspirateur en un robot nettoyeur.</w:t>
      </w:r>
    </w:p>
    <w:p w14:paraId="2BE0DC1C" w14:textId="77777777" w:rsidR="00E80710" w:rsidRPr="0004134C" w:rsidRDefault="00E80710" w:rsidP="005C0A44">
      <w:pPr>
        <w:spacing w:after="0"/>
        <w:jc w:val="both"/>
        <w:rPr>
          <w:szCs w:val="22"/>
        </w:rPr>
      </w:pPr>
    </w:p>
    <w:p w14:paraId="6C68DB9C" w14:textId="77777777" w:rsidR="00E80710" w:rsidRPr="0004134C" w:rsidRDefault="00E80710" w:rsidP="005C0A44">
      <w:pPr>
        <w:spacing w:after="0"/>
        <w:jc w:val="both"/>
        <w:rPr>
          <w:szCs w:val="22"/>
        </w:rPr>
      </w:pPr>
    </w:p>
    <w:p w14:paraId="76E2F73F" w14:textId="77777777" w:rsidR="005C0A44" w:rsidRPr="00FC5DE2" w:rsidRDefault="005C0A44" w:rsidP="005C0A44">
      <w:pPr>
        <w:pStyle w:val="Paragraphedeliste"/>
        <w:numPr>
          <w:ilvl w:val="0"/>
          <w:numId w:val="15"/>
        </w:numPr>
        <w:spacing w:after="120"/>
        <w:jc w:val="both"/>
        <w:rPr>
          <w:b/>
          <w:sz w:val="24"/>
        </w:rPr>
      </w:pPr>
      <w:r>
        <w:rPr>
          <w:b/>
          <w:sz w:val="24"/>
        </w:rPr>
        <w:t>Réponse au besoin</w:t>
      </w:r>
    </w:p>
    <w:p w14:paraId="7C343108" w14:textId="77777777" w:rsidR="005C0A44" w:rsidRDefault="005C0A44" w:rsidP="005C0A44">
      <w:pPr>
        <w:pBdr>
          <w:top w:val="single" w:sz="4" w:space="1" w:color="auto"/>
          <w:bottom w:val="single" w:sz="4" w:space="1" w:color="auto"/>
        </w:pBdr>
        <w:spacing w:after="0"/>
        <w:jc w:val="both"/>
        <w:rPr>
          <w:sz w:val="24"/>
        </w:rPr>
      </w:pPr>
      <w:r w:rsidRPr="003A3A8B">
        <w:rPr>
          <w:i/>
          <w:sz w:val="24"/>
        </w:rPr>
        <w:t>Objectif de cette partie </w:t>
      </w:r>
      <w:r>
        <w:rPr>
          <w:sz w:val="24"/>
        </w:rPr>
        <w:t xml:space="preserve">: </w:t>
      </w:r>
      <w:r w:rsidRPr="003A3A8B">
        <w:rPr>
          <w:b/>
          <w:sz w:val="24"/>
        </w:rPr>
        <w:t>analyser</w:t>
      </w:r>
      <w:r>
        <w:rPr>
          <w:sz w:val="24"/>
        </w:rPr>
        <w:t xml:space="preserve"> le besoin à l’origine de la conception du robot et </w:t>
      </w:r>
      <w:r w:rsidRPr="003A3A8B">
        <w:rPr>
          <w:b/>
          <w:sz w:val="24"/>
        </w:rPr>
        <w:t>comp</w:t>
      </w:r>
      <w:r>
        <w:rPr>
          <w:b/>
          <w:sz w:val="24"/>
        </w:rPr>
        <w:t>rendre</w:t>
      </w:r>
      <w:r>
        <w:rPr>
          <w:sz w:val="24"/>
        </w:rPr>
        <w:t xml:space="preserve"> le fonctionnement général de la solution retenue.</w:t>
      </w:r>
    </w:p>
    <w:p w14:paraId="6591E672" w14:textId="77777777" w:rsidR="005C0A44" w:rsidRDefault="005C0A44" w:rsidP="00517948">
      <w:pPr>
        <w:spacing w:after="0"/>
        <w:jc w:val="both"/>
        <w:rPr>
          <w:sz w:val="24"/>
        </w:rPr>
      </w:pPr>
    </w:p>
    <w:p w14:paraId="585D4FD3" w14:textId="35238F38" w:rsidR="00EA2839" w:rsidRDefault="00BE27E0" w:rsidP="00EA2839">
      <w:pPr>
        <w:spacing w:after="0"/>
        <w:jc w:val="both"/>
        <w:rPr>
          <w:sz w:val="24"/>
        </w:rPr>
      </w:pPr>
      <w:r>
        <w:rPr>
          <w:sz w:val="24"/>
        </w:rPr>
        <w:t xml:space="preserve">L’objectif </w:t>
      </w:r>
      <w:r w:rsidR="00171CFA">
        <w:rPr>
          <w:sz w:val="24"/>
        </w:rPr>
        <w:t>de cette première partie est</w:t>
      </w:r>
      <w:r w:rsidR="00EA2839">
        <w:rPr>
          <w:sz w:val="24"/>
        </w:rPr>
        <w:t xml:space="preserve"> </w:t>
      </w:r>
      <w:r>
        <w:rPr>
          <w:sz w:val="24"/>
        </w:rPr>
        <w:t>d’</w:t>
      </w:r>
      <w:r w:rsidR="00EA2839">
        <w:rPr>
          <w:sz w:val="24"/>
        </w:rPr>
        <w:t xml:space="preserve">évaluer le gain en temps </w:t>
      </w:r>
      <w:r w:rsidR="00C56B38">
        <w:rPr>
          <w:sz w:val="24"/>
        </w:rPr>
        <w:t>libre</w:t>
      </w:r>
      <w:r w:rsidR="00EA2839">
        <w:rPr>
          <w:sz w:val="24"/>
        </w:rPr>
        <w:t xml:space="preserve"> pour le propriétaire d’un robot </w:t>
      </w:r>
      <w:proofErr w:type="spellStart"/>
      <w:r w:rsidR="00EA2839">
        <w:rPr>
          <w:sz w:val="24"/>
        </w:rPr>
        <w:t>Scooba</w:t>
      </w:r>
      <w:proofErr w:type="spellEnd"/>
      <w:r w:rsidR="00EA2839">
        <w:rPr>
          <w:sz w:val="24"/>
        </w:rPr>
        <w:t xml:space="preserve"> 385. La surface à prendre en considération correspondra aux performances associées à la fonction F</w:t>
      </w:r>
      <w:r w:rsidR="00095AC3">
        <w:rPr>
          <w:sz w:val="24"/>
        </w:rPr>
        <w:t>S4</w:t>
      </w:r>
      <w:r w:rsidR="00EA2839">
        <w:rPr>
          <w:sz w:val="24"/>
        </w:rPr>
        <w:t xml:space="preserve"> du robot. Elle représente la surface du sol avec revêtement lisse pour une habitation de taille moyenne.</w:t>
      </w:r>
    </w:p>
    <w:p w14:paraId="6E328670" w14:textId="77777777" w:rsidR="00AC3E63" w:rsidRPr="00E80710" w:rsidRDefault="00AC3E63" w:rsidP="00AC3E63">
      <w:pPr>
        <w:spacing w:after="0"/>
        <w:jc w:val="both"/>
        <w:rPr>
          <w:sz w:val="16"/>
          <w:szCs w:val="16"/>
        </w:rPr>
      </w:pPr>
    </w:p>
    <w:tbl>
      <w:tblPr>
        <w:tblStyle w:val="Grilledutableau"/>
        <w:tblW w:w="0" w:type="auto"/>
        <w:jc w:val="center"/>
        <w:tblInd w:w="37" w:type="dxa"/>
        <w:tblLook w:val="04A0" w:firstRow="1" w:lastRow="0" w:firstColumn="1" w:lastColumn="0" w:noHBand="0" w:noVBand="1"/>
      </w:tblPr>
      <w:tblGrid>
        <w:gridCol w:w="3805"/>
        <w:gridCol w:w="3828"/>
        <w:gridCol w:w="1671"/>
      </w:tblGrid>
      <w:tr w:rsidR="00AC3E63" w14:paraId="113F0468" w14:textId="77777777" w:rsidTr="00B71B65">
        <w:trPr>
          <w:jc w:val="center"/>
        </w:trPr>
        <w:tc>
          <w:tcPr>
            <w:tcW w:w="3805" w:type="dxa"/>
            <w:shd w:val="clear" w:color="auto" w:fill="E6E6E6"/>
          </w:tcPr>
          <w:p w14:paraId="235C5805" w14:textId="77777777" w:rsidR="00AC3E63" w:rsidRDefault="00AC3E63" w:rsidP="008A00CD">
            <w:pPr>
              <w:jc w:val="center"/>
              <w:rPr>
                <w:b/>
                <w:sz w:val="24"/>
              </w:rPr>
            </w:pPr>
            <w:r>
              <w:rPr>
                <w:b/>
                <w:sz w:val="24"/>
              </w:rPr>
              <w:t>Fonction</w:t>
            </w:r>
          </w:p>
        </w:tc>
        <w:tc>
          <w:tcPr>
            <w:tcW w:w="3828" w:type="dxa"/>
            <w:shd w:val="clear" w:color="auto" w:fill="E6E6E6"/>
          </w:tcPr>
          <w:p w14:paraId="28A98FDC" w14:textId="1CA06086" w:rsidR="00AC3E63" w:rsidRPr="00FB0345" w:rsidRDefault="00AC3E63" w:rsidP="008A00CD">
            <w:pPr>
              <w:jc w:val="center"/>
              <w:rPr>
                <w:b/>
                <w:sz w:val="24"/>
              </w:rPr>
            </w:pPr>
            <w:r>
              <w:rPr>
                <w:b/>
                <w:sz w:val="24"/>
              </w:rPr>
              <w:t>Critère</w:t>
            </w:r>
          </w:p>
        </w:tc>
        <w:tc>
          <w:tcPr>
            <w:tcW w:w="1671" w:type="dxa"/>
            <w:shd w:val="clear" w:color="auto" w:fill="E6E6E6"/>
          </w:tcPr>
          <w:p w14:paraId="0C00AECF" w14:textId="77777777" w:rsidR="00AC3E63" w:rsidRPr="00FB0345" w:rsidRDefault="00AC3E63" w:rsidP="008A00CD">
            <w:pPr>
              <w:jc w:val="center"/>
              <w:rPr>
                <w:b/>
                <w:sz w:val="24"/>
              </w:rPr>
            </w:pPr>
            <w:r w:rsidRPr="00FB0345">
              <w:rPr>
                <w:b/>
                <w:sz w:val="24"/>
              </w:rPr>
              <w:t>Niveau</w:t>
            </w:r>
          </w:p>
        </w:tc>
      </w:tr>
      <w:tr w:rsidR="00AC3E63" w14:paraId="6D10BDF1" w14:textId="77777777" w:rsidTr="00B71B65">
        <w:trPr>
          <w:jc w:val="center"/>
        </w:trPr>
        <w:tc>
          <w:tcPr>
            <w:tcW w:w="3805" w:type="dxa"/>
          </w:tcPr>
          <w:p w14:paraId="3998CF04" w14:textId="1B9E65AA" w:rsidR="00AC3E63" w:rsidRPr="00045171" w:rsidRDefault="00AC3E63" w:rsidP="00095AC3">
            <w:pPr>
              <w:jc w:val="both"/>
              <w:rPr>
                <w:sz w:val="24"/>
              </w:rPr>
            </w:pPr>
            <w:r>
              <w:rPr>
                <w:sz w:val="24"/>
              </w:rPr>
              <w:t>F</w:t>
            </w:r>
            <w:r w:rsidR="00095AC3">
              <w:rPr>
                <w:sz w:val="24"/>
              </w:rPr>
              <w:t>S4</w:t>
            </w:r>
            <w:r>
              <w:rPr>
                <w:sz w:val="24"/>
              </w:rPr>
              <w:t> :</w:t>
            </w:r>
            <w:r>
              <w:rPr>
                <w:sz w:val="24"/>
              </w:rPr>
              <w:tab/>
              <w:t>être autonome en énergie</w:t>
            </w:r>
          </w:p>
        </w:tc>
        <w:tc>
          <w:tcPr>
            <w:tcW w:w="3828" w:type="dxa"/>
          </w:tcPr>
          <w:p w14:paraId="183ED8A4" w14:textId="77777777" w:rsidR="00AC3E63" w:rsidRDefault="00AC3E63" w:rsidP="008A00CD">
            <w:pPr>
              <w:jc w:val="both"/>
              <w:rPr>
                <w:sz w:val="24"/>
              </w:rPr>
            </w:pPr>
            <w:r>
              <w:rPr>
                <w:sz w:val="24"/>
              </w:rPr>
              <w:t>Surface nettoyée avant recharge</w:t>
            </w:r>
          </w:p>
          <w:p w14:paraId="6041C157" w14:textId="77777777" w:rsidR="001F122E" w:rsidRPr="001F122E" w:rsidRDefault="001F122E" w:rsidP="008A00CD">
            <w:pPr>
              <w:jc w:val="both"/>
              <w:rPr>
                <w:sz w:val="16"/>
                <w:szCs w:val="16"/>
              </w:rPr>
            </w:pPr>
          </w:p>
          <w:p w14:paraId="364AA000" w14:textId="2667CA82" w:rsidR="00B71B65" w:rsidRPr="00045171" w:rsidRDefault="00B71B65" w:rsidP="008A00CD">
            <w:pPr>
              <w:jc w:val="both"/>
              <w:rPr>
                <w:sz w:val="24"/>
              </w:rPr>
            </w:pPr>
            <w:r>
              <w:rPr>
                <w:sz w:val="24"/>
              </w:rPr>
              <w:t>Temps de charge après un cycle de nettoyage complet</w:t>
            </w:r>
          </w:p>
        </w:tc>
        <w:tc>
          <w:tcPr>
            <w:tcW w:w="1671" w:type="dxa"/>
          </w:tcPr>
          <w:p w14:paraId="0CC26035" w14:textId="60909DB3" w:rsidR="00AC3E63" w:rsidRDefault="001F122E" w:rsidP="008A00CD">
            <w:pPr>
              <w:jc w:val="both"/>
              <w:rPr>
                <w:sz w:val="24"/>
              </w:rPr>
            </w:pPr>
            <w:r>
              <w:rPr>
                <w:rFonts w:cs="Arial"/>
                <w:sz w:val="24"/>
              </w:rPr>
              <w:t>≤</w:t>
            </w:r>
            <w:r w:rsidR="00B71B65">
              <w:rPr>
                <w:sz w:val="24"/>
              </w:rPr>
              <w:t xml:space="preserve"> </w:t>
            </w:r>
            <w:r w:rsidR="00AC3E63">
              <w:rPr>
                <w:sz w:val="24"/>
              </w:rPr>
              <w:t>80 m</w:t>
            </w:r>
            <w:r w:rsidR="00AC3E63" w:rsidRPr="00AC3E63">
              <w:rPr>
                <w:sz w:val="24"/>
                <w:vertAlign w:val="superscript"/>
              </w:rPr>
              <w:t>2</w:t>
            </w:r>
          </w:p>
          <w:p w14:paraId="55A3193F" w14:textId="77777777" w:rsidR="001F122E" w:rsidRPr="001F122E" w:rsidRDefault="001F122E" w:rsidP="0087031C">
            <w:pPr>
              <w:jc w:val="both"/>
              <w:rPr>
                <w:rFonts w:cs="Arial"/>
                <w:sz w:val="16"/>
                <w:szCs w:val="16"/>
              </w:rPr>
            </w:pPr>
          </w:p>
          <w:p w14:paraId="67E8E7C7" w14:textId="0166B91A" w:rsidR="00B71B65" w:rsidRPr="00B71B65" w:rsidRDefault="00B71B65" w:rsidP="0087031C">
            <w:pPr>
              <w:jc w:val="both"/>
              <w:rPr>
                <w:sz w:val="24"/>
              </w:rPr>
            </w:pPr>
            <w:r>
              <w:rPr>
                <w:rFonts w:cs="Arial"/>
                <w:sz w:val="24"/>
              </w:rPr>
              <w:t xml:space="preserve">≤ </w:t>
            </w:r>
            <w:r w:rsidR="0087031C">
              <w:rPr>
                <w:rFonts w:cs="Arial"/>
                <w:sz w:val="24"/>
              </w:rPr>
              <w:t>3</w:t>
            </w:r>
            <w:r>
              <w:rPr>
                <w:sz w:val="24"/>
              </w:rPr>
              <w:t xml:space="preserve"> heures</w:t>
            </w:r>
          </w:p>
        </w:tc>
      </w:tr>
    </w:tbl>
    <w:p w14:paraId="6986A95C" w14:textId="77777777" w:rsidR="000571EA" w:rsidRPr="00E80710" w:rsidRDefault="000571EA" w:rsidP="00AC3E63">
      <w:pPr>
        <w:spacing w:after="0"/>
        <w:jc w:val="both"/>
        <w:rPr>
          <w:sz w:val="16"/>
          <w:szCs w:val="16"/>
        </w:rPr>
      </w:pPr>
    </w:p>
    <w:p w14:paraId="2C128730" w14:textId="77777777" w:rsidR="00E80710" w:rsidRDefault="00E80710">
      <w:pPr>
        <w:rPr>
          <w:sz w:val="24"/>
        </w:rPr>
      </w:pPr>
      <w:r>
        <w:rPr>
          <w:sz w:val="24"/>
        </w:rPr>
        <w:br w:type="page"/>
      </w:r>
    </w:p>
    <w:p w14:paraId="4C92F114" w14:textId="3A02B72E" w:rsidR="00EA2839" w:rsidRDefault="00EA2839" w:rsidP="00EA2839">
      <w:pPr>
        <w:spacing w:after="0"/>
        <w:jc w:val="both"/>
        <w:rPr>
          <w:sz w:val="24"/>
        </w:rPr>
      </w:pPr>
      <w:r>
        <w:rPr>
          <w:sz w:val="24"/>
        </w:rPr>
        <w:lastRenderedPageBreak/>
        <w:t>Par ailleurs, les entreprises de nettoyage à domicile utilisent des tableaux indiquant les cadences selon la tâche à accomplir.</w:t>
      </w:r>
    </w:p>
    <w:p w14:paraId="79C97C14" w14:textId="6E9CB65E" w:rsidR="00AC3E63" w:rsidRPr="00E80710" w:rsidRDefault="00AC3E63" w:rsidP="00AC3E63">
      <w:pPr>
        <w:spacing w:after="0"/>
        <w:jc w:val="both"/>
        <w:rPr>
          <w:sz w:val="16"/>
          <w:szCs w:val="16"/>
        </w:rPr>
      </w:pPr>
    </w:p>
    <w:tbl>
      <w:tblPr>
        <w:tblStyle w:val="Grilledutableau"/>
        <w:tblW w:w="0" w:type="auto"/>
        <w:tblInd w:w="1242" w:type="dxa"/>
        <w:tblLayout w:type="fixed"/>
        <w:tblLook w:val="04A0" w:firstRow="1" w:lastRow="0" w:firstColumn="1" w:lastColumn="0" w:noHBand="0" w:noVBand="1"/>
      </w:tblPr>
      <w:tblGrid>
        <w:gridCol w:w="2127"/>
        <w:gridCol w:w="1701"/>
        <w:gridCol w:w="1701"/>
        <w:gridCol w:w="1701"/>
      </w:tblGrid>
      <w:tr w:rsidR="00772CD0" w14:paraId="64284A22" w14:textId="77777777" w:rsidTr="005E07AC">
        <w:tc>
          <w:tcPr>
            <w:tcW w:w="2127" w:type="dxa"/>
          </w:tcPr>
          <w:p w14:paraId="346582B9" w14:textId="77777777" w:rsidR="00772CD0" w:rsidRDefault="00772CD0" w:rsidP="00772CD0">
            <w:pPr>
              <w:jc w:val="center"/>
              <w:rPr>
                <w:rFonts w:asciiTheme="majorHAnsi" w:hAnsiTheme="majorHAnsi" w:cstheme="majorHAnsi"/>
                <w:b/>
                <w:sz w:val="20"/>
                <w:szCs w:val="20"/>
              </w:rPr>
            </w:pPr>
            <w:r>
              <w:rPr>
                <w:rFonts w:asciiTheme="majorHAnsi" w:hAnsiTheme="majorHAnsi" w:cstheme="majorHAnsi"/>
                <w:b/>
                <w:sz w:val="20"/>
                <w:szCs w:val="20"/>
              </w:rPr>
              <w:t xml:space="preserve">Technique : </w:t>
            </w:r>
          </w:p>
          <w:p w14:paraId="41AA0E8A" w14:textId="1A694EB1" w:rsidR="00772CD0" w:rsidRPr="00166AAF" w:rsidRDefault="00772CD0" w:rsidP="00772CD0">
            <w:pPr>
              <w:jc w:val="center"/>
              <w:rPr>
                <w:rFonts w:asciiTheme="majorHAnsi" w:hAnsiTheme="majorHAnsi" w:cstheme="majorHAnsi"/>
                <w:b/>
                <w:sz w:val="20"/>
                <w:szCs w:val="20"/>
              </w:rPr>
            </w:pPr>
            <w:r>
              <w:rPr>
                <w:rFonts w:asciiTheme="majorHAnsi" w:hAnsiTheme="majorHAnsi" w:cstheme="majorHAnsi"/>
                <w:b/>
                <w:sz w:val="20"/>
                <w:szCs w:val="20"/>
              </w:rPr>
              <w:t>balayage humide</w:t>
            </w:r>
          </w:p>
        </w:tc>
        <w:tc>
          <w:tcPr>
            <w:tcW w:w="1701" w:type="dxa"/>
          </w:tcPr>
          <w:p w14:paraId="33FCA6F7" w14:textId="77777777" w:rsidR="00772CD0" w:rsidRPr="00166AAF" w:rsidRDefault="00772CD0" w:rsidP="008A00CD">
            <w:pPr>
              <w:jc w:val="center"/>
              <w:rPr>
                <w:rFonts w:asciiTheme="majorHAnsi" w:hAnsiTheme="majorHAnsi" w:cstheme="majorHAnsi"/>
                <w:b/>
                <w:sz w:val="20"/>
                <w:szCs w:val="20"/>
              </w:rPr>
            </w:pPr>
            <w:r w:rsidRPr="00166AAF">
              <w:rPr>
                <w:rFonts w:asciiTheme="majorHAnsi" w:hAnsiTheme="majorHAnsi" w:cstheme="majorHAnsi"/>
                <w:b/>
                <w:sz w:val="20"/>
                <w:szCs w:val="20"/>
              </w:rPr>
              <w:t>Locaux faiblement encombrés</w:t>
            </w:r>
          </w:p>
        </w:tc>
        <w:tc>
          <w:tcPr>
            <w:tcW w:w="1701" w:type="dxa"/>
          </w:tcPr>
          <w:p w14:paraId="7E9E1B9B" w14:textId="77777777" w:rsidR="00772CD0" w:rsidRPr="00166AAF" w:rsidRDefault="00772CD0" w:rsidP="008A00CD">
            <w:pPr>
              <w:jc w:val="center"/>
              <w:rPr>
                <w:rFonts w:asciiTheme="majorHAnsi" w:hAnsiTheme="majorHAnsi" w:cstheme="majorHAnsi"/>
                <w:b/>
                <w:sz w:val="20"/>
                <w:szCs w:val="20"/>
              </w:rPr>
            </w:pPr>
            <w:r w:rsidRPr="00166AAF">
              <w:rPr>
                <w:rFonts w:asciiTheme="majorHAnsi" w:hAnsiTheme="majorHAnsi" w:cstheme="majorHAnsi"/>
                <w:b/>
                <w:sz w:val="20"/>
                <w:szCs w:val="20"/>
              </w:rPr>
              <w:t>Locaux normalement encombrés</w:t>
            </w:r>
          </w:p>
        </w:tc>
        <w:tc>
          <w:tcPr>
            <w:tcW w:w="1701" w:type="dxa"/>
          </w:tcPr>
          <w:p w14:paraId="12960D43" w14:textId="77777777" w:rsidR="00772CD0" w:rsidRPr="00166AAF" w:rsidRDefault="00772CD0" w:rsidP="008A00CD">
            <w:pPr>
              <w:jc w:val="center"/>
              <w:rPr>
                <w:rFonts w:asciiTheme="majorHAnsi" w:hAnsiTheme="majorHAnsi" w:cstheme="majorHAnsi"/>
                <w:b/>
                <w:sz w:val="20"/>
                <w:szCs w:val="20"/>
              </w:rPr>
            </w:pPr>
            <w:r w:rsidRPr="00166AAF">
              <w:rPr>
                <w:rFonts w:asciiTheme="majorHAnsi" w:hAnsiTheme="majorHAnsi" w:cstheme="majorHAnsi"/>
                <w:b/>
                <w:sz w:val="20"/>
                <w:szCs w:val="20"/>
              </w:rPr>
              <w:t>Locaux fortement encombrés</w:t>
            </w:r>
          </w:p>
        </w:tc>
      </w:tr>
      <w:tr w:rsidR="00772CD0" w14:paraId="26329736" w14:textId="77777777" w:rsidTr="005E07AC">
        <w:tc>
          <w:tcPr>
            <w:tcW w:w="2127" w:type="dxa"/>
          </w:tcPr>
          <w:p w14:paraId="78B0D72F" w14:textId="48093355" w:rsidR="00772CD0" w:rsidRPr="00166AAF" w:rsidRDefault="00772CD0" w:rsidP="008A00CD">
            <w:pPr>
              <w:jc w:val="center"/>
              <w:rPr>
                <w:rFonts w:asciiTheme="majorHAnsi" w:hAnsiTheme="majorHAnsi" w:cstheme="majorHAnsi"/>
                <w:sz w:val="20"/>
                <w:szCs w:val="20"/>
              </w:rPr>
            </w:pPr>
            <w:r w:rsidRPr="00166AAF">
              <w:rPr>
                <w:rFonts w:asciiTheme="majorHAnsi" w:hAnsiTheme="majorHAnsi" w:cstheme="majorHAnsi"/>
                <w:noProof/>
                <w:sz w:val="20"/>
                <w:szCs w:val="20"/>
                <w:lang w:eastAsia="fr-FR"/>
              </w:rPr>
              <w:drawing>
                <wp:inline distT="0" distB="0" distL="0" distR="0" wp14:anchorId="5DFF0E62" wp14:editId="4861C1FB">
                  <wp:extent cx="820492" cy="809625"/>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820492" cy="809625"/>
                          </a:xfrm>
                          <a:prstGeom prst="rect">
                            <a:avLst/>
                          </a:prstGeom>
                          <a:noFill/>
                          <a:ln>
                            <a:noFill/>
                          </a:ln>
                        </pic:spPr>
                      </pic:pic>
                    </a:graphicData>
                  </a:graphic>
                </wp:inline>
              </w:drawing>
            </w:r>
          </w:p>
        </w:tc>
        <w:tc>
          <w:tcPr>
            <w:tcW w:w="1701" w:type="dxa"/>
          </w:tcPr>
          <w:p w14:paraId="5DB31FDA" w14:textId="77777777" w:rsidR="00772CD0" w:rsidRDefault="00772CD0" w:rsidP="008A00CD">
            <w:pPr>
              <w:jc w:val="center"/>
              <w:rPr>
                <w:rFonts w:asciiTheme="majorHAnsi" w:hAnsiTheme="majorHAnsi" w:cstheme="majorHAnsi"/>
                <w:sz w:val="20"/>
                <w:szCs w:val="20"/>
              </w:rPr>
            </w:pPr>
          </w:p>
          <w:p w14:paraId="1052BC2A" w14:textId="77777777" w:rsidR="00772CD0" w:rsidRDefault="00772CD0" w:rsidP="008A00CD">
            <w:pPr>
              <w:jc w:val="center"/>
              <w:rPr>
                <w:rFonts w:asciiTheme="majorHAnsi" w:hAnsiTheme="majorHAnsi" w:cstheme="majorHAnsi"/>
                <w:sz w:val="20"/>
                <w:szCs w:val="20"/>
              </w:rPr>
            </w:pPr>
          </w:p>
          <w:p w14:paraId="333C284D" w14:textId="195A88E6" w:rsidR="00772CD0" w:rsidRPr="00166AAF" w:rsidRDefault="00772CD0" w:rsidP="00CF65D1">
            <w:pPr>
              <w:jc w:val="center"/>
              <w:rPr>
                <w:rFonts w:asciiTheme="majorHAnsi" w:hAnsiTheme="majorHAnsi" w:cstheme="majorHAnsi"/>
                <w:sz w:val="20"/>
                <w:szCs w:val="20"/>
              </w:rPr>
            </w:pPr>
            <w:r w:rsidRPr="00166AAF">
              <w:rPr>
                <w:rFonts w:asciiTheme="majorHAnsi" w:hAnsiTheme="majorHAnsi" w:cstheme="majorHAnsi"/>
                <w:sz w:val="20"/>
                <w:szCs w:val="20"/>
              </w:rPr>
              <w:t>270 m</w:t>
            </w:r>
            <w:r w:rsidRPr="00166AAF">
              <w:rPr>
                <w:rFonts w:asciiTheme="majorHAnsi" w:hAnsiTheme="majorHAnsi" w:cstheme="majorHAnsi"/>
                <w:sz w:val="20"/>
                <w:szCs w:val="20"/>
                <w:vertAlign w:val="superscript"/>
              </w:rPr>
              <w:t>2</w:t>
            </w:r>
            <w:r>
              <w:rPr>
                <w:rFonts w:asciiTheme="majorHAnsi" w:hAnsiTheme="majorHAnsi" w:cstheme="majorHAnsi"/>
                <w:sz w:val="20"/>
                <w:szCs w:val="20"/>
              </w:rPr>
              <w:t>/</w:t>
            </w:r>
            <w:r w:rsidRPr="00166AAF">
              <w:rPr>
                <w:rFonts w:asciiTheme="majorHAnsi" w:hAnsiTheme="majorHAnsi" w:cstheme="majorHAnsi"/>
                <w:sz w:val="20"/>
                <w:szCs w:val="20"/>
              </w:rPr>
              <w:t>h</w:t>
            </w:r>
          </w:p>
        </w:tc>
        <w:tc>
          <w:tcPr>
            <w:tcW w:w="1701" w:type="dxa"/>
          </w:tcPr>
          <w:p w14:paraId="3BD9DDFD" w14:textId="77777777" w:rsidR="00772CD0" w:rsidRDefault="00772CD0" w:rsidP="008A00CD">
            <w:pPr>
              <w:jc w:val="center"/>
              <w:rPr>
                <w:rFonts w:asciiTheme="majorHAnsi" w:hAnsiTheme="majorHAnsi" w:cstheme="majorHAnsi"/>
                <w:sz w:val="20"/>
                <w:szCs w:val="20"/>
              </w:rPr>
            </w:pPr>
          </w:p>
          <w:p w14:paraId="3777F730" w14:textId="77777777" w:rsidR="00772CD0" w:rsidRDefault="00772CD0" w:rsidP="008A00CD">
            <w:pPr>
              <w:jc w:val="center"/>
              <w:rPr>
                <w:rFonts w:asciiTheme="majorHAnsi" w:hAnsiTheme="majorHAnsi" w:cstheme="majorHAnsi"/>
                <w:sz w:val="20"/>
                <w:szCs w:val="20"/>
              </w:rPr>
            </w:pPr>
          </w:p>
          <w:p w14:paraId="25E2DFFA" w14:textId="7FCF9573" w:rsidR="00772CD0" w:rsidRPr="00166AAF" w:rsidRDefault="00772CD0" w:rsidP="00CF65D1">
            <w:pPr>
              <w:jc w:val="center"/>
              <w:rPr>
                <w:rFonts w:asciiTheme="majorHAnsi" w:hAnsiTheme="majorHAnsi" w:cstheme="majorHAnsi"/>
                <w:sz w:val="20"/>
                <w:szCs w:val="20"/>
              </w:rPr>
            </w:pPr>
            <w:r w:rsidRPr="00166AAF">
              <w:rPr>
                <w:rFonts w:asciiTheme="majorHAnsi" w:hAnsiTheme="majorHAnsi" w:cstheme="majorHAnsi"/>
                <w:sz w:val="20"/>
                <w:szCs w:val="20"/>
              </w:rPr>
              <w:t>250 m</w:t>
            </w:r>
            <w:r w:rsidRPr="00166AAF">
              <w:rPr>
                <w:rFonts w:asciiTheme="majorHAnsi" w:hAnsiTheme="majorHAnsi" w:cstheme="majorHAnsi"/>
                <w:sz w:val="20"/>
                <w:szCs w:val="20"/>
                <w:vertAlign w:val="superscript"/>
              </w:rPr>
              <w:t>2</w:t>
            </w:r>
            <w:r w:rsidRPr="006D39D9">
              <w:rPr>
                <w:rFonts w:asciiTheme="majorHAnsi" w:hAnsiTheme="majorHAnsi" w:cstheme="majorHAnsi"/>
                <w:sz w:val="20"/>
                <w:szCs w:val="20"/>
              </w:rPr>
              <w:t>/</w:t>
            </w:r>
            <w:r w:rsidRPr="00166AAF">
              <w:rPr>
                <w:rFonts w:asciiTheme="majorHAnsi" w:hAnsiTheme="majorHAnsi" w:cstheme="majorHAnsi"/>
                <w:sz w:val="20"/>
                <w:szCs w:val="20"/>
              </w:rPr>
              <w:t>h</w:t>
            </w:r>
          </w:p>
        </w:tc>
        <w:tc>
          <w:tcPr>
            <w:tcW w:w="1701" w:type="dxa"/>
          </w:tcPr>
          <w:p w14:paraId="30260D0D" w14:textId="77777777" w:rsidR="00772CD0" w:rsidRDefault="00772CD0" w:rsidP="008A00CD">
            <w:pPr>
              <w:jc w:val="center"/>
              <w:rPr>
                <w:rFonts w:asciiTheme="majorHAnsi" w:hAnsiTheme="majorHAnsi" w:cstheme="majorHAnsi"/>
                <w:sz w:val="20"/>
                <w:szCs w:val="20"/>
              </w:rPr>
            </w:pPr>
          </w:p>
          <w:p w14:paraId="3ECF72E8" w14:textId="77777777" w:rsidR="00772CD0" w:rsidRDefault="00772CD0" w:rsidP="008A00CD">
            <w:pPr>
              <w:jc w:val="center"/>
              <w:rPr>
                <w:rFonts w:asciiTheme="majorHAnsi" w:hAnsiTheme="majorHAnsi" w:cstheme="majorHAnsi"/>
                <w:sz w:val="20"/>
                <w:szCs w:val="20"/>
              </w:rPr>
            </w:pPr>
          </w:p>
          <w:p w14:paraId="0BB730AC" w14:textId="725673DF" w:rsidR="00772CD0" w:rsidRPr="00166AAF" w:rsidRDefault="00772CD0" w:rsidP="00CF65D1">
            <w:pPr>
              <w:jc w:val="center"/>
              <w:rPr>
                <w:rFonts w:asciiTheme="majorHAnsi" w:hAnsiTheme="majorHAnsi" w:cstheme="majorHAnsi"/>
                <w:sz w:val="20"/>
                <w:szCs w:val="20"/>
              </w:rPr>
            </w:pPr>
            <w:r w:rsidRPr="00166AAF">
              <w:rPr>
                <w:rFonts w:asciiTheme="majorHAnsi" w:hAnsiTheme="majorHAnsi" w:cstheme="majorHAnsi"/>
                <w:sz w:val="20"/>
                <w:szCs w:val="20"/>
              </w:rPr>
              <w:t>230 m</w:t>
            </w:r>
            <w:r w:rsidRPr="00166AAF">
              <w:rPr>
                <w:rFonts w:asciiTheme="majorHAnsi" w:hAnsiTheme="majorHAnsi" w:cstheme="majorHAnsi"/>
                <w:sz w:val="20"/>
                <w:szCs w:val="20"/>
                <w:vertAlign w:val="superscript"/>
              </w:rPr>
              <w:t>2</w:t>
            </w:r>
            <w:r w:rsidRPr="006D39D9">
              <w:rPr>
                <w:rFonts w:asciiTheme="majorHAnsi" w:hAnsiTheme="majorHAnsi" w:cstheme="majorHAnsi"/>
                <w:sz w:val="20"/>
                <w:szCs w:val="20"/>
              </w:rPr>
              <w:t>/</w:t>
            </w:r>
            <w:r w:rsidRPr="00166AAF">
              <w:rPr>
                <w:rFonts w:asciiTheme="majorHAnsi" w:hAnsiTheme="majorHAnsi" w:cstheme="majorHAnsi"/>
                <w:sz w:val="20"/>
                <w:szCs w:val="20"/>
              </w:rPr>
              <w:t>h</w:t>
            </w:r>
          </w:p>
        </w:tc>
      </w:tr>
    </w:tbl>
    <w:p w14:paraId="7DDFB96C" w14:textId="240311E2" w:rsidR="00AC3E63" w:rsidRDefault="00061CF5" w:rsidP="00AC3E63">
      <w:pPr>
        <w:spacing w:after="0"/>
        <w:jc w:val="both"/>
        <w:rPr>
          <w:sz w:val="24"/>
        </w:rPr>
      </w:pPr>
      <w:r w:rsidRPr="00231960">
        <w:rPr>
          <w:noProof/>
          <w:color w:val="000000" w:themeColor="text1"/>
          <w:lang w:eastAsia="fr-FR"/>
        </w:rPr>
        <mc:AlternateContent>
          <mc:Choice Requires="wps">
            <w:drawing>
              <wp:anchor distT="0" distB="0" distL="114300" distR="114300" simplePos="0" relativeHeight="251740160" behindDoc="0" locked="0" layoutInCell="1" allowOverlap="1" wp14:anchorId="3947D53D" wp14:editId="6B447045">
                <wp:simplePos x="0" y="0"/>
                <wp:positionH relativeFrom="column">
                  <wp:posOffset>91279</wp:posOffset>
                </wp:positionH>
                <wp:positionV relativeFrom="paragraph">
                  <wp:posOffset>152785</wp:posOffset>
                </wp:positionV>
                <wp:extent cx="5553075" cy="167425"/>
                <wp:effectExtent l="0" t="0" r="9525" b="4445"/>
                <wp:wrapNone/>
                <wp:docPr id="3806" name="Zone de texte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553075" cy="167425"/>
                        </a:xfrm>
                        <a:prstGeom prst="rect">
                          <a:avLst/>
                        </a:prstGeom>
                        <a:solidFill>
                          <a:prstClr val="white"/>
                        </a:solidFill>
                        <a:ln>
                          <a:noFill/>
                        </a:ln>
                        <a:effectLst/>
                        <a:extLst/>
                      </wps:spPr>
                      <wps:txbx>
                        <w:txbxContent>
                          <w:p w14:paraId="12FA6880" w14:textId="05036A2A" w:rsidR="00C017B2" w:rsidRPr="0085245C" w:rsidRDefault="00C017B2" w:rsidP="00061CF5">
                            <w:pPr>
                              <w:pStyle w:val="Lgende"/>
                              <w:ind w:left="360"/>
                              <w:jc w:val="center"/>
                              <w:rPr>
                                <w:noProof/>
                                <w:color w:val="auto"/>
                                <w:lang w:eastAsia="fr-FR"/>
                              </w:rPr>
                            </w:pPr>
                            <w:r w:rsidRPr="0085245C">
                              <w:rPr>
                                <w:color w:val="auto"/>
                              </w:rPr>
                              <w:t>Figure 3 : surfaces nettoyées en une heur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29" type="#_x0000_t202" style="position:absolute;left:0;text-align:left;margin-left:7.2pt;margin-top:12.05pt;width:437.25pt;height:13.2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" stroked="f">
                <v:path arrowok="t"/>
                <v:textbox inset="0,0,0,0">
                  <w:txbxContent>
                    <w:p w14:paraId="12FA6880" w14:textId="05036A2A" w:rsidR="00C017B2" w:rsidRPr="0085245C" w:rsidRDefault="00C017B2" w:rsidP="00061CF5">
                      <w:pPr>
                        <w:pStyle w:val="Lgende"/>
                        <w:ind w:left="360"/>
                        <w:jc w:val="center"/>
                        <w:rPr>
                          <w:noProof/>
                          <w:color w:val="auto"/>
                          <w:lang w:eastAsia="fr-FR"/>
                        </w:rPr>
                      </w:pPr>
                      <w:r w:rsidRPr="0085245C">
                        <w:rPr>
                          <w:color w:val="auto"/>
                        </w:rPr>
                        <w:t>Figure 3 : surfaces nettoyées en une heure</w:t>
                      </w:r>
                    </w:p>
                  </w:txbxContent>
                </v:textbox>
              </v:shape>
            </w:pict>
          </mc:Fallback>
        </mc:AlternateContent>
      </w:r>
    </w:p>
    <w:p w14:paraId="4C299543" w14:textId="77777777" w:rsidR="00061CF5" w:rsidRDefault="00061CF5" w:rsidP="00EA2839">
      <w:pPr>
        <w:spacing w:after="0"/>
        <w:jc w:val="both"/>
        <w:rPr>
          <w:sz w:val="24"/>
        </w:rPr>
      </w:pPr>
    </w:p>
    <w:p w14:paraId="0B544D89" w14:textId="77777777" w:rsidR="006F6A3E" w:rsidRPr="0034576C" w:rsidRDefault="006F6A3E" w:rsidP="00061CF5">
      <w:pPr>
        <w:spacing w:after="120"/>
        <w:jc w:val="both"/>
        <w:rPr>
          <w:sz w:val="4"/>
          <w:szCs w:val="4"/>
        </w:rPr>
      </w:pPr>
    </w:p>
    <w:p w14:paraId="24E7E6E8" w14:textId="3D384C5D" w:rsidR="00EA2839" w:rsidRDefault="006F6A3E" w:rsidP="00061CF5">
      <w:pPr>
        <w:spacing w:after="120"/>
        <w:jc w:val="both"/>
        <w:rPr>
          <w:sz w:val="24"/>
        </w:rPr>
      </w:pPr>
      <w:r>
        <w:rPr>
          <w:sz w:val="24"/>
        </w:rPr>
        <w:t xml:space="preserve">Les données ci-dessus permettent </w:t>
      </w:r>
      <w:r w:rsidR="009335BC">
        <w:rPr>
          <w:sz w:val="24"/>
        </w:rPr>
        <w:t>d’évaluer le gain de temps maximal qu’un particulier puisse espérer, en basant</w:t>
      </w:r>
      <w:r w:rsidR="00BE27E0">
        <w:rPr>
          <w:sz w:val="24"/>
        </w:rPr>
        <w:t xml:space="preserve"> </w:t>
      </w:r>
      <w:r w:rsidR="00EA2839">
        <w:rPr>
          <w:sz w:val="24"/>
        </w:rPr>
        <w:t>sur l’hypothèse d’un local fortement encombré</w:t>
      </w:r>
      <w:r w:rsidR="009335BC">
        <w:rPr>
          <w:sz w:val="24"/>
        </w:rPr>
        <w:t>,</w:t>
      </w:r>
      <w:r w:rsidR="00EA2839">
        <w:rPr>
          <w:sz w:val="24"/>
        </w:rPr>
        <w:t xml:space="preserve"> qui correspond au </w:t>
      </w:r>
      <w:r w:rsidR="00064860">
        <w:rPr>
          <w:sz w:val="24"/>
        </w:rPr>
        <w:t>type de surface</w:t>
      </w:r>
      <w:r w:rsidR="00EA2839">
        <w:rPr>
          <w:sz w:val="24"/>
        </w:rPr>
        <w:t xml:space="preserve"> r</w:t>
      </w:r>
      <w:r w:rsidR="0037637C">
        <w:rPr>
          <w:sz w:val="24"/>
        </w:rPr>
        <w:t>encontré</w:t>
      </w:r>
      <w:r w:rsidR="00061CF5">
        <w:rPr>
          <w:sz w:val="24"/>
        </w:rPr>
        <w:t xml:space="preserve"> chez un particulier.</w:t>
      </w:r>
    </w:p>
    <w:p w14:paraId="6F920681" w14:textId="2196FA8C" w:rsidR="00EA2839" w:rsidRPr="002756C9" w:rsidRDefault="00EA2839" w:rsidP="00171CFA">
      <w:pPr>
        <w:pStyle w:val="Paragraphedeliste"/>
        <w:numPr>
          <w:ilvl w:val="0"/>
          <w:numId w:val="2"/>
        </w:numPr>
        <w:shd w:val="clear" w:color="auto" w:fill="E6E6E6"/>
        <w:tabs>
          <w:tab w:val="left" w:pos="1134"/>
        </w:tabs>
        <w:spacing w:after="0"/>
        <w:ind w:left="567" w:hanging="283"/>
        <w:jc w:val="both"/>
        <w:rPr>
          <w:sz w:val="24"/>
        </w:rPr>
      </w:pPr>
      <w:r w:rsidRPr="000A4103">
        <w:rPr>
          <w:rFonts w:cs="Arial"/>
          <w:b/>
          <w:sz w:val="24"/>
        </w:rPr>
        <w:t>Déterminer,</w:t>
      </w:r>
      <w:r w:rsidRPr="004F2B69">
        <w:rPr>
          <w:rFonts w:cs="Arial"/>
          <w:sz w:val="24"/>
        </w:rPr>
        <w:t xml:space="preserve"> en fonction de</w:t>
      </w:r>
      <w:r>
        <w:rPr>
          <w:rFonts w:cs="Arial"/>
          <w:sz w:val="24"/>
        </w:rPr>
        <w:t xml:space="preserve"> ces éléments</w:t>
      </w:r>
      <w:r w:rsidRPr="004F2B69">
        <w:rPr>
          <w:rFonts w:cs="Arial"/>
          <w:sz w:val="24"/>
        </w:rPr>
        <w:t xml:space="preserve">, </w:t>
      </w:r>
      <w:r>
        <w:rPr>
          <w:rFonts w:cs="Arial"/>
          <w:sz w:val="24"/>
        </w:rPr>
        <w:t>la durée théorique</w:t>
      </w:r>
      <w:r w:rsidR="00061CF5">
        <w:rPr>
          <w:rFonts w:cs="Arial"/>
          <w:sz w:val="24"/>
        </w:rPr>
        <w:t xml:space="preserve"> hebdomadaire </w:t>
      </w:r>
      <w:r>
        <w:rPr>
          <w:rFonts w:cs="Arial"/>
          <w:sz w:val="24"/>
        </w:rPr>
        <w:t>nécessaire au nettoyage d’une surface de 80 m</w:t>
      </w:r>
      <w:r w:rsidRPr="00EF32E0">
        <w:rPr>
          <w:rFonts w:cs="Arial"/>
          <w:sz w:val="24"/>
          <w:vertAlign w:val="superscript"/>
        </w:rPr>
        <w:t>2</w:t>
      </w:r>
      <w:r w:rsidR="00061CF5">
        <w:rPr>
          <w:rFonts w:cs="Arial"/>
          <w:sz w:val="24"/>
        </w:rPr>
        <w:t>,</w:t>
      </w:r>
      <w:r>
        <w:rPr>
          <w:rFonts w:cs="Arial"/>
          <w:sz w:val="24"/>
        </w:rPr>
        <w:t xml:space="preserve"> </w:t>
      </w:r>
      <w:r w:rsidR="00061CF5">
        <w:rPr>
          <w:rFonts w:cs="Arial"/>
          <w:sz w:val="24"/>
        </w:rPr>
        <w:t>s</w:t>
      </w:r>
      <w:r>
        <w:rPr>
          <w:rFonts w:cs="Arial"/>
          <w:sz w:val="24"/>
        </w:rPr>
        <w:t>i l’on considère qu’il</w:t>
      </w:r>
      <w:r w:rsidR="00B8795B">
        <w:rPr>
          <w:rFonts w:cs="Arial"/>
          <w:sz w:val="24"/>
        </w:rPr>
        <w:t xml:space="preserve"> faut nettoyer le sol au moins deux</w:t>
      </w:r>
      <w:r>
        <w:rPr>
          <w:rFonts w:cs="Arial"/>
          <w:sz w:val="24"/>
        </w:rPr>
        <w:t xml:space="preserve"> fois par semaine.</w:t>
      </w:r>
    </w:p>
    <w:p w14:paraId="50B475B8" w14:textId="77777777" w:rsidR="00EA2839" w:rsidRDefault="00EA2839" w:rsidP="00EA2839">
      <w:pPr>
        <w:spacing w:after="0"/>
        <w:jc w:val="both"/>
        <w:rPr>
          <w:sz w:val="24"/>
        </w:rPr>
      </w:pPr>
    </w:p>
    <w:p w14:paraId="0321A7A6" w14:textId="451DAA33" w:rsidR="00B25EBC" w:rsidRPr="00231960" w:rsidRDefault="00B25EBC" w:rsidP="00B25EBC">
      <w:pPr>
        <w:spacing w:after="120"/>
        <w:jc w:val="both"/>
        <w:rPr>
          <w:b/>
          <w:color w:val="000000" w:themeColor="text1"/>
          <w:sz w:val="24"/>
        </w:rPr>
      </w:pPr>
      <w:r>
        <w:rPr>
          <w:b/>
          <w:color w:val="000000" w:themeColor="text1"/>
          <w:sz w:val="24"/>
        </w:rPr>
        <w:t xml:space="preserve">Fonctionnement </w:t>
      </w:r>
      <w:r w:rsidR="0089135A">
        <w:rPr>
          <w:b/>
          <w:color w:val="000000" w:themeColor="text1"/>
          <w:sz w:val="24"/>
        </w:rPr>
        <w:t xml:space="preserve">et maintenance </w:t>
      </w:r>
      <w:r>
        <w:rPr>
          <w:b/>
          <w:color w:val="000000" w:themeColor="text1"/>
          <w:sz w:val="24"/>
        </w:rPr>
        <w:t>du robot</w:t>
      </w:r>
    </w:p>
    <w:p w14:paraId="58064213" w14:textId="747210CC" w:rsidR="00B25EBC" w:rsidRDefault="001D6728" w:rsidP="00B25EBC">
      <w:pPr>
        <w:spacing w:after="0"/>
        <w:jc w:val="both"/>
        <w:rPr>
          <w:rFonts w:cs="Arial"/>
          <w:color w:val="000000" w:themeColor="text1"/>
          <w:sz w:val="24"/>
        </w:rPr>
      </w:pPr>
      <w:r>
        <w:rPr>
          <w:rFonts w:cs="Arial"/>
          <w:color w:val="000000" w:themeColor="text1"/>
          <w:sz w:val="24"/>
        </w:rPr>
        <w:t>En ce qui concerne le processus de nettoyage, il reste le même</w:t>
      </w:r>
      <w:r w:rsidR="0089025C">
        <w:rPr>
          <w:rFonts w:cs="Arial"/>
          <w:color w:val="000000" w:themeColor="text1"/>
          <w:sz w:val="24"/>
        </w:rPr>
        <w:t xml:space="preserve"> que celui du système industriel</w:t>
      </w:r>
      <w:r>
        <w:rPr>
          <w:rFonts w:cs="Arial"/>
          <w:color w:val="000000" w:themeColor="text1"/>
          <w:sz w:val="24"/>
        </w:rPr>
        <w:t xml:space="preserve">. Le robot doit successivement </w:t>
      </w:r>
      <w:r w:rsidR="00B25EBC">
        <w:rPr>
          <w:rFonts w:cs="Arial"/>
          <w:color w:val="000000" w:themeColor="text1"/>
          <w:sz w:val="24"/>
        </w:rPr>
        <w:t>prépare</w:t>
      </w:r>
      <w:r>
        <w:rPr>
          <w:rFonts w:cs="Arial"/>
          <w:color w:val="000000" w:themeColor="text1"/>
          <w:sz w:val="24"/>
        </w:rPr>
        <w:t>r le sol, nettoy</w:t>
      </w:r>
      <w:r w:rsidR="00B25EBC">
        <w:rPr>
          <w:rFonts w:cs="Arial"/>
          <w:color w:val="000000" w:themeColor="text1"/>
          <w:sz w:val="24"/>
        </w:rPr>
        <w:t>e</w:t>
      </w:r>
      <w:r>
        <w:rPr>
          <w:rFonts w:cs="Arial"/>
          <w:color w:val="000000" w:themeColor="text1"/>
          <w:sz w:val="24"/>
        </w:rPr>
        <w:t>r</w:t>
      </w:r>
      <w:r w:rsidR="00B25EBC">
        <w:rPr>
          <w:rFonts w:cs="Arial"/>
          <w:color w:val="000000" w:themeColor="text1"/>
          <w:sz w:val="24"/>
        </w:rPr>
        <w:t>, frotte</w:t>
      </w:r>
      <w:r>
        <w:rPr>
          <w:rFonts w:cs="Arial"/>
          <w:color w:val="000000" w:themeColor="text1"/>
          <w:sz w:val="24"/>
        </w:rPr>
        <w:t>r</w:t>
      </w:r>
      <w:r w:rsidR="00B25EBC">
        <w:rPr>
          <w:rFonts w:cs="Arial"/>
          <w:color w:val="000000" w:themeColor="text1"/>
          <w:sz w:val="24"/>
        </w:rPr>
        <w:t xml:space="preserve"> et </w:t>
      </w:r>
      <w:r>
        <w:rPr>
          <w:rFonts w:cs="Arial"/>
          <w:color w:val="000000" w:themeColor="text1"/>
          <w:sz w:val="24"/>
        </w:rPr>
        <w:t>sécher</w:t>
      </w:r>
      <w:r w:rsidR="00B25EBC">
        <w:rPr>
          <w:rFonts w:cs="Arial"/>
          <w:color w:val="000000" w:themeColor="text1"/>
          <w:sz w:val="24"/>
        </w:rPr>
        <w:t xml:space="preserve"> tout en se déplaçant.</w:t>
      </w:r>
    </w:p>
    <w:p w14:paraId="64EC4499" w14:textId="028540E3" w:rsidR="00B651B6" w:rsidRDefault="00B651B6" w:rsidP="00517948">
      <w:pPr>
        <w:spacing w:after="0"/>
        <w:jc w:val="both"/>
        <w:rPr>
          <w:sz w:val="24"/>
        </w:rPr>
      </w:pPr>
    </w:p>
    <w:p w14:paraId="0F0246EF" w14:textId="4D16E74E" w:rsidR="00640D9C" w:rsidRDefault="00CC3FE0" w:rsidP="00517948">
      <w:pPr>
        <w:spacing w:after="0"/>
        <w:jc w:val="both"/>
        <w:rPr>
          <w:sz w:val="24"/>
        </w:rPr>
      </w:pPr>
      <w:r>
        <w:rPr>
          <w:rFonts w:cs="Arial"/>
          <w:b/>
          <w:noProof/>
          <w:sz w:val="40"/>
          <w:szCs w:val="40"/>
          <w:lang w:eastAsia="fr-FR"/>
        </w:rPr>
        <mc:AlternateContent>
          <mc:Choice Requires="wps">
            <w:drawing>
              <wp:anchor distT="0" distB="0" distL="114300" distR="114300" simplePos="0" relativeHeight="251492352" behindDoc="0" locked="0" layoutInCell="1" allowOverlap="1" wp14:anchorId="3630F2F3" wp14:editId="7ACBAA85">
                <wp:simplePos x="0" y="0"/>
                <wp:positionH relativeFrom="column">
                  <wp:posOffset>4305</wp:posOffset>
                </wp:positionH>
                <wp:positionV relativeFrom="paragraph">
                  <wp:posOffset>-2829</wp:posOffset>
                </wp:positionV>
                <wp:extent cx="1911350" cy="953770"/>
                <wp:effectExtent l="0" t="0" r="374650" b="665480"/>
                <wp:wrapNone/>
                <wp:docPr id="144" name="Rectangle 144"/>
                <wp:cNvGraphicFramePr/>
                <a:graphic xmlns:a="http://schemas.openxmlformats.org/drawingml/2006/main">
                  <a:graphicData uri="http://schemas.microsoft.com/office/word/2010/wordprocessingShape">
                    <wps:wsp>
                      <wps:cNvSpPr/>
                      <wps:spPr>
                        <a:xfrm>
                          <a:off x="0" y="0"/>
                          <a:ext cx="1911350" cy="953770"/>
                        </a:xfrm>
                        <a:prstGeom prst="wedgeRectCallout">
                          <a:avLst>
                            <a:gd name="adj1" fmla="val 68287"/>
                            <a:gd name="adj2" fmla="val 117621"/>
                          </a:avLst>
                        </a:prstGeom>
                      </wps:spPr>
                      <wps:style>
                        <a:lnRef idx="2">
                          <a:schemeClr val="dk1"/>
                        </a:lnRef>
                        <a:fillRef idx="1">
                          <a:schemeClr val="lt1"/>
                        </a:fillRef>
                        <a:effectRef idx="0">
                          <a:schemeClr val="dk1"/>
                        </a:effectRef>
                        <a:fontRef idx="minor">
                          <a:schemeClr val="dk1"/>
                        </a:fontRef>
                      </wps:style>
                      <wps:txbx>
                        <w:txbxContent>
                          <w:p w14:paraId="502DEA84" w14:textId="00D136E2" w:rsidR="00C017B2" w:rsidRPr="00D82D81" w:rsidRDefault="00C017B2" w:rsidP="001D6728">
                            <w:pPr>
                              <w:jc w:val="center"/>
                              <w:rPr>
                                <w:sz w:val="24"/>
                              </w:rPr>
                            </w:pPr>
                            <w:r>
                              <w:rPr>
                                <w:b/>
                                <w:sz w:val="24"/>
                              </w:rPr>
                              <w:t>Étape</w:t>
                            </w:r>
                            <w:r w:rsidRPr="00D82D81">
                              <w:rPr>
                                <w:b/>
                                <w:sz w:val="24"/>
                              </w:rPr>
                              <w:t xml:space="preserve"> 1</w:t>
                            </w:r>
                          </w:p>
                          <w:p w14:paraId="40EE95CB" w14:textId="6DD556AA" w:rsidR="00C017B2" w:rsidRPr="001D6728" w:rsidRDefault="00C017B2" w:rsidP="001D6728">
                            <w:pPr>
                              <w:jc w:val="center"/>
                              <w:rPr>
                                <w:sz w:val="24"/>
                              </w:rPr>
                            </w:pPr>
                            <w:proofErr w:type="gramStart"/>
                            <w:r>
                              <w:rPr>
                                <w:sz w:val="24"/>
                              </w:rPr>
                              <w:t>aspiration</w:t>
                            </w:r>
                            <w:proofErr w:type="gramEnd"/>
                            <w:r>
                              <w:rPr>
                                <w:sz w:val="24"/>
                              </w:rPr>
                              <w:t xml:space="preserve"> des particules de poussières et autres petits débri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Rectangle 144" o:spid="_x0000_s1030" type="#_x0000_t61" style="position:absolute;left:0;text-align:left;margin-left:.35pt;margin-top:-.2pt;width:150.5pt;height:75.1pt;z-index:25149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" adj="25550,36206" fillcolor="white [3201]" strokecolor="black [3200]" strokeweight="2pt">
                <v:textbox>
                  <w:txbxContent>
                    <w:p w14:paraId="502DEA84" w14:textId="00D136E2" w:rsidR="00C017B2" w:rsidRPr="00D82D81" w:rsidRDefault="00C017B2" w:rsidP="001D6728">
                      <w:pPr>
                        <w:jc w:val="center"/>
                        <w:rPr>
                          <w:sz w:val="24"/>
                        </w:rPr>
                      </w:pPr>
                      <w:r>
                        <w:rPr>
                          <w:b/>
                          <w:sz w:val="24"/>
                        </w:rPr>
                        <w:t>Étape</w:t>
                      </w:r>
                      <w:r w:rsidRPr="00D82D81">
                        <w:rPr>
                          <w:b/>
                          <w:sz w:val="24"/>
                        </w:rPr>
                        <w:t xml:space="preserve"> 1</w:t>
                      </w:r>
                    </w:p>
                    <w:p w14:paraId="40EE95CB" w14:textId="6DD556AA" w:rsidR="00C017B2" w:rsidRPr="001D6728" w:rsidRDefault="00C017B2" w:rsidP="001D6728">
                      <w:pPr>
                        <w:jc w:val="center"/>
                        <w:rPr>
                          <w:sz w:val="24"/>
                        </w:rPr>
                      </w:pPr>
                      <w:proofErr w:type="gramStart"/>
                      <w:r>
                        <w:rPr>
                          <w:sz w:val="24"/>
                        </w:rPr>
                        <w:t>aspiration</w:t>
                      </w:r>
                      <w:proofErr w:type="gramEnd"/>
                      <w:r>
                        <w:rPr>
                          <w:sz w:val="24"/>
                        </w:rPr>
                        <w:t xml:space="preserve"> des particules de poussières et autres petits débris</w:t>
                      </w:r>
                    </w:p>
                  </w:txbxContent>
                </v:textbox>
              </v:shape>
            </w:pict>
          </mc:Fallback>
        </mc:AlternateContent>
      </w:r>
      <w:r w:rsidR="00540203">
        <w:rPr>
          <w:rFonts w:cs="Arial"/>
          <w:b/>
          <w:noProof/>
          <w:sz w:val="40"/>
          <w:szCs w:val="40"/>
          <w:lang w:eastAsia="fr-FR"/>
        </w:rPr>
        <mc:AlternateContent>
          <mc:Choice Requires="wps">
            <w:drawing>
              <wp:anchor distT="0" distB="0" distL="114300" distR="114300" simplePos="0" relativeHeight="251495424" behindDoc="0" locked="0" layoutInCell="1" allowOverlap="1" wp14:anchorId="703876A9" wp14:editId="7259A0EE">
                <wp:simplePos x="0" y="0"/>
                <wp:positionH relativeFrom="column">
                  <wp:posOffset>4066595</wp:posOffset>
                </wp:positionH>
                <wp:positionV relativeFrom="paragraph">
                  <wp:posOffset>-359</wp:posOffset>
                </wp:positionV>
                <wp:extent cx="2066925" cy="945515"/>
                <wp:effectExtent l="647700" t="0" r="28575" b="426085"/>
                <wp:wrapNone/>
                <wp:docPr id="151" name="Rectangle 151"/>
                <wp:cNvGraphicFramePr/>
                <a:graphic xmlns:a="http://schemas.openxmlformats.org/drawingml/2006/main">
                  <a:graphicData uri="http://schemas.microsoft.com/office/word/2010/wordprocessingShape">
                    <wps:wsp>
                      <wps:cNvSpPr/>
                      <wps:spPr>
                        <a:xfrm>
                          <a:off x="0" y="0"/>
                          <a:ext cx="2066925" cy="945515"/>
                        </a:xfrm>
                        <a:prstGeom prst="wedgeRectCallout">
                          <a:avLst>
                            <a:gd name="adj1" fmla="val -81167"/>
                            <a:gd name="adj2" fmla="val 90054"/>
                          </a:avLst>
                        </a:prstGeom>
                      </wps:spPr>
                      <wps:style>
                        <a:lnRef idx="2">
                          <a:schemeClr val="dk1"/>
                        </a:lnRef>
                        <a:fillRef idx="1">
                          <a:schemeClr val="lt1"/>
                        </a:fillRef>
                        <a:effectRef idx="0">
                          <a:schemeClr val="dk1"/>
                        </a:effectRef>
                        <a:fontRef idx="minor">
                          <a:schemeClr val="dk1"/>
                        </a:fontRef>
                      </wps:style>
                      <wps:txbx>
                        <w:txbxContent>
                          <w:p w14:paraId="37C6E5E8" w14:textId="04404C47" w:rsidR="00C017B2" w:rsidRPr="00D82D81" w:rsidRDefault="00C017B2" w:rsidP="00540203">
                            <w:pPr>
                              <w:jc w:val="center"/>
                              <w:rPr>
                                <w:sz w:val="24"/>
                              </w:rPr>
                            </w:pPr>
                            <w:r>
                              <w:rPr>
                                <w:b/>
                                <w:sz w:val="24"/>
                              </w:rPr>
                              <w:t>Étape</w:t>
                            </w:r>
                            <w:r w:rsidRPr="00D82D81">
                              <w:rPr>
                                <w:b/>
                                <w:sz w:val="24"/>
                              </w:rPr>
                              <w:t xml:space="preserve"> 4</w:t>
                            </w:r>
                          </w:p>
                          <w:p w14:paraId="6B2EF3F7" w14:textId="1029BA35" w:rsidR="00C017B2" w:rsidRPr="001D6728" w:rsidRDefault="00C017B2" w:rsidP="001D6728">
                            <w:pPr>
                              <w:jc w:val="center"/>
                              <w:rPr>
                                <w:sz w:val="24"/>
                              </w:rPr>
                            </w:pPr>
                            <w:proofErr w:type="gramStart"/>
                            <w:r>
                              <w:rPr>
                                <w:sz w:val="24"/>
                              </w:rPr>
                              <w:t>récupération</w:t>
                            </w:r>
                            <w:proofErr w:type="gramEnd"/>
                            <w:r>
                              <w:rPr>
                                <w:sz w:val="24"/>
                              </w:rPr>
                              <w:t xml:space="preserve"> de l’eau sale pour permettre un séchage plus rapide du so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le 151" o:spid="_x0000_s1031" type="#_x0000_t61" style="position:absolute;left:0;text-align:left;margin-left:320.2pt;margin-top:-.05pt;width:162.75pt;height:74.45pt;z-index:25149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" adj="-6732,30252" fillcolor="white [3201]" strokecolor="black [3200]" strokeweight="2pt">
                <v:textbox>
                  <w:txbxContent>
                    <w:p w14:paraId="37C6E5E8" w14:textId="04404C47" w:rsidR="00C017B2" w:rsidRPr="00D82D81" w:rsidRDefault="00C017B2" w:rsidP="00540203">
                      <w:pPr>
                        <w:jc w:val="center"/>
                        <w:rPr>
                          <w:sz w:val="24"/>
                        </w:rPr>
                      </w:pPr>
                      <w:r>
                        <w:rPr>
                          <w:b/>
                          <w:sz w:val="24"/>
                        </w:rPr>
                        <w:t>Étape</w:t>
                      </w:r>
                      <w:r w:rsidRPr="00D82D81">
                        <w:rPr>
                          <w:b/>
                          <w:sz w:val="24"/>
                        </w:rPr>
                        <w:t xml:space="preserve"> 4</w:t>
                      </w:r>
                    </w:p>
                    <w:p w14:paraId="6B2EF3F7" w14:textId="1029BA35" w:rsidR="00C017B2" w:rsidRPr="001D6728" w:rsidRDefault="00C017B2" w:rsidP="001D6728">
                      <w:pPr>
                        <w:jc w:val="center"/>
                        <w:rPr>
                          <w:sz w:val="24"/>
                        </w:rPr>
                      </w:pPr>
                      <w:proofErr w:type="gramStart"/>
                      <w:r>
                        <w:rPr>
                          <w:sz w:val="24"/>
                        </w:rPr>
                        <w:t>récupération</w:t>
                      </w:r>
                      <w:proofErr w:type="gramEnd"/>
                      <w:r>
                        <w:rPr>
                          <w:sz w:val="24"/>
                        </w:rPr>
                        <w:t xml:space="preserve"> de l’eau sale pour permettre un séchage plus rapide du sol</w:t>
                      </w:r>
                    </w:p>
                  </w:txbxContent>
                </v:textbox>
              </v:shape>
            </w:pict>
          </mc:Fallback>
        </mc:AlternateContent>
      </w:r>
    </w:p>
    <w:p w14:paraId="6567EC14" w14:textId="4A9C65C8" w:rsidR="00640D9C" w:rsidRDefault="00540203" w:rsidP="00517948">
      <w:pPr>
        <w:spacing w:after="0"/>
        <w:jc w:val="both"/>
        <w:rPr>
          <w:sz w:val="24"/>
        </w:rPr>
      </w:pPr>
      <w:r>
        <w:rPr>
          <w:rFonts w:cs="Arial"/>
          <w:b/>
          <w:noProof/>
          <w:sz w:val="40"/>
          <w:szCs w:val="40"/>
          <w:lang w:eastAsia="fr-FR"/>
        </w:rPr>
        <w:drawing>
          <wp:anchor distT="0" distB="0" distL="114300" distR="114300" simplePos="0" relativeHeight="251490304" behindDoc="1" locked="0" layoutInCell="1" allowOverlap="1" wp14:anchorId="796D51A3" wp14:editId="737FCAF6">
            <wp:simplePos x="0" y="0"/>
            <wp:positionH relativeFrom="column">
              <wp:posOffset>1139825</wp:posOffset>
            </wp:positionH>
            <wp:positionV relativeFrom="paragraph">
              <wp:posOffset>166370</wp:posOffset>
            </wp:positionV>
            <wp:extent cx="4093845" cy="2729230"/>
            <wp:effectExtent l="57150" t="57150" r="40005" b="52070"/>
            <wp:wrapTight wrapText="bothSides">
              <wp:wrapPolygon edited="0">
                <wp:start x="-302" y="-452"/>
                <wp:lineTo x="-302" y="21861"/>
                <wp:lineTo x="21711" y="21861"/>
                <wp:lineTo x="21711" y="-452"/>
                <wp:lineTo x="-302" y="-452"/>
              </wp:wrapPolygon>
            </wp:wrapTight>
            <wp:docPr id="1053" name="Image 1053" descr="C:\Users\frederic.launay\Desktop\Nouveau dossier (2)\DT scooba\interieu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frederic.launay\Desktop\Nouveau dossier (2)\DT scooba\interieur.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093845" cy="2729230"/>
                    </a:xfrm>
                    <a:prstGeom prst="rect">
                      <a:avLst/>
                    </a:prstGeom>
                    <a:noFill/>
                    <a:ln>
                      <a:noFill/>
                    </a:ln>
                    <a:scene3d>
                      <a:camera prst="orthographicFront">
                        <a:rot lat="0" lon="0" rev="0"/>
                      </a:camera>
                      <a:lightRig rig="threePt" dir="t"/>
                    </a:scene3d>
                  </pic:spPr>
                </pic:pic>
              </a:graphicData>
            </a:graphic>
            <wp14:sizeRelH relativeFrom="page">
              <wp14:pctWidth>0</wp14:pctWidth>
            </wp14:sizeRelH>
            <wp14:sizeRelV relativeFrom="page">
              <wp14:pctHeight>0</wp14:pctHeight>
            </wp14:sizeRelV>
          </wp:anchor>
        </w:drawing>
      </w:r>
    </w:p>
    <w:p w14:paraId="5ED8B061" w14:textId="77777777" w:rsidR="00640D9C" w:rsidRDefault="00640D9C" w:rsidP="00517948">
      <w:pPr>
        <w:spacing w:after="0"/>
        <w:jc w:val="both"/>
        <w:rPr>
          <w:sz w:val="24"/>
        </w:rPr>
      </w:pPr>
    </w:p>
    <w:p w14:paraId="39F34F68" w14:textId="11F6C6C0" w:rsidR="00640D9C" w:rsidRDefault="00640D9C" w:rsidP="00517948">
      <w:pPr>
        <w:spacing w:after="0"/>
        <w:jc w:val="both"/>
        <w:rPr>
          <w:sz w:val="24"/>
        </w:rPr>
      </w:pPr>
    </w:p>
    <w:p w14:paraId="463A1E46" w14:textId="6C017D0D" w:rsidR="00640D9C" w:rsidRDefault="00640D9C" w:rsidP="00517948">
      <w:pPr>
        <w:spacing w:after="0"/>
        <w:jc w:val="both"/>
        <w:rPr>
          <w:sz w:val="24"/>
        </w:rPr>
      </w:pPr>
    </w:p>
    <w:p w14:paraId="3EA846EF" w14:textId="77777777" w:rsidR="00640D9C" w:rsidRDefault="00640D9C" w:rsidP="00517948">
      <w:pPr>
        <w:spacing w:after="0"/>
        <w:jc w:val="both"/>
        <w:rPr>
          <w:sz w:val="24"/>
        </w:rPr>
      </w:pPr>
    </w:p>
    <w:p w14:paraId="58B6210E" w14:textId="2A4B44ED" w:rsidR="00640D9C" w:rsidRDefault="00640D9C" w:rsidP="00517948">
      <w:pPr>
        <w:spacing w:after="0"/>
        <w:jc w:val="both"/>
        <w:rPr>
          <w:sz w:val="24"/>
        </w:rPr>
      </w:pPr>
    </w:p>
    <w:p w14:paraId="5E1EF4F2" w14:textId="4816C54D" w:rsidR="00640D9C" w:rsidRDefault="00640D9C" w:rsidP="00517948">
      <w:pPr>
        <w:spacing w:after="0"/>
        <w:jc w:val="both"/>
        <w:rPr>
          <w:sz w:val="24"/>
        </w:rPr>
      </w:pPr>
    </w:p>
    <w:p w14:paraId="64A7C01A" w14:textId="2C9BF257" w:rsidR="00640D9C" w:rsidRDefault="000A0B2A" w:rsidP="00517948">
      <w:pPr>
        <w:spacing w:after="0"/>
        <w:jc w:val="both"/>
        <w:rPr>
          <w:sz w:val="24"/>
        </w:rPr>
      </w:pPr>
      <w:r>
        <w:rPr>
          <w:noProof/>
          <w:sz w:val="24"/>
          <w:lang w:eastAsia="fr-FR"/>
        </w:rPr>
        <mc:AlternateContent>
          <mc:Choice Requires="wps">
            <w:drawing>
              <wp:anchor distT="0" distB="0" distL="114300" distR="114300" simplePos="0" relativeHeight="251496448" behindDoc="0" locked="0" layoutInCell="1" allowOverlap="1" wp14:anchorId="7771BFA2" wp14:editId="089A2CFE">
                <wp:simplePos x="0" y="0"/>
                <wp:positionH relativeFrom="column">
                  <wp:posOffset>-182245</wp:posOffset>
                </wp:positionH>
                <wp:positionV relativeFrom="paragraph">
                  <wp:posOffset>105079</wp:posOffset>
                </wp:positionV>
                <wp:extent cx="1990725" cy="628650"/>
                <wp:effectExtent l="57150" t="0" r="85725" b="0"/>
                <wp:wrapNone/>
                <wp:docPr id="230" name="Pentagone 230"/>
                <wp:cNvGraphicFramePr/>
                <a:graphic xmlns:a="http://schemas.openxmlformats.org/drawingml/2006/main">
                  <a:graphicData uri="http://schemas.microsoft.com/office/word/2010/wordprocessingShape">
                    <wps:wsp>
                      <wps:cNvSpPr/>
                      <wps:spPr>
                        <a:xfrm flipH="1">
                          <a:off x="0" y="0"/>
                          <a:ext cx="1990725" cy="628650"/>
                        </a:xfrm>
                        <a:prstGeom prst="homePlate">
                          <a:avLst/>
                        </a:prstGeom>
                        <a:ln>
                          <a:solidFill>
                            <a:schemeClr val="tx1"/>
                          </a:solidFill>
                        </a:ln>
                        <a:scene3d>
                          <a:camera prst="orthographicFront">
                            <a:rot lat="18022518" lon="21084922" rev="714000"/>
                          </a:camera>
                          <a:lightRig rig="threePt" dir="t"/>
                        </a:scene3d>
                      </wps:spPr>
                      <wps:style>
                        <a:lnRef idx="2">
                          <a:schemeClr val="dk1"/>
                        </a:lnRef>
                        <a:fillRef idx="1">
                          <a:schemeClr val="lt1"/>
                        </a:fillRef>
                        <a:effectRef idx="0">
                          <a:schemeClr val="dk1"/>
                        </a:effectRef>
                        <a:fontRef idx="minor">
                          <a:schemeClr val="dk1"/>
                        </a:fontRef>
                      </wps:style>
                      <wps:txbx>
                        <w:txbxContent>
                          <w:p w14:paraId="77CAFEC7" w14:textId="3F439A07" w:rsidR="00C017B2" w:rsidRPr="000A0B2A" w:rsidRDefault="00C017B2" w:rsidP="004F516E">
                            <w:pPr>
                              <w:jc w:val="center"/>
                              <w:rPr>
                                <w:b/>
                                <w:caps/>
                                <w:sz w:val="32"/>
                                <w:szCs w:val="32"/>
                              </w:rPr>
                            </w:pPr>
                            <w:r w:rsidRPr="000A0B2A">
                              <w:rPr>
                                <w:b/>
                                <w:caps/>
                                <w:sz w:val="32"/>
                                <w:szCs w:val="32"/>
                              </w:rPr>
                              <w:t>Sens du déplacemen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Pentagone 230" o:spid="_x0000_s1032" type="#_x0000_t15" style="position:absolute;left:0;text-align:left;margin-left:-14.35pt;margin-top:8.25pt;width:156.75pt;height:49.5pt;flip:x;z-index:25149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" adj="18189" fillcolor="white [3201]" strokecolor="black [3213]" strokeweight="2pt">
                <v:textbox>
                  <w:txbxContent>
                    <w:p w14:paraId="77CAFEC7" w14:textId="3F439A07" w:rsidR="00C017B2" w:rsidRPr="000A0B2A" w:rsidRDefault="00C017B2" w:rsidP="004F516E">
                      <w:pPr>
                        <w:jc w:val="center"/>
                        <w:rPr>
                          <w:b/>
                          <w:caps/>
                          <w:sz w:val="32"/>
                          <w:szCs w:val="32"/>
                        </w:rPr>
                      </w:pPr>
                      <w:r w:rsidRPr="000A0B2A">
                        <w:rPr>
                          <w:b/>
                          <w:caps/>
                          <w:sz w:val="32"/>
                          <w:szCs w:val="32"/>
                        </w:rPr>
                        <w:t>Sens du déplacement</w:t>
                      </w:r>
                    </w:p>
                  </w:txbxContent>
                </v:textbox>
              </v:shape>
            </w:pict>
          </mc:Fallback>
        </mc:AlternateContent>
      </w:r>
    </w:p>
    <w:p w14:paraId="12819DA2" w14:textId="2D33DE20" w:rsidR="00640D9C" w:rsidRDefault="00640D9C" w:rsidP="00517948">
      <w:pPr>
        <w:spacing w:after="0"/>
        <w:jc w:val="both"/>
        <w:rPr>
          <w:sz w:val="24"/>
        </w:rPr>
      </w:pPr>
    </w:p>
    <w:p w14:paraId="118910D1" w14:textId="6E415698" w:rsidR="00640D9C" w:rsidRDefault="00640D9C" w:rsidP="00517948">
      <w:pPr>
        <w:spacing w:after="0"/>
        <w:jc w:val="both"/>
        <w:rPr>
          <w:sz w:val="24"/>
        </w:rPr>
      </w:pPr>
    </w:p>
    <w:p w14:paraId="5256E7E8" w14:textId="0D9B79AF" w:rsidR="00640D9C" w:rsidRDefault="00640D9C" w:rsidP="00517948">
      <w:pPr>
        <w:spacing w:after="0"/>
        <w:jc w:val="both"/>
        <w:rPr>
          <w:sz w:val="24"/>
        </w:rPr>
      </w:pPr>
    </w:p>
    <w:p w14:paraId="6B0BA225" w14:textId="3E6E43B4" w:rsidR="00640D9C" w:rsidRDefault="00640D9C" w:rsidP="00517948">
      <w:pPr>
        <w:spacing w:after="0"/>
        <w:jc w:val="both"/>
        <w:rPr>
          <w:sz w:val="24"/>
        </w:rPr>
      </w:pPr>
    </w:p>
    <w:p w14:paraId="385850BD" w14:textId="27281C25" w:rsidR="00640D9C" w:rsidRDefault="00CC3FE0" w:rsidP="00517948">
      <w:pPr>
        <w:spacing w:after="0"/>
        <w:jc w:val="both"/>
        <w:rPr>
          <w:sz w:val="24"/>
        </w:rPr>
      </w:pPr>
      <w:r>
        <w:rPr>
          <w:rFonts w:cs="Arial"/>
          <w:b/>
          <w:noProof/>
          <w:sz w:val="40"/>
          <w:szCs w:val="40"/>
          <w:lang w:eastAsia="fr-FR"/>
        </w:rPr>
        <mc:AlternateContent>
          <mc:Choice Requires="wps">
            <w:drawing>
              <wp:anchor distT="0" distB="0" distL="114300" distR="114300" simplePos="0" relativeHeight="251493376" behindDoc="0" locked="0" layoutInCell="1" allowOverlap="1" wp14:anchorId="704E2D0B" wp14:editId="1DBCB5DC">
                <wp:simplePos x="0" y="0"/>
                <wp:positionH relativeFrom="column">
                  <wp:posOffset>4305</wp:posOffset>
                </wp:positionH>
                <wp:positionV relativeFrom="paragraph">
                  <wp:posOffset>46355</wp:posOffset>
                </wp:positionV>
                <wp:extent cx="1800225" cy="830580"/>
                <wp:effectExtent l="0" t="0" r="1152525" b="26670"/>
                <wp:wrapNone/>
                <wp:docPr id="145" name="Rectangle 145"/>
                <wp:cNvGraphicFramePr/>
                <a:graphic xmlns:a="http://schemas.openxmlformats.org/drawingml/2006/main">
                  <a:graphicData uri="http://schemas.microsoft.com/office/word/2010/wordprocessingShape">
                    <wps:wsp>
                      <wps:cNvSpPr/>
                      <wps:spPr>
                        <a:xfrm>
                          <a:off x="0" y="0"/>
                          <a:ext cx="1800225" cy="830580"/>
                        </a:xfrm>
                        <a:prstGeom prst="wedgeRectCallout">
                          <a:avLst>
                            <a:gd name="adj1" fmla="val 111456"/>
                            <a:gd name="adj2" fmla="val -49162"/>
                          </a:avLst>
                        </a:prstGeom>
                      </wps:spPr>
                      <wps:style>
                        <a:lnRef idx="2">
                          <a:schemeClr val="dk1"/>
                        </a:lnRef>
                        <a:fillRef idx="1">
                          <a:schemeClr val="lt1"/>
                        </a:fillRef>
                        <a:effectRef idx="0">
                          <a:schemeClr val="dk1"/>
                        </a:effectRef>
                        <a:fontRef idx="minor">
                          <a:schemeClr val="dk1"/>
                        </a:fontRef>
                      </wps:style>
                      <wps:txbx>
                        <w:txbxContent>
                          <w:p w14:paraId="1E4B3195" w14:textId="277B9898" w:rsidR="00C017B2" w:rsidRPr="00D82D81" w:rsidRDefault="00C017B2" w:rsidP="00540203">
                            <w:pPr>
                              <w:jc w:val="center"/>
                              <w:rPr>
                                <w:sz w:val="24"/>
                              </w:rPr>
                            </w:pPr>
                            <w:r>
                              <w:rPr>
                                <w:b/>
                                <w:sz w:val="24"/>
                              </w:rPr>
                              <w:t>Étape</w:t>
                            </w:r>
                            <w:r w:rsidRPr="00D82D81">
                              <w:rPr>
                                <w:b/>
                                <w:sz w:val="24"/>
                              </w:rPr>
                              <w:t xml:space="preserve"> 2</w:t>
                            </w:r>
                          </w:p>
                          <w:p w14:paraId="3B9394A1" w14:textId="4CC7AD62" w:rsidR="00C017B2" w:rsidRPr="001D6728" w:rsidRDefault="00C017B2" w:rsidP="001D6728">
                            <w:pPr>
                              <w:jc w:val="center"/>
                              <w:rPr>
                                <w:sz w:val="24"/>
                              </w:rPr>
                            </w:pPr>
                            <w:proofErr w:type="gramStart"/>
                            <w:r>
                              <w:rPr>
                                <w:sz w:val="24"/>
                              </w:rPr>
                              <w:t>diffusion</w:t>
                            </w:r>
                            <w:proofErr w:type="gramEnd"/>
                            <w:r>
                              <w:rPr>
                                <w:sz w:val="24"/>
                              </w:rPr>
                              <w:t xml:space="preserve"> d’une solution détergente en spra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le 145" o:spid="_x0000_s1033" type="#_x0000_t61" style="position:absolute;left:0;text-align:left;margin-left:.35pt;margin-top:3.65pt;width:141.75pt;height:65.4pt;z-index:25149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" adj="34874,181" fillcolor="white [3201]" strokecolor="black [3200]" strokeweight="2pt">
                <v:textbox>
                  <w:txbxContent>
                    <w:p w14:paraId="1E4B3195" w14:textId="277B9898" w:rsidR="00C017B2" w:rsidRPr="00D82D81" w:rsidRDefault="00C017B2" w:rsidP="00540203">
                      <w:pPr>
                        <w:jc w:val="center"/>
                        <w:rPr>
                          <w:sz w:val="24"/>
                        </w:rPr>
                      </w:pPr>
                      <w:r>
                        <w:rPr>
                          <w:b/>
                          <w:sz w:val="24"/>
                        </w:rPr>
                        <w:t>Étape</w:t>
                      </w:r>
                      <w:r w:rsidRPr="00D82D81">
                        <w:rPr>
                          <w:b/>
                          <w:sz w:val="24"/>
                        </w:rPr>
                        <w:t xml:space="preserve"> 2</w:t>
                      </w:r>
                    </w:p>
                    <w:p w14:paraId="3B9394A1" w14:textId="4CC7AD62" w:rsidR="00C017B2" w:rsidRPr="001D6728" w:rsidRDefault="00C017B2" w:rsidP="001D6728">
                      <w:pPr>
                        <w:jc w:val="center"/>
                        <w:rPr>
                          <w:sz w:val="24"/>
                        </w:rPr>
                      </w:pPr>
                      <w:proofErr w:type="gramStart"/>
                      <w:r>
                        <w:rPr>
                          <w:sz w:val="24"/>
                        </w:rPr>
                        <w:t>diffusion</w:t>
                      </w:r>
                      <w:proofErr w:type="gramEnd"/>
                      <w:r>
                        <w:rPr>
                          <w:sz w:val="24"/>
                        </w:rPr>
                        <w:t xml:space="preserve"> d’une solution détergente en spray</w:t>
                      </w:r>
                    </w:p>
                  </w:txbxContent>
                </v:textbox>
              </v:shape>
            </w:pict>
          </mc:Fallback>
        </mc:AlternateContent>
      </w:r>
    </w:p>
    <w:p w14:paraId="2F1E40B2" w14:textId="3F34DFE7" w:rsidR="00640D9C" w:rsidRDefault="001D6728" w:rsidP="00517948">
      <w:pPr>
        <w:spacing w:after="0"/>
        <w:jc w:val="both"/>
        <w:rPr>
          <w:sz w:val="24"/>
        </w:rPr>
      </w:pPr>
      <w:r>
        <w:rPr>
          <w:rFonts w:cs="Arial"/>
          <w:b/>
          <w:noProof/>
          <w:sz w:val="40"/>
          <w:szCs w:val="40"/>
          <w:lang w:eastAsia="fr-FR"/>
        </w:rPr>
        <mc:AlternateContent>
          <mc:Choice Requires="wps">
            <w:drawing>
              <wp:anchor distT="0" distB="0" distL="114300" distR="114300" simplePos="0" relativeHeight="251494400" behindDoc="0" locked="0" layoutInCell="1" allowOverlap="1" wp14:anchorId="1903FB44" wp14:editId="6B998B7E">
                <wp:simplePos x="0" y="0"/>
                <wp:positionH relativeFrom="column">
                  <wp:posOffset>4599305</wp:posOffset>
                </wp:positionH>
                <wp:positionV relativeFrom="paragraph">
                  <wp:posOffset>58089</wp:posOffset>
                </wp:positionV>
                <wp:extent cx="1529715" cy="635000"/>
                <wp:effectExtent l="1047750" t="304800" r="13335" b="12700"/>
                <wp:wrapNone/>
                <wp:docPr id="146" name="Rectangle 146"/>
                <wp:cNvGraphicFramePr/>
                <a:graphic xmlns:a="http://schemas.openxmlformats.org/drawingml/2006/main">
                  <a:graphicData uri="http://schemas.microsoft.com/office/word/2010/wordprocessingShape">
                    <wps:wsp>
                      <wps:cNvSpPr/>
                      <wps:spPr>
                        <a:xfrm>
                          <a:off x="0" y="0"/>
                          <a:ext cx="1529715" cy="635000"/>
                        </a:xfrm>
                        <a:prstGeom prst="wedgeRectCallout">
                          <a:avLst>
                            <a:gd name="adj1" fmla="val -118338"/>
                            <a:gd name="adj2" fmla="val -98016"/>
                          </a:avLst>
                        </a:prstGeom>
                      </wps:spPr>
                      <wps:style>
                        <a:lnRef idx="2">
                          <a:schemeClr val="dk1"/>
                        </a:lnRef>
                        <a:fillRef idx="1">
                          <a:schemeClr val="lt1"/>
                        </a:fillRef>
                        <a:effectRef idx="0">
                          <a:schemeClr val="dk1"/>
                        </a:effectRef>
                        <a:fontRef idx="minor">
                          <a:schemeClr val="dk1"/>
                        </a:fontRef>
                      </wps:style>
                      <wps:txbx>
                        <w:txbxContent>
                          <w:p w14:paraId="0D9B1F71" w14:textId="63F152A1" w:rsidR="00C017B2" w:rsidRPr="00D82D81" w:rsidRDefault="00C017B2" w:rsidP="00540203">
                            <w:pPr>
                              <w:jc w:val="center"/>
                              <w:rPr>
                                <w:sz w:val="24"/>
                              </w:rPr>
                            </w:pPr>
                            <w:r>
                              <w:rPr>
                                <w:b/>
                                <w:sz w:val="24"/>
                              </w:rPr>
                              <w:t>Étape</w:t>
                            </w:r>
                            <w:r w:rsidRPr="00D82D81">
                              <w:rPr>
                                <w:b/>
                                <w:sz w:val="24"/>
                              </w:rPr>
                              <w:t xml:space="preserve"> 3</w:t>
                            </w:r>
                          </w:p>
                          <w:p w14:paraId="5D95361E" w14:textId="486B8637" w:rsidR="00C017B2" w:rsidRPr="001D6728" w:rsidRDefault="00C017B2" w:rsidP="001D6728">
                            <w:pPr>
                              <w:jc w:val="center"/>
                              <w:rPr>
                                <w:sz w:val="24"/>
                              </w:rPr>
                            </w:pPr>
                            <w:proofErr w:type="gramStart"/>
                            <w:r>
                              <w:rPr>
                                <w:sz w:val="24"/>
                              </w:rPr>
                              <w:t>brossage</w:t>
                            </w:r>
                            <w:proofErr w:type="gramEnd"/>
                            <w:r>
                              <w:rPr>
                                <w:sz w:val="24"/>
                              </w:rPr>
                              <w:t xml:space="preserve"> du so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le 146" o:spid="_x0000_s1034" type="#_x0000_t61" style="position:absolute;left:0;text-align:left;margin-left:362.15pt;margin-top:4.55pt;width:120.45pt;height:50pt;z-index:25149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" adj="-14761,-10371" fillcolor="white [3201]" strokecolor="black [3200]" strokeweight="2pt">
                <v:textbox>
                  <w:txbxContent>
                    <w:p w14:paraId="0D9B1F71" w14:textId="63F152A1" w:rsidR="00C017B2" w:rsidRPr="00D82D81" w:rsidRDefault="00C017B2" w:rsidP="00540203">
                      <w:pPr>
                        <w:jc w:val="center"/>
                        <w:rPr>
                          <w:sz w:val="24"/>
                        </w:rPr>
                      </w:pPr>
                      <w:r>
                        <w:rPr>
                          <w:b/>
                          <w:sz w:val="24"/>
                        </w:rPr>
                        <w:t>Étape</w:t>
                      </w:r>
                      <w:r w:rsidRPr="00D82D81">
                        <w:rPr>
                          <w:b/>
                          <w:sz w:val="24"/>
                        </w:rPr>
                        <w:t xml:space="preserve"> 3</w:t>
                      </w:r>
                    </w:p>
                    <w:p w14:paraId="5D95361E" w14:textId="486B8637" w:rsidR="00C017B2" w:rsidRPr="001D6728" w:rsidRDefault="00C017B2" w:rsidP="001D6728">
                      <w:pPr>
                        <w:jc w:val="center"/>
                        <w:rPr>
                          <w:sz w:val="24"/>
                        </w:rPr>
                      </w:pPr>
                      <w:proofErr w:type="gramStart"/>
                      <w:r>
                        <w:rPr>
                          <w:sz w:val="24"/>
                        </w:rPr>
                        <w:t>brossage</w:t>
                      </w:r>
                      <w:proofErr w:type="gramEnd"/>
                      <w:r>
                        <w:rPr>
                          <w:sz w:val="24"/>
                        </w:rPr>
                        <w:t xml:space="preserve"> du sol</w:t>
                      </w:r>
                    </w:p>
                  </w:txbxContent>
                </v:textbox>
              </v:shape>
            </w:pict>
          </mc:Fallback>
        </mc:AlternateContent>
      </w:r>
    </w:p>
    <w:p w14:paraId="36A4C4EE" w14:textId="059952B3" w:rsidR="00640D9C" w:rsidRDefault="00640D9C" w:rsidP="00517948">
      <w:pPr>
        <w:spacing w:after="0"/>
        <w:jc w:val="both"/>
        <w:rPr>
          <w:sz w:val="24"/>
        </w:rPr>
      </w:pPr>
    </w:p>
    <w:p w14:paraId="6A23B740" w14:textId="77777777" w:rsidR="00640D9C" w:rsidRDefault="00640D9C" w:rsidP="00517948">
      <w:pPr>
        <w:spacing w:after="0"/>
        <w:jc w:val="both"/>
        <w:rPr>
          <w:sz w:val="24"/>
        </w:rPr>
      </w:pPr>
    </w:p>
    <w:p w14:paraId="6737D40E" w14:textId="4C794244" w:rsidR="0094495B" w:rsidRDefault="0094495B" w:rsidP="00517948">
      <w:pPr>
        <w:spacing w:after="0"/>
        <w:jc w:val="both"/>
        <w:rPr>
          <w:sz w:val="24"/>
        </w:rPr>
      </w:pPr>
    </w:p>
    <w:p w14:paraId="63CF07DB" w14:textId="62F0182C" w:rsidR="0094495B" w:rsidRDefault="00921E33" w:rsidP="00517948">
      <w:pPr>
        <w:spacing w:after="0"/>
        <w:jc w:val="both"/>
        <w:rPr>
          <w:sz w:val="24"/>
        </w:rPr>
      </w:pPr>
      <w:r w:rsidRPr="00231960">
        <w:rPr>
          <w:noProof/>
          <w:color w:val="000000" w:themeColor="text1"/>
          <w:lang w:eastAsia="fr-FR"/>
        </w:rPr>
        <mc:AlternateContent>
          <mc:Choice Requires="wps">
            <w:drawing>
              <wp:anchor distT="0" distB="0" distL="114300" distR="114300" simplePos="0" relativeHeight="251497472" behindDoc="0" locked="0" layoutInCell="1" allowOverlap="1" wp14:anchorId="4EE22AB2" wp14:editId="7C89410E">
                <wp:simplePos x="0" y="0"/>
                <wp:positionH relativeFrom="column">
                  <wp:posOffset>1877060</wp:posOffset>
                </wp:positionH>
                <wp:positionV relativeFrom="paragraph">
                  <wp:posOffset>635</wp:posOffset>
                </wp:positionV>
                <wp:extent cx="2731135" cy="207010"/>
                <wp:effectExtent l="0" t="0" r="0" b="2540"/>
                <wp:wrapTight wrapText="bothSides">
                  <wp:wrapPolygon edited="0">
                    <wp:start x="0" y="0"/>
                    <wp:lineTo x="0" y="19877"/>
                    <wp:lineTo x="21394" y="19877"/>
                    <wp:lineTo x="21394" y="0"/>
                    <wp:lineTo x="0" y="0"/>
                  </wp:wrapPolygon>
                </wp:wrapTight>
                <wp:docPr id="8" name="Zone de texte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731135" cy="207010"/>
                        </a:xfrm>
                        <a:prstGeom prst="rect">
                          <a:avLst/>
                        </a:prstGeom>
                        <a:solidFill>
                          <a:prstClr val="white"/>
                        </a:solidFill>
                        <a:ln>
                          <a:noFill/>
                        </a:ln>
                        <a:effectLst/>
                        <a:extLst/>
                      </wps:spPr>
                      <wps:txbx>
                        <w:txbxContent>
                          <w:p w14:paraId="4724C490" w14:textId="762CD55F" w:rsidR="00C017B2" w:rsidRPr="00377BBB" w:rsidRDefault="00C017B2" w:rsidP="00061CF5">
                            <w:pPr>
                              <w:pStyle w:val="Lgende"/>
                              <w:ind w:left="360"/>
                              <w:jc w:val="center"/>
                              <w:rPr>
                                <w:noProof/>
                                <w:color w:val="auto"/>
                                <w:lang w:eastAsia="fr-FR"/>
                              </w:rPr>
                            </w:pPr>
                            <w:r w:rsidRPr="00377BBB">
                              <w:rPr>
                                <w:color w:val="auto"/>
                              </w:rPr>
                              <w:t>Figure 4 : processus de nettoyag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35" type="#_x0000_t202" style="position:absolute;left:0;text-align:left;margin-left:147.8pt;margin-top:.05pt;width:215.05pt;height:16.3pt;z-index:25149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" stroked="f">
                <v:path arrowok="t"/>
                <v:textbox inset="0,0,0,0">
                  <w:txbxContent>
                    <w:p w14:paraId="4724C490" w14:textId="762CD55F" w:rsidR="00C017B2" w:rsidRPr="00377BBB" w:rsidRDefault="00C017B2" w:rsidP="00061CF5">
                      <w:pPr>
                        <w:pStyle w:val="Lgende"/>
                        <w:ind w:left="360"/>
                        <w:jc w:val="center"/>
                        <w:rPr>
                          <w:noProof/>
                          <w:color w:val="auto"/>
                          <w:lang w:eastAsia="fr-FR"/>
                        </w:rPr>
                      </w:pPr>
                      <w:r w:rsidRPr="00377BBB">
                        <w:rPr>
                          <w:color w:val="auto"/>
                        </w:rPr>
                        <w:t>Figure 4 : processus de nettoyage</w:t>
                      </w:r>
                    </w:p>
                  </w:txbxContent>
                </v:textbox>
                <w10:wrap type="tight"/>
              </v:shape>
            </w:pict>
          </mc:Fallback>
        </mc:AlternateContent>
      </w:r>
    </w:p>
    <w:p w14:paraId="79386FD5" w14:textId="77777777" w:rsidR="0054521D" w:rsidRDefault="0054521D" w:rsidP="00B303FF">
      <w:pPr>
        <w:spacing w:before="120" w:after="0"/>
        <w:jc w:val="both"/>
        <w:rPr>
          <w:sz w:val="24"/>
        </w:rPr>
      </w:pPr>
    </w:p>
    <w:p w14:paraId="359DE13F" w14:textId="047F2462" w:rsidR="0094495B" w:rsidRDefault="00BE27E0" w:rsidP="00B303FF">
      <w:pPr>
        <w:spacing w:before="120" w:after="0"/>
        <w:jc w:val="both"/>
        <w:rPr>
          <w:sz w:val="24"/>
        </w:rPr>
      </w:pPr>
      <w:r>
        <w:rPr>
          <w:sz w:val="24"/>
        </w:rPr>
        <w:t>Il s’agit</w:t>
      </w:r>
      <w:r w:rsidR="0089135A">
        <w:rPr>
          <w:sz w:val="24"/>
        </w:rPr>
        <w:t xml:space="preserve"> maintenant </w:t>
      </w:r>
      <w:r>
        <w:rPr>
          <w:sz w:val="24"/>
        </w:rPr>
        <w:t xml:space="preserve">de </w:t>
      </w:r>
      <w:r w:rsidR="0089135A">
        <w:rPr>
          <w:sz w:val="24"/>
        </w:rPr>
        <w:t>vérifier que les opérations de maintenance à effectuer après chaque cycle de nettoyage ne</w:t>
      </w:r>
      <w:r w:rsidR="003A0326">
        <w:rPr>
          <w:sz w:val="24"/>
        </w:rPr>
        <w:t xml:space="preserve"> soient pas trop pénalisantes</w:t>
      </w:r>
      <w:r w:rsidR="0089135A">
        <w:rPr>
          <w:sz w:val="24"/>
        </w:rPr>
        <w:t>.</w:t>
      </w:r>
    </w:p>
    <w:p w14:paraId="65421FA7" w14:textId="6BDECABC" w:rsidR="0054521D" w:rsidRDefault="008A2B0F" w:rsidP="00B303FF">
      <w:pPr>
        <w:spacing w:after="120"/>
        <w:jc w:val="both"/>
        <w:rPr>
          <w:sz w:val="24"/>
        </w:rPr>
      </w:pPr>
      <w:r>
        <w:rPr>
          <w:sz w:val="24"/>
        </w:rPr>
        <w:t xml:space="preserve">Le </w:t>
      </w:r>
      <w:r w:rsidRPr="00061CF5">
        <w:rPr>
          <w:b/>
          <w:sz w:val="24"/>
        </w:rPr>
        <w:t>DT1</w:t>
      </w:r>
      <w:r>
        <w:rPr>
          <w:sz w:val="24"/>
        </w:rPr>
        <w:t xml:space="preserve"> présente </w:t>
      </w:r>
      <w:r w:rsidR="00C56B38">
        <w:rPr>
          <w:sz w:val="24"/>
        </w:rPr>
        <w:t xml:space="preserve">une analyse fonctionnelle descendante </w:t>
      </w:r>
      <w:r>
        <w:rPr>
          <w:sz w:val="24"/>
        </w:rPr>
        <w:t xml:space="preserve">de </w:t>
      </w:r>
      <w:r w:rsidR="00C56B38">
        <w:rPr>
          <w:sz w:val="24"/>
        </w:rPr>
        <w:t xml:space="preserve">la fonction de </w:t>
      </w:r>
      <w:r w:rsidR="00095AC3">
        <w:rPr>
          <w:sz w:val="24"/>
        </w:rPr>
        <w:t>service</w:t>
      </w:r>
      <w:r>
        <w:rPr>
          <w:sz w:val="24"/>
        </w:rPr>
        <w:t xml:space="preserve"> F</w:t>
      </w:r>
      <w:r w:rsidR="00095AC3">
        <w:rPr>
          <w:sz w:val="24"/>
        </w:rPr>
        <w:t>S</w:t>
      </w:r>
      <w:r>
        <w:rPr>
          <w:sz w:val="24"/>
        </w:rPr>
        <w:t>1 « nettoyer le sol de façon autonome ».</w:t>
      </w:r>
    </w:p>
    <w:p w14:paraId="5D14922B" w14:textId="77777777" w:rsidR="0054521D" w:rsidRDefault="0054521D">
      <w:pPr>
        <w:rPr>
          <w:sz w:val="24"/>
        </w:rPr>
      </w:pPr>
      <w:r>
        <w:rPr>
          <w:sz w:val="24"/>
        </w:rPr>
        <w:br w:type="page"/>
      </w:r>
    </w:p>
    <w:p w14:paraId="15EACD9D" w14:textId="77777777" w:rsidR="008A2B0F" w:rsidRPr="0054521D" w:rsidRDefault="008A2B0F" w:rsidP="00B303FF">
      <w:pPr>
        <w:spacing w:after="120"/>
        <w:jc w:val="both"/>
        <w:rPr>
          <w:sz w:val="2"/>
          <w:szCs w:val="2"/>
        </w:rPr>
      </w:pPr>
    </w:p>
    <w:p w14:paraId="10461D9B" w14:textId="148A2E31" w:rsidR="00382B4C" w:rsidRDefault="00071828" w:rsidP="00B303FF">
      <w:pPr>
        <w:pStyle w:val="Paragraphedeliste"/>
        <w:numPr>
          <w:ilvl w:val="0"/>
          <w:numId w:val="2"/>
        </w:numPr>
        <w:shd w:val="clear" w:color="auto" w:fill="E6E6E6"/>
        <w:tabs>
          <w:tab w:val="left" w:pos="1134"/>
        </w:tabs>
        <w:spacing w:after="0"/>
        <w:ind w:left="567" w:hanging="283"/>
        <w:jc w:val="both"/>
        <w:rPr>
          <w:sz w:val="24"/>
        </w:rPr>
      </w:pPr>
      <w:r>
        <w:rPr>
          <w:rFonts w:cs="Arial"/>
          <w:b/>
          <w:sz w:val="24"/>
        </w:rPr>
        <w:t>Identifier</w:t>
      </w:r>
      <w:r w:rsidR="008A016B">
        <w:rPr>
          <w:rFonts w:cs="Arial"/>
          <w:b/>
          <w:sz w:val="24"/>
        </w:rPr>
        <w:t xml:space="preserve">, </w:t>
      </w:r>
      <w:r w:rsidR="00EA2839">
        <w:rPr>
          <w:rFonts w:cs="Arial"/>
          <w:sz w:val="24"/>
        </w:rPr>
        <w:t xml:space="preserve">après lecture du </w:t>
      </w:r>
      <w:r w:rsidR="00EA2839" w:rsidRPr="00061CF5">
        <w:rPr>
          <w:rFonts w:cs="Arial"/>
          <w:b/>
          <w:sz w:val="24"/>
        </w:rPr>
        <w:t>DT1</w:t>
      </w:r>
      <w:r w:rsidR="00EA2839">
        <w:rPr>
          <w:rFonts w:cs="Arial"/>
          <w:sz w:val="24"/>
        </w:rPr>
        <w:t>, les solutions techniques associées aux quatre étapes du processus d</w:t>
      </w:r>
      <w:r w:rsidR="00523188">
        <w:rPr>
          <w:rFonts w:cs="Arial"/>
          <w:sz w:val="24"/>
        </w:rPr>
        <w:t>e nettoyage décrites à la</w:t>
      </w:r>
      <w:r w:rsidR="00C56B38">
        <w:rPr>
          <w:rFonts w:cs="Arial"/>
          <w:sz w:val="24"/>
        </w:rPr>
        <w:t xml:space="preserve"> figure 4</w:t>
      </w:r>
      <w:r w:rsidR="00EA2839">
        <w:rPr>
          <w:rFonts w:cs="Arial"/>
          <w:sz w:val="24"/>
        </w:rPr>
        <w:t xml:space="preserve"> (les fonctions de déplacement et de gestion du processus ne sont pas à prendre en compte).</w:t>
      </w:r>
      <w:r w:rsidR="00EA2839">
        <w:rPr>
          <w:sz w:val="24"/>
        </w:rPr>
        <w:t xml:space="preserve"> </w:t>
      </w:r>
      <w:r w:rsidR="00BE27E0">
        <w:rPr>
          <w:sz w:val="24"/>
        </w:rPr>
        <w:t xml:space="preserve">Les résultats </w:t>
      </w:r>
      <w:r w:rsidR="00EA2839">
        <w:rPr>
          <w:sz w:val="24"/>
        </w:rPr>
        <w:t>pourr</w:t>
      </w:r>
      <w:r w:rsidR="00BE27E0">
        <w:rPr>
          <w:sz w:val="24"/>
        </w:rPr>
        <w:t>ont être présentés</w:t>
      </w:r>
      <w:r w:rsidR="00EA2839">
        <w:rPr>
          <w:sz w:val="24"/>
        </w:rPr>
        <w:t xml:space="preserve"> de la façon suivante :</w:t>
      </w:r>
    </w:p>
    <w:p w14:paraId="7C338C48" w14:textId="71A8078A" w:rsidR="000E4AF9" w:rsidRDefault="00300BAE" w:rsidP="00B303FF">
      <w:pPr>
        <w:shd w:val="clear" w:color="auto" w:fill="E6E6E6"/>
        <w:spacing w:after="0"/>
        <w:ind w:left="284"/>
        <w:jc w:val="both"/>
        <w:rPr>
          <w:sz w:val="24"/>
        </w:rPr>
      </w:pPr>
      <w:r>
        <w:rPr>
          <w:noProof/>
          <w:lang w:eastAsia="fr-FR"/>
        </w:rPr>
        <w:drawing>
          <wp:anchor distT="0" distB="0" distL="114300" distR="114300" simplePos="0" relativeHeight="251503616" behindDoc="0" locked="0" layoutInCell="1" allowOverlap="1" wp14:anchorId="2BF77C21" wp14:editId="38919FA9">
            <wp:simplePos x="0" y="0"/>
            <wp:positionH relativeFrom="column">
              <wp:posOffset>1267089</wp:posOffset>
            </wp:positionH>
            <wp:positionV relativeFrom="paragraph">
              <wp:posOffset>80010</wp:posOffset>
            </wp:positionV>
            <wp:extent cx="3969164" cy="526212"/>
            <wp:effectExtent l="0" t="0" r="0" b="7620"/>
            <wp:wrapNone/>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extLst>
                        <a:ext uri="{28A0092B-C50C-407E-A947-70E740481C1C}">
                          <a14:useLocalDpi xmlns:a14="http://schemas.microsoft.com/office/drawing/2010/main" val="0"/>
                        </a:ext>
                      </a:extLst>
                    </a:blip>
                    <a:stretch>
                      <a:fillRect/>
                    </a:stretch>
                  </pic:blipFill>
                  <pic:spPr>
                    <a:xfrm>
                      <a:off x="0" y="0"/>
                      <a:ext cx="3969164" cy="526212"/>
                    </a:xfrm>
                    <a:prstGeom prst="rect">
                      <a:avLst/>
                    </a:prstGeom>
                  </pic:spPr>
                </pic:pic>
              </a:graphicData>
            </a:graphic>
            <wp14:sizeRelH relativeFrom="page">
              <wp14:pctWidth>0</wp14:pctWidth>
            </wp14:sizeRelH>
            <wp14:sizeRelV relativeFrom="page">
              <wp14:pctHeight>0</wp14:pctHeight>
            </wp14:sizeRelV>
          </wp:anchor>
        </w:drawing>
      </w:r>
    </w:p>
    <w:p w14:paraId="340965BB" w14:textId="3F69F128" w:rsidR="00300BAE" w:rsidRDefault="00300BAE" w:rsidP="00B303FF">
      <w:pPr>
        <w:shd w:val="clear" w:color="auto" w:fill="E6E6E6"/>
        <w:spacing w:after="0"/>
        <w:ind w:left="284"/>
        <w:jc w:val="both"/>
        <w:rPr>
          <w:sz w:val="24"/>
        </w:rPr>
      </w:pPr>
    </w:p>
    <w:p w14:paraId="67908D19" w14:textId="77777777" w:rsidR="00300BAE" w:rsidRDefault="00300BAE" w:rsidP="00B303FF">
      <w:pPr>
        <w:shd w:val="clear" w:color="auto" w:fill="E6E6E6"/>
        <w:spacing w:after="0"/>
        <w:ind w:left="284"/>
        <w:jc w:val="both"/>
        <w:rPr>
          <w:sz w:val="24"/>
        </w:rPr>
      </w:pPr>
    </w:p>
    <w:p w14:paraId="60999473" w14:textId="02D59361" w:rsidR="000E4AF9" w:rsidRDefault="000E4AF9" w:rsidP="00B303FF">
      <w:pPr>
        <w:shd w:val="clear" w:color="auto" w:fill="E6E6E6"/>
        <w:spacing w:after="0"/>
        <w:ind w:left="284"/>
        <w:jc w:val="both"/>
        <w:rPr>
          <w:sz w:val="24"/>
        </w:rPr>
      </w:pPr>
    </w:p>
    <w:p w14:paraId="4FC489A4" w14:textId="77777777" w:rsidR="000E4AF9" w:rsidRDefault="000E4AF9" w:rsidP="00382B4C">
      <w:pPr>
        <w:spacing w:after="0"/>
        <w:jc w:val="both"/>
        <w:rPr>
          <w:sz w:val="24"/>
        </w:rPr>
      </w:pPr>
    </w:p>
    <w:p w14:paraId="700CF5A4" w14:textId="78FBFE61" w:rsidR="00EA2839" w:rsidRDefault="00EA2839" w:rsidP="00B303FF">
      <w:pPr>
        <w:spacing w:after="120"/>
        <w:jc w:val="both"/>
        <w:rPr>
          <w:sz w:val="24"/>
        </w:rPr>
      </w:pPr>
      <w:r>
        <w:rPr>
          <w:sz w:val="24"/>
        </w:rPr>
        <w:t xml:space="preserve">Certains éléments du robot vont donc être en contact avec les particules sales et devront être nettoyés après chaque cycle. Les opérations de maintenance à effectuer après chaque cycle ainsi que la durée nécessaire sont décrites dans le </w:t>
      </w:r>
      <w:r w:rsidRPr="00061CF5">
        <w:rPr>
          <w:b/>
          <w:sz w:val="24"/>
        </w:rPr>
        <w:t>DT2</w:t>
      </w:r>
      <w:r>
        <w:rPr>
          <w:sz w:val="24"/>
        </w:rPr>
        <w:t>.</w:t>
      </w:r>
    </w:p>
    <w:p w14:paraId="2B62EC9C" w14:textId="1223E916" w:rsidR="003E70F3" w:rsidRPr="006D39D9" w:rsidRDefault="00723CCD" w:rsidP="00B303FF">
      <w:pPr>
        <w:pStyle w:val="Paragraphedeliste"/>
        <w:numPr>
          <w:ilvl w:val="0"/>
          <w:numId w:val="2"/>
        </w:numPr>
        <w:shd w:val="clear" w:color="auto" w:fill="E6E6E6"/>
        <w:tabs>
          <w:tab w:val="left" w:pos="1134"/>
        </w:tabs>
        <w:spacing w:after="0"/>
        <w:ind w:left="567" w:hanging="283"/>
        <w:jc w:val="both"/>
        <w:rPr>
          <w:sz w:val="24"/>
        </w:rPr>
      </w:pPr>
      <w:r>
        <w:rPr>
          <w:rFonts w:cs="Arial"/>
          <w:b/>
          <w:sz w:val="24"/>
        </w:rPr>
        <w:t>R</w:t>
      </w:r>
      <w:r w:rsidR="00EA2839" w:rsidRPr="00D82D81">
        <w:rPr>
          <w:rFonts w:cs="Arial"/>
          <w:b/>
          <w:sz w:val="24"/>
        </w:rPr>
        <w:t>elever</w:t>
      </w:r>
      <w:r w:rsidR="001A6177">
        <w:rPr>
          <w:rFonts w:cs="Arial"/>
          <w:b/>
          <w:sz w:val="24"/>
        </w:rPr>
        <w:t xml:space="preserve"> </w:t>
      </w:r>
      <w:r w:rsidR="001A6177">
        <w:rPr>
          <w:rFonts w:cs="Arial"/>
          <w:sz w:val="24"/>
        </w:rPr>
        <w:t xml:space="preserve">sur le </w:t>
      </w:r>
      <w:r w:rsidR="001A6177" w:rsidRPr="00723CCD">
        <w:rPr>
          <w:rFonts w:cs="Arial"/>
          <w:b/>
          <w:sz w:val="24"/>
        </w:rPr>
        <w:t>DT2</w:t>
      </w:r>
      <w:r w:rsidR="001A6177" w:rsidRPr="001A6177">
        <w:rPr>
          <w:rFonts w:cs="Arial"/>
          <w:sz w:val="24"/>
        </w:rPr>
        <w:t>,</w:t>
      </w:r>
      <w:r w:rsidR="00EA2839" w:rsidRPr="00D82D81">
        <w:rPr>
          <w:rFonts w:cs="Arial"/>
          <w:sz w:val="24"/>
        </w:rPr>
        <w:t xml:space="preserve"> le temps nécessaire à l’entretien du robot </w:t>
      </w:r>
      <w:proofErr w:type="spellStart"/>
      <w:r w:rsidR="00EA2839" w:rsidRPr="00D82D81">
        <w:rPr>
          <w:rFonts w:cs="Arial"/>
          <w:sz w:val="24"/>
        </w:rPr>
        <w:t>Scooba</w:t>
      </w:r>
      <w:proofErr w:type="spellEnd"/>
      <w:r w:rsidR="00EA2839" w:rsidRPr="00D82D81">
        <w:rPr>
          <w:rFonts w:cs="Arial"/>
          <w:sz w:val="24"/>
        </w:rPr>
        <w:t xml:space="preserve"> après chaque utilisation</w:t>
      </w:r>
      <w:r>
        <w:rPr>
          <w:rFonts w:cs="Arial"/>
          <w:sz w:val="24"/>
        </w:rPr>
        <w:t>,</w:t>
      </w:r>
      <w:r w:rsidR="00EA2839" w:rsidRPr="00D82D81">
        <w:rPr>
          <w:rFonts w:cs="Arial"/>
          <w:sz w:val="24"/>
        </w:rPr>
        <w:t xml:space="preserve"> et </w:t>
      </w:r>
      <w:r w:rsidR="00EA2839" w:rsidRPr="00D82D81">
        <w:rPr>
          <w:rFonts w:cs="Arial"/>
          <w:b/>
          <w:sz w:val="24"/>
        </w:rPr>
        <w:t>en déduire</w:t>
      </w:r>
      <w:r w:rsidR="00EA2839" w:rsidRPr="00D82D81">
        <w:rPr>
          <w:rFonts w:cs="Arial"/>
          <w:sz w:val="24"/>
        </w:rPr>
        <w:t xml:space="preserve"> le gain de temps domestique que l’utilisateur peut espérer par semaine.</w:t>
      </w:r>
      <w:r w:rsidR="00D82D81" w:rsidRPr="00D82D81">
        <w:rPr>
          <w:rFonts w:cs="Arial"/>
          <w:sz w:val="24"/>
        </w:rPr>
        <w:t xml:space="preserve"> </w:t>
      </w:r>
      <w:r w:rsidR="00D82D81" w:rsidRPr="00D82D81">
        <w:rPr>
          <w:rFonts w:cs="Arial"/>
          <w:b/>
          <w:sz w:val="24"/>
        </w:rPr>
        <w:t>Conclure</w:t>
      </w:r>
      <w:r w:rsidR="00D82D81" w:rsidRPr="00D82D81">
        <w:rPr>
          <w:rFonts w:cs="Arial"/>
          <w:sz w:val="24"/>
        </w:rPr>
        <w:t xml:space="preserve"> sur la pertinence d’acquérir un </w:t>
      </w:r>
      <w:r w:rsidR="006D39D9">
        <w:rPr>
          <w:rFonts w:cs="Arial"/>
          <w:sz w:val="24"/>
        </w:rPr>
        <w:t>tel système pour un particulier, en considérant que les données indiquées à la figure 3 sont calculées pour un professionnel du nettoyage.</w:t>
      </w:r>
    </w:p>
    <w:p w14:paraId="02EB402A" w14:textId="77777777" w:rsidR="006D39D9" w:rsidRDefault="006D39D9" w:rsidP="006D39D9">
      <w:pPr>
        <w:spacing w:after="0"/>
        <w:jc w:val="both"/>
        <w:rPr>
          <w:sz w:val="24"/>
        </w:rPr>
      </w:pPr>
    </w:p>
    <w:p w14:paraId="2C2A49B8" w14:textId="77777777" w:rsidR="00DE5B42" w:rsidRPr="00B303FF" w:rsidRDefault="00DE5B42" w:rsidP="006D39D9">
      <w:pPr>
        <w:spacing w:after="0"/>
        <w:jc w:val="both"/>
        <w:rPr>
          <w:sz w:val="24"/>
        </w:rPr>
      </w:pPr>
    </w:p>
    <w:p w14:paraId="77E5F1C8" w14:textId="72A6F16D" w:rsidR="003E70F3" w:rsidRPr="00FC5DE2" w:rsidRDefault="003E70F3" w:rsidP="00EE0AD8">
      <w:pPr>
        <w:pStyle w:val="Paragraphedeliste"/>
        <w:numPr>
          <w:ilvl w:val="0"/>
          <w:numId w:val="15"/>
        </w:numPr>
        <w:spacing w:after="120"/>
        <w:jc w:val="both"/>
        <w:rPr>
          <w:b/>
          <w:sz w:val="24"/>
        </w:rPr>
      </w:pPr>
      <w:r>
        <w:rPr>
          <w:b/>
          <w:sz w:val="24"/>
        </w:rPr>
        <w:t>Principe de détection d’obstacle</w:t>
      </w:r>
      <w:r w:rsidR="00ED260D">
        <w:rPr>
          <w:b/>
          <w:sz w:val="24"/>
        </w:rPr>
        <w:t xml:space="preserve"> et de vide</w:t>
      </w:r>
    </w:p>
    <w:p w14:paraId="4B798509" w14:textId="11857A3E" w:rsidR="003E70F3" w:rsidRPr="00FC5DE2" w:rsidRDefault="003E70F3" w:rsidP="003E70F3">
      <w:pPr>
        <w:pBdr>
          <w:top w:val="single" w:sz="4" w:space="1" w:color="auto"/>
          <w:bottom w:val="single" w:sz="4" w:space="1" w:color="auto"/>
        </w:pBdr>
        <w:spacing w:after="0"/>
        <w:jc w:val="both"/>
        <w:rPr>
          <w:sz w:val="24"/>
        </w:rPr>
      </w:pPr>
      <w:r w:rsidRPr="00FC5DE2">
        <w:rPr>
          <w:i/>
          <w:sz w:val="24"/>
        </w:rPr>
        <w:t>Objectif de cette par</w:t>
      </w:r>
      <w:r>
        <w:rPr>
          <w:i/>
          <w:sz w:val="24"/>
        </w:rPr>
        <w:t>t</w:t>
      </w:r>
      <w:r w:rsidRPr="00FC5DE2">
        <w:rPr>
          <w:i/>
          <w:sz w:val="24"/>
        </w:rPr>
        <w:t>ie </w:t>
      </w:r>
      <w:r>
        <w:rPr>
          <w:sz w:val="24"/>
        </w:rPr>
        <w:t xml:space="preserve">: </w:t>
      </w:r>
      <w:r w:rsidRPr="00FC5DE2">
        <w:rPr>
          <w:b/>
          <w:sz w:val="24"/>
        </w:rPr>
        <w:t>analyser</w:t>
      </w:r>
      <w:r w:rsidRPr="00FC5DE2">
        <w:rPr>
          <w:sz w:val="24"/>
        </w:rPr>
        <w:t xml:space="preserve"> l</w:t>
      </w:r>
      <w:r>
        <w:rPr>
          <w:sz w:val="24"/>
        </w:rPr>
        <w:t>es</w:t>
      </w:r>
      <w:r w:rsidRPr="00FC5DE2">
        <w:rPr>
          <w:sz w:val="24"/>
        </w:rPr>
        <w:t xml:space="preserve"> solution</w:t>
      </w:r>
      <w:r>
        <w:rPr>
          <w:sz w:val="24"/>
        </w:rPr>
        <w:t>s</w:t>
      </w:r>
      <w:r w:rsidRPr="00FC5DE2">
        <w:rPr>
          <w:sz w:val="24"/>
        </w:rPr>
        <w:t xml:space="preserve"> retenue</w:t>
      </w:r>
      <w:r>
        <w:rPr>
          <w:sz w:val="24"/>
        </w:rPr>
        <w:t>s</w:t>
      </w:r>
      <w:r w:rsidRPr="00FC5DE2">
        <w:rPr>
          <w:sz w:val="24"/>
        </w:rPr>
        <w:t xml:space="preserve"> pour </w:t>
      </w:r>
      <w:r>
        <w:rPr>
          <w:sz w:val="24"/>
        </w:rPr>
        <w:t xml:space="preserve">les détections de vide et d’obstacles du </w:t>
      </w:r>
      <w:r w:rsidR="00BC609E">
        <w:rPr>
          <w:sz w:val="24"/>
        </w:rPr>
        <w:t xml:space="preserve">robot </w:t>
      </w:r>
      <w:proofErr w:type="spellStart"/>
      <w:r>
        <w:rPr>
          <w:sz w:val="24"/>
        </w:rPr>
        <w:t>Scooba</w:t>
      </w:r>
      <w:proofErr w:type="spellEnd"/>
      <w:r>
        <w:rPr>
          <w:sz w:val="24"/>
        </w:rPr>
        <w:t xml:space="preserve">, puis </w:t>
      </w:r>
      <w:r w:rsidRPr="00B05EDF">
        <w:rPr>
          <w:b/>
          <w:sz w:val="24"/>
        </w:rPr>
        <w:t>déterminer</w:t>
      </w:r>
      <w:r w:rsidR="00D920F5">
        <w:rPr>
          <w:sz w:val="24"/>
        </w:rPr>
        <w:t xml:space="preserve"> s</w:t>
      </w:r>
      <w:r w:rsidR="00B303FF">
        <w:rPr>
          <w:sz w:val="24"/>
        </w:rPr>
        <w:t>a vitesse de déplacement optimale</w:t>
      </w:r>
      <w:r>
        <w:rPr>
          <w:sz w:val="24"/>
        </w:rPr>
        <w:t>.</w:t>
      </w:r>
    </w:p>
    <w:p w14:paraId="0FF17C05" w14:textId="6D84EC74" w:rsidR="003E70F3" w:rsidRPr="00B303FF" w:rsidRDefault="003E70F3" w:rsidP="00EE0AD8">
      <w:pPr>
        <w:pStyle w:val="Paragraphedeliste"/>
        <w:numPr>
          <w:ilvl w:val="1"/>
          <w:numId w:val="15"/>
        </w:numPr>
        <w:spacing w:before="240" w:after="0"/>
        <w:jc w:val="both"/>
        <w:rPr>
          <w:b/>
          <w:sz w:val="24"/>
        </w:rPr>
      </w:pPr>
      <w:r w:rsidRPr="00B303FF">
        <w:rPr>
          <w:b/>
          <w:sz w:val="24"/>
        </w:rPr>
        <w:t>Détection d’obstacles</w:t>
      </w:r>
    </w:p>
    <w:p w14:paraId="3E2F85D0" w14:textId="5734A737" w:rsidR="003E70F3" w:rsidRDefault="00B303FF" w:rsidP="00FE269C">
      <w:pPr>
        <w:spacing w:before="120" w:after="120"/>
        <w:jc w:val="both"/>
        <w:rPr>
          <w:sz w:val="24"/>
        </w:rPr>
      </w:pPr>
      <w:r>
        <w:rPr>
          <w:sz w:val="24"/>
        </w:rPr>
        <w:t>A</w:t>
      </w:r>
      <w:r w:rsidR="003E70F3">
        <w:rPr>
          <w:sz w:val="24"/>
        </w:rPr>
        <w:t>fin de répondre à la fonction de service</w:t>
      </w:r>
      <w:r>
        <w:rPr>
          <w:sz w:val="24"/>
        </w:rPr>
        <w:t xml:space="preserve"> FS5</w:t>
      </w:r>
      <w:r w:rsidR="003E70F3">
        <w:rPr>
          <w:sz w:val="24"/>
        </w:rPr>
        <w:t xml:space="preserve"> du </w:t>
      </w:r>
      <w:r w:rsidR="00BC609E">
        <w:rPr>
          <w:sz w:val="24"/>
        </w:rPr>
        <w:t xml:space="preserve">robot </w:t>
      </w:r>
      <w:proofErr w:type="spellStart"/>
      <w:r w:rsidR="00637965">
        <w:rPr>
          <w:sz w:val="24"/>
        </w:rPr>
        <w:t>Scooba</w:t>
      </w:r>
      <w:proofErr w:type="spellEnd"/>
      <w:r w:rsidR="00637965">
        <w:rPr>
          <w:sz w:val="24"/>
        </w:rPr>
        <w:t>, deux capteurs de</w:t>
      </w:r>
      <w:r w:rsidR="003E70F3">
        <w:rPr>
          <w:sz w:val="24"/>
        </w:rPr>
        <w:t xml:space="preserve"> contact ont été placés </w:t>
      </w:r>
      <w:r>
        <w:rPr>
          <w:sz w:val="24"/>
        </w:rPr>
        <w:t>au niveau</w:t>
      </w:r>
      <w:r w:rsidR="003E70F3">
        <w:rPr>
          <w:sz w:val="24"/>
        </w:rPr>
        <w:t xml:space="preserve"> </w:t>
      </w:r>
      <w:r>
        <w:rPr>
          <w:sz w:val="24"/>
        </w:rPr>
        <w:t>du</w:t>
      </w:r>
      <w:r w:rsidR="003E70F3">
        <w:rPr>
          <w:sz w:val="24"/>
        </w:rPr>
        <w:t xml:space="preserve"> pare-chocs avant du robot. Ces capteurs informent la carte électronique que le robot a renc</w:t>
      </w:r>
      <w:r w:rsidR="00C56B38">
        <w:rPr>
          <w:sz w:val="24"/>
        </w:rPr>
        <w:t>ontré un obstacle (meuble, mur, etc.</w:t>
      </w:r>
      <w:r w:rsidR="003E70F3">
        <w:rPr>
          <w:sz w:val="24"/>
        </w:rPr>
        <w:t>) et précisent la localisation du choc (droit</w:t>
      </w:r>
      <w:r w:rsidR="000859B8">
        <w:rPr>
          <w:sz w:val="24"/>
        </w:rPr>
        <w:t>e</w:t>
      </w:r>
      <w:r w:rsidR="003E70F3">
        <w:rPr>
          <w:sz w:val="24"/>
        </w:rPr>
        <w:t>, gauche ou de face).</w:t>
      </w:r>
    </w:p>
    <w:p w14:paraId="402D46AB" w14:textId="5BE0C180" w:rsidR="003E70F3" w:rsidRPr="005A5F1C" w:rsidRDefault="003E70F3" w:rsidP="003E70F3">
      <w:pPr>
        <w:pStyle w:val="Paragraphedeliste"/>
        <w:numPr>
          <w:ilvl w:val="0"/>
          <w:numId w:val="2"/>
        </w:numPr>
        <w:shd w:val="clear" w:color="auto" w:fill="E6E6E6"/>
        <w:spacing w:after="0"/>
        <w:jc w:val="both"/>
        <w:rPr>
          <w:rStyle w:val="Style4"/>
        </w:rPr>
      </w:pPr>
      <w:r w:rsidRPr="00BA28CF">
        <w:rPr>
          <w:b/>
          <w:sz w:val="24"/>
        </w:rPr>
        <w:t>Compléter</w:t>
      </w:r>
      <w:r>
        <w:rPr>
          <w:sz w:val="24"/>
        </w:rPr>
        <w:t xml:space="preserve"> la partie </w:t>
      </w:r>
      <w:r w:rsidR="00B303FF">
        <w:rPr>
          <w:sz w:val="24"/>
        </w:rPr>
        <w:t>A</w:t>
      </w:r>
      <w:r>
        <w:rPr>
          <w:sz w:val="24"/>
        </w:rPr>
        <w:t xml:space="preserve"> du</w:t>
      </w:r>
      <w:r w:rsidR="000859B8">
        <w:rPr>
          <w:sz w:val="24"/>
        </w:rPr>
        <w:t xml:space="preserve"> document réponse</w:t>
      </w:r>
      <w:r>
        <w:rPr>
          <w:sz w:val="24"/>
        </w:rPr>
        <w:t xml:space="preserve"> </w:t>
      </w:r>
      <w:r w:rsidRPr="00723CCD">
        <w:rPr>
          <w:b/>
          <w:sz w:val="24"/>
        </w:rPr>
        <w:t>DR1</w:t>
      </w:r>
      <w:r>
        <w:rPr>
          <w:sz w:val="24"/>
        </w:rPr>
        <w:t xml:space="preserve"> « chaîne</w:t>
      </w:r>
      <w:r w:rsidR="000859B8">
        <w:rPr>
          <w:sz w:val="24"/>
        </w:rPr>
        <w:t>s</w:t>
      </w:r>
      <w:r>
        <w:rPr>
          <w:sz w:val="24"/>
        </w:rPr>
        <w:t xml:space="preserve"> d’énergie et d’information de la motorisation ».</w:t>
      </w:r>
    </w:p>
    <w:p w14:paraId="23FCDA40" w14:textId="19FFD195" w:rsidR="003E70F3" w:rsidRDefault="000859B8" w:rsidP="00B303FF">
      <w:pPr>
        <w:spacing w:before="240" w:after="0"/>
        <w:jc w:val="both"/>
        <w:rPr>
          <w:sz w:val="24"/>
        </w:rPr>
      </w:pPr>
      <w:r>
        <w:rPr>
          <w:sz w:val="24"/>
        </w:rPr>
        <w:t>Le microcontrôleur intégré a</w:t>
      </w:r>
      <w:r w:rsidR="003E70F3">
        <w:rPr>
          <w:sz w:val="24"/>
        </w:rPr>
        <w:t xml:space="preserve">u </w:t>
      </w:r>
      <w:r w:rsidR="00BC609E">
        <w:rPr>
          <w:sz w:val="24"/>
        </w:rPr>
        <w:t xml:space="preserve">robot </w:t>
      </w:r>
      <w:proofErr w:type="spellStart"/>
      <w:r w:rsidR="003E70F3">
        <w:rPr>
          <w:sz w:val="24"/>
        </w:rPr>
        <w:t>Scooba</w:t>
      </w:r>
      <w:proofErr w:type="spellEnd"/>
      <w:r w:rsidR="003E70F3">
        <w:rPr>
          <w:sz w:val="24"/>
        </w:rPr>
        <w:t xml:space="preserve"> scrute régulièrement l’état de</w:t>
      </w:r>
      <w:r w:rsidR="004F6340">
        <w:rPr>
          <w:sz w:val="24"/>
        </w:rPr>
        <w:t>s deux</w:t>
      </w:r>
      <w:r w:rsidR="003E70F3">
        <w:rPr>
          <w:sz w:val="24"/>
        </w:rPr>
        <w:t xml:space="preserve"> capteurs</w:t>
      </w:r>
      <w:r w:rsidR="00637965">
        <w:rPr>
          <w:sz w:val="24"/>
        </w:rPr>
        <w:t xml:space="preserve"> de contact</w:t>
      </w:r>
      <w:r w:rsidR="003E70F3">
        <w:rPr>
          <w:sz w:val="24"/>
        </w:rPr>
        <w:t>. Pour ce faire</w:t>
      </w:r>
      <w:r w:rsidR="00B303FF">
        <w:rPr>
          <w:sz w:val="24"/>
        </w:rPr>
        <w:t>,</w:t>
      </w:r>
      <w:r w:rsidR="003E70F3">
        <w:rPr>
          <w:sz w:val="24"/>
        </w:rPr>
        <w:t xml:space="preserve"> il utilise une routine</w:t>
      </w:r>
      <w:r w:rsidR="003E70F3" w:rsidRPr="00E33420">
        <w:rPr>
          <w:sz w:val="24"/>
          <w:vertAlign w:val="superscript"/>
        </w:rPr>
        <w:t>1</w:t>
      </w:r>
      <w:r w:rsidR="00B303FF">
        <w:rPr>
          <w:sz w:val="24"/>
        </w:rPr>
        <w:t xml:space="preserve"> </w:t>
      </w:r>
      <w:r w:rsidR="003E70F3">
        <w:rPr>
          <w:sz w:val="24"/>
        </w:rPr>
        <w:t>:</w:t>
      </w:r>
    </w:p>
    <w:p w14:paraId="58DB9908" w14:textId="77777777" w:rsidR="003E70F3" w:rsidRPr="00170010" w:rsidRDefault="003E70F3" w:rsidP="00B303FF">
      <w:pPr>
        <w:spacing w:before="120" w:after="0"/>
        <w:ind w:left="709"/>
        <w:jc w:val="both"/>
        <w:rPr>
          <w:i/>
          <w:sz w:val="20"/>
          <w:szCs w:val="20"/>
        </w:rPr>
      </w:pPr>
      <w:r w:rsidRPr="00170010">
        <w:rPr>
          <w:i/>
          <w:sz w:val="20"/>
          <w:szCs w:val="20"/>
        </w:rPr>
        <w:t>Début</w:t>
      </w:r>
    </w:p>
    <w:p w14:paraId="7B8A9E4C" w14:textId="63A75DF9" w:rsidR="003E70F3" w:rsidRPr="00170010" w:rsidRDefault="003E70F3" w:rsidP="003E70F3">
      <w:pPr>
        <w:spacing w:after="0"/>
        <w:ind w:left="708"/>
        <w:jc w:val="both"/>
        <w:rPr>
          <w:i/>
          <w:sz w:val="20"/>
          <w:szCs w:val="20"/>
        </w:rPr>
      </w:pPr>
      <w:r w:rsidRPr="00170010">
        <w:rPr>
          <w:i/>
          <w:sz w:val="20"/>
          <w:szCs w:val="20"/>
        </w:rPr>
        <w:tab/>
      </w:r>
      <w:r w:rsidR="000859B8" w:rsidRPr="00170010">
        <w:rPr>
          <w:i/>
          <w:sz w:val="20"/>
          <w:szCs w:val="20"/>
        </w:rPr>
        <w:t>Transmettre</w:t>
      </w:r>
      <w:r w:rsidRPr="00170010">
        <w:rPr>
          <w:i/>
          <w:sz w:val="20"/>
          <w:szCs w:val="20"/>
        </w:rPr>
        <w:t xml:space="preserve"> le code </w:t>
      </w:r>
      <w:proofErr w:type="spellStart"/>
      <w:r w:rsidRPr="00170010">
        <w:rPr>
          <w:i/>
          <w:sz w:val="20"/>
          <w:szCs w:val="20"/>
        </w:rPr>
        <w:t>InfoCapteur</w:t>
      </w:r>
      <w:proofErr w:type="spellEnd"/>
      <w:r w:rsidRPr="00170010">
        <w:rPr>
          <w:i/>
          <w:sz w:val="20"/>
          <w:szCs w:val="20"/>
        </w:rPr>
        <w:tab/>
      </w:r>
      <w:r w:rsidRPr="00170010">
        <w:rPr>
          <w:i/>
          <w:sz w:val="20"/>
          <w:szCs w:val="20"/>
        </w:rPr>
        <w:tab/>
      </w:r>
      <w:r w:rsidRPr="00170010">
        <w:rPr>
          <w:i/>
          <w:sz w:val="20"/>
          <w:szCs w:val="20"/>
        </w:rPr>
        <w:tab/>
      </w:r>
      <w:r w:rsidRPr="00170010">
        <w:rPr>
          <w:i/>
          <w:sz w:val="20"/>
          <w:szCs w:val="20"/>
        </w:rPr>
        <w:tab/>
        <w:t>//</w:t>
      </w:r>
      <w:r w:rsidR="008B317E">
        <w:rPr>
          <w:i/>
          <w:sz w:val="20"/>
          <w:szCs w:val="20"/>
        </w:rPr>
        <w:t xml:space="preserve"> </w:t>
      </w:r>
      <w:r w:rsidRPr="00170010">
        <w:rPr>
          <w:i/>
          <w:sz w:val="20"/>
          <w:szCs w:val="20"/>
        </w:rPr>
        <w:t>code hexa 0x8E</w:t>
      </w:r>
    </w:p>
    <w:p w14:paraId="0FE7B403" w14:textId="26CD12C5" w:rsidR="003E70F3" w:rsidRPr="00170010" w:rsidRDefault="003E70F3" w:rsidP="003E70F3">
      <w:pPr>
        <w:spacing w:after="0"/>
        <w:ind w:left="708"/>
        <w:jc w:val="both"/>
        <w:rPr>
          <w:i/>
          <w:sz w:val="20"/>
          <w:szCs w:val="20"/>
        </w:rPr>
      </w:pPr>
      <w:r w:rsidRPr="00170010">
        <w:rPr>
          <w:i/>
          <w:sz w:val="20"/>
          <w:szCs w:val="20"/>
        </w:rPr>
        <w:tab/>
      </w:r>
      <w:r w:rsidR="000859B8" w:rsidRPr="00170010">
        <w:rPr>
          <w:i/>
          <w:sz w:val="20"/>
          <w:szCs w:val="20"/>
        </w:rPr>
        <w:t>Transmettre</w:t>
      </w:r>
      <w:r w:rsidRPr="00170010">
        <w:rPr>
          <w:i/>
          <w:sz w:val="20"/>
          <w:szCs w:val="20"/>
        </w:rPr>
        <w:t xml:space="preserve"> le code d’identification des capteurs</w:t>
      </w:r>
      <w:r w:rsidR="000859B8" w:rsidRPr="00170010">
        <w:rPr>
          <w:i/>
          <w:sz w:val="20"/>
          <w:szCs w:val="20"/>
        </w:rPr>
        <w:tab/>
      </w:r>
      <w:r w:rsidR="00D85A09">
        <w:rPr>
          <w:i/>
          <w:sz w:val="20"/>
          <w:szCs w:val="20"/>
        </w:rPr>
        <w:tab/>
      </w:r>
      <w:r w:rsidRPr="00170010">
        <w:rPr>
          <w:i/>
          <w:sz w:val="20"/>
          <w:szCs w:val="20"/>
        </w:rPr>
        <w:t>//</w:t>
      </w:r>
      <w:r w:rsidR="008B317E">
        <w:rPr>
          <w:i/>
          <w:sz w:val="20"/>
          <w:szCs w:val="20"/>
        </w:rPr>
        <w:t xml:space="preserve"> </w:t>
      </w:r>
      <w:r w:rsidRPr="00170010">
        <w:rPr>
          <w:i/>
          <w:sz w:val="20"/>
          <w:szCs w:val="20"/>
        </w:rPr>
        <w:t>code hexa 0x07</w:t>
      </w:r>
    </w:p>
    <w:p w14:paraId="46F187DE" w14:textId="2455C5F7" w:rsidR="003E70F3" w:rsidRPr="00170010" w:rsidRDefault="000859B8" w:rsidP="003E70F3">
      <w:pPr>
        <w:spacing w:after="0"/>
        <w:ind w:left="708"/>
        <w:jc w:val="both"/>
        <w:rPr>
          <w:i/>
          <w:sz w:val="20"/>
          <w:szCs w:val="20"/>
        </w:rPr>
      </w:pPr>
      <w:r w:rsidRPr="00170010">
        <w:rPr>
          <w:i/>
          <w:sz w:val="20"/>
          <w:szCs w:val="20"/>
        </w:rPr>
        <w:tab/>
        <w:t>Lire l’octet</w:t>
      </w:r>
      <w:r w:rsidR="003E70F3" w:rsidRPr="00170010">
        <w:rPr>
          <w:i/>
          <w:sz w:val="20"/>
          <w:szCs w:val="20"/>
        </w:rPr>
        <w:t xml:space="preserve"> ID</w:t>
      </w:r>
      <w:r w:rsidR="003E70F3" w:rsidRPr="00170010">
        <w:rPr>
          <w:i/>
          <w:sz w:val="20"/>
          <w:szCs w:val="20"/>
        </w:rPr>
        <w:tab/>
      </w:r>
      <w:r w:rsidR="003E70F3" w:rsidRPr="00170010">
        <w:rPr>
          <w:i/>
          <w:sz w:val="20"/>
          <w:szCs w:val="20"/>
        </w:rPr>
        <w:tab/>
      </w:r>
      <w:r w:rsidR="003E70F3" w:rsidRPr="00170010">
        <w:rPr>
          <w:i/>
          <w:sz w:val="20"/>
          <w:szCs w:val="20"/>
        </w:rPr>
        <w:tab/>
      </w:r>
      <w:r w:rsidR="003E70F3" w:rsidRPr="00170010">
        <w:rPr>
          <w:i/>
          <w:sz w:val="20"/>
          <w:szCs w:val="20"/>
        </w:rPr>
        <w:tab/>
      </w:r>
      <w:r w:rsidR="003E70F3" w:rsidRPr="00170010">
        <w:rPr>
          <w:i/>
          <w:sz w:val="20"/>
          <w:szCs w:val="20"/>
        </w:rPr>
        <w:tab/>
      </w:r>
      <w:r w:rsidR="003E70F3" w:rsidRPr="00170010">
        <w:rPr>
          <w:i/>
          <w:sz w:val="20"/>
          <w:szCs w:val="20"/>
        </w:rPr>
        <w:tab/>
      </w:r>
      <w:r w:rsidRPr="00170010">
        <w:rPr>
          <w:i/>
          <w:sz w:val="20"/>
          <w:szCs w:val="20"/>
        </w:rPr>
        <w:tab/>
      </w:r>
      <w:r w:rsidR="003E70F3" w:rsidRPr="00170010">
        <w:rPr>
          <w:i/>
          <w:sz w:val="20"/>
          <w:szCs w:val="20"/>
        </w:rPr>
        <w:t>//</w:t>
      </w:r>
      <w:r w:rsidR="008B317E">
        <w:rPr>
          <w:i/>
          <w:sz w:val="20"/>
          <w:szCs w:val="20"/>
        </w:rPr>
        <w:t xml:space="preserve"> </w:t>
      </w:r>
      <w:r w:rsidR="003E70F3" w:rsidRPr="00170010">
        <w:rPr>
          <w:i/>
          <w:sz w:val="20"/>
          <w:szCs w:val="20"/>
        </w:rPr>
        <w:t>lire octet ID7</w:t>
      </w:r>
    </w:p>
    <w:p w14:paraId="3AF63301" w14:textId="77777777" w:rsidR="003E70F3" w:rsidRPr="00170010" w:rsidRDefault="003E70F3" w:rsidP="003E70F3">
      <w:pPr>
        <w:spacing w:after="0"/>
        <w:ind w:left="708"/>
        <w:jc w:val="both"/>
        <w:rPr>
          <w:i/>
          <w:sz w:val="20"/>
          <w:szCs w:val="20"/>
        </w:rPr>
      </w:pPr>
      <w:r w:rsidRPr="00170010">
        <w:rPr>
          <w:i/>
          <w:sz w:val="20"/>
          <w:szCs w:val="20"/>
        </w:rPr>
        <w:tab/>
        <w:t>Stoker l’octet ID dans une variable</w:t>
      </w:r>
    </w:p>
    <w:p w14:paraId="120F81A9" w14:textId="77777777" w:rsidR="003E70F3" w:rsidRPr="00170010" w:rsidRDefault="003E70F3" w:rsidP="00B303FF">
      <w:pPr>
        <w:spacing w:after="120"/>
        <w:ind w:left="709"/>
        <w:jc w:val="both"/>
        <w:rPr>
          <w:i/>
          <w:sz w:val="20"/>
          <w:szCs w:val="20"/>
        </w:rPr>
      </w:pPr>
      <w:r w:rsidRPr="00170010">
        <w:rPr>
          <w:i/>
          <w:sz w:val="20"/>
          <w:szCs w:val="20"/>
        </w:rPr>
        <w:t>Fin routine</w:t>
      </w:r>
    </w:p>
    <w:p w14:paraId="146C3ACB" w14:textId="54DDDFED" w:rsidR="003E70F3" w:rsidRDefault="008B317E" w:rsidP="003E70F3">
      <w:pPr>
        <w:spacing w:after="120"/>
        <w:jc w:val="both"/>
        <w:rPr>
          <w:sz w:val="24"/>
        </w:rPr>
      </w:pPr>
      <w:r>
        <w:rPr>
          <w:sz w:val="24"/>
        </w:rPr>
        <w:t>L’état des capteurs de</w:t>
      </w:r>
      <w:r w:rsidR="00B303FF">
        <w:rPr>
          <w:sz w:val="24"/>
        </w:rPr>
        <w:t xml:space="preserve"> contact</w:t>
      </w:r>
      <w:r w:rsidR="003E70F3">
        <w:rPr>
          <w:sz w:val="24"/>
        </w:rPr>
        <w:t xml:space="preserve"> du pare-chocs (0</w:t>
      </w:r>
      <w:r w:rsidR="00170010">
        <w:rPr>
          <w:sz w:val="24"/>
        </w:rPr>
        <w:t xml:space="preserve"> </w:t>
      </w:r>
      <w:r w:rsidR="003E70F3">
        <w:rPr>
          <w:sz w:val="24"/>
        </w:rPr>
        <w:t>=</w:t>
      </w:r>
      <w:r w:rsidR="00170010">
        <w:rPr>
          <w:sz w:val="24"/>
        </w:rPr>
        <w:t xml:space="preserve"> </w:t>
      </w:r>
      <w:r w:rsidR="003E70F3">
        <w:rPr>
          <w:sz w:val="24"/>
        </w:rPr>
        <w:t>pas de choc, 1</w:t>
      </w:r>
      <w:r w:rsidR="00170010">
        <w:rPr>
          <w:sz w:val="24"/>
        </w:rPr>
        <w:t xml:space="preserve"> </w:t>
      </w:r>
      <w:r w:rsidR="003E70F3">
        <w:rPr>
          <w:sz w:val="24"/>
        </w:rPr>
        <w:t>=</w:t>
      </w:r>
      <w:r w:rsidR="00170010">
        <w:rPr>
          <w:sz w:val="24"/>
        </w:rPr>
        <w:t xml:space="preserve"> </w:t>
      </w:r>
      <w:r w:rsidR="003E70F3">
        <w:rPr>
          <w:sz w:val="24"/>
        </w:rPr>
        <w:t>choc) et des ILS</w:t>
      </w:r>
      <w:r w:rsidR="003E70F3" w:rsidRPr="00DA3D34">
        <w:rPr>
          <w:sz w:val="24"/>
          <w:vertAlign w:val="superscript"/>
        </w:rPr>
        <w:t>2</w:t>
      </w:r>
      <w:r w:rsidR="003E70F3">
        <w:rPr>
          <w:sz w:val="24"/>
        </w:rPr>
        <w:t xml:space="preserve"> de roues (0</w:t>
      </w:r>
      <w:r w:rsidR="00170010">
        <w:rPr>
          <w:sz w:val="24"/>
        </w:rPr>
        <w:t xml:space="preserve"> </w:t>
      </w:r>
      <w:r w:rsidR="003E70F3">
        <w:rPr>
          <w:sz w:val="24"/>
        </w:rPr>
        <w:t>=</w:t>
      </w:r>
      <w:r w:rsidR="00170010">
        <w:rPr>
          <w:sz w:val="24"/>
        </w:rPr>
        <w:t xml:space="preserve"> </w:t>
      </w:r>
      <w:r w:rsidR="003E70F3">
        <w:rPr>
          <w:sz w:val="24"/>
        </w:rPr>
        <w:t>roue au sol,</w:t>
      </w:r>
      <w:r w:rsidR="00996B1B">
        <w:rPr>
          <w:sz w:val="24"/>
        </w:rPr>
        <w:t xml:space="preserve"> 1</w:t>
      </w:r>
      <w:r w:rsidR="00170010">
        <w:rPr>
          <w:sz w:val="24"/>
        </w:rPr>
        <w:t xml:space="preserve"> </w:t>
      </w:r>
      <w:r w:rsidR="00996B1B">
        <w:rPr>
          <w:sz w:val="24"/>
        </w:rPr>
        <w:t>=</w:t>
      </w:r>
      <w:r w:rsidR="00170010">
        <w:rPr>
          <w:sz w:val="24"/>
        </w:rPr>
        <w:t xml:space="preserve"> </w:t>
      </w:r>
      <w:r w:rsidR="00996B1B">
        <w:rPr>
          <w:sz w:val="24"/>
        </w:rPr>
        <w:t>roue soulevée) est renseigné</w:t>
      </w:r>
      <w:r>
        <w:rPr>
          <w:sz w:val="24"/>
        </w:rPr>
        <w:t xml:space="preserve"> sur quatre</w:t>
      </w:r>
      <w:r w:rsidR="003E70F3">
        <w:rPr>
          <w:sz w:val="24"/>
        </w:rPr>
        <w:t xml:space="preserve"> bits.</w:t>
      </w:r>
    </w:p>
    <w:p w14:paraId="171842D5" w14:textId="78C94899" w:rsidR="003E70F3" w:rsidRPr="00B303FF" w:rsidRDefault="003E70F3" w:rsidP="003E70F3">
      <w:pPr>
        <w:spacing w:after="0"/>
        <w:jc w:val="both"/>
        <w:rPr>
          <w:sz w:val="24"/>
        </w:rPr>
      </w:pPr>
      <w:r w:rsidRPr="00B303FF">
        <w:rPr>
          <w:sz w:val="24"/>
        </w:rPr>
        <w:t xml:space="preserve">Tableau </w:t>
      </w:r>
      <w:r w:rsidR="00170010">
        <w:rPr>
          <w:sz w:val="24"/>
        </w:rPr>
        <w:t xml:space="preserve">descriptif </w:t>
      </w:r>
      <w:r w:rsidRPr="00B303FF">
        <w:rPr>
          <w:sz w:val="24"/>
        </w:rPr>
        <w:t>de l’octet ID7 :</w:t>
      </w:r>
    </w:p>
    <w:tbl>
      <w:tblPr>
        <w:tblStyle w:val="Grilledutableau"/>
        <w:tblW w:w="0" w:type="auto"/>
        <w:tblLayout w:type="fixed"/>
        <w:tblLook w:val="04A0" w:firstRow="1" w:lastRow="0" w:firstColumn="1" w:lastColumn="0" w:noHBand="0" w:noVBand="1"/>
      </w:tblPr>
      <w:tblGrid>
        <w:gridCol w:w="1075"/>
        <w:gridCol w:w="1048"/>
        <w:gridCol w:w="1050"/>
        <w:gridCol w:w="904"/>
        <w:gridCol w:w="993"/>
        <w:gridCol w:w="1275"/>
        <w:gridCol w:w="1215"/>
        <w:gridCol w:w="1204"/>
        <w:gridCol w:w="1084"/>
      </w:tblGrid>
      <w:tr w:rsidR="003E70F3" w14:paraId="41434AA9" w14:textId="77777777" w:rsidTr="003E70F3">
        <w:tc>
          <w:tcPr>
            <w:tcW w:w="1075" w:type="dxa"/>
          </w:tcPr>
          <w:p w14:paraId="18C8AAFD" w14:textId="77777777" w:rsidR="003E70F3" w:rsidRDefault="003E70F3" w:rsidP="0043457B">
            <w:pPr>
              <w:jc w:val="center"/>
              <w:rPr>
                <w:sz w:val="24"/>
              </w:rPr>
            </w:pPr>
            <w:r>
              <w:rPr>
                <w:sz w:val="24"/>
              </w:rPr>
              <w:t>Bit</w:t>
            </w:r>
          </w:p>
        </w:tc>
        <w:tc>
          <w:tcPr>
            <w:tcW w:w="1048" w:type="dxa"/>
            <w:tcBorders>
              <w:bottom w:val="single" w:sz="4" w:space="0" w:color="auto"/>
            </w:tcBorders>
          </w:tcPr>
          <w:p w14:paraId="65547BEE" w14:textId="77777777" w:rsidR="003E70F3" w:rsidRDefault="003E70F3" w:rsidP="0043457B">
            <w:pPr>
              <w:jc w:val="center"/>
              <w:rPr>
                <w:sz w:val="24"/>
              </w:rPr>
            </w:pPr>
            <w:r>
              <w:rPr>
                <w:sz w:val="24"/>
              </w:rPr>
              <w:t>7</w:t>
            </w:r>
          </w:p>
        </w:tc>
        <w:tc>
          <w:tcPr>
            <w:tcW w:w="1050" w:type="dxa"/>
            <w:tcBorders>
              <w:bottom w:val="single" w:sz="4" w:space="0" w:color="auto"/>
            </w:tcBorders>
          </w:tcPr>
          <w:p w14:paraId="7523595C" w14:textId="77777777" w:rsidR="003E70F3" w:rsidRDefault="003E70F3" w:rsidP="0043457B">
            <w:pPr>
              <w:jc w:val="center"/>
              <w:rPr>
                <w:sz w:val="24"/>
              </w:rPr>
            </w:pPr>
            <w:r>
              <w:rPr>
                <w:sz w:val="24"/>
              </w:rPr>
              <w:t>6</w:t>
            </w:r>
          </w:p>
        </w:tc>
        <w:tc>
          <w:tcPr>
            <w:tcW w:w="904" w:type="dxa"/>
            <w:tcBorders>
              <w:bottom w:val="single" w:sz="4" w:space="0" w:color="auto"/>
            </w:tcBorders>
          </w:tcPr>
          <w:p w14:paraId="682820F2" w14:textId="77777777" w:rsidR="003E70F3" w:rsidRDefault="003E70F3" w:rsidP="0043457B">
            <w:pPr>
              <w:jc w:val="center"/>
              <w:rPr>
                <w:sz w:val="24"/>
              </w:rPr>
            </w:pPr>
            <w:r>
              <w:rPr>
                <w:sz w:val="24"/>
              </w:rPr>
              <w:t>5</w:t>
            </w:r>
          </w:p>
        </w:tc>
        <w:tc>
          <w:tcPr>
            <w:tcW w:w="993" w:type="dxa"/>
            <w:tcBorders>
              <w:bottom w:val="single" w:sz="4" w:space="0" w:color="auto"/>
            </w:tcBorders>
          </w:tcPr>
          <w:p w14:paraId="6684CDC9" w14:textId="77777777" w:rsidR="003E70F3" w:rsidRDefault="003E70F3" w:rsidP="0043457B">
            <w:pPr>
              <w:jc w:val="center"/>
              <w:rPr>
                <w:sz w:val="24"/>
              </w:rPr>
            </w:pPr>
            <w:r>
              <w:rPr>
                <w:sz w:val="24"/>
              </w:rPr>
              <w:t>4</w:t>
            </w:r>
          </w:p>
        </w:tc>
        <w:tc>
          <w:tcPr>
            <w:tcW w:w="1275" w:type="dxa"/>
          </w:tcPr>
          <w:p w14:paraId="0FD78B1D" w14:textId="77777777" w:rsidR="003E70F3" w:rsidRDefault="003E70F3" w:rsidP="0043457B">
            <w:pPr>
              <w:jc w:val="center"/>
              <w:rPr>
                <w:sz w:val="24"/>
              </w:rPr>
            </w:pPr>
            <w:r>
              <w:rPr>
                <w:sz w:val="24"/>
              </w:rPr>
              <w:t>3</w:t>
            </w:r>
          </w:p>
        </w:tc>
        <w:tc>
          <w:tcPr>
            <w:tcW w:w="1215" w:type="dxa"/>
          </w:tcPr>
          <w:p w14:paraId="5B008B02" w14:textId="77777777" w:rsidR="003E70F3" w:rsidRDefault="003E70F3" w:rsidP="0043457B">
            <w:pPr>
              <w:jc w:val="center"/>
              <w:rPr>
                <w:sz w:val="24"/>
              </w:rPr>
            </w:pPr>
            <w:r>
              <w:rPr>
                <w:sz w:val="24"/>
              </w:rPr>
              <w:t>2</w:t>
            </w:r>
          </w:p>
        </w:tc>
        <w:tc>
          <w:tcPr>
            <w:tcW w:w="1204" w:type="dxa"/>
          </w:tcPr>
          <w:p w14:paraId="3EE1C3C3" w14:textId="77777777" w:rsidR="003E70F3" w:rsidRDefault="003E70F3" w:rsidP="0043457B">
            <w:pPr>
              <w:jc w:val="center"/>
              <w:rPr>
                <w:sz w:val="24"/>
              </w:rPr>
            </w:pPr>
            <w:r>
              <w:rPr>
                <w:sz w:val="24"/>
              </w:rPr>
              <w:t>1</w:t>
            </w:r>
          </w:p>
        </w:tc>
        <w:tc>
          <w:tcPr>
            <w:tcW w:w="1084" w:type="dxa"/>
          </w:tcPr>
          <w:p w14:paraId="761FE93A" w14:textId="77777777" w:rsidR="003E70F3" w:rsidRDefault="003E70F3" w:rsidP="0043457B">
            <w:pPr>
              <w:jc w:val="center"/>
              <w:rPr>
                <w:sz w:val="24"/>
              </w:rPr>
            </w:pPr>
            <w:r>
              <w:rPr>
                <w:sz w:val="24"/>
              </w:rPr>
              <w:t>0</w:t>
            </w:r>
          </w:p>
        </w:tc>
      </w:tr>
      <w:tr w:rsidR="003E70F3" w14:paraId="629B07F0" w14:textId="77777777" w:rsidTr="003E70F3">
        <w:tc>
          <w:tcPr>
            <w:tcW w:w="1075" w:type="dxa"/>
            <w:vAlign w:val="center"/>
          </w:tcPr>
          <w:p w14:paraId="4D940126" w14:textId="77777777" w:rsidR="003E70F3" w:rsidRDefault="003E70F3" w:rsidP="003E70F3">
            <w:pPr>
              <w:jc w:val="center"/>
              <w:rPr>
                <w:sz w:val="24"/>
              </w:rPr>
            </w:pPr>
            <w:r>
              <w:rPr>
                <w:sz w:val="24"/>
              </w:rPr>
              <w:t>Valeur</w:t>
            </w:r>
          </w:p>
        </w:tc>
        <w:tc>
          <w:tcPr>
            <w:tcW w:w="3995" w:type="dxa"/>
            <w:gridSpan w:val="4"/>
            <w:shd w:val="clear" w:color="auto" w:fill="7F7F7F" w:themeFill="text1" w:themeFillTint="80"/>
            <w:vAlign w:val="center"/>
          </w:tcPr>
          <w:p w14:paraId="41FCDAC8" w14:textId="77777777" w:rsidR="003E70F3" w:rsidRDefault="003E70F3" w:rsidP="003E70F3">
            <w:pPr>
              <w:jc w:val="center"/>
              <w:rPr>
                <w:sz w:val="24"/>
              </w:rPr>
            </w:pPr>
            <w:r>
              <w:rPr>
                <w:sz w:val="24"/>
              </w:rPr>
              <w:t>Réservés</w:t>
            </w:r>
          </w:p>
        </w:tc>
        <w:tc>
          <w:tcPr>
            <w:tcW w:w="1275" w:type="dxa"/>
            <w:vAlign w:val="center"/>
          </w:tcPr>
          <w:p w14:paraId="1C620B8B" w14:textId="77777777" w:rsidR="003E70F3" w:rsidRDefault="003E70F3" w:rsidP="003E70F3">
            <w:pPr>
              <w:jc w:val="center"/>
              <w:rPr>
                <w:sz w:val="24"/>
              </w:rPr>
            </w:pPr>
            <w:proofErr w:type="gramStart"/>
            <w:r>
              <w:rPr>
                <w:sz w:val="24"/>
              </w:rPr>
              <w:t>ILS roue</w:t>
            </w:r>
            <w:proofErr w:type="gramEnd"/>
            <w:r>
              <w:rPr>
                <w:sz w:val="24"/>
              </w:rPr>
              <w:t xml:space="preserve"> gauche ?</w:t>
            </w:r>
          </w:p>
        </w:tc>
        <w:tc>
          <w:tcPr>
            <w:tcW w:w="1215" w:type="dxa"/>
            <w:vAlign w:val="center"/>
          </w:tcPr>
          <w:p w14:paraId="786181A6" w14:textId="77777777" w:rsidR="003E70F3" w:rsidRDefault="003E70F3" w:rsidP="003E70F3">
            <w:pPr>
              <w:jc w:val="center"/>
              <w:rPr>
                <w:sz w:val="24"/>
              </w:rPr>
            </w:pPr>
            <w:proofErr w:type="gramStart"/>
            <w:r>
              <w:rPr>
                <w:sz w:val="24"/>
              </w:rPr>
              <w:t>ILS roue</w:t>
            </w:r>
            <w:proofErr w:type="gramEnd"/>
            <w:r>
              <w:rPr>
                <w:sz w:val="24"/>
              </w:rPr>
              <w:t xml:space="preserve"> droite ?</w:t>
            </w:r>
          </w:p>
        </w:tc>
        <w:tc>
          <w:tcPr>
            <w:tcW w:w="1204" w:type="dxa"/>
            <w:vAlign w:val="center"/>
          </w:tcPr>
          <w:p w14:paraId="4FB7B94F" w14:textId="77777777" w:rsidR="003E70F3" w:rsidRDefault="003E70F3" w:rsidP="003E70F3">
            <w:pPr>
              <w:jc w:val="center"/>
              <w:rPr>
                <w:sz w:val="24"/>
              </w:rPr>
            </w:pPr>
            <w:r>
              <w:rPr>
                <w:sz w:val="24"/>
              </w:rPr>
              <w:t>Contact gauche ?</w:t>
            </w:r>
          </w:p>
        </w:tc>
        <w:tc>
          <w:tcPr>
            <w:tcW w:w="1084" w:type="dxa"/>
            <w:vAlign w:val="center"/>
          </w:tcPr>
          <w:p w14:paraId="564CFD37" w14:textId="77777777" w:rsidR="003E70F3" w:rsidRDefault="003E70F3" w:rsidP="003E70F3">
            <w:pPr>
              <w:jc w:val="center"/>
              <w:rPr>
                <w:sz w:val="24"/>
              </w:rPr>
            </w:pPr>
            <w:r>
              <w:rPr>
                <w:sz w:val="24"/>
              </w:rPr>
              <w:t>Contact droit ?</w:t>
            </w:r>
          </w:p>
        </w:tc>
      </w:tr>
    </w:tbl>
    <w:p w14:paraId="20CEA200" w14:textId="77777777" w:rsidR="00DE5B42" w:rsidRPr="0004134C" w:rsidRDefault="00DE5B42" w:rsidP="003E70F3">
      <w:pPr>
        <w:spacing w:before="120" w:after="0"/>
        <w:jc w:val="both"/>
        <w:rPr>
          <w:sz w:val="16"/>
          <w:szCs w:val="16"/>
        </w:rPr>
      </w:pPr>
    </w:p>
    <w:p w14:paraId="03BDB3B7" w14:textId="77777777" w:rsidR="003B5D3D" w:rsidRPr="00995C5D" w:rsidRDefault="003B5D3D" w:rsidP="003B5D3D">
      <w:pPr>
        <w:spacing w:before="120" w:after="0"/>
        <w:jc w:val="both"/>
        <w:rPr>
          <w:color w:val="FF0000"/>
          <w:sz w:val="18"/>
          <w:szCs w:val="18"/>
        </w:rPr>
      </w:pPr>
      <w:r w:rsidRPr="00995C5D">
        <w:rPr>
          <w:color w:val="FF0000"/>
          <w:sz w:val="18"/>
          <w:szCs w:val="18"/>
          <w:vertAlign w:val="superscript"/>
        </w:rPr>
        <w:t>1</w:t>
      </w:r>
      <w:r w:rsidRPr="00995C5D">
        <w:rPr>
          <w:color w:val="FF0000"/>
          <w:sz w:val="18"/>
          <w:szCs w:val="18"/>
        </w:rPr>
        <w:t xml:space="preserve"> Partie du code d'un programme informatique destiné à être utilisée</w:t>
      </w:r>
      <w:r>
        <w:rPr>
          <w:color w:val="FF0000"/>
          <w:sz w:val="18"/>
          <w:szCs w:val="18"/>
        </w:rPr>
        <w:t xml:space="preserve"> plusieurs</w:t>
      </w:r>
      <w:r w:rsidRPr="00995C5D">
        <w:rPr>
          <w:color w:val="FF0000"/>
          <w:sz w:val="18"/>
          <w:szCs w:val="18"/>
        </w:rPr>
        <w:t xml:space="preserve"> fois.</w:t>
      </w:r>
    </w:p>
    <w:p w14:paraId="1FA41C78" w14:textId="77777777" w:rsidR="003B5D3D" w:rsidRPr="00995C5D" w:rsidRDefault="003B5D3D" w:rsidP="003B5D3D">
      <w:pPr>
        <w:rPr>
          <w:color w:val="FF0000"/>
          <w:sz w:val="18"/>
          <w:szCs w:val="18"/>
        </w:rPr>
      </w:pPr>
      <w:r w:rsidRPr="00995C5D">
        <w:rPr>
          <w:color w:val="FF0000"/>
          <w:sz w:val="18"/>
          <w:szCs w:val="18"/>
          <w:vertAlign w:val="superscript"/>
        </w:rPr>
        <w:t>2</w:t>
      </w:r>
      <w:r w:rsidRPr="00995C5D">
        <w:rPr>
          <w:color w:val="FF0000"/>
          <w:sz w:val="18"/>
          <w:szCs w:val="18"/>
        </w:rPr>
        <w:t xml:space="preserve"> Interrupteur à Lame Souple (ILS).</w:t>
      </w:r>
    </w:p>
    <w:p w14:paraId="019AD6AD" w14:textId="77777777" w:rsidR="00DE5B42" w:rsidRDefault="00DE5B42">
      <w:pPr>
        <w:rPr>
          <w:sz w:val="24"/>
        </w:rPr>
      </w:pPr>
      <w:r>
        <w:rPr>
          <w:sz w:val="24"/>
        </w:rPr>
        <w:br w:type="page"/>
      </w:r>
    </w:p>
    <w:p w14:paraId="708C5DAC" w14:textId="6D5AEB63" w:rsidR="003E70F3" w:rsidRDefault="003E70F3" w:rsidP="003E70F3">
      <w:pPr>
        <w:spacing w:before="120" w:after="0"/>
        <w:jc w:val="both"/>
        <w:rPr>
          <w:sz w:val="24"/>
        </w:rPr>
      </w:pPr>
      <w:r>
        <w:rPr>
          <w:sz w:val="24"/>
        </w:rPr>
        <w:lastRenderedPageBreak/>
        <w:t xml:space="preserve">Un test </w:t>
      </w:r>
      <w:r w:rsidR="00DE5B42">
        <w:rPr>
          <w:sz w:val="24"/>
        </w:rPr>
        <w:t xml:space="preserve">réalisé </w:t>
      </w:r>
      <w:r>
        <w:rPr>
          <w:sz w:val="24"/>
        </w:rPr>
        <w:t xml:space="preserve">avec un </w:t>
      </w:r>
      <w:proofErr w:type="spellStart"/>
      <w:r>
        <w:rPr>
          <w:sz w:val="24"/>
        </w:rPr>
        <w:t>hyperterminal</w:t>
      </w:r>
      <w:proofErr w:type="spellEnd"/>
      <w:r>
        <w:rPr>
          <w:sz w:val="24"/>
        </w:rPr>
        <w:t xml:space="preserve"> a donné les résultats suivants :</w:t>
      </w:r>
    </w:p>
    <w:p w14:paraId="25116D86" w14:textId="69243ED5" w:rsidR="00996B1B" w:rsidRDefault="00996B1B" w:rsidP="003E70F3">
      <w:pPr>
        <w:spacing w:before="120" w:after="0"/>
        <w:jc w:val="both"/>
        <w:rPr>
          <w:sz w:val="24"/>
        </w:rPr>
      </w:pPr>
      <w:r>
        <w:rPr>
          <w:noProof/>
          <w:sz w:val="24"/>
          <w:lang w:eastAsia="fr-FR"/>
        </w:rPr>
        <w:drawing>
          <wp:anchor distT="0" distB="0" distL="114300" distR="114300" simplePos="0" relativeHeight="251741184" behindDoc="0" locked="0" layoutInCell="1" allowOverlap="1" wp14:anchorId="2853476D" wp14:editId="45A6EDB0">
            <wp:simplePos x="0" y="0"/>
            <wp:positionH relativeFrom="column">
              <wp:posOffset>1905</wp:posOffset>
            </wp:positionH>
            <wp:positionV relativeFrom="paragraph">
              <wp:posOffset>108585</wp:posOffset>
            </wp:positionV>
            <wp:extent cx="3459480" cy="1734820"/>
            <wp:effectExtent l="0" t="0" r="7620" b="0"/>
            <wp:wrapSquare wrapText="bothSides"/>
            <wp:docPr id="3918" name="Image 3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459480" cy="1734820"/>
                    </a:xfrm>
                    <a:prstGeom prst="rect">
                      <a:avLst/>
                    </a:prstGeom>
                    <a:noFill/>
                    <a:ln>
                      <a:noFill/>
                    </a:ln>
                  </pic:spPr>
                </pic:pic>
              </a:graphicData>
            </a:graphic>
            <wp14:sizeRelH relativeFrom="margin">
              <wp14:pctWidth>0</wp14:pctWidth>
            </wp14:sizeRelH>
            <wp14:sizeRelV relativeFrom="margin">
              <wp14:pctHeight>0</wp14:pctHeight>
            </wp14:sizeRelV>
          </wp:anchor>
        </w:drawing>
      </w:r>
    </w:p>
    <w:tbl>
      <w:tblPr>
        <w:tblStyle w:val="Grilledutableau"/>
        <w:tblpPr w:leftFromText="141" w:rightFromText="141" w:vertAnchor="text" w:horzAnchor="margin" w:tblpXSpec="right" w:tblpY="164"/>
        <w:tblOverlap w:val="never"/>
        <w:tblW w:w="0" w:type="auto"/>
        <w:tblLayout w:type="fixed"/>
        <w:tblLook w:val="04A0" w:firstRow="1" w:lastRow="0" w:firstColumn="1" w:lastColumn="0" w:noHBand="0" w:noVBand="1"/>
      </w:tblPr>
      <w:tblGrid>
        <w:gridCol w:w="1101"/>
        <w:gridCol w:w="992"/>
        <w:gridCol w:w="425"/>
        <w:gridCol w:w="1559"/>
      </w:tblGrid>
      <w:tr w:rsidR="003E70F3" w14:paraId="3A24C388" w14:textId="77777777" w:rsidTr="003E70F3">
        <w:tc>
          <w:tcPr>
            <w:tcW w:w="2093" w:type="dxa"/>
            <w:gridSpan w:val="2"/>
            <w:vAlign w:val="center"/>
          </w:tcPr>
          <w:p w14:paraId="53F2875E" w14:textId="53EE528C" w:rsidR="003E70F3" w:rsidRPr="00BE6953" w:rsidRDefault="00170010" w:rsidP="00170010">
            <w:pPr>
              <w:jc w:val="center"/>
              <w:rPr>
                <w:b/>
                <w:i/>
                <w:noProof/>
                <w:sz w:val="24"/>
                <w:lang w:eastAsia="fr-FR"/>
              </w:rPr>
            </w:pPr>
            <w:r>
              <w:rPr>
                <w:b/>
                <w:i/>
                <w:noProof/>
                <w:sz w:val="24"/>
                <w:lang w:eastAsia="fr-FR"/>
              </w:rPr>
              <w:t>Octets transmis</w:t>
            </w:r>
          </w:p>
        </w:tc>
        <w:tc>
          <w:tcPr>
            <w:tcW w:w="425" w:type="dxa"/>
            <w:vAlign w:val="center"/>
          </w:tcPr>
          <w:p w14:paraId="1A4012F8" w14:textId="77777777" w:rsidR="003E70F3" w:rsidRPr="00BE6953" w:rsidRDefault="003E70F3" w:rsidP="003E70F3">
            <w:pPr>
              <w:jc w:val="center"/>
              <w:rPr>
                <w:b/>
                <w:i/>
                <w:noProof/>
                <w:sz w:val="24"/>
                <w:lang w:eastAsia="fr-FR"/>
              </w:rPr>
            </w:pPr>
          </w:p>
        </w:tc>
        <w:tc>
          <w:tcPr>
            <w:tcW w:w="1559" w:type="dxa"/>
            <w:vAlign w:val="center"/>
          </w:tcPr>
          <w:p w14:paraId="27246433" w14:textId="77777777" w:rsidR="003E70F3" w:rsidRPr="00BE6953" w:rsidRDefault="003E70F3" w:rsidP="003E70F3">
            <w:pPr>
              <w:jc w:val="center"/>
              <w:rPr>
                <w:b/>
                <w:i/>
                <w:noProof/>
                <w:sz w:val="24"/>
                <w:lang w:eastAsia="fr-FR"/>
              </w:rPr>
            </w:pPr>
            <w:r w:rsidRPr="00BE6953">
              <w:rPr>
                <w:b/>
                <w:i/>
                <w:noProof/>
                <w:sz w:val="24"/>
                <w:lang w:eastAsia="fr-FR"/>
              </w:rPr>
              <w:t>Octet reçu</w:t>
            </w:r>
          </w:p>
        </w:tc>
      </w:tr>
      <w:tr w:rsidR="003E70F3" w14:paraId="16BBFEA1" w14:textId="77777777" w:rsidTr="003E70F3">
        <w:tc>
          <w:tcPr>
            <w:tcW w:w="1101" w:type="dxa"/>
            <w:vAlign w:val="center"/>
          </w:tcPr>
          <w:p w14:paraId="2F6E0B6E" w14:textId="77777777" w:rsidR="003E70F3" w:rsidRDefault="003E70F3" w:rsidP="003E70F3">
            <w:pPr>
              <w:jc w:val="center"/>
              <w:rPr>
                <w:noProof/>
                <w:sz w:val="24"/>
                <w:lang w:eastAsia="fr-FR"/>
              </w:rPr>
            </w:pPr>
            <w:r>
              <w:rPr>
                <w:noProof/>
                <w:sz w:val="24"/>
                <w:lang w:eastAsia="fr-FR"/>
              </w:rPr>
              <w:t>0x8E</w:t>
            </w:r>
          </w:p>
        </w:tc>
        <w:tc>
          <w:tcPr>
            <w:tcW w:w="992" w:type="dxa"/>
            <w:vAlign w:val="center"/>
          </w:tcPr>
          <w:p w14:paraId="2BB93854" w14:textId="77777777" w:rsidR="003E70F3" w:rsidRDefault="003E70F3" w:rsidP="003E70F3">
            <w:pPr>
              <w:jc w:val="center"/>
              <w:rPr>
                <w:noProof/>
                <w:sz w:val="24"/>
                <w:lang w:eastAsia="fr-FR"/>
              </w:rPr>
            </w:pPr>
            <w:r>
              <w:rPr>
                <w:noProof/>
                <w:sz w:val="24"/>
                <w:lang w:eastAsia="fr-FR"/>
              </w:rPr>
              <w:t>0x07</w:t>
            </w:r>
          </w:p>
        </w:tc>
        <w:tc>
          <w:tcPr>
            <w:tcW w:w="425" w:type="dxa"/>
            <w:vAlign w:val="center"/>
          </w:tcPr>
          <w:p w14:paraId="7BB2BF49" w14:textId="77777777" w:rsidR="003E70F3" w:rsidRDefault="003E70F3" w:rsidP="003E70F3">
            <w:pPr>
              <w:jc w:val="center"/>
              <w:rPr>
                <w:noProof/>
                <w:sz w:val="24"/>
                <w:lang w:eastAsia="fr-FR"/>
              </w:rPr>
            </w:pPr>
            <w:r w:rsidRPr="003A50F6">
              <w:rPr>
                <w:noProof/>
                <w:sz w:val="24"/>
                <w:lang w:eastAsia="fr-FR"/>
              </w:rPr>
              <w:sym w:font="Wingdings" w:char="F0E0"/>
            </w:r>
          </w:p>
        </w:tc>
        <w:tc>
          <w:tcPr>
            <w:tcW w:w="1559" w:type="dxa"/>
            <w:vAlign w:val="center"/>
          </w:tcPr>
          <w:p w14:paraId="13614C62" w14:textId="77777777" w:rsidR="003E70F3" w:rsidRDefault="003E70F3" w:rsidP="00996B1B">
            <w:pPr>
              <w:ind w:left="317"/>
              <w:rPr>
                <w:noProof/>
                <w:sz w:val="24"/>
                <w:lang w:eastAsia="fr-FR"/>
              </w:rPr>
            </w:pPr>
            <w:r>
              <w:rPr>
                <w:noProof/>
                <w:sz w:val="24"/>
                <w:lang w:eastAsia="fr-FR"/>
              </w:rPr>
              <w:t>0x00</w:t>
            </w:r>
          </w:p>
        </w:tc>
      </w:tr>
      <w:tr w:rsidR="003E70F3" w14:paraId="39EC3915" w14:textId="77777777" w:rsidTr="003E70F3">
        <w:tc>
          <w:tcPr>
            <w:tcW w:w="1101" w:type="dxa"/>
            <w:vAlign w:val="center"/>
          </w:tcPr>
          <w:p w14:paraId="452434B7" w14:textId="77777777" w:rsidR="003E70F3" w:rsidRDefault="003E70F3" w:rsidP="003E70F3">
            <w:pPr>
              <w:jc w:val="center"/>
              <w:rPr>
                <w:noProof/>
                <w:sz w:val="24"/>
                <w:lang w:eastAsia="fr-FR"/>
              </w:rPr>
            </w:pPr>
            <w:r>
              <w:rPr>
                <w:noProof/>
                <w:sz w:val="24"/>
                <w:lang w:eastAsia="fr-FR"/>
              </w:rPr>
              <w:t>0x8E</w:t>
            </w:r>
          </w:p>
        </w:tc>
        <w:tc>
          <w:tcPr>
            <w:tcW w:w="992" w:type="dxa"/>
            <w:vAlign w:val="center"/>
          </w:tcPr>
          <w:p w14:paraId="19071C3C" w14:textId="77777777" w:rsidR="003E70F3" w:rsidRDefault="003E70F3" w:rsidP="003E70F3">
            <w:pPr>
              <w:jc w:val="center"/>
              <w:rPr>
                <w:noProof/>
                <w:sz w:val="24"/>
                <w:lang w:eastAsia="fr-FR"/>
              </w:rPr>
            </w:pPr>
            <w:r>
              <w:rPr>
                <w:noProof/>
                <w:sz w:val="24"/>
                <w:lang w:eastAsia="fr-FR"/>
              </w:rPr>
              <w:t>0x07</w:t>
            </w:r>
          </w:p>
        </w:tc>
        <w:tc>
          <w:tcPr>
            <w:tcW w:w="425" w:type="dxa"/>
          </w:tcPr>
          <w:p w14:paraId="40D2F5C6" w14:textId="77777777" w:rsidR="003E70F3" w:rsidRDefault="003E70F3" w:rsidP="003E70F3">
            <w:pPr>
              <w:jc w:val="center"/>
              <w:rPr>
                <w:noProof/>
                <w:sz w:val="24"/>
                <w:lang w:eastAsia="fr-FR"/>
              </w:rPr>
            </w:pPr>
            <w:r w:rsidRPr="00FB46D4">
              <w:rPr>
                <w:noProof/>
                <w:sz w:val="24"/>
                <w:lang w:eastAsia="fr-FR"/>
              </w:rPr>
              <w:sym w:font="Wingdings" w:char="F0E0"/>
            </w:r>
          </w:p>
        </w:tc>
        <w:tc>
          <w:tcPr>
            <w:tcW w:w="1559" w:type="dxa"/>
            <w:vAlign w:val="center"/>
          </w:tcPr>
          <w:p w14:paraId="782B8DCF" w14:textId="77777777" w:rsidR="003E70F3" w:rsidRDefault="003E70F3" w:rsidP="00996B1B">
            <w:pPr>
              <w:ind w:left="317"/>
              <w:rPr>
                <w:noProof/>
                <w:sz w:val="24"/>
                <w:lang w:eastAsia="fr-FR"/>
              </w:rPr>
            </w:pPr>
            <w:r>
              <w:rPr>
                <w:noProof/>
                <w:sz w:val="24"/>
                <w:lang w:eastAsia="fr-FR"/>
              </w:rPr>
              <w:t>0x0C</w:t>
            </w:r>
          </w:p>
        </w:tc>
      </w:tr>
      <w:tr w:rsidR="003E70F3" w14:paraId="778AD000" w14:textId="77777777" w:rsidTr="003E70F3">
        <w:tc>
          <w:tcPr>
            <w:tcW w:w="1101" w:type="dxa"/>
            <w:vAlign w:val="center"/>
          </w:tcPr>
          <w:p w14:paraId="3656B046" w14:textId="77777777" w:rsidR="003E70F3" w:rsidRDefault="003E70F3" w:rsidP="003E70F3">
            <w:pPr>
              <w:jc w:val="center"/>
              <w:rPr>
                <w:noProof/>
                <w:sz w:val="24"/>
                <w:lang w:eastAsia="fr-FR"/>
              </w:rPr>
            </w:pPr>
            <w:r>
              <w:rPr>
                <w:noProof/>
                <w:sz w:val="24"/>
                <w:lang w:eastAsia="fr-FR"/>
              </w:rPr>
              <w:t>0x8E</w:t>
            </w:r>
          </w:p>
        </w:tc>
        <w:tc>
          <w:tcPr>
            <w:tcW w:w="992" w:type="dxa"/>
            <w:vAlign w:val="center"/>
          </w:tcPr>
          <w:p w14:paraId="36B53882" w14:textId="77777777" w:rsidR="003E70F3" w:rsidRDefault="003E70F3" w:rsidP="003E70F3">
            <w:pPr>
              <w:jc w:val="center"/>
              <w:rPr>
                <w:noProof/>
                <w:sz w:val="24"/>
                <w:lang w:eastAsia="fr-FR"/>
              </w:rPr>
            </w:pPr>
            <w:r>
              <w:rPr>
                <w:noProof/>
                <w:sz w:val="24"/>
                <w:lang w:eastAsia="fr-FR"/>
              </w:rPr>
              <w:t>0x07</w:t>
            </w:r>
          </w:p>
        </w:tc>
        <w:tc>
          <w:tcPr>
            <w:tcW w:w="425" w:type="dxa"/>
          </w:tcPr>
          <w:p w14:paraId="6145AD37" w14:textId="77777777" w:rsidR="003E70F3" w:rsidRDefault="003E70F3" w:rsidP="003E70F3">
            <w:pPr>
              <w:jc w:val="center"/>
              <w:rPr>
                <w:noProof/>
                <w:sz w:val="24"/>
                <w:lang w:eastAsia="fr-FR"/>
              </w:rPr>
            </w:pPr>
            <w:r w:rsidRPr="00FB46D4">
              <w:rPr>
                <w:noProof/>
                <w:sz w:val="24"/>
                <w:lang w:eastAsia="fr-FR"/>
              </w:rPr>
              <w:sym w:font="Wingdings" w:char="F0E0"/>
            </w:r>
          </w:p>
        </w:tc>
        <w:tc>
          <w:tcPr>
            <w:tcW w:w="1559" w:type="dxa"/>
            <w:vAlign w:val="center"/>
          </w:tcPr>
          <w:p w14:paraId="4912F697" w14:textId="77777777" w:rsidR="003E70F3" w:rsidRDefault="003E70F3" w:rsidP="00996B1B">
            <w:pPr>
              <w:ind w:left="317"/>
              <w:rPr>
                <w:noProof/>
                <w:sz w:val="24"/>
                <w:lang w:eastAsia="fr-FR"/>
              </w:rPr>
            </w:pPr>
            <w:r>
              <w:rPr>
                <w:noProof/>
                <w:sz w:val="24"/>
                <w:lang w:eastAsia="fr-FR"/>
              </w:rPr>
              <w:t>0x0B</w:t>
            </w:r>
          </w:p>
        </w:tc>
      </w:tr>
      <w:tr w:rsidR="003E70F3" w14:paraId="2CAEF8A6" w14:textId="77777777" w:rsidTr="003E70F3">
        <w:tc>
          <w:tcPr>
            <w:tcW w:w="1101" w:type="dxa"/>
            <w:vAlign w:val="center"/>
          </w:tcPr>
          <w:p w14:paraId="235A8557" w14:textId="77777777" w:rsidR="003E70F3" w:rsidRDefault="003E70F3" w:rsidP="003E70F3">
            <w:pPr>
              <w:jc w:val="center"/>
              <w:rPr>
                <w:noProof/>
                <w:sz w:val="24"/>
                <w:lang w:eastAsia="fr-FR"/>
              </w:rPr>
            </w:pPr>
            <w:r>
              <w:rPr>
                <w:noProof/>
                <w:sz w:val="24"/>
                <w:lang w:eastAsia="fr-FR"/>
              </w:rPr>
              <w:t>0x8E</w:t>
            </w:r>
          </w:p>
        </w:tc>
        <w:tc>
          <w:tcPr>
            <w:tcW w:w="992" w:type="dxa"/>
            <w:vAlign w:val="center"/>
          </w:tcPr>
          <w:p w14:paraId="62BA1F50" w14:textId="77777777" w:rsidR="003E70F3" w:rsidRDefault="003E70F3" w:rsidP="003E70F3">
            <w:pPr>
              <w:jc w:val="center"/>
              <w:rPr>
                <w:noProof/>
                <w:sz w:val="24"/>
                <w:lang w:eastAsia="fr-FR"/>
              </w:rPr>
            </w:pPr>
            <w:r>
              <w:rPr>
                <w:noProof/>
                <w:sz w:val="24"/>
                <w:lang w:eastAsia="fr-FR"/>
              </w:rPr>
              <w:t>0x07</w:t>
            </w:r>
          </w:p>
        </w:tc>
        <w:tc>
          <w:tcPr>
            <w:tcW w:w="425" w:type="dxa"/>
          </w:tcPr>
          <w:p w14:paraId="19502F8F" w14:textId="77777777" w:rsidR="003E70F3" w:rsidRDefault="003E70F3" w:rsidP="003E70F3">
            <w:pPr>
              <w:jc w:val="center"/>
              <w:rPr>
                <w:noProof/>
                <w:sz w:val="24"/>
                <w:lang w:eastAsia="fr-FR"/>
              </w:rPr>
            </w:pPr>
            <w:r w:rsidRPr="00FB46D4">
              <w:rPr>
                <w:noProof/>
                <w:sz w:val="24"/>
                <w:lang w:eastAsia="fr-FR"/>
              </w:rPr>
              <w:sym w:font="Wingdings" w:char="F0E0"/>
            </w:r>
          </w:p>
        </w:tc>
        <w:tc>
          <w:tcPr>
            <w:tcW w:w="1559" w:type="dxa"/>
            <w:vAlign w:val="center"/>
          </w:tcPr>
          <w:p w14:paraId="343D3F37" w14:textId="77777777" w:rsidR="003E70F3" w:rsidRDefault="003E70F3" w:rsidP="00996B1B">
            <w:pPr>
              <w:ind w:left="317"/>
              <w:rPr>
                <w:noProof/>
                <w:sz w:val="24"/>
                <w:lang w:eastAsia="fr-FR"/>
              </w:rPr>
            </w:pPr>
            <w:r>
              <w:rPr>
                <w:noProof/>
                <w:sz w:val="24"/>
                <w:lang w:eastAsia="fr-FR"/>
              </w:rPr>
              <w:t>0x04</w:t>
            </w:r>
          </w:p>
        </w:tc>
      </w:tr>
    </w:tbl>
    <w:p w14:paraId="4F85BFB6" w14:textId="4280FAD9" w:rsidR="003E70F3" w:rsidRDefault="003E70F3" w:rsidP="003E70F3">
      <w:pPr>
        <w:spacing w:after="0"/>
        <w:jc w:val="both"/>
        <w:rPr>
          <w:noProof/>
          <w:sz w:val="24"/>
          <w:lang w:eastAsia="fr-FR"/>
        </w:rPr>
      </w:pPr>
    </w:p>
    <w:p w14:paraId="0A33AA5C" w14:textId="77777777" w:rsidR="003E70F3" w:rsidRPr="00996B1B" w:rsidRDefault="003E70F3" w:rsidP="00170010">
      <w:pPr>
        <w:spacing w:after="0"/>
        <w:ind w:firstLine="708"/>
        <w:rPr>
          <w:sz w:val="20"/>
          <w:szCs w:val="20"/>
        </w:rPr>
      </w:pPr>
      <w:r w:rsidRPr="00996B1B">
        <w:rPr>
          <w:sz w:val="20"/>
          <w:szCs w:val="20"/>
        </w:rPr>
        <w:t>0x : notation hexadécimale</w:t>
      </w:r>
    </w:p>
    <w:p w14:paraId="7B1B536D" w14:textId="77777777" w:rsidR="003E70F3" w:rsidRPr="00996B1B" w:rsidRDefault="003E70F3" w:rsidP="003E70F3">
      <w:pPr>
        <w:spacing w:after="0"/>
        <w:jc w:val="right"/>
        <w:rPr>
          <w:sz w:val="20"/>
          <w:szCs w:val="20"/>
        </w:rPr>
      </w:pPr>
      <w:r w:rsidRPr="00996B1B">
        <w:rPr>
          <w:i/>
          <w:sz w:val="20"/>
          <w:szCs w:val="20"/>
        </w:rPr>
        <w:t>Exemple</w:t>
      </w:r>
      <w:r w:rsidRPr="00996B1B">
        <w:rPr>
          <w:sz w:val="20"/>
          <w:szCs w:val="20"/>
        </w:rPr>
        <w:t xml:space="preserve"> :   </w:t>
      </w:r>
      <w:r w:rsidR="00B303FF" w:rsidRPr="00996B1B">
        <w:rPr>
          <w:position w:val="-16"/>
          <w:sz w:val="20"/>
          <w:szCs w:val="20"/>
        </w:rPr>
        <w:object w:dxaOrig="2500" w:dyaOrig="400" w14:anchorId="3887A8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20.25pt" o:ole="">
            <v:imagedata r:id="rId32" o:title=""/>
          </v:shape>
          <o:OLEObject Type="Embed" ProgID="Equation.DSMT4" ShapeID="_x0000_i1025" DrawAspect="Content" ObjectID="_1440590887" r:id="rId33"/>
        </w:object>
      </w:r>
    </w:p>
    <w:p w14:paraId="0EA01381" w14:textId="3FC95340" w:rsidR="003E70F3" w:rsidRPr="00170010" w:rsidRDefault="00996B1B" w:rsidP="00996B1B">
      <w:pPr>
        <w:pStyle w:val="Lgende"/>
        <w:ind w:left="567"/>
        <w:rPr>
          <w:color w:val="auto"/>
        </w:rPr>
      </w:pPr>
      <w:r w:rsidRPr="00170010">
        <w:rPr>
          <w:color w:val="auto"/>
        </w:rPr>
        <w:t>Figure 5 : c</w:t>
      </w:r>
      <w:r w:rsidR="003E70F3" w:rsidRPr="00170010">
        <w:rPr>
          <w:color w:val="auto"/>
        </w:rPr>
        <w:t>apt</w:t>
      </w:r>
      <w:r w:rsidRPr="00170010">
        <w:rPr>
          <w:color w:val="auto"/>
        </w:rPr>
        <w:t xml:space="preserve">ure </w:t>
      </w:r>
      <w:r w:rsidR="00170010">
        <w:rPr>
          <w:color w:val="auto"/>
        </w:rPr>
        <w:t>d’</w:t>
      </w:r>
      <w:r w:rsidRPr="00170010">
        <w:rPr>
          <w:color w:val="auto"/>
        </w:rPr>
        <w:t>écran de l’</w:t>
      </w:r>
      <w:proofErr w:type="spellStart"/>
      <w:r w:rsidRPr="00170010">
        <w:rPr>
          <w:color w:val="auto"/>
        </w:rPr>
        <w:t>hyperterminal</w:t>
      </w:r>
      <w:proofErr w:type="spellEnd"/>
    </w:p>
    <w:p w14:paraId="2E18FDA7" w14:textId="310A87CA" w:rsidR="003E70F3" w:rsidRDefault="00DE5B42" w:rsidP="00442A27">
      <w:pPr>
        <w:pStyle w:val="Paragraphedeliste"/>
        <w:numPr>
          <w:ilvl w:val="0"/>
          <w:numId w:val="2"/>
        </w:numPr>
        <w:shd w:val="clear" w:color="auto" w:fill="E6E6E6"/>
        <w:tabs>
          <w:tab w:val="left" w:pos="1134"/>
        </w:tabs>
        <w:spacing w:after="0"/>
        <w:ind w:left="567" w:hanging="283"/>
        <w:jc w:val="both"/>
        <w:rPr>
          <w:sz w:val="24"/>
        </w:rPr>
      </w:pPr>
      <w:r>
        <w:rPr>
          <w:sz w:val="24"/>
        </w:rPr>
        <w:t xml:space="preserve">À </w:t>
      </w:r>
      <w:r w:rsidR="003E70F3">
        <w:rPr>
          <w:sz w:val="24"/>
        </w:rPr>
        <w:t xml:space="preserve">l’aide des informations </w:t>
      </w:r>
      <w:r w:rsidR="00D85A09">
        <w:rPr>
          <w:sz w:val="24"/>
        </w:rPr>
        <w:t>fournies à la figure 5</w:t>
      </w:r>
      <w:r w:rsidR="003E70F3">
        <w:rPr>
          <w:sz w:val="24"/>
        </w:rPr>
        <w:t xml:space="preserve">, </w:t>
      </w:r>
      <w:r w:rsidR="003E70F3" w:rsidRPr="003A50F6">
        <w:rPr>
          <w:b/>
          <w:sz w:val="24"/>
        </w:rPr>
        <w:t>déterminer</w:t>
      </w:r>
      <w:r w:rsidR="00C56B38">
        <w:rPr>
          <w:b/>
          <w:sz w:val="24"/>
        </w:rPr>
        <w:t>,</w:t>
      </w:r>
      <w:r w:rsidR="003E70F3">
        <w:rPr>
          <w:sz w:val="24"/>
        </w:rPr>
        <w:t xml:space="preserve"> pour chacune des lignes du tableau </w:t>
      </w:r>
      <w:r w:rsidR="00D85A09">
        <w:rPr>
          <w:sz w:val="24"/>
        </w:rPr>
        <w:t>de droite</w:t>
      </w:r>
      <w:r w:rsidR="00C56B38">
        <w:rPr>
          <w:sz w:val="24"/>
        </w:rPr>
        <w:t>,</w:t>
      </w:r>
      <w:r w:rsidR="003E70F3">
        <w:rPr>
          <w:sz w:val="24"/>
        </w:rPr>
        <w:t xml:space="preserve"> l’état des capteurs ILS des roues ainsi que l’état </w:t>
      </w:r>
      <w:r w:rsidR="00C56B38">
        <w:rPr>
          <w:sz w:val="24"/>
        </w:rPr>
        <w:t xml:space="preserve">des </w:t>
      </w:r>
      <w:r w:rsidR="003E70F3">
        <w:rPr>
          <w:sz w:val="24"/>
        </w:rPr>
        <w:t>capteurs de contact du pare-chocs</w:t>
      </w:r>
      <w:r w:rsidR="00D85A09">
        <w:rPr>
          <w:sz w:val="24"/>
        </w:rPr>
        <w:t>,</w:t>
      </w:r>
      <w:r w:rsidR="003E70F3">
        <w:rPr>
          <w:sz w:val="24"/>
        </w:rPr>
        <w:t xml:space="preserve"> </w:t>
      </w:r>
      <w:r w:rsidR="00B00EFB">
        <w:rPr>
          <w:sz w:val="24"/>
        </w:rPr>
        <w:t>et</w:t>
      </w:r>
      <w:r w:rsidR="003E70F3">
        <w:rPr>
          <w:sz w:val="24"/>
        </w:rPr>
        <w:t xml:space="preserve"> </w:t>
      </w:r>
      <w:r w:rsidR="003E70F3" w:rsidRPr="00383CD8">
        <w:rPr>
          <w:b/>
          <w:sz w:val="24"/>
        </w:rPr>
        <w:t>c</w:t>
      </w:r>
      <w:r w:rsidR="003E70F3">
        <w:rPr>
          <w:b/>
          <w:sz w:val="24"/>
        </w:rPr>
        <w:t>ompléter</w:t>
      </w:r>
      <w:r w:rsidR="003E70F3">
        <w:rPr>
          <w:sz w:val="24"/>
        </w:rPr>
        <w:t xml:space="preserve"> le « tableau de </w:t>
      </w:r>
      <w:r w:rsidR="00C56B38">
        <w:rPr>
          <w:sz w:val="24"/>
        </w:rPr>
        <w:t>valeur de</w:t>
      </w:r>
      <w:r w:rsidR="003E70F3">
        <w:rPr>
          <w:sz w:val="24"/>
        </w:rPr>
        <w:t xml:space="preserve"> ID7 » sur le</w:t>
      </w:r>
      <w:r w:rsidR="00D85A09">
        <w:rPr>
          <w:sz w:val="24"/>
        </w:rPr>
        <w:t xml:space="preserve"> document réponse</w:t>
      </w:r>
      <w:r w:rsidR="003E70F3">
        <w:rPr>
          <w:sz w:val="24"/>
        </w:rPr>
        <w:t xml:space="preserve"> </w:t>
      </w:r>
      <w:r w:rsidR="003E70F3" w:rsidRPr="00723CCD">
        <w:rPr>
          <w:b/>
          <w:sz w:val="24"/>
        </w:rPr>
        <w:t>DR</w:t>
      </w:r>
      <w:r w:rsidR="000D2D05" w:rsidRPr="00723CCD">
        <w:rPr>
          <w:b/>
          <w:sz w:val="24"/>
        </w:rPr>
        <w:t>2</w:t>
      </w:r>
      <w:r w:rsidR="003E70F3">
        <w:rPr>
          <w:sz w:val="24"/>
        </w:rPr>
        <w:t>.</w:t>
      </w:r>
    </w:p>
    <w:p w14:paraId="7B8DB44C" w14:textId="77777777" w:rsidR="003E70F3" w:rsidRPr="00EE0AD8" w:rsidRDefault="003E70F3" w:rsidP="003E70F3">
      <w:pPr>
        <w:spacing w:after="0"/>
        <w:jc w:val="both"/>
        <w:rPr>
          <w:sz w:val="12"/>
          <w:szCs w:val="12"/>
        </w:rPr>
      </w:pPr>
    </w:p>
    <w:p w14:paraId="064AB708" w14:textId="7265DBBC" w:rsidR="003E70F3" w:rsidRDefault="003E70F3" w:rsidP="00442A27">
      <w:pPr>
        <w:pStyle w:val="Paragraphedeliste"/>
        <w:numPr>
          <w:ilvl w:val="0"/>
          <w:numId w:val="2"/>
        </w:numPr>
        <w:shd w:val="clear" w:color="auto" w:fill="E6E6E6"/>
        <w:tabs>
          <w:tab w:val="left" w:pos="1134"/>
        </w:tabs>
        <w:spacing w:after="0"/>
        <w:ind w:left="567" w:hanging="283"/>
        <w:jc w:val="both"/>
        <w:rPr>
          <w:sz w:val="24"/>
        </w:rPr>
      </w:pPr>
      <w:r w:rsidRPr="00F16BE1">
        <w:rPr>
          <w:b/>
          <w:sz w:val="24"/>
        </w:rPr>
        <w:t>Proposer</w:t>
      </w:r>
      <w:r w:rsidR="004760E4">
        <w:rPr>
          <w:sz w:val="24"/>
        </w:rPr>
        <w:t xml:space="preserve"> deux</w:t>
      </w:r>
      <w:r w:rsidR="001745EE">
        <w:rPr>
          <w:sz w:val="24"/>
        </w:rPr>
        <w:t xml:space="preserve"> masque</w:t>
      </w:r>
      <w:r w:rsidR="004760E4">
        <w:rPr>
          <w:sz w:val="24"/>
        </w:rPr>
        <w:t>s</w:t>
      </w:r>
      <w:r w:rsidR="001745EE">
        <w:rPr>
          <w:sz w:val="24"/>
        </w:rPr>
        <w:t xml:space="preserve"> binaire</w:t>
      </w:r>
      <w:r w:rsidR="004760E4">
        <w:rPr>
          <w:sz w:val="24"/>
        </w:rPr>
        <w:t>s</w:t>
      </w:r>
      <w:r w:rsidR="001745EE">
        <w:rPr>
          <w:sz w:val="24"/>
        </w:rPr>
        <w:t xml:space="preserve"> permettant, à partir du contenu de</w:t>
      </w:r>
      <w:r>
        <w:rPr>
          <w:sz w:val="24"/>
        </w:rPr>
        <w:t xml:space="preserve"> la variable </w:t>
      </w:r>
      <w:r w:rsidRPr="00747B19">
        <w:rPr>
          <w:sz w:val="24"/>
        </w:rPr>
        <w:t>ID7</w:t>
      </w:r>
      <w:r>
        <w:rPr>
          <w:sz w:val="24"/>
        </w:rPr>
        <w:t xml:space="preserve">, </w:t>
      </w:r>
      <w:r w:rsidR="00996B1B">
        <w:rPr>
          <w:sz w:val="24"/>
        </w:rPr>
        <w:t>d’une part</w:t>
      </w:r>
      <w:r w:rsidR="00747B19">
        <w:rPr>
          <w:sz w:val="24"/>
        </w:rPr>
        <w:t>,</w:t>
      </w:r>
      <w:r w:rsidR="00996B1B">
        <w:rPr>
          <w:sz w:val="24"/>
        </w:rPr>
        <w:t xml:space="preserve"> </w:t>
      </w:r>
      <w:r>
        <w:rPr>
          <w:sz w:val="24"/>
        </w:rPr>
        <w:t>d’isoler l’information «</w:t>
      </w:r>
      <w:r w:rsidR="00170010">
        <w:rPr>
          <w:sz w:val="24"/>
        </w:rPr>
        <w:t> état des ILS de roues » dans une</w:t>
      </w:r>
      <w:r>
        <w:rPr>
          <w:sz w:val="24"/>
        </w:rPr>
        <w:t xml:space="preserve"> variable</w:t>
      </w:r>
      <w:r w:rsidR="00170010">
        <w:rPr>
          <w:sz w:val="24"/>
        </w:rPr>
        <w:t xml:space="preserve"> nommée</w:t>
      </w:r>
      <w:r>
        <w:rPr>
          <w:sz w:val="24"/>
        </w:rPr>
        <w:t xml:space="preserve"> « Wheel » et</w:t>
      </w:r>
      <w:r w:rsidR="00996B1B">
        <w:rPr>
          <w:sz w:val="24"/>
        </w:rPr>
        <w:t>, d’autre part</w:t>
      </w:r>
      <w:r w:rsidR="00747B19">
        <w:rPr>
          <w:sz w:val="24"/>
        </w:rPr>
        <w:t>,</w:t>
      </w:r>
      <w:r w:rsidR="00996B1B">
        <w:rPr>
          <w:sz w:val="24"/>
        </w:rPr>
        <w:t xml:space="preserve"> l’information</w:t>
      </w:r>
      <w:r>
        <w:rPr>
          <w:sz w:val="24"/>
        </w:rPr>
        <w:t xml:space="preserve"> « état des </w:t>
      </w:r>
      <w:r w:rsidR="00170010">
        <w:rPr>
          <w:sz w:val="24"/>
        </w:rPr>
        <w:t>contacts du pare-chocs » dans une</w:t>
      </w:r>
      <w:r>
        <w:rPr>
          <w:sz w:val="24"/>
        </w:rPr>
        <w:t xml:space="preserve"> variable</w:t>
      </w:r>
      <w:r w:rsidR="00170010">
        <w:rPr>
          <w:sz w:val="24"/>
        </w:rPr>
        <w:t xml:space="preserve"> nommée</w:t>
      </w:r>
      <w:r>
        <w:rPr>
          <w:sz w:val="24"/>
        </w:rPr>
        <w:t xml:space="preserve"> « </w:t>
      </w:r>
      <w:proofErr w:type="spellStart"/>
      <w:r>
        <w:rPr>
          <w:sz w:val="24"/>
        </w:rPr>
        <w:t>Bump</w:t>
      </w:r>
      <w:proofErr w:type="spellEnd"/>
      <w:r>
        <w:rPr>
          <w:sz w:val="24"/>
        </w:rPr>
        <w:t xml:space="preserve"> ». </w:t>
      </w:r>
      <w:r w:rsidR="00CC2095">
        <w:rPr>
          <w:sz w:val="24"/>
        </w:rPr>
        <w:t>En utilisant</w:t>
      </w:r>
      <w:r>
        <w:rPr>
          <w:sz w:val="24"/>
        </w:rPr>
        <w:t xml:space="preserve"> un opérat</w:t>
      </w:r>
      <w:r w:rsidR="00CC2095">
        <w:rPr>
          <w:sz w:val="24"/>
        </w:rPr>
        <w:t>eur</w:t>
      </w:r>
      <w:r>
        <w:rPr>
          <w:sz w:val="24"/>
        </w:rPr>
        <w:t xml:space="preserve"> logique</w:t>
      </w:r>
      <w:r w:rsidR="00CC2095">
        <w:rPr>
          <w:sz w:val="24"/>
        </w:rPr>
        <w:t xml:space="preserve"> simple (ET, OU </w:t>
      </w:r>
      <w:proofErr w:type="spellStart"/>
      <w:r w:rsidR="00CC2095">
        <w:rPr>
          <w:sz w:val="24"/>
        </w:rPr>
        <w:t>ou</w:t>
      </w:r>
      <w:proofErr w:type="spellEnd"/>
      <w:r w:rsidR="00CC2095">
        <w:rPr>
          <w:sz w:val="24"/>
        </w:rPr>
        <w:t xml:space="preserve"> NON), </w:t>
      </w:r>
      <w:r w:rsidR="00CC2095" w:rsidRPr="004760E4">
        <w:rPr>
          <w:b/>
          <w:sz w:val="24"/>
        </w:rPr>
        <w:t>écrire</w:t>
      </w:r>
      <w:r w:rsidR="00CC2095">
        <w:rPr>
          <w:sz w:val="24"/>
        </w:rPr>
        <w:t xml:space="preserve"> les deux équations logiques </w:t>
      </w:r>
      <w:r w:rsidR="004760E4">
        <w:rPr>
          <w:sz w:val="24"/>
        </w:rPr>
        <w:t xml:space="preserve">qui permettront, </w:t>
      </w:r>
      <w:r w:rsidR="00CC2095">
        <w:rPr>
          <w:sz w:val="24"/>
        </w:rPr>
        <w:t>d’isoler les informations relatives à l’état des ILS et des capteurs de contact.</w:t>
      </w:r>
    </w:p>
    <w:p w14:paraId="2746207C" w14:textId="77777777" w:rsidR="00B00EFB" w:rsidRPr="00B00EFB" w:rsidRDefault="00B00EFB" w:rsidP="00B00EFB">
      <w:pPr>
        <w:spacing w:after="0"/>
        <w:jc w:val="both"/>
        <w:rPr>
          <w:sz w:val="12"/>
          <w:szCs w:val="12"/>
        </w:rPr>
      </w:pPr>
    </w:p>
    <w:p w14:paraId="22A6378D" w14:textId="42E0C1AD" w:rsidR="003E70F3" w:rsidRDefault="003E70F3" w:rsidP="00442A27">
      <w:pPr>
        <w:pStyle w:val="Paragraphedeliste"/>
        <w:numPr>
          <w:ilvl w:val="0"/>
          <w:numId w:val="2"/>
        </w:numPr>
        <w:shd w:val="clear" w:color="auto" w:fill="E6E6E6"/>
        <w:tabs>
          <w:tab w:val="left" w:pos="1134"/>
        </w:tabs>
        <w:spacing w:after="0"/>
        <w:ind w:left="567" w:hanging="283"/>
        <w:jc w:val="both"/>
        <w:rPr>
          <w:sz w:val="24"/>
        </w:rPr>
      </w:pPr>
      <w:r w:rsidRPr="00045F52">
        <w:rPr>
          <w:b/>
          <w:sz w:val="24"/>
        </w:rPr>
        <w:t>Dresser</w:t>
      </w:r>
      <w:r>
        <w:rPr>
          <w:sz w:val="24"/>
        </w:rPr>
        <w:t xml:space="preserve"> un tableau récapitulatif des quatre situations </w:t>
      </w:r>
      <w:r w:rsidR="007A02FD">
        <w:rPr>
          <w:sz w:val="24"/>
        </w:rPr>
        <w:t>possibles</w:t>
      </w:r>
      <w:r w:rsidR="00B94459">
        <w:rPr>
          <w:sz w:val="24"/>
        </w:rPr>
        <w:t xml:space="preserve"> concernant</w:t>
      </w:r>
      <w:r w:rsidR="00CF043B">
        <w:rPr>
          <w:sz w:val="24"/>
        </w:rPr>
        <w:t xml:space="preserve"> le contenu de</w:t>
      </w:r>
      <w:r w:rsidR="00DB0F5A">
        <w:rPr>
          <w:sz w:val="24"/>
        </w:rPr>
        <w:t xml:space="preserve"> la variable « </w:t>
      </w:r>
      <w:proofErr w:type="spellStart"/>
      <w:r w:rsidR="00DB0F5A">
        <w:rPr>
          <w:sz w:val="24"/>
        </w:rPr>
        <w:t>Bump</w:t>
      </w:r>
      <w:proofErr w:type="spellEnd"/>
      <w:r w:rsidR="00DB0F5A">
        <w:rPr>
          <w:sz w:val="24"/>
        </w:rPr>
        <w:t> » en indiquant, pour chaque cas,</w:t>
      </w:r>
      <w:r>
        <w:rPr>
          <w:sz w:val="24"/>
        </w:rPr>
        <w:t xml:space="preserve"> </w:t>
      </w:r>
      <w:r w:rsidR="002C1795">
        <w:rPr>
          <w:sz w:val="24"/>
        </w:rPr>
        <w:t>l’existence ou la</w:t>
      </w:r>
      <w:r w:rsidR="00DB0F5A">
        <w:rPr>
          <w:sz w:val="24"/>
        </w:rPr>
        <w:t xml:space="preserve"> </w:t>
      </w:r>
      <w:r>
        <w:rPr>
          <w:sz w:val="24"/>
        </w:rPr>
        <w:t xml:space="preserve">localisation du choc. </w:t>
      </w:r>
      <w:r w:rsidRPr="00045F52">
        <w:rPr>
          <w:b/>
          <w:sz w:val="24"/>
        </w:rPr>
        <w:t>Conclure</w:t>
      </w:r>
      <w:r w:rsidR="00CE0B6E">
        <w:rPr>
          <w:sz w:val="24"/>
        </w:rPr>
        <w:t xml:space="preserve"> sur l’intérêt du </w:t>
      </w:r>
      <w:r w:rsidR="00CF043B">
        <w:rPr>
          <w:sz w:val="24"/>
        </w:rPr>
        <w:t>choix du nombre de capteurs de contact.</w:t>
      </w:r>
    </w:p>
    <w:p w14:paraId="0B38602D" w14:textId="77777777" w:rsidR="00442A27" w:rsidRPr="00442A27" w:rsidRDefault="00442A27" w:rsidP="00442A27">
      <w:pPr>
        <w:spacing w:after="0"/>
        <w:rPr>
          <w:b/>
          <w:sz w:val="24"/>
        </w:rPr>
      </w:pPr>
    </w:p>
    <w:p w14:paraId="5DADDF22" w14:textId="1B1D3C83" w:rsidR="003E70F3" w:rsidRPr="00442A27" w:rsidRDefault="003E70F3" w:rsidP="00442A27">
      <w:pPr>
        <w:pStyle w:val="Paragraphedeliste"/>
        <w:numPr>
          <w:ilvl w:val="1"/>
          <w:numId w:val="15"/>
        </w:numPr>
        <w:spacing w:after="0"/>
        <w:ind w:left="1077"/>
        <w:rPr>
          <w:b/>
          <w:sz w:val="24"/>
        </w:rPr>
      </w:pPr>
      <w:r w:rsidRPr="00442A27">
        <w:rPr>
          <w:b/>
          <w:sz w:val="24"/>
        </w:rPr>
        <w:t>Mise en situation</w:t>
      </w:r>
    </w:p>
    <w:p w14:paraId="7255FD0E" w14:textId="1200766E" w:rsidR="003E70F3" w:rsidRDefault="003E70F3" w:rsidP="00FE269C">
      <w:pPr>
        <w:spacing w:before="120" w:after="120"/>
        <w:jc w:val="both"/>
        <w:rPr>
          <w:bCs/>
          <w:iCs/>
          <w:sz w:val="24"/>
        </w:rPr>
      </w:pPr>
      <w:r w:rsidRPr="00646DEE">
        <w:rPr>
          <w:bCs/>
          <w:iCs/>
          <w:sz w:val="24"/>
        </w:rPr>
        <w:t xml:space="preserve">Les figures suivantes présentent </w:t>
      </w:r>
      <w:r>
        <w:rPr>
          <w:bCs/>
          <w:iCs/>
          <w:sz w:val="24"/>
        </w:rPr>
        <w:t xml:space="preserve">quatre positions du pare-chocs du </w:t>
      </w:r>
      <w:r w:rsidR="00BC609E">
        <w:rPr>
          <w:sz w:val="24"/>
        </w:rPr>
        <w:t xml:space="preserve">robot </w:t>
      </w:r>
      <w:proofErr w:type="spellStart"/>
      <w:r>
        <w:rPr>
          <w:bCs/>
          <w:iCs/>
          <w:sz w:val="24"/>
        </w:rPr>
        <w:t>Scooba</w:t>
      </w:r>
      <w:proofErr w:type="spellEnd"/>
      <w:r>
        <w:rPr>
          <w:bCs/>
          <w:iCs/>
          <w:sz w:val="24"/>
        </w:rPr>
        <w:t>.</w:t>
      </w:r>
    </w:p>
    <w:p w14:paraId="71780C70" w14:textId="77777777" w:rsidR="00FE269C" w:rsidRPr="00CC2095" w:rsidRDefault="00FE269C" w:rsidP="00FE269C">
      <w:pPr>
        <w:spacing w:before="120" w:after="120"/>
        <w:jc w:val="both"/>
        <w:rPr>
          <w:bCs/>
          <w:iCs/>
          <w:sz w:val="16"/>
          <w:szCs w:val="16"/>
        </w:rPr>
      </w:pPr>
    </w:p>
    <w:p w14:paraId="67D9FCE4" w14:textId="06A7E92E" w:rsidR="003E70F3" w:rsidRDefault="00FE269C" w:rsidP="003E70F3">
      <w:pPr>
        <w:spacing w:after="120"/>
        <w:rPr>
          <w:bCs/>
          <w:iCs/>
          <w:noProof/>
          <w:sz w:val="24"/>
          <w:lang w:eastAsia="fr-FR"/>
        </w:rPr>
      </w:pPr>
      <w:r>
        <w:rPr>
          <w:bCs/>
          <w:iCs/>
          <w:noProof/>
          <w:sz w:val="24"/>
          <w:lang w:eastAsia="fr-FR"/>
        </w:rPr>
        <w:drawing>
          <wp:anchor distT="0" distB="0" distL="114300" distR="114300" simplePos="0" relativeHeight="251587584" behindDoc="1" locked="0" layoutInCell="1" allowOverlap="1" wp14:anchorId="59215A3F" wp14:editId="2FF943DE">
            <wp:simplePos x="0" y="0"/>
            <wp:positionH relativeFrom="column">
              <wp:posOffset>3815334</wp:posOffset>
            </wp:positionH>
            <wp:positionV relativeFrom="paragraph">
              <wp:posOffset>-168402</wp:posOffset>
            </wp:positionV>
            <wp:extent cx="429768" cy="521208"/>
            <wp:effectExtent l="0" t="7620" r="1270" b="1270"/>
            <wp:wrapNone/>
            <wp:docPr id="3892" name="Image 3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upe.gif"/>
                    <pic:cNvPicPr/>
                  </pic:nvPicPr>
                  <pic:blipFill>
                    <a:blip r:embed="rId34">
                      <a:extLst>
                        <a:ext uri="{28A0092B-C50C-407E-A947-70E740481C1C}">
                          <a14:useLocalDpi xmlns:a14="http://schemas.microsoft.com/office/drawing/2010/main" val="0"/>
                        </a:ext>
                      </a:extLst>
                    </a:blip>
                    <a:stretch>
                      <a:fillRect/>
                    </a:stretch>
                  </pic:blipFill>
                  <pic:spPr>
                    <a:xfrm rot="16200000" flipV="1">
                      <a:off x="0" y="0"/>
                      <a:ext cx="429768" cy="521208"/>
                    </a:xfrm>
                    <a:prstGeom prst="rect">
                      <a:avLst/>
                    </a:prstGeom>
                  </pic:spPr>
                </pic:pic>
              </a:graphicData>
            </a:graphic>
          </wp:anchor>
        </w:drawing>
      </w:r>
      <w:r w:rsidR="00442A27">
        <w:rPr>
          <w:bCs/>
          <w:iCs/>
          <w:noProof/>
          <w:sz w:val="24"/>
          <w:lang w:eastAsia="fr-FR"/>
        </w:rPr>
        <w:drawing>
          <wp:anchor distT="0" distB="0" distL="114300" distR="114300" simplePos="0" relativeHeight="251575296" behindDoc="1" locked="0" layoutInCell="1" allowOverlap="1" wp14:anchorId="4A6B0E38" wp14:editId="08AD67B4">
            <wp:simplePos x="0" y="0"/>
            <wp:positionH relativeFrom="column">
              <wp:posOffset>25781</wp:posOffset>
            </wp:positionH>
            <wp:positionV relativeFrom="paragraph">
              <wp:posOffset>8890</wp:posOffset>
            </wp:positionV>
            <wp:extent cx="2806065" cy="2976880"/>
            <wp:effectExtent l="0" t="0" r="0" b="0"/>
            <wp:wrapNone/>
            <wp:docPr id="3896" name="Image 3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isine et scooba.jpg"/>
                    <pic:cNvPicPr/>
                  </pic:nvPicPr>
                  <pic:blipFill>
                    <a:blip r:embed="rId35">
                      <a:extLst>
                        <a:ext uri="{28A0092B-C50C-407E-A947-70E740481C1C}">
                          <a14:useLocalDpi xmlns:a14="http://schemas.microsoft.com/office/drawing/2010/main" val="0"/>
                        </a:ext>
                      </a:extLst>
                    </a:blip>
                    <a:stretch>
                      <a:fillRect/>
                    </a:stretch>
                  </pic:blipFill>
                  <pic:spPr bwMode="auto">
                    <a:xfrm>
                      <a:off x="0" y="0"/>
                      <a:ext cx="2806065" cy="2976880"/>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3E70F3">
        <w:rPr>
          <w:bCs/>
          <w:iCs/>
          <w:noProof/>
          <w:sz w:val="24"/>
          <w:lang w:eastAsia="fr-FR"/>
        </w:rPr>
        <mc:AlternateContent>
          <mc:Choice Requires="wps">
            <w:drawing>
              <wp:anchor distT="0" distB="0" distL="114300" distR="114300" simplePos="0" relativeHeight="251595776" behindDoc="0" locked="0" layoutInCell="1" allowOverlap="1" wp14:anchorId="0596B270" wp14:editId="7F7025E0">
                <wp:simplePos x="0" y="0"/>
                <wp:positionH relativeFrom="column">
                  <wp:posOffset>5698720</wp:posOffset>
                </wp:positionH>
                <wp:positionV relativeFrom="paragraph">
                  <wp:posOffset>33336</wp:posOffset>
                </wp:positionV>
                <wp:extent cx="130810" cy="126365"/>
                <wp:effectExtent l="59372" t="35878" r="42863" b="100012"/>
                <wp:wrapNone/>
                <wp:docPr id="3977" name="Flèche droite 3977"/>
                <wp:cNvGraphicFramePr/>
                <a:graphic xmlns:a="http://schemas.openxmlformats.org/drawingml/2006/main">
                  <a:graphicData uri="http://schemas.microsoft.com/office/word/2010/wordprocessingShape">
                    <wps:wsp>
                      <wps:cNvSpPr/>
                      <wps:spPr>
                        <a:xfrm rot="16200000">
                          <a:off x="0" y="0"/>
                          <a:ext cx="130810" cy="126365"/>
                        </a:xfrm>
                        <a:prstGeom prst="rightArrow">
                          <a:avLst/>
                        </a:prstGeom>
                        <a:solidFill>
                          <a:schemeClr val="tx1">
                            <a:lumMod val="50000"/>
                            <a:lumOff val="50000"/>
                          </a:schemeClr>
                        </a:solidFill>
                        <a:ln>
                          <a:solidFill>
                            <a:schemeClr val="tx1">
                              <a:lumMod val="50000"/>
                              <a:lumOff val="50000"/>
                            </a:schemeClr>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mo="http://schemas.microsoft.com/office/mac/office/2008/main" xmlns:mv="urn:schemas-microsoft-com:mac:vml">
            <w:pict>
              <v:shape id="Flèche droite 3977" o:spid="_x0000_s1026" type="#_x0000_t13" style="position:absolute;margin-left:448.7pt;margin-top:2.6pt;width:10.3pt;height:9.95pt;rotation:-90;z-index:2515957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" adj="11167" fillcolor="gray [1629]" strokecolor="gray [1629]">
                <v:shadow on="t" color="black" opacity="22937f" origin=",.5" offset="0,.63889mm"/>
              </v:shape>
            </w:pict>
          </mc:Fallback>
        </mc:AlternateContent>
      </w:r>
      <w:r w:rsidR="003E70F3">
        <w:rPr>
          <w:bCs/>
          <w:iCs/>
          <w:noProof/>
          <w:sz w:val="24"/>
          <w:lang w:eastAsia="fr-FR"/>
        </w:rPr>
        <w:drawing>
          <wp:anchor distT="0" distB="0" distL="114300" distR="114300" simplePos="0" relativeHeight="251585536" behindDoc="1" locked="0" layoutInCell="1" allowOverlap="1" wp14:anchorId="033262E7" wp14:editId="0C69F924">
            <wp:simplePos x="0" y="0"/>
            <wp:positionH relativeFrom="column">
              <wp:posOffset>3332767</wp:posOffset>
            </wp:positionH>
            <wp:positionV relativeFrom="paragraph">
              <wp:posOffset>65235</wp:posOffset>
            </wp:positionV>
            <wp:extent cx="1492250" cy="1439270"/>
            <wp:effectExtent l="0" t="19050" r="0" b="8890"/>
            <wp:wrapNone/>
            <wp:docPr id="3893" name="Image 3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scooba (1).png"/>
                    <pic:cNvPicPr/>
                  </pic:nvPicPr>
                  <pic:blipFill>
                    <a:blip r:embed="rId36">
                      <a:extLst>
                        <a:ext uri="{28A0092B-C50C-407E-A947-70E740481C1C}">
                          <a14:useLocalDpi xmlns:a14="http://schemas.microsoft.com/office/drawing/2010/main" val="0"/>
                        </a:ext>
                      </a:extLst>
                    </a:blip>
                    <a:stretch>
                      <a:fillRect/>
                    </a:stretch>
                  </pic:blipFill>
                  <pic:spPr>
                    <a:xfrm rot="5400000">
                      <a:off x="0" y="0"/>
                      <a:ext cx="1492250" cy="1439270"/>
                    </a:xfrm>
                    <a:prstGeom prst="rect">
                      <a:avLst/>
                    </a:prstGeom>
                  </pic:spPr>
                </pic:pic>
              </a:graphicData>
            </a:graphic>
          </wp:anchor>
        </w:drawing>
      </w:r>
      <w:r w:rsidR="003E70F3">
        <w:rPr>
          <w:bCs/>
          <w:iCs/>
          <w:noProof/>
          <w:sz w:val="24"/>
          <w:lang w:eastAsia="fr-FR"/>
        </w:rPr>
        <w:drawing>
          <wp:anchor distT="0" distB="0" distL="114300" distR="114300" simplePos="0" relativeHeight="251581440" behindDoc="1" locked="0" layoutInCell="1" allowOverlap="1" wp14:anchorId="547D7064" wp14:editId="588789CE">
            <wp:simplePos x="0" y="0"/>
            <wp:positionH relativeFrom="column">
              <wp:posOffset>6235700</wp:posOffset>
            </wp:positionH>
            <wp:positionV relativeFrom="paragraph">
              <wp:posOffset>583565</wp:posOffset>
            </wp:positionV>
            <wp:extent cx="425450" cy="525145"/>
            <wp:effectExtent l="0" t="0" r="0" b="8255"/>
            <wp:wrapNone/>
            <wp:docPr id="3894" name="Image 3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upe.gif"/>
                    <pic:cNvPicPr/>
                  </pic:nvPicPr>
                  <pic:blipFill>
                    <a:blip r:embed="rId34">
                      <a:extLst>
                        <a:ext uri="{28A0092B-C50C-407E-A947-70E740481C1C}">
                          <a14:useLocalDpi xmlns:a14="http://schemas.microsoft.com/office/drawing/2010/main" val="0"/>
                        </a:ext>
                      </a:extLst>
                    </a:blip>
                    <a:stretch>
                      <a:fillRect/>
                    </a:stretch>
                  </pic:blipFill>
                  <pic:spPr>
                    <a:xfrm>
                      <a:off x="0" y="0"/>
                      <a:ext cx="425450" cy="525145"/>
                    </a:xfrm>
                    <a:prstGeom prst="rect">
                      <a:avLst/>
                    </a:prstGeom>
                  </pic:spPr>
                </pic:pic>
              </a:graphicData>
            </a:graphic>
          </wp:anchor>
        </w:drawing>
      </w:r>
      <w:r w:rsidR="003E70F3">
        <w:rPr>
          <w:bCs/>
          <w:iCs/>
          <w:noProof/>
          <w:sz w:val="24"/>
          <w:lang w:eastAsia="fr-FR"/>
        </w:rPr>
        <mc:AlternateContent>
          <mc:Choice Requires="wps">
            <w:drawing>
              <wp:anchor distT="0" distB="0" distL="114300" distR="114300" simplePos="0" relativeHeight="251577344" behindDoc="0" locked="0" layoutInCell="1" allowOverlap="1" wp14:anchorId="18CD6989" wp14:editId="62BE98B9">
                <wp:simplePos x="0" y="0"/>
                <wp:positionH relativeFrom="column">
                  <wp:posOffset>5597525</wp:posOffset>
                </wp:positionH>
                <wp:positionV relativeFrom="paragraph">
                  <wp:posOffset>758825</wp:posOffset>
                </wp:positionV>
                <wp:extent cx="403225" cy="457200"/>
                <wp:effectExtent l="0" t="0" r="0" b="0"/>
                <wp:wrapNone/>
                <wp:docPr id="3788" name="Zone de texte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03225" cy="457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2AB9A91" w14:textId="77777777" w:rsidR="00C017B2" w:rsidRPr="007E5544" w:rsidRDefault="00C017B2" w:rsidP="003E70F3">
                            <w:pPr>
                              <w:rPr>
                                <w:b/>
                                <w:color w:val="FFFFFF" w:themeColor="background1"/>
                                <w:sz w:val="36"/>
                                <w:szCs w:val="36"/>
                              </w:rPr>
                            </w:pPr>
                            <w:r>
                              <w:rPr>
                                <w:b/>
                                <w:color w:val="FFFFFF" w:themeColor="background1"/>
                                <w:sz w:val="36"/>
                                <w:szCs w:val="36"/>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Zone de texte 4" o:spid="_x0000_s1036" type="#_x0000_t202" style="position:absolute;margin-left:440.75pt;margin-top:59.75pt;width:31.75pt;height:36pt;z-index:25157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" filled="f" stroked="f" strokeweight=".5pt">
                <v:path arrowok="t"/>
                <v:textbox>
                  <w:txbxContent>
                    <w:p w14:paraId="22AB9A91" w14:textId="77777777" w:rsidR="00C017B2" w:rsidRPr="007E5544" w:rsidRDefault="00C017B2" w:rsidP="003E70F3">
                      <w:pPr>
                        <w:rPr>
                          <w:b/>
                          <w:color w:val="FFFFFF" w:themeColor="background1"/>
                          <w:sz w:val="36"/>
                          <w:szCs w:val="36"/>
                        </w:rPr>
                      </w:pPr>
                      <w:r>
                        <w:rPr>
                          <w:b/>
                          <w:color w:val="FFFFFF" w:themeColor="background1"/>
                          <w:sz w:val="36"/>
                          <w:szCs w:val="36"/>
                        </w:rPr>
                        <w:t>2</w:t>
                      </w:r>
                    </w:p>
                  </w:txbxContent>
                </v:textbox>
              </v:shape>
            </w:pict>
          </mc:Fallback>
        </mc:AlternateContent>
      </w:r>
      <w:r w:rsidR="003E70F3">
        <w:rPr>
          <w:bCs/>
          <w:iCs/>
          <w:noProof/>
          <w:sz w:val="24"/>
          <w:lang w:eastAsia="fr-FR"/>
        </w:rPr>
        <w:drawing>
          <wp:anchor distT="0" distB="0" distL="114300" distR="114300" simplePos="0" relativeHeight="251580416" behindDoc="1" locked="0" layoutInCell="1" allowOverlap="1" wp14:anchorId="5ED63E9B" wp14:editId="44F5D8D5">
            <wp:simplePos x="0" y="0"/>
            <wp:positionH relativeFrom="column">
              <wp:posOffset>4998085</wp:posOffset>
            </wp:positionH>
            <wp:positionV relativeFrom="paragraph">
              <wp:posOffset>96520</wp:posOffset>
            </wp:positionV>
            <wp:extent cx="1492885" cy="1439545"/>
            <wp:effectExtent l="0" t="0" r="0" b="8255"/>
            <wp:wrapNone/>
            <wp:docPr id="3895" name="Image 3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2choc avant.jpg"/>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1492885" cy="1439545"/>
                    </a:xfrm>
                    <a:prstGeom prst="rect">
                      <a:avLst/>
                    </a:prstGeom>
                  </pic:spPr>
                </pic:pic>
              </a:graphicData>
            </a:graphic>
          </wp:anchor>
        </w:drawing>
      </w:r>
      <w:r w:rsidR="003E70F3">
        <w:rPr>
          <w:bCs/>
          <w:iCs/>
          <w:noProof/>
          <w:sz w:val="24"/>
          <w:lang w:eastAsia="fr-FR"/>
        </w:rPr>
        <mc:AlternateContent>
          <mc:Choice Requires="wps">
            <w:drawing>
              <wp:anchor distT="0" distB="0" distL="114300" distR="114300" simplePos="0" relativeHeight="251576320" behindDoc="0" locked="0" layoutInCell="1" allowOverlap="1" wp14:anchorId="36DA6D33" wp14:editId="268C453D">
                <wp:simplePos x="0" y="0"/>
                <wp:positionH relativeFrom="column">
                  <wp:posOffset>3820795</wp:posOffset>
                </wp:positionH>
                <wp:positionV relativeFrom="paragraph">
                  <wp:posOffset>622300</wp:posOffset>
                </wp:positionV>
                <wp:extent cx="403225" cy="457200"/>
                <wp:effectExtent l="0" t="0" r="0" b="0"/>
                <wp:wrapNone/>
                <wp:docPr id="3789" name="Zone de texte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03225" cy="457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7C5CB3E" w14:textId="77777777" w:rsidR="00C017B2" w:rsidRPr="007E5544" w:rsidRDefault="00C017B2" w:rsidP="003E70F3">
                            <w:pPr>
                              <w:rPr>
                                <w:b/>
                                <w:color w:val="FFFFFF" w:themeColor="background1"/>
                                <w:sz w:val="36"/>
                                <w:szCs w:val="36"/>
                              </w:rPr>
                            </w:pPr>
                            <w:r w:rsidRPr="007E5544">
                              <w:rPr>
                                <w:b/>
                                <w:color w:val="FFFFFF" w:themeColor="background1"/>
                                <w:sz w:val="36"/>
                                <w:szCs w:val="36"/>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Zone de texte 3" o:spid="_x0000_s1037" type="#_x0000_t202" style="position:absolute;margin-left:300.85pt;margin-top:49pt;width:31.75pt;height:36pt;z-index:25157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" filled="f" stroked="f" strokeweight=".5pt">
                <v:path arrowok="t"/>
                <v:textbox>
                  <w:txbxContent>
                    <w:p w14:paraId="67C5CB3E" w14:textId="77777777" w:rsidR="00C017B2" w:rsidRPr="007E5544" w:rsidRDefault="00C017B2" w:rsidP="003E70F3">
                      <w:pPr>
                        <w:rPr>
                          <w:b/>
                          <w:color w:val="FFFFFF" w:themeColor="background1"/>
                          <w:sz w:val="36"/>
                          <w:szCs w:val="36"/>
                        </w:rPr>
                      </w:pPr>
                      <w:r w:rsidRPr="007E5544">
                        <w:rPr>
                          <w:b/>
                          <w:color w:val="FFFFFF" w:themeColor="background1"/>
                          <w:sz w:val="36"/>
                          <w:szCs w:val="36"/>
                        </w:rPr>
                        <w:t>1</w:t>
                      </w:r>
                    </w:p>
                  </w:txbxContent>
                </v:textbox>
              </v:shape>
            </w:pict>
          </mc:Fallback>
        </mc:AlternateContent>
      </w:r>
    </w:p>
    <w:p w14:paraId="30C7ABF1" w14:textId="77777777" w:rsidR="003E70F3" w:rsidRDefault="003E70F3" w:rsidP="003E70F3">
      <w:pPr>
        <w:spacing w:after="120"/>
        <w:rPr>
          <w:bCs/>
          <w:iCs/>
          <w:noProof/>
          <w:sz w:val="24"/>
          <w:lang w:eastAsia="fr-FR"/>
        </w:rPr>
      </w:pPr>
      <w:r>
        <w:rPr>
          <w:bCs/>
          <w:iCs/>
          <w:noProof/>
          <w:sz w:val="24"/>
          <w:lang w:eastAsia="fr-FR"/>
        </w:rPr>
        <mc:AlternateContent>
          <mc:Choice Requires="wps">
            <w:drawing>
              <wp:anchor distT="0" distB="0" distL="114300" distR="114300" simplePos="0" relativeHeight="251593728" behindDoc="0" locked="0" layoutInCell="1" allowOverlap="1" wp14:anchorId="23DFFB52" wp14:editId="6E48F12D">
                <wp:simplePos x="0" y="0"/>
                <wp:positionH relativeFrom="column">
                  <wp:posOffset>1477328</wp:posOffset>
                </wp:positionH>
                <wp:positionV relativeFrom="paragraph">
                  <wp:posOffset>245989</wp:posOffset>
                </wp:positionV>
                <wp:extent cx="130810" cy="126365"/>
                <wp:effectExtent l="59372" t="35878" r="42863" b="100012"/>
                <wp:wrapNone/>
                <wp:docPr id="3975" name="Flèche droite 3975"/>
                <wp:cNvGraphicFramePr/>
                <a:graphic xmlns:a="http://schemas.openxmlformats.org/drawingml/2006/main">
                  <a:graphicData uri="http://schemas.microsoft.com/office/word/2010/wordprocessingShape">
                    <wps:wsp>
                      <wps:cNvSpPr/>
                      <wps:spPr>
                        <a:xfrm rot="16200000">
                          <a:off x="0" y="0"/>
                          <a:ext cx="130810" cy="126365"/>
                        </a:xfrm>
                        <a:prstGeom prst="rightArrow">
                          <a:avLst/>
                        </a:prstGeom>
                        <a:solidFill>
                          <a:schemeClr val="tx1">
                            <a:lumMod val="50000"/>
                            <a:lumOff val="50000"/>
                          </a:schemeClr>
                        </a:solidFill>
                        <a:ln>
                          <a:solidFill>
                            <a:schemeClr val="tx1">
                              <a:lumMod val="50000"/>
                              <a:lumOff val="50000"/>
                            </a:schemeClr>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mo="http://schemas.microsoft.com/office/mac/office/2008/main" xmlns:mv="urn:schemas-microsoft-com:mac:vml">
            <w:pict>
              <v:shape id="Flèche droite 3975" o:spid="_x0000_s1026" type="#_x0000_t13" style="position:absolute;margin-left:116.35pt;margin-top:19.35pt;width:10.3pt;height:9.95pt;rotation:-90;z-index:251593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" adj="11167" fillcolor="gray [1629]" strokecolor="gray [1629]">
                <v:shadow on="t" color="black" opacity="22937f" origin=",.5" offset="0,.63889mm"/>
              </v:shape>
            </w:pict>
          </mc:Fallback>
        </mc:AlternateContent>
      </w:r>
    </w:p>
    <w:p w14:paraId="771C12B7" w14:textId="77777777" w:rsidR="003E70F3" w:rsidRDefault="003E70F3" w:rsidP="003E70F3">
      <w:pPr>
        <w:spacing w:after="120"/>
        <w:rPr>
          <w:bCs/>
          <w:iCs/>
          <w:noProof/>
          <w:sz w:val="24"/>
          <w:lang w:eastAsia="fr-FR"/>
        </w:rPr>
      </w:pPr>
      <w:r>
        <w:rPr>
          <w:bCs/>
          <w:iCs/>
          <w:noProof/>
          <w:sz w:val="24"/>
          <w:lang w:eastAsia="fr-FR"/>
        </w:rPr>
        <mc:AlternateContent>
          <mc:Choice Requires="wps">
            <w:drawing>
              <wp:anchor distT="0" distB="0" distL="114300" distR="114300" simplePos="0" relativeHeight="251594752" behindDoc="0" locked="0" layoutInCell="1" allowOverlap="1" wp14:anchorId="793F4C32" wp14:editId="7F593824">
                <wp:simplePos x="0" y="0"/>
                <wp:positionH relativeFrom="column">
                  <wp:posOffset>4732020</wp:posOffset>
                </wp:positionH>
                <wp:positionV relativeFrom="paragraph">
                  <wp:posOffset>215265</wp:posOffset>
                </wp:positionV>
                <wp:extent cx="130810" cy="126365"/>
                <wp:effectExtent l="57150" t="38100" r="21590" b="102235"/>
                <wp:wrapNone/>
                <wp:docPr id="3976" name="Flèche droite 3976"/>
                <wp:cNvGraphicFramePr/>
                <a:graphic xmlns:a="http://schemas.openxmlformats.org/drawingml/2006/main">
                  <a:graphicData uri="http://schemas.microsoft.com/office/word/2010/wordprocessingShape">
                    <wps:wsp>
                      <wps:cNvSpPr/>
                      <wps:spPr>
                        <a:xfrm>
                          <a:off x="0" y="0"/>
                          <a:ext cx="130810" cy="126365"/>
                        </a:xfrm>
                        <a:prstGeom prst="rightArrow">
                          <a:avLst/>
                        </a:prstGeom>
                        <a:solidFill>
                          <a:schemeClr val="tx1">
                            <a:lumMod val="50000"/>
                            <a:lumOff val="50000"/>
                          </a:schemeClr>
                        </a:solidFill>
                        <a:ln>
                          <a:solidFill>
                            <a:schemeClr val="tx1">
                              <a:lumMod val="50000"/>
                              <a:lumOff val="50000"/>
                            </a:schemeClr>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mo="http://schemas.microsoft.com/office/mac/office/2008/main" xmlns:mv="urn:schemas-microsoft-com:mac:vml">
            <w:pict>
              <v:shape id="Flèche droite 3976" o:spid="_x0000_s1026" type="#_x0000_t13" style="position:absolute;margin-left:372.6pt;margin-top:16.95pt;width:10.3pt;height:9.95pt;z-index:2515947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" adj="11167" fillcolor="gray [1629]" strokecolor="gray [1629]">
                <v:shadow on="t" color="black" opacity="22937f" origin=",.5" offset="0,.63889mm"/>
              </v:shape>
            </w:pict>
          </mc:Fallback>
        </mc:AlternateContent>
      </w:r>
      <w:r>
        <w:rPr>
          <w:bCs/>
          <w:iCs/>
          <w:noProof/>
          <w:sz w:val="24"/>
          <w:lang w:eastAsia="fr-FR"/>
        </w:rPr>
        <w:drawing>
          <wp:anchor distT="0" distB="0" distL="114300" distR="114300" simplePos="0" relativeHeight="251582464" behindDoc="1" locked="0" layoutInCell="1" allowOverlap="1" wp14:anchorId="1A15C7AE" wp14:editId="1CCBB364">
            <wp:simplePos x="0" y="0"/>
            <wp:positionH relativeFrom="column">
              <wp:posOffset>4898930</wp:posOffset>
            </wp:positionH>
            <wp:positionV relativeFrom="paragraph">
              <wp:posOffset>125095</wp:posOffset>
            </wp:positionV>
            <wp:extent cx="425450" cy="525145"/>
            <wp:effectExtent l="0" t="0" r="0" b="8255"/>
            <wp:wrapNone/>
            <wp:docPr id="3897" name="Image 3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upe.gif"/>
                    <pic:cNvPicPr/>
                  </pic:nvPicPr>
                  <pic:blipFill>
                    <a:blip r:embed="rId34">
                      <a:extLst>
                        <a:ext uri="{28A0092B-C50C-407E-A947-70E740481C1C}">
                          <a14:useLocalDpi xmlns:a14="http://schemas.microsoft.com/office/drawing/2010/main" val="0"/>
                        </a:ext>
                      </a:extLst>
                    </a:blip>
                    <a:stretch>
                      <a:fillRect/>
                    </a:stretch>
                  </pic:blipFill>
                  <pic:spPr>
                    <a:xfrm flipH="1">
                      <a:off x="0" y="0"/>
                      <a:ext cx="425450" cy="525145"/>
                    </a:xfrm>
                    <a:prstGeom prst="rect">
                      <a:avLst/>
                    </a:prstGeom>
                  </pic:spPr>
                </pic:pic>
              </a:graphicData>
            </a:graphic>
          </wp:anchor>
        </w:drawing>
      </w:r>
    </w:p>
    <w:p w14:paraId="0B06F257" w14:textId="77777777" w:rsidR="003E70F3" w:rsidRDefault="003E70F3" w:rsidP="003E70F3">
      <w:pPr>
        <w:spacing w:after="120"/>
        <w:rPr>
          <w:bCs/>
          <w:iCs/>
          <w:noProof/>
          <w:sz w:val="24"/>
          <w:lang w:eastAsia="fr-FR"/>
        </w:rPr>
      </w:pPr>
    </w:p>
    <w:p w14:paraId="248BB0D3" w14:textId="77777777" w:rsidR="003E70F3" w:rsidRDefault="003E70F3" w:rsidP="003E70F3">
      <w:pPr>
        <w:spacing w:after="120"/>
        <w:rPr>
          <w:bCs/>
          <w:iCs/>
          <w:noProof/>
          <w:sz w:val="24"/>
          <w:lang w:eastAsia="fr-FR"/>
        </w:rPr>
      </w:pPr>
      <w:r>
        <w:rPr>
          <w:bCs/>
          <w:iCs/>
          <w:noProof/>
          <w:sz w:val="24"/>
          <w:lang w:eastAsia="fr-FR"/>
        </w:rPr>
        <mc:AlternateContent>
          <mc:Choice Requires="wps">
            <w:drawing>
              <wp:anchor distT="0" distB="0" distL="114300" distR="114300" simplePos="0" relativeHeight="251592704" behindDoc="0" locked="0" layoutInCell="1" allowOverlap="1" wp14:anchorId="42C7B18C" wp14:editId="4DADD5F9">
                <wp:simplePos x="0" y="0"/>
                <wp:positionH relativeFrom="column">
                  <wp:posOffset>2595245</wp:posOffset>
                </wp:positionH>
                <wp:positionV relativeFrom="paragraph">
                  <wp:posOffset>76146</wp:posOffset>
                </wp:positionV>
                <wp:extent cx="130810" cy="126365"/>
                <wp:effectExtent l="57150" t="38100" r="21590" b="102235"/>
                <wp:wrapNone/>
                <wp:docPr id="3974" name="Flèche droite 3974"/>
                <wp:cNvGraphicFramePr/>
                <a:graphic xmlns:a="http://schemas.openxmlformats.org/drawingml/2006/main">
                  <a:graphicData uri="http://schemas.microsoft.com/office/word/2010/wordprocessingShape">
                    <wps:wsp>
                      <wps:cNvSpPr/>
                      <wps:spPr>
                        <a:xfrm>
                          <a:off x="0" y="0"/>
                          <a:ext cx="130810" cy="126365"/>
                        </a:xfrm>
                        <a:prstGeom prst="rightArrow">
                          <a:avLst/>
                        </a:prstGeom>
                        <a:solidFill>
                          <a:schemeClr val="tx1">
                            <a:lumMod val="50000"/>
                            <a:lumOff val="50000"/>
                          </a:schemeClr>
                        </a:solidFill>
                        <a:ln>
                          <a:solidFill>
                            <a:schemeClr val="tx1">
                              <a:lumMod val="50000"/>
                              <a:lumOff val="50000"/>
                            </a:schemeClr>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mo="http://schemas.microsoft.com/office/mac/office/2008/main" xmlns:mv="urn:schemas-microsoft-com:mac:vml">
            <w:pict>
              <v:shape id="Flèche droite 3974" o:spid="_x0000_s1026" type="#_x0000_t13" style="position:absolute;margin-left:204.35pt;margin-top:6pt;width:10.3pt;height:9.95pt;z-index:2515927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" adj="11167" fillcolor="gray [1629]" strokecolor="gray [1629]">
                <v:shadow on="t" color="black" opacity="22937f" origin=",.5" offset="0,.63889mm"/>
              </v:shape>
            </w:pict>
          </mc:Fallback>
        </mc:AlternateContent>
      </w:r>
      <w:r>
        <w:rPr>
          <w:bCs/>
          <w:iCs/>
          <w:noProof/>
          <w:sz w:val="24"/>
          <w:lang w:eastAsia="fr-FR"/>
        </w:rPr>
        <mc:AlternateContent>
          <mc:Choice Requires="wps">
            <w:drawing>
              <wp:anchor distT="0" distB="0" distL="114300" distR="114300" simplePos="0" relativeHeight="251591680" behindDoc="0" locked="0" layoutInCell="1" allowOverlap="1" wp14:anchorId="682CB884" wp14:editId="20F698B6">
                <wp:simplePos x="0" y="0"/>
                <wp:positionH relativeFrom="column">
                  <wp:posOffset>1422718</wp:posOffset>
                </wp:positionH>
                <wp:positionV relativeFrom="paragraph">
                  <wp:posOffset>239010</wp:posOffset>
                </wp:positionV>
                <wp:extent cx="130810" cy="126365"/>
                <wp:effectExtent l="59372" t="16828" r="42863" b="100012"/>
                <wp:wrapNone/>
                <wp:docPr id="3973" name="Flèche droite 3973"/>
                <wp:cNvGraphicFramePr/>
                <a:graphic xmlns:a="http://schemas.openxmlformats.org/drawingml/2006/main">
                  <a:graphicData uri="http://schemas.microsoft.com/office/word/2010/wordprocessingShape">
                    <wps:wsp>
                      <wps:cNvSpPr/>
                      <wps:spPr>
                        <a:xfrm rot="18548168">
                          <a:off x="0" y="0"/>
                          <a:ext cx="130810" cy="126365"/>
                        </a:xfrm>
                        <a:prstGeom prst="rightArrow">
                          <a:avLst/>
                        </a:prstGeom>
                        <a:solidFill>
                          <a:schemeClr val="tx1">
                            <a:lumMod val="50000"/>
                            <a:lumOff val="50000"/>
                          </a:schemeClr>
                        </a:solidFill>
                        <a:ln>
                          <a:solidFill>
                            <a:schemeClr val="tx1">
                              <a:lumMod val="50000"/>
                              <a:lumOff val="50000"/>
                            </a:schemeClr>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mo="http://schemas.microsoft.com/office/mac/office/2008/main" xmlns:mv="urn:schemas-microsoft-com:mac:vml">
            <w:pict>
              <v:shape id="Flèche droite 3973" o:spid="_x0000_s1026" type="#_x0000_t13" style="position:absolute;margin-left:112.05pt;margin-top:18.8pt;width:10.3pt;height:9.95pt;rotation:-3333414fd;z-index:251591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" adj="11167" fillcolor="gray [1629]" strokecolor="gray [1629]">
                <v:shadow on="t" color="black" opacity="22937f" origin=",.5" offset="0,.63889mm"/>
              </v:shape>
            </w:pict>
          </mc:Fallback>
        </mc:AlternateContent>
      </w:r>
      <w:r>
        <w:rPr>
          <w:bCs/>
          <w:iCs/>
          <w:noProof/>
          <w:sz w:val="24"/>
          <w:lang w:eastAsia="fr-FR"/>
        </w:rPr>
        <w:drawing>
          <wp:anchor distT="0" distB="0" distL="114300" distR="114300" simplePos="0" relativeHeight="251586560" behindDoc="1" locked="0" layoutInCell="1" allowOverlap="1" wp14:anchorId="66F4117E" wp14:editId="2F4D3D22">
            <wp:simplePos x="0" y="0"/>
            <wp:positionH relativeFrom="column">
              <wp:posOffset>3799871</wp:posOffset>
            </wp:positionH>
            <wp:positionV relativeFrom="paragraph">
              <wp:posOffset>161607</wp:posOffset>
            </wp:positionV>
            <wp:extent cx="425450" cy="525145"/>
            <wp:effectExtent l="7302" t="0" r="0" b="952"/>
            <wp:wrapNone/>
            <wp:docPr id="3898" name="Image 3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upe.gif"/>
                    <pic:cNvPicPr/>
                  </pic:nvPicPr>
                  <pic:blipFill>
                    <a:blip r:embed="rId34">
                      <a:extLst>
                        <a:ext uri="{28A0092B-C50C-407E-A947-70E740481C1C}">
                          <a14:useLocalDpi xmlns:a14="http://schemas.microsoft.com/office/drawing/2010/main" val="0"/>
                        </a:ext>
                      </a:extLst>
                    </a:blip>
                    <a:stretch>
                      <a:fillRect/>
                    </a:stretch>
                  </pic:blipFill>
                  <pic:spPr>
                    <a:xfrm rot="5400000">
                      <a:off x="0" y="0"/>
                      <a:ext cx="425450" cy="525145"/>
                    </a:xfrm>
                    <a:prstGeom prst="rect">
                      <a:avLst/>
                    </a:prstGeom>
                  </pic:spPr>
                </pic:pic>
              </a:graphicData>
            </a:graphic>
          </wp:anchor>
        </w:drawing>
      </w:r>
    </w:p>
    <w:p w14:paraId="1E0B517E" w14:textId="77777777" w:rsidR="003E70F3" w:rsidRDefault="003E70F3" w:rsidP="003E70F3">
      <w:pPr>
        <w:spacing w:after="120"/>
        <w:rPr>
          <w:bCs/>
          <w:iCs/>
          <w:noProof/>
          <w:sz w:val="24"/>
          <w:lang w:eastAsia="fr-FR"/>
        </w:rPr>
      </w:pPr>
    </w:p>
    <w:p w14:paraId="33420326" w14:textId="77777777" w:rsidR="003E70F3" w:rsidRDefault="003E70F3" w:rsidP="003E70F3">
      <w:pPr>
        <w:spacing w:after="120"/>
        <w:rPr>
          <w:bCs/>
          <w:iCs/>
          <w:noProof/>
          <w:sz w:val="24"/>
          <w:lang w:eastAsia="fr-FR"/>
        </w:rPr>
      </w:pPr>
      <w:r>
        <w:rPr>
          <w:bCs/>
          <w:iCs/>
          <w:noProof/>
          <w:sz w:val="24"/>
          <w:lang w:eastAsia="fr-FR"/>
        </w:rPr>
        <mc:AlternateContent>
          <mc:Choice Requires="wps">
            <w:drawing>
              <wp:anchor distT="0" distB="0" distL="114300" distR="114300" simplePos="0" relativeHeight="251597824" behindDoc="0" locked="0" layoutInCell="1" allowOverlap="1" wp14:anchorId="65A92682" wp14:editId="412F11FA">
                <wp:simplePos x="0" y="0"/>
                <wp:positionH relativeFrom="column">
                  <wp:posOffset>3596640</wp:posOffset>
                </wp:positionH>
                <wp:positionV relativeFrom="paragraph">
                  <wp:posOffset>161290</wp:posOffset>
                </wp:positionV>
                <wp:extent cx="130810" cy="126365"/>
                <wp:effectExtent l="59372" t="35878" r="23813" b="100012"/>
                <wp:wrapNone/>
                <wp:docPr id="3979" name="Flèche droite 3979"/>
                <wp:cNvGraphicFramePr/>
                <a:graphic xmlns:a="http://schemas.openxmlformats.org/drawingml/2006/main">
                  <a:graphicData uri="http://schemas.microsoft.com/office/word/2010/wordprocessingShape">
                    <wps:wsp>
                      <wps:cNvSpPr/>
                      <wps:spPr>
                        <a:xfrm rot="14346827">
                          <a:off x="0" y="0"/>
                          <a:ext cx="130810" cy="126365"/>
                        </a:xfrm>
                        <a:prstGeom prst="rightArrow">
                          <a:avLst/>
                        </a:prstGeom>
                        <a:solidFill>
                          <a:schemeClr val="tx1">
                            <a:lumMod val="50000"/>
                            <a:lumOff val="50000"/>
                          </a:schemeClr>
                        </a:solidFill>
                        <a:ln>
                          <a:solidFill>
                            <a:schemeClr val="tx1">
                              <a:lumMod val="50000"/>
                              <a:lumOff val="50000"/>
                            </a:schemeClr>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mo="http://schemas.microsoft.com/office/mac/office/2008/main" xmlns:mv="urn:schemas-microsoft-com:mac:vml">
            <w:pict>
              <v:shape id="Flèche droite 3979" o:spid="_x0000_s1026" type="#_x0000_t13" style="position:absolute;margin-left:283.2pt;margin-top:12.7pt;width:10.3pt;height:9.95pt;rotation:-7922399fd;z-index:2515978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" adj="11167" fillcolor="gray [1629]" strokecolor="gray [1629]">
                <v:shadow on="t" color="black" opacity="22937f" origin=",.5" offset="0,.63889mm"/>
              </v:shape>
            </w:pict>
          </mc:Fallback>
        </mc:AlternateContent>
      </w:r>
      <w:r>
        <w:rPr>
          <w:bCs/>
          <w:iCs/>
          <w:noProof/>
          <w:sz w:val="24"/>
          <w:lang w:eastAsia="fr-FR"/>
        </w:rPr>
        <mc:AlternateContent>
          <mc:Choice Requires="wps">
            <w:drawing>
              <wp:anchor distT="0" distB="0" distL="114300" distR="114300" simplePos="0" relativeHeight="251596800" behindDoc="0" locked="0" layoutInCell="1" allowOverlap="1" wp14:anchorId="530369E9" wp14:editId="45D16861">
                <wp:simplePos x="0" y="0"/>
                <wp:positionH relativeFrom="column">
                  <wp:posOffset>6297295</wp:posOffset>
                </wp:positionH>
                <wp:positionV relativeFrom="paragraph">
                  <wp:posOffset>226060</wp:posOffset>
                </wp:positionV>
                <wp:extent cx="130810" cy="126365"/>
                <wp:effectExtent l="59372" t="16828" r="42863" b="100012"/>
                <wp:wrapNone/>
                <wp:docPr id="3978" name="Flèche droite 3978"/>
                <wp:cNvGraphicFramePr/>
                <a:graphic xmlns:a="http://schemas.openxmlformats.org/drawingml/2006/main">
                  <a:graphicData uri="http://schemas.microsoft.com/office/word/2010/wordprocessingShape">
                    <wps:wsp>
                      <wps:cNvSpPr/>
                      <wps:spPr>
                        <a:xfrm rot="18548168">
                          <a:off x="0" y="0"/>
                          <a:ext cx="130810" cy="126365"/>
                        </a:xfrm>
                        <a:prstGeom prst="rightArrow">
                          <a:avLst/>
                        </a:prstGeom>
                        <a:solidFill>
                          <a:schemeClr val="tx1">
                            <a:lumMod val="50000"/>
                            <a:lumOff val="50000"/>
                          </a:schemeClr>
                        </a:solidFill>
                        <a:ln>
                          <a:solidFill>
                            <a:schemeClr val="tx1">
                              <a:lumMod val="50000"/>
                              <a:lumOff val="50000"/>
                            </a:schemeClr>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mo="http://schemas.microsoft.com/office/mac/office/2008/main" xmlns:mv="urn:schemas-microsoft-com:mac:vml">
            <w:pict>
              <v:shape id="Flèche droite 3978" o:spid="_x0000_s1026" type="#_x0000_t13" style="position:absolute;margin-left:495.85pt;margin-top:17.8pt;width:10.3pt;height:9.95pt;rotation:-3333414fd;z-index:2515968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" adj="11167" fillcolor="gray [1629]" strokecolor="gray [1629]">
                <v:shadow on="t" color="black" opacity="22937f" origin=",.5" offset="0,.63889mm"/>
              </v:shape>
            </w:pict>
          </mc:Fallback>
        </mc:AlternateContent>
      </w:r>
      <w:r>
        <w:rPr>
          <w:bCs/>
          <w:iCs/>
          <w:noProof/>
          <w:sz w:val="24"/>
          <w:lang w:eastAsia="fr-FR"/>
        </w:rPr>
        <w:drawing>
          <wp:anchor distT="0" distB="0" distL="114300" distR="114300" simplePos="0" relativeHeight="251574272" behindDoc="1" locked="0" layoutInCell="1" allowOverlap="1" wp14:anchorId="1DA13641" wp14:editId="0D9E32CC">
            <wp:simplePos x="0" y="0"/>
            <wp:positionH relativeFrom="column">
              <wp:posOffset>5085080</wp:posOffset>
            </wp:positionH>
            <wp:positionV relativeFrom="paragraph">
              <wp:posOffset>107315</wp:posOffset>
            </wp:positionV>
            <wp:extent cx="1492250" cy="1439545"/>
            <wp:effectExtent l="304800" t="323850" r="184150" b="313055"/>
            <wp:wrapNone/>
            <wp:docPr id="3899" name="Image 3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D:\0_Nettoyeur_Auto\2_Redaction\Fichiers_partie3\choc droit.jpg"/>
                    <pic:cNvPicPr>
                      <a:picLocks noChangeAspect="1" noChangeArrowheads="1"/>
                    </pic:cNvPicPr>
                  </pic:nvPicPr>
                  <pic:blipFill>
                    <a:blip r:embed="rId38">
                      <a:extLst>
                        <a:ext uri="{28A0092B-C50C-407E-A947-70E740481C1C}">
                          <a14:useLocalDpi xmlns:a14="http://schemas.microsoft.com/office/drawing/2010/main" val="0"/>
                        </a:ext>
                      </a:extLst>
                    </a:blip>
                    <a:stretch>
                      <a:fillRect/>
                    </a:stretch>
                  </pic:blipFill>
                  <pic:spPr bwMode="auto">
                    <a:xfrm rot="2690021">
                      <a:off x="0" y="0"/>
                      <a:ext cx="1492250" cy="1439545"/>
                    </a:xfrm>
                    <a:prstGeom prst="rect">
                      <a:avLst/>
                    </a:prstGeom>
                    <a:noFill/>
                    <a:ln>
                      <a:noFill/>
                    </a:ln>
                  </pic:spPr>
                </pic:pic>
              </a:graphicData>
            </a:graphic>
          </wp:anchor>
        </w:drawing>
      </w:r>
      <w:r>
        <w:rPr>
          <w:bCs/>
          <w:iCs/>
          <w:noProof/>
          <w:sz w:val="24"/>
          <w:lang w:eastAsia="fr-FR"/>
        </w:rPr>
        <w:drawing>
          <wp:anchor distT="0" distB="0" distL="114300" distR="114300" simplePos="0" relativeHeight="251573248" behindDoc="1" locked="0" layoutInCell="1" allowOverlap="1" wp14:anchorId="5A54ACAE" wp14:editId="090F829F">
            <wp:simplePos x="0" y="0"/>
            <wp:positionH relativeFrom="column">
              <wp:posOffset>3333115</wp:posOffset>
            </wp:positionH>
            <wp:positionV relativeFrom="paragraph">
              <wp:posOffset>137160</wp:posOffset>
            </wp:positionV>
            <wp:extent cx="1492250" cy="1439545"/>
            <wp:effectExtent l="285750" t="304800" r="260350" b="274955"/>
            <wp:wrapNone/>
            <wp:docPr id="3900" name="Image 3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D:\0_Nettoyeur_Auto\2_Redaction\Fichiers_partie3\03choc gauche.jpg"/>
                    <pic:cNvPicPr>
                      <a:picLocks noChangeAspect="1" noChangeArrowheads="1"/>
                    </pic:cNvPicPr>
                  </pic:nvPicPr>
                  <pic:blipFill>
                    <a:blip r:embed="rId39">
                      <a:extLst>
                        <a:ext uri="{28A0092B-C50C-407E-A947-70E740481C1C}">
                          <a14:useLocalDpi xmlns:a14="http://schemas.microsoft.com/office/drawing/2010/main" val="0"/>
                        </a:ext>
                      </a:extLst>
                    </a:blip>
                    <a:stretch>
                      <a:fillRect/>
                    </a:stretch>
                  </pic:blipFill>
                  <pic:spPr bwMode="auto">
                    <a:xfrm rot="19653754">
                      <a:off x="0" y="0"/>
                      <a:ext cx="1492250" cy="1439545"/>
                    </a:xfrm>
                    <a:prstGeom prst="rect">
                      <a:avLst/>
                    </a:prstGeom>
                    <a:noFill/>
                    <a:ln>
                      <a:noFill/>
                    </a:ln>
                  </pic:spPr>
                </pic:pic>
              </a:graphicData>
            </a:graphic>
          </wp:anchor>
        </w:drawing>
      </w:r>
      <w:r>
        <w:rPr>
          <w:bCs/>
          <w:iCs/>
          <w:noProof/>
          <w:sz w:val="24"/>
          <w:lang w:eastAsia="fr-FR"/>
        </w:rPr>
        <w:drawing>
          <wp:anchor distT="0" distB="0" distL="114300" distR="114300" simplePos="0" relativeHeight="251584512" behindDoc="1" locked="0" layoutInCell="1" allowOverlap="1" wp14:anchorId="051C8F46" wp14:editId="3312BE51">
            <wp:simplePos x="0" y="0"/>
            <wp:positionH relativeFrom="column">
              <wp:posOffset>5270500</wp:posOffset>
            </wp:positionH>
            <wp:positionV relativeFrom="paragraph">
              <wp:posOffset>200660</wp:posOffset>
            </wp:positionV>
            <wp:extent cx="425450" cy="525145"/>
            <wp:effectExtent l="0" t="0" r="0" b="8255"/>
            <wp:wrapNone/>
            <wp:docPr id="3901" name="Image 3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upe.gif"/>
                    <pic:cNvPicPr/>
                  </pic:nvPicPr>
                  <pic:blipFill>
                    <a:blip r:embed="rId34">
                      <a:extLst>
                        <a:ext uri="{28A0092B-C50C-407E-A947-70E740481C1C}">
                          <a14:useLocalDpi xmlns:a14="http://schemas.microsoft.com/office/drawing/2010/main" val="0"/>
                        </a:ext>
                      </a:extLst>
                    </a:blip>
                    <a:stretch>
                      <a:fillRect/>
                    </a:stretch>
                  </pic:blipFill>
                  <pic:spPr>
                    <a:xfrm>
                      <a:off x="0" y="0"/>
                      <a:ext cx="425450" cy="525145"/>
                    </a:xfrm>
                    <a:prstGeom prst="rect">
                      <a:avLst/>
                    </a:prstGeom>
                  </pic:spPr>
                </pic:pic>
              </a:graphicData>
            </a:graphic>
          </wp:anchor>
        </w:drawing>
      </w:r>
      <w:r>
        <w:rPr>
          <w:bCs/>
          <w:iCs/>
          <w:noProof/>
          <w:sz w:val="24"/>
          <w:lang w:eastAsia="fr-FR"/>
        </w:rPr>
        <mc:AlternateContent>
          <mc:Choice Requires="wps">
            <w:drawing>
              <wp:anchor distT="0" distB="0" distL="114300" distR="114300" simplePos="0" relativeHeight="251579392" behindDoc="0" locked="0" layoutInCell="1" allowOverlap="1" wp14:anchorId="2F64B9D0" wp14:editId="711BF7DF">
                <wp:simplePos x="0" y="0"/>
                <wp:positionH relativeFrom="column">
                  <wp:posOffset>3963670</wp:posOffset>
                </wp:positionH>
                <wp:positionV relativeFrom="paragraph">
                  <wp:posOffset>715645</wp:posOffset>
                </wp:positionV>
                <wp:extent cx="403225" cy="457200"/>
                <wp:effectExtent l="0" t="0" r="0" b="0"/>
                <wp:wrapNone/>
                <wp:docPr id="3790" name="Zone de texte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03225" cy="457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7633680" w14:textId="77777777" w:rsidR="00C017B2" w:rsidRPr="007E5544" w:rsidRDefault="00C017B2" w:rsidP="003E70F3">
                            <w:pPr>
                              <w:rPr>
                                <w:b/>
                                <w:color w:val="FFFFFF" w:themeColor="background1"/>
                                <w:sz w:val="36"/>
                                <w:szCs w:val="36"/>
                              </w:rPr>
                            </w:pPr>
                            <w:r>
                              <w:rPr>
                                <w:b/>
                                <w:color w:val="FFFFFF" w:themeColor="background1"/>
                                <w:sz w:val="36"/>
                                <w:szCs w:val="36"/>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Zone de texte 6" o:spid="_x0000_s1038" type="#_x0000_t202" style="position:absolute;margin-left:312.1pt;margin-top:56.35pt;width:31.75pt;height:36pt;z-index:25157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" filled="f" stroked="f" strokeweight=".5pt">
                <v:path arrowok="t"/>
                <v:textbox>
                  <w:txbxContent>
                    <w:p w14:paraId="37633680" w14:textId="77777777" w:rsidR="00C017B2" w:rsidRPr="007E5544" w:rsidRDefault="00C017B2" w:rsidP="003E70F3">
                      <w:pPr>
                        <w:rPr>
                          <w:b/>
                          <w:color w:val="FFFFFF" w:themeColor="background1"/>
                          <w:sz w:val="36"/>
                          <w:szCs w:val="36"/>
                        </w:rPr>
                      </w:pPr>
                      <w:r>
                        <w:rPr>
                          <w:b/>
                          <w:color w:val="FFFFFF" w:themeColor="background1"/>
                          <w:sz w:val="36"/>
                          <w:szCs w:val="36"/>
                        </w:rPr>
                        <w:t>4</w:t>
                      </w:r>
                    </w:p>
                  </w:txbxContent>
                </v:textbox>
              </v:shape>
            </w:pict>
          </mc:Fallback>
        </mc:AlternateContent>
      </w:r>
    </w:p>
    <w:p w14:paraId="067FA160" w14:textId="77777777" w:rsidR="003E70F3" w:rsidRDefault="003E70F3" w:rsidP="003E70F3">
      <w:pPr>
        <w:spacing w:after="120"/>
        <w:rPr>
          <w:bCs/>
          <w:iCs/>
          <w:noProof/>
          <w:sz w:val="24"/>
          <w:lang w:eastAsia="fr-FR"/>
        </w:rPr>
      </w:pPr>
      <w:r>
        <w:rPr>
          <w:bCs/>
          <w:iCs/>
          <w:noProof/>
          <w:sz w:val="24"/>
          <w:lang w:eastAsia="fr-FR"/>
        </w:rPr>
        <w:drawing>
          <wp:anchor distT="0" distB="0" distL="114300" distR="114300" simplePos="0" relativeHeight="251583488" behindDoc="1" locked="0" layoutInCell="1" allowOverlap="1" wp14:anchorId="1D068D25" wp14:editId="59012D08">
            <wp:simplePos x="0" y="0"/>
            <wp:positionH relativeFrom="column">
              <wp:posOffset>4367922</wp:posOffset>
            </wp:positionH>
            <wp:positionV relativeFrom="paragraph">
              <wp:posOffset>60325</wp:posOffset>
            </wp:positionV>
            <wp:extent cx="425450" cy="525145"/>
            <wp:effectExtent l="0" t="0" r="0" b="8255"/>
            <wp:wrapNone/>
            <wp:docPr id="3902" name="Image 3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upe.gif"/>
                    <pic:cNvPicPr/>
                  </pic:nvPicPr>
                  <pic:blipFill>
                    <a:blip r:embed="rId34">
                      <a:extLst>
                        <a:ext uri="{28A0092B-C50C-407E-A947-70E740481C1C}">
                          <a14:useLocalDpi xmlns:a14="http://schemas.microsoft.com/office/drawing/2010/main" val="0"/>
                        </a:ext>
                      </a:extLst>
                    </a:blip>
                    <a:stretch>
                      <a:fillRect/>
                    </a:stretch>
                  </pic:blipFill>
                  <pic:spPr>
                    <a:xfrm>
                      <a:off x="0" y="0"/>
                      <a:ext cx="425450" cy="525145"/>
                    </a:xfrm>
                    <a:prstGeom prst="rect">
                      <a:avLst/>
                    </a:prstGeom>
                  </pic:spPr>
                </pic:pic>
              </a:graphicData>
            </a:graphic>
          </wp:anchor>
        </w:drawing>
      </w:r>
    </w:p>
    <w:p w14:paraId="695E87CF" w14:textId="77777777" w:rsidR="003E70F3" w:rsidRDefault="003E70F3" w:rsidP="003E70F3">
      <w:pPr>
        <w:spacing w:after="120"/>
        <w:rPr>
          <w:bCs/>
          <w:iCs/>
          <w:noProof/>
          <w:sz w:val="24"/>
          <w:lang w:eastAsia="fr-FR"/>
        </w:rPr>
      </w:pPr>
      <w:r>
        <w:rPr>
          <w:bCs/>
          <w:iCs/>
          <w:noProof/>
          <w:sz w:val="24"/>
          <w:lang w:eastAsia="fr-FR"/>
        </w:rPr>
        <mc:AlternateContent>
          <mc:Choice Requires="wps">
            <w:drawing>
              <wp:anchor distT="0" distB="0" distL="114300" distR="114300" simplePos="0" relativeHeight="251590656" behindDoc="0" locked="0" layoutInCell="1" allowOverlap="1" wp14:anchorId="798740F0" wp14:editId="1D2971E3">
                <wp:simplePos x="0" y="0"/>
                <wp:positionH relativeFrom="column">
                  <wp:posOffset>735965</wp:posOffset>
                </wp:positionH>
                <wp:positionV relativeFrom="paragraph">
                  <wp:posOffset>152400</wp:posOffset>
                </wp:positionV>
                <wp:extent cx="130810" cy="126365"/>
                <wp:effectExtent l="59372" t="35878" r="23813" b="100012"/>
                <wp:wrapNone/>
                <wp:docPr id="3972" name="Flèche droite 3972"/>
                <wp:cNvGraphicFramePr/>
                <a:graphic xmlns:a="http://schemas.openxmlformats.org/drawingml/2006/main">
                  <a:graphicData uri="http://schemas.microsoft.com/office/word/2010/wordprocessingShape">
                    <wps:wsp>
                      <wps:cNvSpPr/>
                      <wps:spPr>
                        <a:xfrm rot="14346827">
                          <a:off x="0" y="0"/>
                          <a:ext cx="130810" cy="126365"/>
                        </a:xfrm>
                        <a:prstGeom prst="rightArrow">
                          <a:avLst/>
                        </a:prstGeom>
                        <a:solidFill>
                          <a:schemeClr val="tx1">
                            <a:lumMod val="50000"/>
                            <a:lumOff val="50000"/>
                          </a:schemeClr>
                        </a:solidFill>
                        <a:ln>
                          <a:solidFill>
                            <a:schemeClr val="tx1">
                              <a:lumMod val="50000"/>
                              <a:lumOff val="50000"/>
                            </a:schemeClr>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mo="http://schemas.microsoft.com/office/mac/office/2008/main" xmlns:mv="urn:schemas-microsoft-com:mac:vml">
            <w:pict>
              <v:shape id="Flèche droite 3972" o:spid="_x0000_s1026" type="#_x0000_t13" style="position:absolute;margin-left:57.95pt;margin-top:12pt;width:10.3pt;height:9.95pt;rotation:-7922399fd;z-index:251590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" adj="11167" fillcolor="gray [1629]" strokecolor="gray [1629]">
                <v:shadow on="t" color="black" opacity="22937f" origin=",.5" offset="0,.63889mm"/>
              </v:shape>
            </w:pict>
          </mc:Fallback>
        </mc:AlternateContent>
      </w:r>
      <w:r>
        <w:rPr>
          <w:bCs/>
          <w:iCs/>
          <w:noProof/>
          <w:sz w:val="24"/>
          <w:lang w:eastAsia="fr-FR"/>
        </w:rPr>
        <mc:AlternateContent>
          <mc:Choice Requires="wps">
            <w:drawing>
              <wp:anchor distT="0" distB="0" distL="114300" distR="114300" simplePos="0" relativeHeight="251578368" behindDoc="0" locked="0" layoutInCell="1" allowOverlap="1" wp14:anchorId="429CB022" wp14:editId="5A02CD1B">
                <wp:simplePos x="0" y="0"/>
                <wp:positionH relativeFrom="column">
                  <wp:posOffset>5619750</wp:posOffset>
                </wp:positionH>
                <wp:positionV relativeFrom="paragraph">
                  <wp:posOffset>236220</wp:posOffset>
                </wp:positionV>
                <wp:extent cx="403225" cy="457200"/>
                <wp:effectExtent l="0" t="0" r="0" b="0"/>
                <wp:wrapNone/>
                <wp:docPr id="3791" name="Zone de texte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03225" cy="457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DDB1BD4" w14:textId="77777777" w:rsidR="00C017B2" w:rsidRPr="007E5544" w:rsidRDefault="00C017B2" w:rsidP="003E70F3">
                            <w:pPr>
                              <w:rPr>
                                <w:b/>
                                <w:color w:val="FFFFFF" w:themeColor="background1"/>
                                <w:sz w:val="36"/>
                                <w:szCs w:val="36"/>
                              </w:rPr>
                            </w:pPr>
                            <w:r>
                              <w:rPr>
                                <w:b/>
                                <w:color w:val="FFFFFF" w:themeColor="background1"/>
                                <w:sz w:val="36"/>
                                <w:szCs w:val="36"/>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Zone de texte 5" o:spid="_x0000_s1039" type="#_x0000_t202" style="position:absolute;margin-left:442.5pt;margin-top:18.6pt;width:31.75pt;height:36pt;z-index:251578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" filled="f" stroked="f" strokeweight=".5pt">
                <v:path arrowok="t"/>
                <v:textbox>
                  <w:txbxContent>
                    <w:p w14:paraId="3DDB1BD4" w14:textId="77777777" w:rsidR="00C017B2" w:rsidRPr="007E5544" w:rsidRDefault="00C017B2" w:rsidP="003E70F3">
                      <w:pPr>
                        <w:rPr>
                          <w:b/>
                          <w:color w:val="FFFFFF" w:themeColor="background1"/>
                          <w:sz w:val="36"/>
                          <w:szCs w:val="36"/>
                        </w:rPr>
                      </w:pPr>
                      <w:r>
                        <w:rPr>
                          <w:b/>
                          <w:color w:val="FFFFFF" w:themeColor="background1"/>
                          <w:sz w:val="36"/>
                          <w:szCs w:val="36"/>
                        </w:rPr>
                        <w:t>3</w:t>
                      </w:r>
                    </w:p>
                  </w:txbxContent>
                </v:textbox>
              </v:shape>
            </w:pict>
          </mc:Fallback>
        </mc:AlternateContent>
      </w:r>
    </w:p>
    <w:p w14:paraId="6A8D0948" w14:textId="77777777" w:rsidR="003E70F3" w:rsidRDefault="003E70F3" w:rsidP="003E70F3">
      <w:pPr>
        <w:spacing w:after="120"/>
        <w:rPr>
          <w:bCs/>
          <w:iCs/>
          <w:noProof/>
          <w:sz w:val="24"/>
          <w:lang w:eastAsia="fr-FR"/>
        </w:rPr>
      </w:pPr>
      <w:r>
        <w:rPr>
          <w:bCs/>
          <w:iCs/>
          <w:noProof/>
          <w:sz w:val="24"/>
          <w:lang w:eastAsia="fr-FR"/>
        </w:rPr>
        <w:drawing>
          <wp:anchor distT="0" distB="0" distL="114300" distR="114300" simplePos="0" relativeHeight="251588608" behindDoc="1" locked="0" layoutInCell="1" allowOverlap="1" wp14:anchorId="633F3D35" wp14:editId="38837520">
            <wp:simplePos x="0" y="0"/>
            <wp:positionH relativeFrom="column">
              <wp:posOffset>3407410</wp:posOffset>
            </wp:positionH>
            <wp:positionV relativeFrom="paragraph">
              <wp:posOffset>151130</wp:posOffset>
            </wp:positionV>
            <wp:extent cx="425450" cy="525145"/>
            <wp:effectExtent l="76200" t="38100" r="88900" b="0"/>
            <wp:wrapNone/>
            <wp:docPr id="3970" name="Image 3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upe.gif"/>
                    <pic:cNvPicPr/>
                  </pic:nvPicPr>
                  <pic:blipFill>
                    <a:blip r:embed="rId34">
                      <a:extLst>
                        <a:ext uri="{28A0092B-C50C-407E-A947-70E740481C1C}">
                          <a14:useLocalDpi xmlns:a14="http://schemas.microsoft.com/office/drawing/2010/main" val="0"/>
                        </a:ext>
                      </a:extLst>
                    </a:blip>
                    <a:stretch>
                      <a:fillRect/>
                    </a:stretch>
                  </pic:blipFill>
                  <pic:spPr>
                    <a:xfrm rot="20433209">
                      <a:off x="0" y="0"/>
                      <a:ext cx="425450" cy="525145"/>
                    </a:xfrm>
                    <a:prstGeom prst="rect">
                      <a:avLst/>
                    </a:prstGeom>
                  </pic:spPr>
                </pic:pic>
              </a:graphicData>
            </a:graphic>
          </wp:anchor>
        </w:drawing>
      </w:r>
      <w:r>
        <w:rPr>
          <w:bCs/>
          <w:iCs/>
          <w:noProof/>
          <w:sz w:val="24"/>
          <w:lang w:eastAsia="fr-FR"/>
        </w:rPr>
        <w:drawing>
          <wp:anchor distT="0" distB="0" distL="114300" distR="114300" simplePos="0" relativeHeight="251589632" behindDoc="1" locked="0" layoutInCell="1" allowOverlap="1" wp14:anchorId="29899635" wp14:editId="2631312E">
            <wp:simplePos x="0" y="0"/>
            <wp:positionH relativeFrom="column">
              <wp:posOffset>6000637</wp:posOffset>
            </wp:positionH>
            <wp:positionV relativeFrom="paragraph">
              <wp:posOffset>150201</wp:posOffset>
            </wp:positionV>
            <wp:extent cx="425450" cy="525145"/>
            <wp:effectExtent l="83502" t="0" r="0" b="58102"/>
            <wp:wrapNone/>
            <wp:docPr id="3971" name="Image 3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upe.gif"/>
                    <pic:cNvPicPr/>
                  </pic:nvPicPr>
                  <pic:blipFill>
                    <a:blip r:embed="rId34">
                      <a:extLst>
                        <a:ext uri="{28A0092B-C50C-407E-A947-70E740481C1C}">
                          <a14:useLocalDpi xmlns:a14="http://schemas.microsoft.com/office/drawing/2010/main" val="0"/>
                        </a:ext>
                      </a:extLst>
                    </a:blip>
                    <a:stretch>
                      <a:fillRect/>
                    </a:stretch>
                  </pic:blipFill>
                  <pic:spPr>
                    <a:xfrm rot="7790799">
                      <a:off x="0" y="0"/>
                      <a:ext cx="425450" cy="525145"/>
                    </a:xfrm>
                    <a:prstGeom prst="rect">
                      <a:avLst/>
                    </a:prstGeom>
                  </pic:spPr>
                </pic:pic>
              </a:graphicData>
            </a:graphic>
          </wp:anchor>
        </w:drawing>
      </w:r>
    </w:p>
    <w:p w14:paraId="3FA9FD60" w14:textId="285428A2" w:rsidR="003E70F3" w:rsidRDefault="003E70F3" w:rsidP="003E70F3">
      <w:pPr>
        <w:spacing w:after="120"/>
        <w:rPr>
          <w:bCs/>
          <w:iCs/>
          <w:noProof/>
          <w:sz w:val="24"/>
          <w:lang w:eastAsia="fr-FR"/>
        </w:rPr>
      </w:pPr>
    </w:p>
    <w:p w14:paraId="776A2D21" w14:textId="77777777" w:rsidR="003E70F3" w:rsidRDefault="003E70F3" w:rsidP="003E70F3">
      <w:pPr>
        <w:spacing w:after="120"/>
        <w:rPr>
          <w:bCs/>
          <w:iCs/>
          <w:noProof/>
          <w:sz w:val="24"/>
          <w:lang w:eastAsia="fr-FR"/>
        </w:rPr>
      </w:pPr>
      <w:r>
        <w:rPr>
          <w:bCs/>
          <w:iCs/>
          <w:noProof/>
          <w:sz w:val="24"/>
          <w:lang w:eastAsia="fr-FR"/>
        </w:rPr>
        <mc:AlternateContent>
          <mc:Choice Requires="wpg">
            <w:drawing>
              <wp:anchor distT="0" distB="0" distL="114300" distR="114300" simplePos="0" relativeHeight="251598848" behindDoc="0" locked="0" layoutInCell="1" allowOverlap="1" wp14:anchorId="21F255FD" wp14:editId="48E8EDAF">
                <wp:simplePos x="0" y="0"/>
                <wp:positionH relativeFrom="column">
                  <wp:posOffset>80896</wp:posOffset>
                </wp:positionH>
                <wp:positionV relativeFrom="paragraph">
                  <wp:posOffset>41556</wp:posOffset>
                </wp:positionV>
                <wp:extent cx="3010710" cy="369259"/>
                <wp:effectExtent l="0" t="0" r="0" b="0"/>
                <wp:wrapNone/>
                <wp:docPr id="3984" name="Groupe 3984"/>
                <wp:cNvGraphicFramePr/>
                <a:graphic xmlns:a="http://schemas.openxmlformats.org/drawingml/2006/main">
                  <a:graphicData uri="http://schemas.microsoft.com/office/word/2010/wordprocessingGroup">
                    <wpg:wgp>
                      <wpg:cNvGrpSpPr/>
                      <wpg:grpSpPr>
                        <a:xfrm>
                          <a:off x="0" y="0"/>
                          <a:ext cx="3010710" cy="369259"/>
                          <a:chOff x="-320862" y="14592"/>
                          <a:chExt cx="3010710" cy="369259"/>
                        </a:xfrm>
                      </wpg:grpSpPr>
                      <wps:wsp>
                        <wps:cNvPr id="3981" name="Zone de texte 3981"/>
                        <wps:cNvSpPr txBox="1"/>
                        <wps:spPr>
                          <a:xfrm>
                            <a:off x="-320862" y="14592"/>
                            <a:ext cx="3010710" cy="36925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1C00864" w14:textId="5AC18FB2" w:rsidR="00C017B2" w:rsidRDefault="00C017B2" w:rsidP="003E70F3">
                              <w:r>
                                <w:t>(</w:t>
                              </w:r>
                              <w:r w:rsidRPr="00497427">
                                <w:rPr>
                                  <w:i/>
                                  <w:sz w:val="18"/>
                                </w:rPr>
                                <w:t xml:space="preserve">Sens de déplacement du </w:t>
                              </w:r>
                              <w:r>
                                <w:rPr>
                                  <w:i/>
                                  <w:sz w:val="18"/>
                                </w:rPr>
                                <w:t xml:space="preserve">robot </w:t>
                              </w:r>
                              <w:proofErr w:type="spellStart"/>
                              <w:r w:rsidRPr="00497427">
                                <w:rPr>
                                  <w:i/>
                                  <w:sz w:val="18"/>
                                </w:rPr>
                                <w:t>Scooba</w:t>
                              </w:r>
                              <w:proofErr w:type="spellEnd"/>
                              <w:r w:rsidRPr="00497427">
                                <w:rPr>
                                  <w:sz w:val="18"/>
                                </w:rPr>
                                <w:t> </w:t>
                              </w:r>
                              <w:r>
                                <w:t xml:space="preserve">:  </w:t>
                              </w:r>
                              <w:r>
                                <w:rPr>
                                  <w:noProof/>
                                  <w:lang w:eastAsia="fr-FR"/>
                                </w:rPr>
                                <w:t xml:space="preserve">     </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83" name="Flèche droite 3983"/>
                        <wps:cNvSpPr/>
                        <wps:spPr>
                          <a:xfrm>
                            <a:off x="1945532" y="92413"/>
                            <a:ext cx="141564" cy="87549"/>
                          </a:xfrm>
                          <a:prstGeom prst="rightArrow">
                            <a:avLst/>
                          </a:prstGeom>
                          <a:solidFill>
                            <a:schemeClr val="bg1">
                              <a:lumMod val="75000"/>
                            </a:schemeClr>
                          </a:solidFill>
                          <a:ln>
                            <a:solidFill>
                              <a:schemeClr val="tx1">
                                <a:lumMod val="65000"/>
                                <a:lumOff val="35000"/>
                              </a:schemeClr>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e 3984" o:spid="_x0000_s1040" style="position:absolute;margin-left:6.35pt;margin-top:3.25pt;width:237.05pt;height:29.1pt;z-index:251598848" coordorigin="-3208,145" coordsize="30107,36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">
                <v:shape id="Zone de texte 3981" o:spid="_x0000_s1041" type="#_x0000_t202" style="position:absolute;left:-3208;top:145;width:30106;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ogccYA&#10;AADdAAAADwAAAGRycy9kb3ducmV2LnhtbESPQWvCQBSE74X+h+UVvNWNihKjq0hAFKkHrRdvz+wz&#10;Cc2+TbOrxv56VxB6HGbmG2Y6b00lrtS40rKCXjcCQZxZXXKu4PC9/IxBOI+ssbJMCu7kYD57f5ti&#10;ou2Nd3Td+1wECLsEFRTe14mULivIoOvamjh4Z9sY9EE2udQN3gLcVLIfRSNpsOSwUGBNaUHZz/5i&#10;FGzS5RZ3p76J/6p09XVe1L+H41Cpzke7mIDw1Pr/8Ku91goG47gHzzfhCcj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JogccYAAADdAAAADwAAAAAAAAAAAAAAAACYAgAAZHJz&#10;L2Rvd25yZXYueG1sUEsFBgAAAAAEAAQA9QAAAIsDAAAAAA==&#10;" filled="f" stroked="f" strokeweight=".5pt">
                  <v:textbox>
                    <w:txbxContent>
                      <w:p w14:paraId="11C00864" w14:textId="5AC18FB2" w:rsidR="00C017B2" w:rsidRDefault="00C017B2" w:rsidP="003E70F3">
                        <w:r>
                          <w:t>(</w:t>
                        </w:r>
                        <w:r w:rsidRPr="00497427">
                          <w:rPr>
                            <w:i/>
                            <w:sz w:val="18"/>
                          </w:rPr>
                          <w:t xml:space="preserve">Sens de déplacement du </w:t>
                        </w:r>
                        <w:r>
                          <w:rPr>
                            <w:i/>
                            <w:sz w:val="18"/>
                          </w:rPr>
                          <w:t xml:space="preserve">robot </w:t>
                        </w:r>
                        <w:proofErr w:type="spellStart"/>
                        <w:r w:rsidRPr="00497427">
                          <w:rPr>
                            <w:i/>
                            <w:sz w:val="18"/>
                          </w:rPr>
                          <w:t>Scooba</w:t>
                        </w:r>
                        <w:proofErr w:type="spellEnd"/>
                        <w:r w:rsidRPr="00497427">
                          <w:rPr>
                            <w:sz w:val="18"/>
                          </w:rPr>
                          <w:t> </w:t>
                        </w:r>
                        <w:r>
                          <w:t xml:space="preserve">:  </w:t>
                        </w:r>
                        <w:r>
                          <w:rPr>
                            <w:noProof/>
                            <w:lang w:eastAsia="fr-FR"/>
                          </w:rPr>
                          <w:t xml:space="preserve">     </w:t>
                        </w:r>
                        <w:r>
                          <w:t>)</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Flèche droite 3983" o:spid="_x0000_s1042" type="#_x0000_t13" style="position:absolute;left:19455;top:924;width:1415;height:8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CokccA&#10;AADdAAAADwAAAGRycy9kb3ducmV2LnhtbESPQWvCQBSE70L/w/IKvemmRiSNrmIFISehWiK9PbOv&#10;SWj2bcxuk/TfdwtCj8PMfMOst6NpRE+dqy0reJ5FIIgLq2suFbyfD9MEhPPIGhvLpOCHHGw3D5M1&#10;ptoO/Eb9yZciQNilqKDyvk2ldEVFBt3MtsTB+7SdQR9kV0rd4RDgppHzKFpKgzWHhQpb2ldUfJ2+&#10;jYLddf4aX/wtd8PiXOTRzV4+jplST4/jbgXC0+j/w/d2phXEL0kMf2/CE5C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OAqJHHAAAA3QAAAA8AAAAAAAAAAAAAAAAAmAIAAGRy&#10;cy9kb3ducmV2LnhtbFBLBQYAAAAABAAEAPUAAACMAwAAAAA=&#10;" adj="14921" fillcolor="#bfbfbf [2412]" strokecolor="#5a5a5a [2109]">
                  <v:shadow on="t" color="black" opacity="22937f" origin=",.5" offset="0,.63889mm"/>
                </v:shape>
              </v:group>
            </w:pict>
          </mc:Fallback>
        </mc:AlternateContent>
      </w:r>
    </w:p>
    <w:p w14:paraId="3F524259" w14:textId="77777777" w:rsidR="003E70F3" w:rsidRPr="00CC2095" w:rsidRDefault="003E70F3" w:rsidP="003E70F3">
      <w:pPr>
        <w:spacing w:after="120"/>
        <w:rPr>
          <w:bCs/>
          <w:iCs/>
          <w:sz w:val="16"/>
          <w:szCs w:val="16"/>
        </w:rPr>
      </w:pPr>
    </w:p>
    <w:p w14:paraId="51C837CF" w14:textId="2AD33D56" w:rsidR="003E70F3" w:rsidRPr="007A02FD" w:rsidRDefault="00442A27" w:rsidP="00747B19">
      <w:pPr>
        <w:pStyle w:val="Lgende"/>
        <w:tabs>
          <w:tab w:val="left" w:pos="5954"/>
        </w:tabs>
        <w:ind w:left="567"/>
        <w:rPr>
          <w:color w:val="auto"/>
        </w:rPr>
      </w:pPr>
      <w:r w:rsidRPr="007A02FD">
        <w:rPr>
          <w:color w:val="auto"/>
        </w:rPr>
        <w:t>Figure 6</w:t>
      </w:r>
      <w:r w:rsidR="00747B19" w:rsidRPr="007A02FD">
        <w:rPr>
          <w:color w:val="auto"/>
        </w:rPr>
        <w:t>a</w:t>
      </w:r>
      <w:r w:rsidRPr="007A02FD">
        <w:rPr>
          <w:color w:val="auto"/>
        </w:rPr>
        <w:t xml:space="preserve"> : </w:t>
      </w:r>
      <w:proofErr w:type="spellStart"/>
      <w:r w:rsidR="003E70F3" w:rsidRPr="007A02FD">
        <w:rPr>
          <w:color w:val="auto"/>
        </w:rPr>
        <w:t>Scooba</w:t>
      </w:r>
      <w:proofErr w:type="spellEnd"/>
      <w:r w:rsidR="003E70F3" w:rsidRPr="007A02FD">
        <w:rPr>
          <w:color w:val="auto"/>
        </w:rPr>
        <w:t xml:space="preserve"> dans la cuisine</w:t>
      </w:r>
      <w:r w:rsidR="00747B19" w:rsidRPr="007A02FD">
        <w:rPr>
          <w:color w:val="auto"/>
        </w:rPr>
        <w:tab/>
        <w:t xml:space="preserve">Figure 6b : </w:t>
      </w:r>
      <w:r w:rsidR="000D2D05" w:rsidRPr="007A02FD">
        <w:rPr>
          <w:color w:val="auto"/>
        </w:rPr>
        <w:t>quatre</w:t>
      </w:r>
      <w:r w:rsidR="003E70F3" w:rsidRPr="007A02FD">
        <w:rPr>
          <w:color w:val="auto"/>
        </w:rPr>
        <w:t xml:space="preserve"> </w:t>
      </w:r>
      <w:r w:rsidR="00747B19" w:rsidRPr="007A02FD">
        <w:rPr>
          <w:color w:val="auto"/>
        </w:rPr>
        <w:t>états du pare-chocs</w:t>
      </w:r>
    </w:p>
    <w:p w14:paraId="0911D41F" w14:textId="2D5A8381" w:rsidR="003E70F3" w:rsidRPr="006F40BA" w:rsidRDefault="003E70F3" w:rsidP="00442A27">
      <w:pPr>
        <w:pStyle w:val="Paragraphedeliste"/>
        <w:numPr>
          <w:ilvl w:val="0"/>
          <w:numId w:val="2"/>
        </w:numPr>
        <w:shd w:val="clear" w:color="auto" w:fill="E6E6E6"/>
        <w:tabs>
          <w:tab w:val="left" w:pos="1134"/>
        </w:tabs>
        <w:spacing w:after="0"/>
        <w:ind w:left="567" w:hanging="283"/>
        <w:jc w:val="both"/>
        <w:rPr>
          <w:sz w:val="24"/>
        </w:rPr>
      </w:pPr>
      <w:r w:rsidRPr="006F40BA">
        <w:rPr>
          <w:sz w:val="24"/>
        </w:rPr>
        <w:lastRenderedPageBreak/>
        <w:t xml:space="preserve">En observant le pare-chocs du </w:t>
      </w:r>
      <w:r w:rsidR="00BC609E">
        <w:rPr>
          <w:sz w:val="24"/>
        </w:rPr>
        <w:t xml:space="preserve">robot </w:t>
      </w:r>
      <w:proofErr w:type="spellStart"/>
      <w:r w:rsidR="008576A4">
        <w:rPr>
          <w:sz w:val="24"/>
        </w:rPr>
        <w:t>Scooba</w:t>
      </w:r>
      <w:proofErr w:type="spellEnd"/>
      <w:r w:rsidR="008576A4">
        <w:rPr>
          <w:sz w:val="24"/>
        </w:rPr>
        <w:t xml:space="preserve"> sur les</w:t>
      </w:r>
      <w:r w:rsidRPr="006F40BA">
        <w:rPr>
          <w:sz w:val="24"/>
        </w:rPr>
        <w:t xml:space="preserve"> figure</w:t>
      </w:r>
      <w:r w:rsidR="008576A4">
        <w:rPr>
          <w:sz w:val="24"/>
        </w:rPr>
        <w:t>s</w:t>
      </w:r>
      <w:r w:rsidRPr="006F40BA">
        <w:rPr>
          <w:sz w:val="24"/>
        </w:rPr>
        <w:t xml:space="preserve"> </w:t>
      </w:r>
      <w:r w:rsidR="00747B19">
        <w:rPr>
          <w:sz w:val="24"/>
        </w:rPr>
        <w:t>6</w:t>
      </w:r>
      <w:r w:rsidR="008576A4">
        <w:rPr>
          <w:sz w:val="24"/>
        </w:rPr>
        <w:t>a et 6b</w:t>
      </w:r>
      <w:r w:rsidRPr="006F40BA">
        <w:rPr>
          <w:sz w:val="24"/>
        </w:rPr>
        <w:t xml:space="preserve"> ci-dessus, </w:t>
      </w:r>
      <w:r w:rsidR="00B8795B">
        <w:rPr>
          <w:sz w:val="24"/>
        </w:rPr>
        <w:t>p</w:t>
      </w:r>
      <w:r w:rsidRPr="006F40BA">
        <w:rPr>
          <w:rStyle w:val="Style4"/>
          <w:b/>
        </w:rPr>
        <w:t>réciser</w:t>
      </w:r>
      <w:r w:rsidRPr="006F40BA">
        <w:rPr>
          <w:rStyle w:val="Style4"/>
        </w:rPr>
        <w:t xml:space="preserve"> le type de choc (choc avant, choc à droite, choc à gauche et pas de</w:t>
      </w:r>
      <w:r w:rsidR="004C04EF">
        <w:rPr>
          <w:rStyle w:val="Style4"/>
        </w:rPr>
        <w:t xml:space="preserve"> choc), et l’état des capteurs de contact</w:t>
      </w:r>
      <w:r w:rsidRPr="006F40BA">
        <w:rPr>
          <w:rStyle w:val="Style4"/>
        </w:rPr>
        <w:t>.</w:t>
      </w:r>
    </w:p>
    <w:p w14:paraId="0C036D86" w14:textId="3023AAA6" w:rsidR="003E70F3" w:rsidRPr="00FE269C" w:rsidRDefault="003E70F3">
      <w:pPr>
        <w:rPr>
          <w:i/>
          <w:sz w:val="12"/>
          <w:szCs w:val="12"/>
        </w:rPr>
      </w:pPr>
    </w:p>
    <w:p w14:paraId="7A8D735C" w14:textId="538C2D34" w:rsidR="003E70F3" w:rsidRPr="00442A27" w:rsidRDefault="003E70F3" w:rsidP="00442A27">
      <w:pPr>
        <w:pStyle w:val="Paragraphedeliste"/>
        <w:numPr>
          <w:ilvl w:val="1"/>
          <w:numId w:val="15"/>
        </w:numPr>
        <w:spacing w:before="120" w:after="0"/>
        <w:jc w:val="both"/>
        <w:rPr>
          <w:b/>
          <w:sz w:val="24"/>
        </w:rPr>
      </w:pPr>
      <w:r w:rsidRPr="00442A27">
        <w:rPr>
          <w:b/>
          <w:sz w:val="24"/>
        </w:rPr>
        <w:t>Détection de vide</w:t>
      </w:r>
    </w:p>
    <w:p w14:paraId="1F8F8DC7" w14:textId="7EE9FA01" w:rsidR="003E70F3" w:rsidRDefault="00442A27" w:rsidP="00FE269C">
      <w:pPr>
        <w:spacing w:before="120" w:after="0"/>
        <w:jc w:val="both"/>
        <w:rPr>
          <w:sz w:val="24"/>
        </w:rPr>
      </w:pPr>
      <w:r>
        <w:rPr>
          <w:sz w:val="24"/>
        </w:rPr>
        <w:t>A</w:t>
      </w:r>
      <w:r w:rsidR="003E70F3">
        <w:rPr>
          <w:sz w:val="24"/>
        </w:rPr>
        <w:t xml:space="preserve">fin de répondre à la fonction technique « détecter le vide » du </w:t>
      </w:r>
      <w:r w:rsidR="00BC609E">
        <w:rPr>
          <w:sz w:val="24"/>
        </w:rPr>
        <w:t xml:space="preserve">robot </w:t>
      </w:r>
      <w:proofErr w:type="spellStart"/>
      <w:r w:rsidR="003E70F3">
        <w:rPr>
          <w:sz w:val="24"/>
        </w:rPr>
        <w:t>Scooba</w:t>
      </w:r>
      <w:proofErr w:type="spellEnd"/>
      <w:r w:rsidR="003E70F3">
        <w:rPr>
          <w:sz w:val="24"/>
        </w:rPr>
        <w:t xml:space="preserve">, </w:t>
      </w:r>
      <w:r w:rsidR="00FE269C">
        <w:rPr>
          <w:sz w:val="24"/>
        </w:rPr>
        <w:t>un capteur</w:t>
      </w:r>
      <w:r w:rsidR="003E70F3">
        <w:rPr>
          <w:sz w:val="24"/>
        </w:rPr>
        <w:t xml:space="preserve"> infrarouge </w:t>
      </w:r>
      <w:r w:rsidR="00FE269C">
        <w:rPr>
          <w:sz w:val="24"/>
        </w:rPr>
        <w:t>a été placé</w:t>
      </w:r>
      <w:r w:rsidR="003E70F3">
        <w:rPr>
          <w:sz w:val="24"/>
        </w:rPr>
        <w:t xml:space="preserve"> sous l’avant du robot. Ce</w:t>
      </w:r>
      <w:r w:rsidR="00FE269C">
        <w:rPr>
          <w:sz w:val="24"/>
        </w:rPr>
        <w:t xml:space="preserve"> capteur, constitué d’un émetteur et d’un récepteur comme indiqué ci-dessous, informe</w:t>
      </w:r>
      <w:r w:rsidR="003E70F3">
        <w:rPr>
          <w:sz w:val="24"/>
        </w:rPr>
        <w:t xml:space="preserve"> la carte électronique que le robot rencontre le vide (</w:t>
      </w:r>
      <w:r w:rsidR="00C23940">
        <w:rPr>
          <w:sz w:val="24"/>
        </w:rPr>
        <w:t xml:space="preserve">une </w:t>
      </w:r>
      <w:r w:rsidR="003E70F3">
        <w:rPr>
          <w:sz w:val="24"/>
        </w:rPr>
        <w:t>marche d’escalier</w:t>
      </w:r>
      <w:r w:rsidR="00C23940">
        <w:rPr>
          <w:sz w:val="24"/>
        </w:rPr>
        <w:t xml:space="preserve"> par exemple</w:t>
      </w:r>
      <w:r w:rsidR="003E70F3">
        <w:rPr>
          <w:sz w:val="24"/>
        </w:rPr>
        <w:t>).</w:t>
      </w:r>
    </w:p>
    <w:p w14:paraId="44426286" w14:textId="36E1C94A" w:rsidR="003E70F3" w:rsidRDefault="003E70F3" w:rsidP="003E70F3">
      <w:pPr>
        <w:spacing w:after="0"/>
        <w:jc w:val="both"/>
        <w:rPr>
          <w:sz w:val="24"/>
        </w:rPr>
      </w:pPr>
      <w:r>
        <w:rPr>
          <w:noProof/>
          <w:sz w:val="24"/>
          <w:lang w:eastAsia="fr-FR"/>
        </w:rPr>
        <mc:AlternateContent>
          <mc:Choice Requires="wpg">
            <w:drawing>
              <wp:anchor distT="0" distB="0" distL="114300" distR="114300" simplePos="0" relativeHeight="251547648" behindDoc="1" locked="0" layoutInCell="1" allowOverlap="1" wp14:anchorId="3101EBFF" wp14:editId="14014019">
                <wp:simplePos x="0" y="0"/>
                <wp:positionH relativeFrom="column">
                  <wp:posOffset>3929183</wp:posOffset>
                </wp:positionH>
                <wp:positionV relativeFrom="paragraph">
                  <wp:posOffset>106734</wp:posOffset>
                </wp:positionV>
                <wp:extent cx="2762885" cy="1053465"/>
                <wp:effectExtent l="0" t="0" r="18415" b="13335"/>
                <wp:wrapNone/>
                <wp:docPr id="3796" name="Groupe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762885" cy="1053465"/>
                          <a:chOff x="0" y="0"/>
                          <a:chExt cx="1653540" cy="630798"/>
                        </a:xfrm>
                      </wpg:grpSpPr>
                      <wps:wsp>
                        <wps:cNvPr id="3797" name="Rectangle à coins arrondis 33"/>
                        <wps:cNvSpPr/>
                        <wps:spPr>
                          <a:xfrm>
                            <a:off x="131324" y="423153"/>
                            <a:ext cx="45085" cy="207645"/>
                          </a:xfrm>
                          <a:prstGeom prst="roundRect">
                            <a:avLst/>
                          </a:prstGeom>
                          <a:solidFill>
                            <a:schemeClr val="bg1">
                              <a:lumMod val="50000"/>
                            </a:schemeClr>
                          </a:solidFill>
                          <a:ln>
                            <a:solidFill>
                              <a:schemeClr val="bg1">
                                <a:lumMod val="50000"/>
                              </a:schemeClr>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98" name="Rectangle à coins arrondis 34"/>
                        <wps:cNvSpPr/>
                        <wps:spPr>
                          <a:xfrm>
                            <a:off x="1512651" y="423153"/>
                            <a:ext cx="45085" cy="207645"/>
                          </a:xfrm>
                          <a:prstGeom prst="roundRect">
                            <a:avLst/>
                          </a:prstGeom>
                          <a:solidFill>
                            <a:schemeClr val="bg1">
                              <a:lumMod val="50000"/>
                            </a:schemeClr>
                          </a:solidFill>
                          <a:ln>
                            <a:solidFill>
                              <a:schemeClr val="bg1">
                                <a:lumMod val="50000"/>
                              </a:schemeClr>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99" name="Rectangle à coins arrondis 31"/>
                        <wps:cNvSpPr/>
                        <wps:spPr>
                          <a:xfrm>
                            <a:off x="0" y="72957"/>
                            <a:ext cx="1653540" cy="446405"/>
                          </a:xfrm>
                          <a:prstGeom prst="roundRect">
                            <a:avLst/>
                          </a:prstGeom>
                          <a:solidFill>
                            <a:schemeClr val="bg1">
                              <a:lumMod val="65000"/>
                            </a:schemeClr>
                          </a:solidFill>
                          <a:ln>
                            <a:solidFill>
                              <a:schemeClr val="bg1">
                                <a:lumMod val="65000"/>
                              </a:schemeClr>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00" name="Rectangle à coins arrondis 32"/>
                        <wps:cNvSpPr/>
                        <wps:spPr>
                          <a:xfrm>
                            <a:off x="768485" y="0"/>
                            <a:ext cx="116205" cy="92075"/>
                          </a:xfrm>
                          <a:prstGeom prst="roundRect">
                            <a:avLst/>
                          </a:prstGeom>
                          <a:solidFill>
                            <a:schemeClr val="bg1">
                              <a:lumMod val="65000"/>
                            </a:schemeClr>
                          </a:solidFill>
                          <a:ln>
                            <a:solidFill>
                              <a:schemeClr val="bg1">
                                <a:lumMod val="65000"/>
                              </a:schemeClr>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01" name="Zone de texte 35"/>
                        <wps:cNvSpPr txBox="1"/>
                        <wps:spPr>
                          <a:xfrm>
                            <a:off x="214009" y="115646"/>
                            <a:ext cx="1298642" cy="228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FF6EB8B" w14:textId="52643AE4" w:rsidR="00C017B2" w:rsidRPr="00AE7A46" w:rsidRDefault="00C017B2" w:rsidP="003E70F3">
                              <w:pPr>
                                <w:jc w:val="center"/>
                                <w:rPr>
                                  <w:color w:val="FFFFFF" w:themeColor="background1"/>
                                  <w:sz w:val="18"/>
                                  <w:szCs w:val="18"/>
                                </w:rPr>
                              </w:pPr>
                              <w:proofErr w:type="spellStart"/>
                              <w:r>
                                <w:rPr>
                                  <w:color w:val="FFFFFF" w:themeColor="background1"/>
                                  <w:sz w:val="18"/>
                                  <w:szCs w:val="18"/>
                                </w:rPr>
                                <w:t>Scooba</w:t>
                              </w:r>
                              <w:proofErr w:type="spellEnd"/>
                              <w:r>
                                <w:rPr>
                                  <w:color w:val="FFFFFF" w:themeColor="background1"/>
                                  <w:sz w:val="18"/>
                                  <w:szCs w:val="18"/>
                                </w:rPr>
                                <w:t xml:space="preserve"> vu</w:t>
                              </w:r>
                              <w:r w:rsidRPr="00AE7A46">
                                <w:rPr>
                                  <w:color w:val="FFFFFF" w:themeColor="background1"/>
                                  <w:sz w:val="18"/>
                                  <w:szCs w:val="18"/>
                                </w:rPr>
                                <w:t xml:space="preserve"> de fa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e 36" o:spid="_x0000_s1043" style="position:absolute;left:0;text-align:left;margin-left:309.4pt;margin-top:8.4pt;width:217.55pt;height:82.95pt;z-index:-251768832;mso-width-relative:margin;mso-height-relative:margin" coordsize="16535,63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">
                <v:roundrect id="Rectangle à coins arrondis 33" o:spid="_x0000_s1044" style="position:absolute;left:1313;top:4231;width:451;height:207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lPhsQA&#10;AADdAAAADwAAAGRycy9kb3ducmV2LnhtbESPQYvCMBSE78L+h/AW9iJrugq6VqMswkLBU9WLt0fz&#10;bKvNS2miqf/eCILHYWa+YZbr3jTiRp2rLSv4GSUgiAuray4VHPb/378gnEfW2FgmBXdysF59DJaY&#10;ahs4p9vOlyJC2KWooPK+TaV0RUUG3ci2xNE72c6gj7Irpe4wRLhp5DhJptJgzXGhwpY2FRWX3dUo&#10;2Nc4Poas9aEx+TYMD1l+Olulvj77vwUIT71/h1/tTCuYzOYzeL6JT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ZT4bEAAAA3QAAAA8AAAAAAAAAAAAAAAAAmAIAAGRycy9k&#10;b3ducmV2LnhtbFBLBQYAAAAABAAEAPUAAACJAwAAAAA=&#10;" fillcolor="#7f7f7f [1612]" strokecolor="#7f7f7f [1612]" strokeweight="2pt"/>
                <v:roundrect id="Rectangle à coins arrondis 34" o:spid="_x0000_s1045" style="position:absolute;left:15126;top:4231;width:451;height:207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bb9MEA&#10;AADdAAAADwAAAGRycy9kb3ducmV2LnhtbERPy4rCMBTdD/gP4QpuBk3HAR/VKCIIBVdVN+4uzbWt&#10;NjelyZj692Yx4PJw3uttbxrxpM7VlhX8TBIQxIXVNZcKLufDeAHCeWSNjWVS8CIH283ga42ptoFz&#10;ep58KWIIuxQVVN63qZSuqMigm9iWOHI32xn0EXal1B2GGG4aOU2SmTRYc2yosKV9RcXj9GcUnGuc&#10;XkPW+tCY/Bi+L1l+u1ulRsN+twLhqfcf8b870wp+58s4N76JT0Bu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dG2/TBAAAA3QAAAA8AAAAAAAAAAAAAAAAAmAIAAGRycy9kb3du&#10;cmV2LnhtbFBLBQYAAAAABAAEAPUAAACGAwAAAAA=&#10;" fillcolor="#7f7f7f [1612]" strokecolor="#7f7f7f [1612]" strokeweight="2pt"/>
                <v:roundrect id="Rectangle à coins arrondis 31" o:spid="_x0000_s1046" style="position:absolute;top:729;width:16535;height:446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KNNMgA&#10;AADdAAAADwAAAGRycy9kb3ducmV2LnhtbESPwW7CMBBE70j9B2srcQOntKUQMAiqguCA2tJ+wBJv&#10;k4h4HWyXpH+PkSpxHM3MG8103ppKnMn50rKCh34CgjizuuRcwffXqjcC4QOyxsoyKfgjD/PZXWeK&#10;qbYNf9J5H3IRIexTVFCEUKdS+qwgg75va+Lo/VhnMETpcqkdNhFuKjlIkqE0WHJcKLCm14Ky4/7X&#10;KFg16+3Haa2Ph+XbbjnaPQ+f3t1Jqe59u5iACNSGW/i/vdEKHl/GY7i+iU9Azi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Ao00yAAAAN0AAAAPAAAAAAAAAAAAAAAAAJgCAABk&#10;cnMvZG93bnJldi54bWxQSwUGAAAAAAQABAD1AAAAjQMAAAAA&#10;" fillcolor="#a5a5a5 [2092]" strokecolor="#a5a5a5 [2092]" strokeweight="2pt"/>
                <v:roundrect id="Rectangle à coins arrondis 32" o:spid="_x0000_s1047" style="position:absolute;left:7684;width:1162;height:92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YleMQA&#10;AADdAAAADwAAAGRycy9kb3ducmV2LnhtbERPS27CMBDdV+odrKnErjhtKYoCBpWqILpAfA8wxEMS&#10;EY+DbUi4PV5U6vLp/cfTztTiRs5XlhW89RMQxLnVFRcKDvv5awrCB2SNtWVScCcP08nz0xgzbVve&#10;0m0XChFD2GeooAyhyaT0eUkGfd82xJE7WWcwROgKqR22MdzU8j1JhtJgxbGhxIa+S8rPu6tRMG8X&#10;v5vLQp+Ps5/VLF19Dgdrd1Gq99J9jUAE6sK/+M+91Ao+0iTuj2/iE5CT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GJXjEAAAA3QAAAA8AAAAAAAAAAAAAAAAAmAIAAGRycy9k&#10;b3ducmV2LnhtbFBLBQYAAAAABAAEAPUAAACJAwAAAAA=&#10;" fillcolor="#a5a5a5 [2092]" strokecolor="#a5a5a5 [2092]" strokeweight="2pt"/>
                <v:shape id="Zone de texte 35" o:spid="_x0000_s1048" type="#_x0000_t202" style="position:absolute;left:2140;top:1156;width:129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gstsYA&#10;AADdAAAADwAAAGRycy9kb3ducmV2LnhtbESPT4vCMBTE78J+h/AW9qapLkrpGkUKoix68M/F27N5&#10;tmWbl9pE7frpjSB4HGbmN8x42ppKXKlxpWUF/V4EgjizuuRcwX4378YgnEfWWFkmBf/kYDr56Iwx&#10;0fbGG7pufS4ChF2CCgrv60RKlxVk0PVsTRy8k20M+iCbXOoGbwFuKjmIopE0WHJYKLCmtKDsb3sx&#10;Cn7T+Ro3x4GJ71W6WJ1m9Xl/GCr19dnOfkB4av07/GovtYLvOOrD8014AnL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6gstsYAAADdAAAADwAAAAAAAAAAAAAAAACYAgAAZHJz&#10;L2Rvd25yZXYueG1sUEsFBgAAAAAEAAQA9QAAAIsDAAAAAA==&#10;" filled="f" stroked="f" strokeweight=".5pt">
                  <v:textbox>
                    <w:txbxContent>
                      <w:p w14:paraId="5FF6EB8B" w14:textId="52643AE4" w:rsidR="00C017B2" w:rsidRPr="00AE7A46" w:rsidRDefault="00C017B2" w:rsidP="003E70F3">
                        <w:pPr>
                          <w:jc w:val="center"/>
                          <w:rPr>
                            <w:color w:val="FFFFFF" w:themeColor="background1"/>
                            <w:sz w:val="18"/>
                            <w:szCs w:val="18"/>
                          </w:rPr>
                        </w:pPr>
                        <w:proofErr w:type="spellStart"/>
                        <w:r>
                          <w:rPr>
                            <w:color w:val="FFFFFF" w:themeColor="background1"/>
                            <w:sz w:val="18"/>
                            <w:szCs w:val="18"/>
                          </w:rPr>
                          <w:t>Scooba</w:t>
                        </w:r>
                        <w:proofErr w:type="spellEnd"/>
                        <w:r>
                          <w:rPr>
                            <w:color w:val="FFFFFF" w:themeColor="background1"/>
                            <w:sz w:val="18"/>
                            <w:szCs w:val="18"/>
                          </w:rPr>
                          <w:t xml:space="preserve"> vu</w:t>
                        </w:r>
                        <w:r w:rsidRPr="00AE7A46">
                          <w:rPr>
                            <w:color w:val="FFFFFF" w:themeColor="background1"/>
                            <w:sz w:val="18"/>
                            <w:szCs w:val="18"/>
                          </w:rPr>
                          <w:t xml:space="preserve"> de face</w:t>
                        </w:r>
                      </w:p>
                    </w:txbxContent>
                  </v:textbox>
                </v:shape>
              </v:group>
            </w:pict>
          </mc:Fallback>
        </mc:AlternateContent>
      </w:r>
    </w:p>
    <w:p w14:paraId="41CA90E9" w14:textId="6D370095" w:rsidR="003E70F3" w:rsidRDefault="00FE269C" w:rsidP="003E70F3">
      <w:pPr>
        <w:spacing w:after="0"/>
        <w:jc w:val="both"/>
        <w:rPr>
          <w:sz w:val="24"/>
        </w:rPr>
      </w:pPr>
      <w:r>
        <w:rPr>
          <w:noProof/>
          <w:sz w:val="24"/>
          <w:lang w:eastAsia="fr-FR"/>
        </w:rPr>
        <mc:AlternateContent>
          <mc:Choice Requires="wps">
            <w:drawing>
              <wp:anchor distT="0" distB="0" distL="114300" distR="114300" simplePos="0" relativeHeight="251553792" behindDoc="0" locked="0" layoutInCell="1" allowOverlap="1" wp14:anchorId="7D816EB9" wp14:editId="1AE5C0EC">
                <wp:simplePos x="0" y="0"/>
                <wp:positionH relativeFrom="column">
                  <wp:posOffset>2248535</wp:posOffset>
                </wp:positionH>
                <wp:positionV relativeFrom="paragraph">
                  <wp:posOffset>84455</wp:posOffset>
                </wp:positionV>
                <wp:extent cx="1528445" cy="296545"/>
                <wp:effectExtent l="0" t="0" r="0" b="0"/>
                <wp:wrapNone/>
                <wp:docPr id="3795" name="Zone de texte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28445" cy="2965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E6105D1" w14:textId="77777777" w:rsidR="00C017B2" w:rsidRPr="00222906" w:rsidRDefault="00C017B2" w:rsidP="003E70F3">
                            <w:r w:rsidRPr="00222906">
                              <w:t>Capteur infraroug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28" o:spid="_x0000_s1049" type="#_x0000_t202" style="position:absolute;left:0;text-align:left;margin-left:177.05pt;margin-top:6.65pt;width:120.35pt;height:23.35pt;z-index:25155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" filled="f" stroked="f" strokeweight=".5pt">
                <v:path arrowok="t"/>
                <v:textbox>
                  <w:txbxContent>
                    <w:p w14:paraId="3E6105D1" w14:textId="77777777" w:rsidR="00C017B2" w:rsidRPr="00222906" w:rsidRDefault="00C017B2" w:rsidP="003E70F3">
                      <w:r w:rsidRPr="00222906">
                        <w:t>Capteur infrarouge</w:t>
                      </w:r>
                    </w:p>
                  </w:txbxContent>
                </v:textbox>
              </v:shape>
            </w:pict>
          </mc:Fallback>
        </mc:AlternateContent>
      </w:r>
      <w:r w:rsidR="003E70F3">
        <w:rPr>
          <w:noProof/>
          <w:sz w:val="24"/>
          <w:lang w:eastAsia="fr-FR"/>
        </w:rPr>
        <w:drawing>
          <wp:anchor distT="0" distB="0" distL="114300" distR="114300" simplePos="0" relativeHeight="251548672" behindDoc="1" locked="0" layoutInCell="1" allowOverlap="1" wp14:anchorId="4110B8A4" wp14:editId="7B26E49D">
            <wp:simplePos x="0" y="0"/>
            <wp:positionH relativeFrom="column">
              <wp:posOffset>-172085</wp:posOffset>
            </wp:positionH>
            <wp:positionV relativeFrom="paragraph">
              <wp:posOffset>113665</wp:posOffset>
            </wp:positionV>
            <wp:extent cx="2551430" cy="897890"/>
            <wp:effectExtent l="0" t="0" r="1270" b="0"/>
            <wp:wrapNone/>
            <wp:docPr id="314" name="Imag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ooba_Resultante_Dynamique.jpg"/>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2551430" cy="897890"/>
                    </a:xfrm>
                    <a:prstGeom prst="rect">
                      <a:avLst/>
                    </a:prstGeom>
                  </pic:spPr>
                </pic:pic>
              </a:graphicData>
            </a:graphic>
          </wp:anchor>
        </w:drawing>
      </w:r>
    </w:p>
    <w:p w14:paraId="13261982" w14:textId="721E51EE" w:rsidR="003E70F3" w:rsidRDefault="00FE269C" w:rsidP="003E70F3">
      <w:pPr>
        <w:spacing w:after="0"/>
        <w:jc w:val="both"/>
        <w:rPr>
          <w:sz w:val="24"/>
        </w:rPr>
      </w:pPr>
      <w:r>
        <w:rPr>
          <w:noProof/>
          <w:sz w:val="24"/>
          <w:lang w:eastAsia="fr-FR"/>
        </w:rPr>
        <mc:AlternateContent>
          <mc:Choice Requires="wps">
            <w:drawing>
              <wp:anchor distT="0" distB="0" distL="114300" distR="114300" simplePos="0" relativeHeight="251567104" behindDoc="0" locked="0" layoutInCell="1" allowOverlap="1" wp14:anchorId="4949214C" wp14:editId="1E1D54CC">
                <wp:simplePos x="0" y="0"/>
                <wp:positionH relativeFrom="column">
                  <wp:posOffset>3065145</wp:posOffset>
                </wp:positionH>
                <wp:positionV relativeFrom="paragraph">
                  <wp:posOffset>135890</wp:posOffset>
                </wp:positionV>
                <wp:extent cx="1819275" cy="460375"/>
                <wp:effectExtent l="0" t="0" r="66675" b="92075"/>
                <wp:wrapNone/>
                <wp:docPr id="3802" name="Connecteur droit avec flèche 380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19275" cy="46037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shapetype id="_x0000_t32" coordsize="21600,21600" o:spt="32" o:oned="t" path="m,l21600,21600e" filled="f">
                <v:path arrowok="t" fillok="f" o:connecttype="none"/>
                <o:lock v:ext="edit" shapetype="t"/>
              </v:shapetype>
              <v:shape id="Connecteur droit avec flèche 3802" o:spid="_x0000_s1026" type="#_x0000_t32" style="position:absolute;margin-left:241.35pt;margin-top:10.7pt;width:143.25pt;height:36.25pt;z-index:25156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" strokecolor="black [3040]">
                <v:stroke endarrow="open"/>
                <o:lock v:ext="edit" shapetype="f"/>
              </v:shape>
            </w:pict>
          </mc:Fallback>
        </mc:AlternateContent>
      </w:r>
      <w:r>
        <w:rPr>
          <w:noProof/>
          <w:sz w:val="24"/>
          <w:lang w:eastAsia="fr-FR"/>
        </w:rPr>
        <mc:AlternateContent>
          <mc:Choice Requires="wps">
            <w:drawing>
              <wp:anchor distT="0" distB="0" distL="114300" distR="114300" simplePos="0" relativeHeight="251552768" behindDoc="0" locked="0" layoutInCell="1" allowOverlap="1" wp14:anchorId="31EA8926" wp14:editId="664AD007">
                <wp:simplePos x="0" y="0"/>
                <wp:positionH relativeFrom="column">
                  <wp:posOffset>2324735</wp:posOffset>
                </wp:positionH>
                <wp:positionV relativeFrom="paragraph">
                  <wp:posOffset>135890</wp:posOffset>
                </wp:positionV>
                <wp:extent cx="395605" cy="494030"/>
                <wp:effectExtent l="38100" t="0" r="23495" b="58420"/>
                <wp:wrapNone/>
                <wp:docPr id="3803" name="Connecteur droit avec flèch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395605" cy="49403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shape id="Connecteur droit avec flèche 27" o:spid="_x0000_s1026" type="#_x0000_t32" style="position:absolute;margin-left:183.05pt;margin-top:10.7pt;width:31.15pt;height:38.9pt;flip:x;z-index:25155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" strokecolor="black [3040]">
                <v:stroke endarrow="open"/>
                <o:lock v:ext="edit" shapetype="f"/>
              </v:shape>
            </w:pict>
          </mc:Fallback>
        </mc:AlternateContent>
      </w:r>
    </w:p>
    <w:p w14:paraId="37AD420E" w14:textId="77777777" w:rsidR="003E70F3" w:rsidRDefault="00C017B2" w:rsidP="003E70F3">
      <w:pPr>
        <w:spacing w:after="0"/>
        <w:jc w:val="both"/>
        <w:rPr>
          <w:sz w:val="24"/>
        </w:rPr>
      </w:pPr>
      <w:r>
        <w:rPr>
          <w:i/>
          <w:noProof/>
          <w:sz w:val="24"/>
          <w:u w:val="single"/>
          <w:lang w:eastAsia="fr-FR"/>
        </w:rPr>
        <w:pict w14:anchorId="40C00240">
          <v:shape id="_x0000_s1038" type="#_x0000_t75" style="position:absolute;left:0;text-align:left;margin-left:434.35pt;margin-top:6pt;width:12pt;height:15.55pt;z-index:-251524096">
            <v:imagedata r:id="rId41" o:title=""/>
          </v:shape>
          <o:OLEObject Type="Embed" ProgID="Equation.DSMT4" ShapeID="_x0000_s1038" DrawAspect="Content" ObjectID="_1440590935" r:id="rId42"/>
        </w:pict>
      </w:r>
      <w:r w:rsidR="003E70F3">
        <w:rPr>
          <w:noProof/>
          <w:sz w:val="24"/>
          <w:lang w:eastAsia="fr-FR"/>
        </w:rPr>
        <mc:AlternateContent>
          <mc:Choice Requires="wps">
            <w:drawing>
              <wp:anchor distT="0" distB="0" distL="114300" distR="114300" simplePos="0" relativeHeight="251566080" behindDoc="0" locked="0" layoutInCell="1" allowOverlap="1" wp14:anchorId="3915EB7D" wp14:editId="5F1B860A">
                <wp:simplePos x="0" y="0"/>
                <wp:positionH relativeFrom="column">
                  <wp:posOffset>4883150</wp:posOffset>
                </wp:positionH>
                <wp:positionV relativeFrom="paragraph">
                  <wp:posOffset>49530</wp:posOffset>
                </wp:positionV>
                <wp:extent cx="1050290" cy="791845"/>
                <wp:effectExtent l="0" t="0" r="16510" b="27305"/>
                <wp:wrapNone/>
                <wp:docPr id="3804" name="Ellipse 38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50290" cy="791845"/>
                        </a:xfrm>
                        <a:prstGeom prst="ellipse">
                          <a:avLst/>
                        </a:prstGeom>
                        <a:noFill/>
                        <a:ln w="9525">
                          <a:prstDash val="sysDot"/>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oval id="Ellipse 3804" o:spid="_x0000_s1026" style="position:absolute;margin-left:384.5pt;margin-top:3.9pt;width:82.7pt;height:62.35pt;z-index:25156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" filled="f" strokecolor="black [3200]">
                <v:stroke dashstyle="1 1"/>
                <v:path arrowok="t"/>
              </v:oval>
            </w:pict>
          </mc:Fallback>
        </mc:AlternateContent>
      </w:r>
      <w:r>
        <w:rPr>
          <w:noProof/>
          <w:position w:val="-6"/>
        </w:rPr>
        <w:pict w14:anchorId="21231A9B">
          <v:shape id="_x0000_s1037" type="#_x0000_t75" style="position:absolute;left:0;text-align:left;margin-left:408.2pt;margin-top:10.85pt;width:12pt;height:10.7pt;z-index:-251525120;mso-position-horizontal-relative:text;mso-position-vertical-relative:text">
            <v:imagedata r:id="rId43" o:title=""/>
          </v:shape>
          <o:OLEObject Type="Embed" ProgID="Equation.DSMT4" ShapeID="_x0000_s1037" DrawAspect="Content" ObjectID="_1440590936" r:id="rId44"/>
        </w:pict>
      </w:r>
    </w:p>
    <w:p w14:paraId="0CCBE4E9" w14:textId="514A4747" w:rsidR="003E70F3" w:rsidRDefault="00466439" w:rsidP="003E70F3">
      <w:pPr>
        <w:spacing w:after="0"/>
        <w:jc w:val="both"/>
        <w:rPr>
          <w:sz w:val="24"/>
        </w:rPr>
      </w:pPr>
      <w:r>
        <w:rPr>
          <w:noProof/>
          <w:sz w:val="24"/>
          <w:lang w:eastAsia="fr-FR"/>
        </w:rPr>
        <mc:AlternateContent>
          <mc:Choice Requires="wps">
            <w:drawing>
              <wp:anchor distT="0" distB="0" distL="114300" distR="114300" simplePos="0" relativeHeight="251746304" behindDoc="0" locked="0" layoutInCell="1" allowOverlap="1" wp14:anchorId="44E48276" wp14:editId="3DF2243F">
                <wp:simplePos x="0" y="0"/>
                <wp:positionH relativeFrom="column">
                  <wp:posOffset>2048510</wp:posOffset>
                </wp:positionH>
                <wp:positionV relativeFrom="paragraph">
                  <wp:posOffset>166370</wp:posOffset>
                </wp:positionV>
                <wp:extent cx="0" cy="1146175"/>
                <wp:effectExtent l="0" t="0" r="19050" b="15875"/>
                <wp:wrapNone/>
                <wp:docPr id="313" name="Connecteur droit 313"/>
                <wp:cNvGraphicFramePr/>
                <a:graphic xmlns:a="http://schemas.openxmlformats.org/drawingml/2006/main">
                  <a:graphicData uri="http://schemas.microsoft.com/office/word/2010/wordprocessingShape">
                    <wps:wsp>
                      <wps:cNvCnPr/>
                      <wps:spPr>
                        <a:xfrm flipH="1">
                          <a:off x="0" y="0"/>
                          <a:ext cx="0" cy="1146175"/>
                        </a:xfrm>
                        <a:prstGeom prst="line">
                          <a:avLst/>
                        </a:prstGeom>
                        <a:ln w="9525">
                          <a:solidFill>
                            <a:schemeClr val="tx1"/>
                          </a:solidFill>
                          <a:prstDash val="solid"/>
                        </a:ln>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line id="Connecteur droit 313" o:spid="_x0000_s1026" style="position:absolute;flip:x;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1.3pt,13.1pt" to="161.3pt,10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" strokecolor="black [3213]"/>
            </w:pict>
          </mc:Fallback>
        </mc:AlternateContent>
      </w:r>
      <w:r>
        <w:rPr>
          <w:noProof/>
          <w:sz w:val="24"/>
          <w:lang w:eastAsia="fr-FR"/>
        </w:rPr>
        <mc:AlternateContent>
          <mc:Choice Requires="wps">
            <w:drawing>
              <wp:anchor distT="0" distB="0" distL="114300" distR="114300" simplePos="0" relativeHeight="251747328" behindDoc="0" locked="0" layoutInCell="1" allowOverlap="1" wp14:anchorId="35C613ED" wp14:editId="0D654CF9">
                <wp:simplePos x="0" y="0"/>
                <wp:positionH relativeFrom="column">
                  <wp:posOffset>2247541</wp:posOffset>
                </wp:positionH>
                <wp:positionV relativeFrom="paragraph">
                  <wp:posOffset>168910</wp:posOffset>
                </wp:positionV>
                <wp:extent cx="0" cy="1146175"/>
                <wp:effectExtent l="0" t="0" r="19050" b="15875"/>
                <wp:wrapNone/>
                <wp:docPr id="315" name="Connecteur droit 315"/>
                <wp:cNvGraphicFramePr/>
                <a:graphic xmlns:a="http://schemas.openxmlformats.org/drawingml/2006/main">
                  <a:graphicData uri="http://schemas.microsoft.com/office/word/2010/wordprocessingShape">
                    <wps:wsp>
                      <wps:cNvCnPr/>
                      <wps:spPr>
                        <a:xfrm flipH="1">
                          <a:off x="0" y="0"/>
                          <a:ext cx="0" cy="1146175"/>
                        </a:xfrm>
                        <a:prstGeom prst="line">
                          <a:avLst/>
                        </a:prstGeom>
                        <a:ln w="9525">
                          <a:solidFill>
                            <a:schemeClr val="tx1"/>
                          </a:solidFill>
                          <a:prstDash val="solid"/>
                        </a:ln>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line id="Connecteur droit 315" o:spid="_x0000_s1026" style="position:absolute;flip:x;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6.95pt,13.3pt" to="176.95pt,10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" strokecolor="black [3213]"/>
            </w:pict>
          </mc:Fallback>
        </mc:AlternateContent>
      </w:r>
      <w:r w:rsidR="003E70F3">
        <w:rPr>
          <w:noProof/>
          <w:sz w:val="24"/>
          <w:lang w:eastAsia="fr-FR"/>
        </w:rPr>
        <mc:AlternateContent>
          <mc:Choice Requires="wps">
            <w:drawing>
              <wp:anchor distT="0" distB="0" distL="114300" distR="114300" simplePos="0" relativeHeight="251570176" behindDoc="0" locked="0" layoutInCell="1" allowOverlap="1" wp14:anchorId="78A1CC9B" wp14:editId="024695E5">
                <wp:simplePos x="0" y="0"/>
                <wp:positionH relativeFrom="column">
                  <wp:posOffset>5208905</wp:posOffset>
                </wp:positionH>
                <wp:positionV relativeFrom="paragraph">
                  <wp:posOffset>49530</wp:posOffset>
                </wp:positionV>
                <wp:extent cx="469265" cy="393700"/>
                <wp:effectExtent l="0" t="20955" r="0" b="0"/>
                <wp:wrapNone/>
                <wp:docPr id="4" name="Arc 30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76701">
                          <a:off x="0" y="0"/>
                          <a:ext cx="469265" cy="393700"/>
                        </a:xfrm>
                        <a:custGeom>
                          <a:avLst/>
                          <a:gdLst>
                            <a:gd name="T0" fmla="*/ 149817 w 469265"/>
                            <a:gd name="T1" fmla="*/ 13311 h 393700"/>
                            <a:gd name="T2" fmla="*/ 368553 w 469265"/>
                            <a:gd name="T3" fmla="*/ 35213 h 393700"/>
                            <a:gd name="T4" fmla="*/ 0 60000 65536"/>
                            <a:gd name="T5" fmla="*/ 0 60000 65536"/>
                          </a:gdLst>
                          <a:ahLst/>
                          <a:cxnLst>
                            <a:cxn ang="T4">
                              <a:pos x="T0" y="T1"/>
                            </a:cxn>
                            <a:cxn ang="T5">
                              <a:pos x="T2" y="T3"/>
                            </a:cxn>
                          </a:cxnLst>
                          <a:rect l="0" t="0" r="r" b="b"/>
                          <a:pathLst>
                            <a:path w="469265" h="393700" stroke="0">
                              <a:moveTo>
                                <a:pt x="149817" y="13311"/>
                              </a:moveTo>
                              <a:cubicBezTo>
                                <a:pt x="222536" y="-10342"/>
                                <a:pt x="304511" y="-2134"/>
                                <a:pt x="368553" y="35213"/>
                              </a:cubicBezTo>
                              <a:lnTo>
                                <a:pt x="234633" y="196850"/>
                              </a:lnTo>
                              <a:lnTo>
                                <a:pt x="149817" y="13311"/>
                              </a:lnTo>
                              <a:close/>
                            </a:path>
                            <a:path w="469265" h="393700" fill="none">
                              <a:moveTo>
                                <a:pt x="149817" y="13311"/>
                              </a:moveTo>
                              <a:cubicBezTo>
                                <a:pt x="222536" y="-10342"/>
                                <a:pt x="304511" y="-2134"/>
                                <a:pt x="368553" y="35213"/>
                              </a:cubicBezTo>
                            </a:path>
                          </a:pathLst>
                        </a:custGeom>
                        <a:noFill/>
                        <a:ln w="9525">
                          <a:solidFill>
                            <a:schemeClr val="dk1">
                              <a:lumMod val="9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shape id="Arc 308" o:spid="_x0000_s1026" style="position:absolute;margin-left:410.15pt;margin-top:3.9pt;width:36.95pt;height:31pt;rotation:629911fd;z-index:25157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69265,393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" path="m149817,13311nsc222536,-10342,304511,-2134,368553,35213l234633,196850,149817,13311xem149817,13311nfc222536,-10342,304511,-2134,368553,35213e" filled="f" strokecolor="black [3040]">
                <v:path arrowok="t" o:connecttype="custom" o:connectlocs="149817,13311;368553,35213" o:connectangles="0,0"/>
              </v:shape>
            </w:pict>
          </mc:Fallback>
        </mc:AlternateContent>
      </w:r>
      <w:r w:rsidR="003E70F3">
        <w:rPr>
          <w:noProof/>
          <w:sz w:val="24"/>
          <w:lang w:eastAsia="fr-FR"/>
        </w:rPr>
        <mc:AlternateContent>
          <mc:Choice Requires="wps">
            <w:drawing>
              <wp:anchor distT="0" distB="0" distL="114300" distR="114300" simplePos="0" relativeHeight="251569152" behindDoc="0" locked="0" layoutInCell="1" allowOverlap="1" wp14:anchorId="328E3F2C" wp14:editId="68F136D3">
                <wp:simplePos x="0" y="0"/>
                <wp:positionH relativeFrom="column">
                  <wp:posOffset>5208905</wp:posOffset>
                </wp:positionH>
                <wp:positionV relativeFrom="paragraph">
                  <wp:posOffset>25400</wp:posOffset>
                </wp:positionV>
                <wp:extent cx="469265" cy="393700"/>
                <wp:effectExtent l="0" t="15875" r="0" b="0"/>
                <wp:wrapNone/>
                <wp:docPr id="5" name="Arc 3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76701">
                          <a:off x="0" y="0"/>
                          <a:ext cx="469265" cy="393700"/>
                        </a:xfrm>
                        <a:custGeom>
                          <a:avLst/>
                          <a:gdLst>
                            <a:gd name="T0" fmla="*/ 149817 w 469265"/>
                            <a:gd name="T1" fmla="*/ 13311 h 393700"/>
                            <a:gd name="T2" fmla="*/ 385984 w 469265"/>
                            <a:gd name="T3" fmla="*/ 46430 h 393700"/>
                            <a:gd name="T4" fmla="*/ 0 60000 65536"/>
                            <a:gd name="T5" fmla="*/ 0 60000 65536"/>
                          </a:gdLst>
                          <a:ahLst/>
                          <a:cxnLst>
                            <a:cxn ang="T4">
                              <a:pos x="T0" y="T1"/>
                            </a:cxn>
                            <a:cxn ang="T5">
                              <a:pos x="T2" y="T3"/>
                            </a:cxn>
                          </a:cxnLst>
                          <a:rect l="0" t="0" r="r" b="b"/>
                          <a:pathLst>
                            <a:path w="469265" h="393700" stroke="0">
                              <a:moveTo>
                                <a:pt x="149817" y="13311"/>
                              </a:moveTo>
                              <a:cubicBezTo>
                                <a:pt x="229835" y="-12716"/>
                                <a:pt x="320406" y="-15"/>
                                <a:pt x="385984" y="46430"/>
                              </a:cubicBezTo>
                              <a:lnTo>
                                <a:pt x="234633" y="196850"/>
                              </a:lnTo>
                              <a:lnTo>
                                <a:pt x="149817" y="13311"/>
                              </a:lnTo>
                              <a:close/>
                            </a:path>
                            <a:path w="469265" h="393700" fill="none">
                              <a:moveTo>
                                <a:pt x="149817" y="13311"/>
                              </a:moveTo>
                              <a:cubicBezTo>
                                <a:pt x="229835" y="-12716"/>
                                <a:pt x="320406" y="-15"/>
                                <a:pt x="385984" y="46430"/>
                              </a:cubicBezTo>
                            </a:path>
                          </a:pathLst>
                        </a:custGeom>
                        <a:noFill/>
                        <a:ln w="9525">
                          <a:solidFill>
                            <a:schemeClr val="dk1">
                              <a:lumMod val="9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shape id="Arc 307" o:spid="_x0000_s1026" style="position:absolute;margin-left:410.15pt;margin-top:2pt;width:36.95pt;height:31pt;rotation:629911fd;z-index:25156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69265,393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" path="m149817,13311nsc229835,-12716,320406,-15,385984,46430l234633,196850,149817,13311xem149817,13311nfc229835,-12716,320406,-15,385984,46430e" filled="f" strokecolor="black [3040]">
                <v:path arrowok="t" o:connecttype="custom" o:connectlocs="149817,13311;385984,46430" o:connectangles="0,0"/>
              </v:shape>
            </w:pict>
          </mc:Fallback>
        </mc:AlternateContent>
      </w:r>
      <w:r w:rsidR="003E70F3">
        <w:rPr>
          <w:noProof/>
          <w:sz w:val="24"/>
          <w:lang w:eastAsia="fr-FR"/>
        </w:rPr>
        <mc:AlternateContent>
          <mc:Choice Requires="wps">
            <w:drawing>
              <wp:anchor distT="0" distB="0" distL="114299" distR="114299" simplePos="0" relativeHeight="251555840" behindDoc="0" locked="0" layoutInCell="1" allowOverlap="1" wp14:anchorId="0BECEC0D" wp14:editId="08D1252F">
                <wp:simplePos x="0" y="0"/>
                <wp:positionH relativeFrom="column">
                  <wp:posOffset>5388609</wp:posOffset>
                </wp:positionH>
                <wp:positionV relativeFrom="paragraph">
                  <wp:posOffset>-1270</wp:posOffset>
                </wp:positionV>
                <wp:extent cx="0" cy="637540"/>
                <wp:effectExtent l="0" t="0" r="19050" b="10160"/>
                <wp:wrapNone/>
                <wp:docPr id="3807" name="Connecteur droit 380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637540"/>
                        </a:xfrm>
                        <a:prstGeom prst="line">
                          <a:avLst/>
                        </a:prstGeom>
                        <a:ln>
                          <a:prstDash val="dashDot"/>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xmlns:mo="http://schemas.microsoft.com/office/mac/office/2008/main" xmlns:mv="urn:schemas-microsoft-com:mac:vml">
            <w:pict>
              <v:line id="Connecteur droit 3807" o:spid="_x0000_s1026" style="position:absolute;z-index:2515558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margin" from="424.3pt,-.1pt" to="424.3pt,5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" strokecolor="black [3040]">
                <v:stroke dashstyle="dashDot"/>
                <o:lock v:ext="edit" shapetype="f"/>
              </v:line>
            </w:pict>
          </mc:Fallback>
        </mc:AlternateContent>
      </w:r>
      <w:r w:rsidR="003E70F3">
        <w:rPr>
          <w:noProof/>
          <w:sz w:val="24"/>
          <w:lang w:eastAsia="fr-FR"/>
        </w:rPr>
        <mc:AlternateContent>
          <mc:Choice Requires="wps">
            <w:drawing>
              <wp:anchor distT="0" distB="0" distL="114300" distR="114300" simplePos="0" relativeHeight="251557888" behindDoc="0" locked="0" layoutInCell="1" allowOverlap="1" wp14:anchorId="77F2C8B2" wp14:editId="5A8C2F19">
                <wp:simplePos x="0" y="0"/>
                <wp:positionH relativeFrom="column">
                  <wp:posOffset>5388610</wp:posOffset>
                </wp:positionH>
                <wp:positionV relativeFrom="paragraph">
                  <wp:posOffset>68580</wp:posOffset>
                </wp:positionV>
                <wp:extent cx="241935" cy="408940"/>
                <wp:effectExtent l="0" t="0" r="24765" b="29210"/>
                <wp:wrapNone/>
                <wp:docPr id="3808" name="Connecteur droit 380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41935" cy="408940"/>
                        </a:xfrm>
                        <a:prstGeom prst="line">
                          <a:avLst/>
                        </a:prstGeom>
                        <a:ln>
                          <a:prstDash val="sysDot"/>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line id="Connecteur droit 3808" o:spid="_x0000_s1026" style="position:absolute;flip:y;z-index:25155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24.3pt,5.4pt" to="443.35pt,3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" strokecolor="black [3040]">
                <v:stroke dashstyle="1 1"/>
                <o:lock v:ext="edit" shapetype="f"/>
              </v:line>
            </w:pict>
          </mc:Fallback>
        </mc:AlternateContent>
      </w:r>
      <w:r w:rsidR="003E70F3">
        <w:rPr>
          <w:noProof/>
          <w:sz w:val="24"/>
          <w:lang w:eastAsia="fr-FR"/>
        </w:rPr>
        <mc:AlternateContent>
          <mc:Choice Requires="wps">
            <w:drawing>
              <wp:anchor distT="0" distB="0" distL="114300" distR="114300" simplePos="0" relativeHeight="251558912" behindDoc="0" locked="0" layoutInCell="1" allowOverlap="1" wp14:anchorId="7E022A6E" wp14:editId="4EF7C6AB">
                <wp:simplePos x="0" y="0"/>
                <wp:positionH relativeFrom="column">
                  <wp:posOffset>4968875</wp:posOffset>
                </wp:positionH>
                <wp:positionV relativeFrom="paragraph">
                  <wp:posOffset>67310</wp:posOffset>
                </wp:positionV>
                <wp:extent cx="282575" cy="296545"/>
                <wp:effectExtent l="0" t="0" r="0" b="0"/>
                <wp:wrapNone/>
                <wp:docPr id="3809" name="Zone de texte 38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82575" cy="2965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2F14699" w14:textId="77777777" w:rsidR="00C017B2" w:rsidRPr="001502C5" w:rsidRDefault="00C017B2" w:rsidP="003E70F3">
                            <w:pPr>
                              <w:rPr>
                                <w:b/>
                              </w:rPr>
                            </w:pPr>
                            <w:r w:rsidRPr="001502C5">
                              <w:rPr>
                                <w:b/>
                              </w:rPr>
                              <w:t>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Zone de texte 3809" o:spid="_x0000_s1050" type="#_x0000_t202" style="position:absolute;left:0;text-align:left;margin-left:391.25pt;margin-top:5.3pt;width:22.25pt;height:23.35pt;z-index:2515589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" filled="f" stroked="f" strokeweight=".5pt">
                <v:path arrowok="t"/>
                <v:textbox>
                  <w:txbxContent>
                    <w:p w14:paraId="72F14699" w14:textId="77777777" w:rsidR="00C017B2" w:rsidRPr="001502C5" w:rsidRDefault="00C017B2" w:rsidP="003E70F3">
                      <w:pPr>
                        <w:rPr>
                          <w:b/>
                        </w:rPr>
                      </w:pPr>
                      <w:r w:rsidRPr="001502C5">
                        <w:rPr>
                          <w:b/>
                        </w:rPr>
                        <w:t>E</w:t>
                      </w:r>
                    </w:p>
                  </w:txbxContent>
                </v:textbox>
              </v:shape>
            </w:pict>
          </mc:Fallback>
        </mc:AlternateContent>
      </w:r>
      <w:r w:rsidR="003E70F3">
        <w:rPr>
          <w:noProof/>
          <w:sz w:val="24"/>
          <w:lang w:eastAsia="fr-FR"/>
        </w:rPr>
        <mc:AlternateContent>
          <mc:Choice Requires="wps">
            <w:drawing>
              <wp:anchor distT="0" distB="0" distL="114300" distR="114300" simplePos="0" relativeHeight="251559936" behindDoc="0" locked="0" layoutInCell="1" allowOverlap="1" wp14:anchorId="30F7E4AF" wp14:editId="128D803D">
                <wp:simplePos x="0" y="0"/>
                <wp:positionH relativeFrom="column">
                  <wp:posOffset>5497195</wp:posOffset>
                </wp:positionH>
                <wp:positionV relativeFrom="paragraph">
                  <wp:posOffset>67310</wp:posOffset>
                </wp:positionV>
                <wp:extent cx="290195" cy="296545"/>
                <wp:effectExtent l="0" t="0" r="0" b="0"/>
                <wp:wrapNone/>
                <wp:docPr id="3810" name="Zone de texte 38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90195" cy="2965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2ACEBFE" w14:textId="77777777" w:rsidR="00C017B2" w:rsidRPr="001502C5" w:rsidRDefault="00C017B2" w:rsidP="003E70F3">
                            <w:pPr>
                              <w:rPr>
                                <w:b/>
                              </w:rPr>
                            </w:pPr>
                            <w:r>
                              <w:rPr>
                                <w:b/>
                              </w:rPr>
                              <w:t>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Zone de texte 3810" o:spid="_x0000_s1051" type="#_x0000_t202" style="position:absolute;left:0;text-align:left;margin-left:432.85pt;margin-top:5.3pt;width:22.85pt;height:23.35pt;z-index:2515599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" filled="f" stroked="f" strokeweight=".5pt">
                <v:path arrowok="t"/>
                <v:textbox>
                  <w:txbxContent>
                    <w:p w14:paraId="62ACEBFE" w14:textId="77777777" w:rsidR="00C017B2" w:rsidRPr="001502C5" w:rsidRDefault="00C017B2" w:rsidP="003E70F3">
                      <w:pPr>
                        <w:rPr>
                          <w:b/>
                        </w:rPr>
                      </w:pPr>
                      <w:r>
                        <w:rPr>
                          <w:b/>
                        </w:rPr>
                        <w:t>R</w:t>
                      </w:r>
                    </w:p>
                  </w:txbxContent>
                </v:textbox>
              </v:shape>
            </w:pict>
          </mc:Fallback>
        </mc:AlternateContent>
      </w:r>
      <w:r w:rsidR="003E70F3">
        <w:rPr>
          <w:noProof/>
          <w:sz w:val="24"/>
          <w:lang w:eastAsia="fr-FR"/>
        </w:rPr>
        <mc:AlternateContent>
          <mc:Choice Requires="wps">
            <w:drawing>
              <wp:anchor distT="0" distB="0" distL="114300" distR="114300" simplePos="0" relativeHeight="251568128" behindDoc="0" locked="0" layoutInCell="1" allowOverlap="1" wp14:anchorId="573BFD7F" wp14:editId="597D7023">
                <wp:simplePos x="0" y="0"/>
                <wp:positionH relativeFrom="column">
                  <wp:posOffset>5130800</wp:posOffset>
                </wp:positionH>
                <wp:positionV relativeFrom="paragraph">
                  <wp:posOffset>74295</wp:posOffset>
                </wp:positionV>
                <wp:extent cx="367030" cy="362585"/>
                <wp:effectExtent l="0" t="26670" r="0" b="0"/>
                <wp:wrapNone/>
                <wp:docPr id="6" name="Arc 3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2267520">
                          <a:off x="0" y="0"/>
                          <a:ext cx="367030" cy="362585"/>
                        </a:xfrm>
                        <a:custGeom>
                          <a:avLst/>
                          <a:gdLst>
                            <a:gd name="T0" fmla="*/ 149843 w 367030"/>
                            <a:gd name="T1" fmla="*/ 3078 h 362585"/>
                            <a:gd name="T2" fmla="*/ 343943 w 367030"/>
                            <a:gd name="T3" fmla="*/ 93263 h 362585"/>
                            <a:gd name="T4" fmla="*/ 0 60000 65536"/>
                            <a:gd name="T5" fmla="*/ 0 60000 65536"/>
                          </a:gdLst>
                          <a:ahLst/>
                          <a:cxnLst>
                            <a:cxn ang="T4">
                              <a:pos x="T0" y="T1"/>
                            </a:cxn>
                            <a:cxn ang="T5">
                              <a:pos x="T2" y="T3"/>
                            </a:cxn>
                          </a:cxnLst>
                          <a:rect l="0" t="0" r="r" b="b"/>
                          <a:pathLst>
                            <a:path w="367030" h="362585" stroke="0">
                              <a:moveTo>
                                <a:pt x="149843" y="3078"/>
                              </a:moveTo>
                              <a:cubicBezTo>
                                <a:pt x="227444" y="-11231"/>
                                <a:pt x="305612" y="25089"/>
                                <a:pt x="343943" y="93263"/>
                              </a:cubicBezTo>
                              <a:lnTo>
                                <a:pt x="183515" y="181293"/>
                              </a:lnTo>
                              <a:lnTo>
                                <a:pt x="149843" y="3078"/>
                              </a:lnTo>
                              <a:close/>
                            </a:path>
                            <a:path w="367030" h="362585" fill="none">
                              <a:moveTo>
                                <a:pt x="149843" y="3078"/>
                              </a:moveTo>
                              <a:cubicBezTo>
                                <a:pt x="227444" y="-11231"/>
                                <a:pt x="305612" y="25089"/>
                                <a:pt x="343943" y="93263"/>
                              </a:cubicBezTo>
                            </a:path>
                          </a:pathLst>
                        </a:custGeom>
                        <a:noFill/>
                        <a:ln w="9525">
                          <a:solidFill>
                            <a:schemeClr val="dk1">
                              <a:lumMod val="9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shape id="Arc 306" o:spid="_x0000_s1026" style="position:absolute;margin-left:404pt;margin-top:5.85pt;width:28.9pt;height:28.55pt;rotation:-2476737fd;z-index:25156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367030,3625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" path="m149843,3078nsc227444,-11231,305612,25089,343943,93263l183515,181293,149843,3078xem149843,3078nfc227444,-11231,305612,25089,343943,93263e" filled="f" strokecolor="black [3040]">
                <v:path arrowok="t" o:connecttype="custom" o:connectlocs="149843,3078;343943,93263" o:connectangles="0,0"/>
              </v:shape>
            </w:pict>
          </mc:Fallback>
        </mc:AlternateContent>
      </w:r>
      <w:r w:rsidR="003E70F3">
        <w:rPr>
          <w:noProof/>
          <w:sz w:val="24"/>
          <w:lang w:eastAsia="fr-FR"/>
        </w:rPr>
        <mc:AlternateContent>
          <mc:Choice Requires="wps">
            <w:drawing>
              <wp:anchor distT="0" distB="0" distL="114300" distR="114300" simplePos="0" relativeHeight="251556864" behindDoc="0" locked="0" layoutInCell="1" allowOverlap="1" wp14:anchorId="3F76A34F" wp14:editId="3C43CF99">
                <wp:simplePos x="0" y="0"/>
                <wp:positionH relativeFrom="column">
                  <wp:posOffset>5149215</wp:posOffset>
                </wp:positionH>
                <wp:positionV relativeFrom="paragraph">
                  <wp:posOffset>86360</wp:posOffset>
                </wp:positionV>
                <wp:extent cx="237490" cy="401955"/>
                <wp:effectExtent l="0" t="0" r="29210" b="17145"/>
                <wp:wrapNone/>
                <wp:docPr id="3812" name="Connecteur droit 38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237490" cy="401955"/>
                        </a:xfrm>
                        <a:prstGeom prst="line">
                          <a:avLst/>
                        </a:prstGeom>
                        <a:ln>
                          <a:prstDash val="sysDot"/>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line id="Connecteur droit 3812" o:spid="_x0000_s1026" style="position:absolute;flip:x y;z-index:25155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05.45pt,6.8pt" to="424.15pt,3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" strokecolor="black [3040]">
                <v:stroke dashstyle="1 1"/>
                <o:lock v:ext="edit" shapetype="f"/>
              </v:line>
            </w:pict>
          </mc:Fallback>
        </mc:AlternateContent>
      </w:r>
    </w:p>
    <w:p w14:paraId="05197F9C" w14:textId="1C30FEF6" w:rsidR="003E70F3" w:rsidRDefault="003E70F3" w:rsidP="003E70F3">
      <w:pPr>
        <w:spacing w:after="0"/>
        <w:jc w:val="both"/>
        <w:rPr>
          <w:sz w:val="24"/>
        </w:rPr>
      </w:pPr>
      <w:r>
        <w:rPr>
          <w:noProof/>
          <w:sz w:val="24"/>
          <w:lang w:eastAsia="fr-FR"/>
        </w:rPr>
        <mc:AlternateContent>
          <mc:Choice Requires="wps">
            <w:drawing>
              <wp:anchor distT="0" distB="0" distL="114300" distR="114300" simplePos="0" relativeHeight="251571200" behindDoc="0" locked="0" layoutInCell="1" allowOverlap="1" wp14:anchorId="217D6FEC" wp14:editId="107FF51B">
                <wp:simplePos x="0" y="0"/>
                <wp:positionH relativeFrom="column">
                  <wp:posOffset>3535680</wp:posOffset>
                </wp:positionH>
                <wp:positionV relativeFrom="paragraph">
                  <wp:posOffset>112395</wp:posOffset>
                </wp:positionV>
                <wp:extent cx="452120" cy="296545"/>
                <wp:effectExtent l="0" t="0" r="0" b="0"/>
                <wp:wrapNone/>
                <wp:docPr id="3813" name="Zone de texte 3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2120" cy="2965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8C85313" w14:textId="77777777" w:rsidR="00C017B2" w:rsidRPr="00D97CC5" w:rsidRDefault="00C017B2" w:rsidP="003E70F3">
                            <w:pPr>
                              <w:rPr>
                                <w:i/>
                                <w:color w:val="595959" w:themeColor="text1" w:themeTint="A6"/>
                              </w:rPr>
                            </w:pPr>
                            <w:r w:rsidRPr="00D97CC5">
                              <w:rPr>
                                <w:i/>
                                <w:color w:val="595959" w:themeColor="text1" w:themeTint="A6"/>
                              </w:rPr>
                              <w:t>So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309" o:spid="_x0000_s1052" type="#_x0000_t202" style="position:absolute;left:0;text-align:left;margin-left:278.4pt;margin-top:8.85pt;width:35.6pt;height:23.35pt;z-index:25157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" filled="f" stroked="f" strokeweight=".5pt">
                <v:path arrowok="t"/>
                <v:textbox>
                  <w:txbxContent>
                    <w:p w14:paraId="08C85313" w14:textId="77777777" w:rsidR="00C017B2" w:rsidRPr="00D97CC5" w:rsidRDefault="00C017B2" w:rsidP="003E70F3">
                      <w:pPr>
                        <w:rPr>
                          <w:i/>
                          <w:color w:val="595959" w:themeColor="text1" w:themeTint="A6"/>
                        </w:rPr>
                      </w:pPr>
                      <w:r w:rsidRPr="00D97CC5">
                        <w:rPr>
                          <w:i/>
                          <w:color w:val="595959" w:themeColor="text1" w:themeTint="A6"/>
                        </w:rPr>
                        <w:t>Sol</w:t>
                      </w:r>
                    </w:p>
                  </w:txbxContent>
                </v:textbox>
              </v:shape>
            </w:pict>
          </mc:Fallback>
        </mc:AlternateContent>
      </w:r>
      <w:r>
        <w:rPr>
          <w:noProof/>
          <w:sz w:val="24"/>
          <w:lang w:eastAsia="fr-FR"/>
        </w:rPr>
        <mc:AlternateContent>
          <mc:Choice Requires="wps">
            <w:drawing>
              <wp:anchor distT="0" distB="0" distL="114300" distR="114300" simplePos="0" relativeHeight="251564032" behindDoc="0" locked="0" layoutInCell="1" allowOverlap="1" wp14:anchorId="5A34A71A" wp14:editId="17EABC17">
                <wp:simplePos x="0" y="0"/>
                <wp:positionH relativeFrom="column">
                  <wp:posOffset>5480685</wp:posOffset>
                </wp:positionH>
                <wp:positionV relativeFrom="paragraph">
                  <wp:posOffset>134620</wp:posOffset>
                </wp:positionV>
                <wp:extent cx="13970" cy="20320"/>
                <wp:effectExtent l="114300" t="38100" r="62230" b="151130"/>
                <wp:wrapNone/>
                <wp:docPr id="3814" name="Connecteur droit avec flèche 38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3970" cy="2032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shape id="Connecteur droit avec flèche 3814" o:spid="_x0000_s1026" type="#_x0000_t32" style="position:absolute;margin-left:431.55pt;margin-top:10.6pt;width:1.1pt;height:1.6pt;flip:y;z-index:25156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" strokecolor="#4f81bd [3204]" strokeweight="2pt">
                <v:stroke endarrow="open"/>
                <v:shadow on="t" color="black" opacity="24903f" origin=",.5" offset="0,.55556mm"/>
                <o:lock v:ext="edit" shapetype="f"/>
              </v:shape>
            </w:pict>
          </mc:Fallback>
        </mc:AlternateContent>
      </w:r>
      <w:r>
        <w:rPr>
          <w:noProof/>
          <w:sz w:val="24"/>
          <w:lang w:eastAsia="fr-FR"/>
        </w:rPr>
        <mc:AlternateContent>
          <mc:Choice Requires="wps">
            <w:drawing>
              <wp:anchor distT="0" distB="0" distL="114300" distR="114300" simplePos="0" relativeHeight="251561984" behindDoc="0" locked="0" layoutInCell="1" allowOverlap="1" wp14:anchorId="3809A59D" wp14:editId="233E8970">
                <wp:simplePos x="0" y="0"/>
                <wp:positionH relativeFrom="column">
                  <wp:posOffset>5487670</wp:posOffset>
                </wp:positionH>
                <wp:positionV relativeFrom="paragraph">
                  <wp:posOffset>29210</wp:posOffset>
                </wp:positionV>
                <wp:extent cx="113665" cy="45085"/>
                <wp:effectExtent l="72390" t="22860" r="73025" b="73025"/>
                <wp:wrapNone/>
                <wp:docPr id="3815" name="Ellipse 38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8028987">
                          <a:off x="0" y="0"/>
                          <a:ext cx="113665" cy="45085"/>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oval id="Ellipse 3815" o:spid="_x0000_s1026" style="position:absolute;margin-left:432.1pt;margin-top:2.3pt;width:8.95pt;height:3.55pt;rotation:-3900498fd;z-index:25156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" fillcolor="#4f81bd [3204]" strokecolor="#4579b8 [3044]">
                <v:fill color2="#a7bfde [1620]" rotate="t" angle="180" focus="100%" type="gradient">
                  <o:fill v:ext="view" type="gradientUnscaled"/>
                </v:fill>
                <v:shadow on="t" color="black" opacity="22937f" origin=",.5" offset="0,.63889mm"/>
                <v:path arrowok="t"/>
              </v:oval>
            </w:pict>
          </mc:Fallback>
        </mc:AlternateContent>
      </w:r>
      <w:r>
        <w:rPr>
          <w:noProof/>
          <w:sz w:val="24"/>
          <w:lang w:eastAsia="fr-FR"/>
        </w:rPr>
        <mc:AlternateContent>
          <mc:Choice Requires="wps">
            <w:drawing>
              <wp:anchor distT="0" distB="0" distL="114300" distR="114300" simplePos="0" relativeHeight="251560960" behindDoc="0" locked="0" layoutInCell="1" allowOverlap="1" wp14:anchorId="1802E4CC" wp14:editId="312B4150">
                <wp:simplePos x="0" y="0"/>
                <wp:positionH relativeFrom="column">
                  <wp:posOffset>5182235</wp:posOffset>
                </wp:positionH>
                <wp:positionV relativeFrom="paragraph">
                  <wp:posOffset>29845</wp:posOffset>
                </wp:positionV>
                <wp:extent cx="113665" cy="45085"/>
                <wp:effectExtent l="72390" t="22860" r="73025" b="73025"/>
                <wp:wrapNone/>
                <wp:docPr id="3816" name="Ellipse 38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3489761">
                          <a:off x="0" y="0"/>
                          <a:ext cx="113665" cy="45085"/>
                        </a:xfrm>
                        <a:prstGeom prst="ellipse">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oval id="Ellipse 3816" o:spid="_x0000_s1026" style="position:absolute;margin-left:408.05pt;margin-top:2.35pt;width:8.95pt;height:3.55pt;rotation:3811750fd;z-index:25156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" fillcolor="#4f81bd [3204]" strokecolor="#4579b8 [3044]">
                <v:fill color2="#a7bfde [1620]" rotate="t" angle="180" focus="100%" type="gradient">
                  <o:fill v:ext="view" type="gradientUnscaled"/>
                </v:fill>
                <v:shadow on="t" color="black" opacity="22937f" origin=",.5" offset="0,.63889mm"/>
                <v:path arrowok="t"/>
              </v:oval>
            </w:pict>
          </mc:Fallback>
        </mc:AlternateContent>
      </w:r>
      <w:r>
        <w:rPr>
          <w:noProof/>
          <w:sz w:val="24"/>
          <w:lang w:eastAsia="fr-FR"/>
        </w:rPr>
        <mc:AlternateContent>
          <mc:Choice Requires="wps">
            <w:drawing>
              <wp:anchor distT="0" distB="0" distL="114300" distR="114300" simplePos="0" relativeHeight="251551744" behindDoc="0" locked="0" layoutInCell="1" allowOverlap="1" wp14:anchorId="0264169F" wp14:editId="637579AB">
                <wp:simplePos x="0" y="0"/>
                <wp:positionH relativeFrom="column">
                  <wp:posOffset>2144395</wp:posOffset>
                </wp:positionH>
                <wp:positionV relativeFrom="paragraph">
                  <wp:posOffset>73660</wp:posOffset>
                </wp:positionV>
                <wp:extent cx="238125" cy="301625"/>
                <wp:effectExtent l="0" t="0" r="28575" b="22225"/>
                <wp:wrapNone/>
                <wp:docPr id="3817" name="Ellipse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38125" cy="301625"/>
                        </a:xfrm>
                        <a:prstGeom prst="ellipse">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oval id="Ellipse 26" o:spid="_x0000_s1026" style="position:absolute;margin-left:168.85pt;margin-top:5.8pt;width:18.75pt;height:23.75pt;z-index:25155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" filled="f" strokecolor="black [3200]" strokeweight="2pt">
                <v:path arrowok="t"/>
              </v:oval>
            </w:pict>
          </mc:Fallback>
        </mc:AlternateContent>
      </w:r>
    </w:p>
    <w:p w14:paraId="3E4149A8" w14:textId="53781150" w:rsidR="003E70F3" w:rsidRDefault="008576A4" w:rsidP="003E70F3">
      <w:pPr>
        <w:spacing w:after="0"/>
        <w:jc w:val="both"/>
        <w:rPr>
          <w:sz w:val="24"/>
        </w:rPr>
      </w:pPr>
      <w:r>
        <w:rPr>
          <w:noProof/>
          <w:sz w:val="24"/>
          <w:lang w:eastAsia="fr-FR"/>
        </w:rPr>
        <mc:AlternateContent>
          <mc:Choice Requires="wps">
            <w:drawing>
              <wp:anchor distT="0" distB="0" distL="114300" distR="114300" simplePos="0" relativeHeight="251834368" behindDoc="0" locked="0" layoutInCell="1" allowOverlap="1" wp14:anchorId="10F5B607" wp14:editId="6489D886">
                <wp:simplePos x="0" y="0"/>
                <wp:positionH relativeFrom="column">
                  <wp:posOffset>1288871</wp:posOffset>
                </wp:positionH>
                <wp:positionV relativeFrom="paragraph">
                  <wp:posOffset>61193</wp:posOffset>
                </wp:positionV>
                <wp:extent cx="720725" cy="658495"/>
                <wp:effectExtent l="0" t="38100" r="60325" b="27305"/>
                <wp:wrapNone/>
                <wp:docPr id="19" name="Connecteur droit avec flèch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720725" cy="65849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shapetype id="_x0000_t32" coordsize="21600,21600" o:spt="32" o:oned="t" path="m,l21600,21600e" filled="f">
                <v:path arrowok="t" fillok="f" o:connecttype="none"/>
                <o:lock v:ext="edit" shapetype="t"/>
              </v:shapetype>
              <v:shape id="Connecteur droit avec flèche 27" o:spid="_x0000_s1026" type="#_x0000_t32" style="position:absolute;margin-left:101.5pt;margin-top:4.8pt;width:56.75pt;height:51.85pt;flip:y;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" strokecolor="black [3040]">
                <v:stroke endarrow="open"/>
                <o:lock v:ext="edit" shapetype="f"/>
              </v:shape>
            </w:pict>
          </mc:Fallback>
        </mc:AlternateContent>
      </w:r>
      <w:r w:rsidR="00466439" w:rsidRPr="00FD296D">
        <w:rPr>
          <w:noProof/>
          <w:sz w:val="16"/>
          <w:szCs w:val="16"/>
          <w:lang w:eastAsia="fr-FR"/>
        </w:rPr>
        <mc:AlternateContent>
          <mc:Choice Requires="wps">
            <w:drawing>
              <wp:anchor distT="0" distB="0" distL="114300" distR="114300" simplePos="0" relativeHeight="251550720" behindDoc="0" locked="0" layoutInCell="1" allowOverlap="1" wp14:anchorId="1539D2B3" wp14:editId="2CC98CA2">
                <wp:simplePos x="0" y="0"/>
                <wp:positionH relativeFrom="column">
                  <wp:posOffset>-53975</wp:posOffset>
                </wp:positionH>
                <wp:positionV relativeFrom="paragraph">
                  <wp:posOffset>333946</wp:posOffset>
                </wp:positionV>
                <wp:extent cx="3000375" cy="194310"/>
                <wp:effectExtent l="0" t="0" r="28575" b="15240"/>
                <wp:wrapNone/>
                <wp:docPr id="3822" name="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00375" cy="194310"/>
                        </a:xfrm>
                        <a:prstGeom prst="rect">
                          <a:avLst/>
                        </a:prstGeom>
                        <a:solidFill>
                          <a:schemeClr val="bg1">
                            <a:lumMod val="65000"/>
                          </a:schemeClr>
                        </a:solidFill>
                        <a:ln>
                          <a:solidFill>
                            <a:schemeClr val="bg1">
                              <a:lumMod val="65000"/>
                            </a:schemeClr>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xmlns:mo="http://schemas.microsoft.com/office/mac/office/2008/main" xmlns:mv="urn:schemas-microsoft-com:mac:vml">
            <w:pict>
              <v:rect id="Rectangle 30" o:spid="_x0000_s1026" style="position:absolute;margin-left:-4.25pt;margin-top:26.3pt;width:236.25pt;height:15.3pt;z-index:25155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" fillcolor="#a5a5a5 [2092]" strokecolor="#a5a5a5 [2092]" strokeweight="2pt">
                <v:path arrowok="t"/>
              </v:rect>
            </w:pict>
          </mc:Fallback>
        </mc:AlternateContent>
      </w:r>
      <w:r w:rsidR="00FE269C">
        <w:rPr>
          <w:noProof/>
          <w:sz w:val="24"/>
          <w:lang w:eastAsia="fr-FR"/>
        </w:rPr>
        <mc:AlternateContent>
          <mc:Choice Requires="wps">
            <w:drawing>
              <wp:anchor distT="0" distB="0" distL="114300" distR="114300" simplePos="0" relativeHeight="251549696" behindDoc="0" locked="0" layoutInCell="1" allowOverlap="1" wp14:anchorId="61E04163" wp14:editId="4B24F1D3">
                <wp:simplePos x="0" y="0"/>
                <wp:positionH relativeFrom="column">
                  <wp:posOffset>-53975</wp:posOffset>
                </wp:positionH>
                <wp:positionV relativeFrom="paragraph">
                  <wp:posOffset>101346</wp:posOffset>
                </wp:positionV>
                <wp:extent cx="2557780" cy="218440"/>
                <wp:effectExtent l="0" t="0" r="13970" b="10160"/>
                <wp:wrapNone/>
                <wp:docPr id="3819" name="Rectangle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557780" cy="218440"/>
                        </a:xfrm>
                        <a:prstGeom prst="rect">
                          <a:avLst/>
                        </a:prstGeom>
                        <a:solidFill>
                          <a:schemeClr val="bg1">
                            <a:lumMod val="65000"/>
                          </a:schemeClr>
                        </a:solidFill>
                        <a:ln>
                          <a:solidFill>
                            <a:schemeClr val="bg1">
                              <a:lumMod val="65000"/>
                            </a:schemeClr>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xmlns:mo="http://schemas.microsoft.com/office/mac/office/2008/main" xmlns:mv="urn:schemas-microsoft-com:mac:vml">
            <w:pict>
              <v:rect id="Rectangle 29" o:spid="_x0000_s1026" style="position:absolute;margin-left:-4.25pt;margin-top:8pt;width:201.4pt;height:17.2pt;z-index:251549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" fillcolor="#a5a5a5 [2092]" strokecolor="#a5a5a5 [2092]" strokeweight="2pt">
                <v:path arrowok="t"/>
              </v:rect>
            </w:pict>
          </mc:Fallback>
        </mc:AlternateContent>
      </w:r>
      <w:r w:rsidR="003E70F3">
        <w:rPr>
          <w:noProof/>
          <w:sz w:val="24"/>
          <w:lang w:eastAsia="fr-FR"/>
        </w:rPr>
        <mc:AlternateContent>
          <mc:Choice Requires="wps">
            <w:drawing>
              <wp:anchor distT="0" distB="0" distL="114300" distR="114300" simplePos="0" relativeHeight="251572224" behindDoc="0" locked="0" layoutInCell="1" allowOverlap="1" wp14:anchorId="102FFE3F" wp14:editId="635E16B9">
                <wp:simplePos x="0" y="0"/>
                <wp:positionH relativeFrom="column">
                  <wp:posOffset>3321050</wp:posOffset>
                </wp:positionH>
                <wp:positionV relativeFrom="paragraph">
                  <wp:posOffset>160061</wp:posOffset>
                </wp:positionV>
                <wp:extent cx="1424940" cy="296545"/>
                <wp:effectExtent l="0" t="0" r="0" b="0"/>
                <wp:wrapNone/>
                <wp:docPr id="3818" name="Zone de texte 38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24940" cy="2965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64FFF73" w14:textId="21CFEE1D" w:rsidR="00C017B2" w:rsidRPr="00D97CC5" w:rsidRDefault="00C017B2" w:rsidP="003E70F3">
                            <w:pPr>
                              <w:rPr>
                                <w:i/>
                                <w:color w:val="595959" w:themeColor="text1" w:themeTint="A6"/>
                              </w:rPr>
                            </w:pPr>
                            <w:r>
                              <w:rPr>
                                <w:i/>
                                <w:color w:val="595959" w:themeColor="text1" w:themeTint="A6"/>
                              </w:rPr>
                              <w:t>Première m</w:t>
                            </w:r>
                            <w:r w:rsidRPr="00D97CC5">
                              <w:rPr>
                                <w:i/>
                                <w:color w:val="595959" w:themeColor="text1" w:themeTint="A6"/>
                              </w:rPr>
                              <w:t>arch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3818" o:spid="_x0000_s1053" type="#_x0000_t202" style="position:absolute;left:0;text-align:left;margin-left:261.5pt;margin-top:12.6pt;width:112.2pt;height:23.35pt;z-index:25157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" filled="f" stroked="f" strokeweight=".5pt">
                <v:path arrowok="t"/>
                <v:textbox>
                  <w:txbxContent>
                    <w:p w14:paraId="764FFF73" w14:textId="21CFEE1D" w:rsidR="00C017B2" w:rsidRPr="00D97CC5" w:rsidRDefault="00C017B2" w:rsidP="003E70F3">
                      <w:pPr>
                        <w:rPr>
                          <w:i/>
                          <w:color w:val="595959" w:themeColor="text1" w:themeTint="A6"/>
                        </w:rPr>
                      </w:pPr>
                      <w:r>
                        <w:rPr>
                          <w:i/>
                          <w:color w:val="595959" w:themeColor="text1" w:themeTint="A6"/>
                        </w:rPr>
                        <w:t>Première m</w:t>
                      </w:r>
                      <w:r w:rsidRPr="00D97CC5">
                        <w:rPr>
                          <w:i/>
                          <w:color w:val="595959" w:themeColor="text1" w:themeTint="A6"/>
                        </w:rPr>
                        <w:t>arche</w:t>
                      </w:r>
                    </w:p>
                  </w:txbxContent>
                </v:textbox>
              </v:shape>
            </w:pict>
          </mc:Fallback>
        </mc:AlternateContent>
      </w:r>
      <w:r w:rsidR="003E70F3">
        <w:rPr>
          <w:noProof/>
          <w:sz w:val="24"/>
          <w:lang w:eastAsia="fr-FR"/>
        </w:rPr>
        <mc:AlternateContent>
          <mc:Choice Requires="wps">
            <w:drawing>
              <wp:anchor distT="4294967295" distB="4294967295" distL="114300" distR="114300" simplePos="0" relativeHeight="251554816" behindDoc="0" locked="0" layoutInCell="1" allowOverlap="1" wp14:anchorId="79D0FAA8" wp14:editId="2B9AA6B4">
                <wp:simplePos x="0" y="0"/>
                <wp:positionH relativeFrom="column">
                  <wp:posOffset>3656965</wp:posOffset>
                </wp:positionH>
                <wp:positionV relativeFrom="paragraph">
                  <wp:posOffset>136524</wp:posOffset>
                </wp:positionV>
                <wp:extent cx="3034665" cy="0"/>
                <wp:effectExtent l="0" t="0" r="13335" b="19050"/>
                <wp:wrapNone/>
                <wp:docPr id="3820" name="Connecteur droit 3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03466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mo="http://schemas.microsoft.com/office/mac/office/2008/main" xmlns:mv="urn:schemas-microsoft-com:mac:vml">
            <w:pict>
              <v:line id="Connecteur droit 37" o:spid="_x0000_s1026" style="position:absolute;z-index:2515548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287.95pt,10.75pt" to="526.9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" strokecolor="black [3040]">
                <o:lock v:ext="edit" shapetype="f"/>
              </v:line>
            </w:pict>
          </mc:Fallback>
        </mc:AlternateContent>
      </w:r>
      <w:r w:rsidR="003E70F3">
        <w:rPr>
          <w:noProof/>
          <w:sz w:val="24"/>
          <w:lang w:eastAsia="fr-FR"/>
        </w:rPr>
        <mc:AlternateContent>
          <mc:Choice Requires="wps">
            <w:drawing>
              <wp:anchor distT="0" distB="0" distL="114300" distR="114300" simplePos="0" relativeHeight="251563008" behindDoc="0" locked="0" layoutInCell="1" allowOverlap="1" wp14:anchorId="1739E7AF" wp14:editId="66FA05A7">
                <wp:simplePos x="0" y="0"/>
                <wp:positionH relativeFrom="column">
                  <wp:posOffset>5309235</wp:posOffset>
                </wp:positionH>
                <wp:positionV relativeFrom="paragraph">
                  <wp:posOffset>11430</wp:posOffset>
                </wp:positionV>
                <wp:extent cx="26670" cy="41275"/>
                <wp:effectExtent l="114300" t="76200" r="68580" b="92075"/>
                <wp:wrapNone/>
                <wp:docPr id="3821" name="Connecteur droit avec flèche 38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6670" cy="41275"/>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shape id="Connecteur droit avec flèche 3821" o:spid="_x0000_s1026" type="#_x0000_t32" style="position:absolute;margin-left:418.05pt;margin-top:.9pt;width:2.1pt;height:3.25pt;z-index:251563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" strokecolor="#4f81bd [3204]" strokeweight="2pt">
                <v:stroke endarrow="open"/>
                <v:shadow on="t" color="black" opacity="24903f" origin=",.5" offset="0,.55556mm"/>
                <o:lock v:ext="edit" shapetype="f"/>
              </v:shape>
            </w:pict>
          </mc:Fallback>
        </mc:AlternateContent>
      </w:r>
      <w:r w:rsidR="003E70F3">
        <w:rPr>
          <w:noProof/>
          <w:sz w:val="24"/>
          <w:lang w:eastAsia="fr-FR"/>
        </w:rPr>
        <w:br/>
      </w:r>
    </w:p>
    <w:p w14:paraId="69B37E88" w14:textId="754C6FB3" w:rsidR="003E70F3" w:rsidRPr="00FD296D" w:rsidRDefault="003E70F3" w:rsidP="003E70F3">
      <w:pPr>
        <w:spacing w:after="0"/>
        <w:jc w:val="both"/>
        <w:rPr>
          <w:sz w:val="16"/>
          <w:szCs w:val="16"/>
        </w:rPr>
      </w:pPr>
      <w:r w:rsidRPr="00FD296D">
        <w:rPr>
          <w:noProof/>
          <w:sz w:val="16"/>
          <w:szCs w:val="16"/>
          <w:lang w:eastAsia="fr-FR"/>
        </w:rPr>
        <mc:AlternateContent>
          <mc:Choice Requires="wps">
            <w:drawing>
              <wp:anchor distT="4294967295" distB="4294967295" distL="114300" distR="114300" simplePos="0" relativeHeight="251565056" behindDoc="0" locked="0" layoutInCell="1" allowOverlap="1" wp14:anchorId="5E6B1B0F" wp14:editId="20B7D5B3">
                <wp:simplePos x="0" y="0"/>
                <wp:positionH relativeFrom="column">
                  <wp:posOffset>3930650</wp:posOffset>
                </wp:positionH>
                <wp:positionV relativeFrom="paragraph">
                  <wp:posOffset>20954</wp:posOffset>
                </wp:positionV>
                <wp:extent cx="2762885" cy="0"/>
                <wp:effectExtent l="0" t="0" r="18415" b="19050"/>
                <wp:wrapNone/>
                <wp:docPr id="3823" name="Connecteur droit 382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76288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xmlns:mo="http://schemas.microsoft.com/office/mac/office/2008/main" xmlns:mv="urn:schemas-microsoft-com:mac:vml">
            <w:pict>
              <v:line id="Connecteur droit 3823" o:spid="_x0000_s1026" style="position:absolute;z-index:2515650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309.5pt,1.65pt" to="527.0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" strokecolor="black [3040]">
                <o:lock v:ext="edit" shapetype="f"/>
              </v:line>
            </w:pict>
          </mc:Fallback>
        </mc:AlternateContent>
      </w:r>
    </w:p>
    <w:p w14:paraId="260A12B5" w14:textId="654D438B" w:rsidR="003E70F3" w:rsidRDefault="00466439" w:rsidP="003E70F3">
      <w:pPr>
        <w:spacing w:after="0"/>
        <w:ind w:firstLine="5529"/>
        <w:jc w:val="both"/>
        <w:rPr>
          <w:sz w:val="24"/>
        </w:rPr>
      </w:pPr>
      <w:r>
        <w:rPr>
          <w:noProof/>
          <w:sz w:val="24"/>
          <w:lang w:eastAsia="fr-FR"/>
        </w:rPr>
        <mc:AlternateContent>
          <mc:Choice Requires="wps">
            <w:drawing>
              <wp:anchor distT="0" distB="0" distL="114300" distR="114300" simplePos="0" relativeHeight="251745280" behindDoc="0" locked="0" layoutInCell="1" allowOverlap="1" wp14:anchorId="7BA3B8B6" wp14:editId="478DFB6F">
                <wp:simplePos x="0" y="0"/>
                <wp:positionH relativeFrom="column">
                  <wp:posOffset>2326723</wp:posOffset>
                </wp:positionH>
                <wp:positionV relativeFrom="paragraph">
                  <wp:posOffset>150992</wp:posOffset>
                </wp:positionV>
                <wp:extent cx="920115" cy="252730"/>
                <wp:effectExtent l="0" t="0" r="0" b="0"/>
                <wp:wrapNone/>
                <wp:docPr id="3834" name="Zone de texte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20115" cy="2527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71D1961" w14:textId="77777777" w:rsidR="00C017B2" w:rsidRDefault="00C017B2" w:rsidP="00466439">
                            <w:proofErr w:type="gramStart"/>
                            <w:r>
                              <w:rPr>
                                <w:i/>
                              </w:rPr>
                              <w:t>d</w:t>
                            </w:r>
                            <w:proofErr w:type="gramEnd"/>
                            <w:r>
                              <w:rPr>
                                <w:i/>
                              </w:rPr>
                              <w:t xml:space="preserve"> </w:t>
                            </w:r>
                            <w:r>
                              <w:t>= 3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Zone de texte 53" o:spid="_x0000_s1054" type="#_x0000_t202" style="position:absolute;left:0;text-align:left;margin-left:183.2pt;margin-top:11.9pt;width:72.45pt;height:19.9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" filled="f" stroked="f" strokeweight=".5pt">
                <v:path arrowok="t"/>
                <v:textbox>
                  <w:txbxContent>
                    <w:p w14:paraId="471D1961" w14:textId="77777777" w:rsidR="00C017B2" w:rsidRDefault="00C017B2" w:rsidP="00466439">
                      <w:proofErr w:type="gramStart"/>
                      <w:r>
                        <w:rPr>
                          <w:i/>
                        </w:rPr>
                        <w:t>d</w:t>
                      </w:r>
                      <w:proofErr w:type="gramEnd"/>
                      <w:r>
                        <w:rPr>
                          <w:i/>
                        </w:rPr>
                        <w:t xml:space="preserve"> </w:t>
                      </w:r>
                      <w:r>
                        <w:t>= 3 cm</w:t>
                      </w:r>
                    </w:p>
                  </w:txbxContent>
                </v:textbox>
              </v:shape>
            </w:pict>
          </mc:Fallback>
        </mc:AlternateContent>
      </w:r>
      <w:r w:rsidR="003E70F3">
        <w:rPr>
          <w:sz w:val="24"/>
        </w:rPr>
        <w:t xml:space="preserve">E : </w:t>
      </w:r>
      <w:r w:rsidR="008576A4">
        <w:rPr>
          <w:sz w:val="24"/>
        </w:rPr>
        <w:t>é</w:t>
      </w:r>
      <w:r w:rsidR="002478E2">
        <w:rPr>
          <w:sz w:val="24"/>
        </w:rPr>
        <w:t>metteur</w:t>
      </w:r>
      <w:r w:rsidR="003E70F3">
        <w:rPr>
          <w:sz w:val="24"/>
        </w:rPr>
        <w:t xml:space="preserve"> Infrarouge</w:t>
      </w:r>
    </w:p>
    <w:p w14:paraId="6B7C616C" w14:textId="4EE32158" w:rsidR="003E70F3" w:rsidRDefault="008576A4" w:rsidP="003E70F3">
      <w:pPr>
        <w:spacing w:after="0"/>
        <w:ind w:firstLine="5529"/>
        <w:jc w:val="both"/>
        <w:rPr>
          <w:sz w:val="24"/>
        </w:rPr>
      </w:pPr>
      <w:r>
        <w:rPr>
          <w:noProof/>
          <w:sz w:val="24"/>
          <w:lang w:eastAsia="fr-FR"/>
        </w:rPr>
        <mc:AlternateContent>
          <mc:Choice Requires="wps">
            <w:drawing>
              <wp:anchor distT="0" distB="0" distL="114300" distR="114300" simplePos="0" relativeHeight="251836416" behindDoc="0" locked="0" layoutInCell="1" allowOverlap="1" wp14:anchorId="5DCC4B0C" wp14:editId="30DD2438">
                <wp:simplePos x="0" y="0"/>
                <wp:positionH relativeFrom="column">
                  <wp:posOffset>534575</wp:posOffset>
                </wp:positionH>
                <wp:positionV relativeFrom="paragraph">
                  <wp:posOffset>28119</wp:posOffset>
                </wp:positionV>
                <wp:extent cx="940157" cy="296545"/>
                <wp:effectExtent l="0" t="0" r="0" b="0"/>
                <wp:wrapNone/>
                <wp:docPr id="3712" name="Zone de texte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40157" cy="2965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215650D" w14:textId="223604EB" w:rsidR="00C017B2" w:rsidRPr="00222906" w:rsidRDefault="00C017B2" w:rsidP="008576A4">
                            <w:r>
                              <w:t>Roue fol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55" type="#_x0000_t202" style="position:absolute;left:0;text-align:left;margin-left:42.1pt;margin-top:2.2pt;width:74.05pt;height:23.35pt;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" filled="f" stroked="f" strokeweight=".5pt">
                <v:path arrowok="t"/>
                <v:textbox>
                  <w:txbxContent>
                    <w:p w14:paraId="7215650D" w14:textId="223604EB" w:rsidR="00C017B2" w:rsidRPr="00222906" w:rsidRDefault="00C017B2" w:rsidP="008576A4">
                      <w:r>
                        <w:t>Roue folle</w:t>
                      </w:r>
                    </w:p>
                  </w:txbxContent>
                </v:textbox>
              </v:shape>
            </w:pict>
          </mc:Fallback>
        </mc:AlternateContent>
      </w:r>
      <w:r>
        <w:rPr>
          <w:sz w:val="24"/>
        </w:rPr>
        <w:t>R : r</w:t>
      </w:r>
      <w:r w:rsidR="003E70F3">
        <w:rPr>
          <w:sz w:val="24"/>
        </w:rPr>
        <w:t>écepteur Infrarouge</w:t>
      </w:r>
    </w:p>
    <w:p w14:paraId="1DB26ADE" w14:textId="10E59B00" w:rsidR="003E70F3" w:rsidRDefault="002478E2" w:rsidP="003E70F3">
      <w:pPr>
        <w:spacing w:after="0"/>
        <w:ind w:firstLine="5529"/>
        <w:jc w:val="both"/>
        <w:rPr>
          <w:sz w:val="24"/>
        </w:rPr>
      </w:pPr>
      <w:r>
        <w:rPr>
          <w:noProof/>
          <w:sz w:val="24"/>
          <w:lang w:eastAsia="fr-FR"/>
        </w:rPr>
        <mc:AlternateContent>
          <mc:Choice Requires="wps">
            <w:drawing>
              <wp:anchor distT="0" distB="0" distL="114300" distR="114300" simplePos="0" relativeHeight="251750400" behindDoc="0" locked="0" layoutInCell="1" allowOverlap="1" wp14:anchorId="66C4F788" wp14:editId="2CF3AF23">
                <wp:simplePos x="0" y="0"/>
                <wp:positionH relativeFrom="column">
                  <wp:posOffset>2251813</wp:posOffset>
                </wp:positionH>
                <wp:positionV relativeFrom="paragraph">
                  <wp:posOffset>13335</wp:posOffset>
                </wp:positionV>
                <wp:extent cx="338919" cy="0"/>
                <wp:effectExtent l="38100" t="76200" r="0" b="114300"/>
                <wp:wrapNone/>
                <wp:docPr id="3793" name="Connecteur droit avec flèche 3793"/>
                <wp:cNvGraphicFramePr/>
                <a:graphic xmlns:a="http://schemas.openxmlformats.org/drawingml/2006/main">
                  <a:graphicData uri="http://schemas.microsoft.com/office/word/2010/wordprocessingShape">
                    <wps:wsp>
                      <wps:cNvCnPr/>
                      <wps:spPr>
                        <a:xfrm flipH="1">
                          <a:off x="0" y="0"/>
                          <a:ext cx="338919" cy="0"/>
                        </a:xfrm>
                        <a:prstGeom prst="straightConnector1">
                          <a:avLst/>
                        </a:prstGeom>
                        <a:ln w="9525">
                          <a:solidFill>
                            <a:schemeClr val="tx1"/>
                          </a:solidFill>
                          <a:tailEnd type="arrow"/>
                        </a:ln>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anchor>
            </w:drawing>
          </mc:Choice>
          <mc:Fallback xmlns:mo="http://schemas.microsoft.com/office/mac/office/2008/main" xmlns:mv="urn:schemas-microsoft-com:mac:vml">
            <w:pict>
              <v:shape id="Connecteur droit avec flèche 3793" o:spid="_x0000_s1026" type="#_x0000_t32" style="position:absolute;margin-left:177.3pt;margin-top:1.05pt;width:26.7pt;height:0;flip:x;z-index:2517504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" strokecolor="black [3213]">
                <v:stroke endarrow="open"/>
              </v:shape>
            </w:pict>
          </mc:Fallback>
        </mc:AlternateContent>
      </w:r>
      <w:r>
        <w:rPr>
          <w:noProof/>
          <w:sz w:val="24"/>
          <w:lang w:eastAsia="fr-FR"/>
        </w:rPr>
        <mc:AlternateContent>
          <mc:Choice Requires="wps">
            <w:drawing>
              <wp:anchor distT="0" distB="0" distL="114300" distR="114300" simplePos="0" relativeHeight="251749376" behindDoc="0" locked="0" layoutInCell="1" allowOverlap="1" wp14:anchorId="61171CAA" wp14:editId="1B929514">
                <wp:simplePos x="0" y="0"/>
                <wp:positionH relativeFrom="column">
                  <wp:posOffset>1817222</wp:posOffset>
                </wp:positionH>
                <wp:positionV relativeFrom="paragraph">
                  <wp:posOffset>13689</wp:posOffset>
                </wp:positionV>
                <wp:extent cx="231392" cy="0"/>
                <wp:effectExtent l="0" t="76200" r="16510" b="114300"/>
                <wp:wrapNone/>
                <wp:docPr id="3792" name="Connecteur droit avec flèche 3792"/>
                <wp:cNvGraphicFramePr/>
                <a:graphic xmlns:a="http://schemas.openxmlformats.org/drawingml/2006/main">
                  <a:graphicData uri="http://schemas.microsoft.com/office/word/2010/wordprocessingShape">
                    <wps:wsp>
                      <wps:cNvCnPr/>
                      <wps:spPr>
                        <a:xfrm>
                          <a:off x="0" y="0"/>
                          <a:ext cx="231392" cy="0"/>
                        </a:xfrm>
                        <a:prstGeom prst="straightConnector1">
                          <a:avLst/>
                        </a:prstGeom>
                        <a:ln w="9525">
                          <a:solidFill>
                            <a:schemeClr val="tx1"/>
                          </a:solidFill>
                          <a:tailEnd type="arrow"/>
                        </a:ln>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anchor>
            </w:drawing>
          </mc:Choice>
          <mc:Fallback xmlns:mo="http://schemas.microsoft.com/office/mac/office/2008/main" xmlns:mv="urn:schemas-microsoft-com:mac:vml">
            <w:pict>
              <v:shape id="Connecteur droit avec flèche 3792" o:spid="_x0000_s1026" type="#_x0000_t32" style="position:absolute;margin-left:143.1pt;margin-top:1.1pt;width:18.2pt;height:0;z-index:2517493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" strokecolor="black [3213]">
                <v:stroke endarrow="open"/>
              </v:shape>
            </w:pict>
          </mc:Fallback>
        </mc:AlternateContent>
      </w:r>
      <w:r>
        <w:rPr>
          <w:noProof/>
          <w:sz w:val="24"/>
          <w:lang w:eastAsia="fr-FR"/>
        </w:rPr>
        <mc:AlternateContent>
          <mc:Choice Requires="wps">
            <w:drawing>
              <wp:anchor distT="0" distB="0" distL="114300" distR="114300" simplePos="0" relativeHeight="251748352" behindDoc="0" locked="0" layoutInCell="1" allowOverlap="1" wp14:anchorId="2566D007" wp14:editId="616DDF0E">
                <wp:simplePos x="0" y="0"/>
                <wp:positionH relativeFrom="column">
                  <wp:posOffset>1817370</wp:posOffset>
                </wp:positionH>
                <wp:positionV relativeFrom="paragraph">
                  <wp:posOffset>17145</wp:posOffset>
                </wp:positionV>
                <wp:extent cx="1245235" cy="0"/>
                <wp:effectExtent l="0" t="0" r="12065" b="19050"/>
                <wp:wrapNone/>
                <wp:docPr id="317" name="Connecteur droit 317"/>
                <wp:cNvGraphicFramePr/>
                <a:graphic xmlns:a="http://schemas.openxmlformats.org/drawingml/2006/main">
                  <a:graphicData uri="http://schemas.microsoft.com/office/word/2010/wordprocessingShape">
                    <wps:wsp>
                      <wps:cNvCnPr/>
                      <wps:spPr>
                        <a:xfrm>
                          <a:off x="0" y="0"/>
                          <a:ext cx="1245235" cy="0"/>
                        </a:xfrm>
                        <a:prstGeom prst="line">
                          <a:avLst/>
                        </a:prstGeom>
                        <a:ln w="9525">
                          <a:solidFill>
                            <a:schemeClr val="tx1"/>
                          </a:solidFill>
                          <a:prstDash val="solid"/>
                        </a:ln>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line id="Connecteur droit 317" o:spid="_x0000_s1026" style="position:absolute;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3.1pt,1.35pt" to="241.15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" strokecolor="black [3213]"/>
            </w:pict>
          </mc:Fallback>
        </mc:AlternateContent>
      </w:r>
      <w:r w:rsidR="003E70F3">
        <w:rPr>
          <w:rFonts w:cs="Arial"/>
          <w:sz w:val="24"/>
        </w:rPr>
        <w:t>α </w:t>
      </w:r>
      <w:r w:rsidR="008576A4">
        <w:rPr>
          <w:sz w:val="24"/>
        </w:rPr>
        <w:t>: a</w:t>
      </w:r>
      <w:r w:rsidR="003E70F3">
        <w:rPr>
          <w:sz w:val="24"/>
        </w:rPr>
        <w:t>ngle d’inclinaison de l’émetteur</w:t>
      </w:r>
    </w:p>
    <w:p w14:paraId="60BA7913" w14:textId="4FA6D917" w:rsidR="003E70F3" w:rsidRDefault="003E70F3" w:rsidP="003E70F3">
      <w:pPr>
        <w:spacing w:after="0"/>
        <w:ind w:firstLine="5529"/>
        <w:jc w:val="both"/>
        <w:rPr>
          <w:sz w:val="24"/>
        </w:rPr>
      </w:pPr>
      <w:r>
        <w:rPr>
          <w:rFonts w:cs="Arial"/>
          <w:sz w:val="24"/>
        </w:rPr>
        <w:t>β </w:t>
      </w:r>
      <w:r w:rsidR="008576A4">
        <w:rPr>
          <w:sz w:val="24"/>
        </w:rPr>
        <w:t>: a</w:t>
      </w:r>
      <w:r>
        <w:rPr>
          <w:sz w:val="24"/>
        </w:rPr>
        <w:t>ngle d’inclinaison du récepteur</w:t>
      </w:r>
    </w:p>
    <w:p w14:paraId="6CC3B11B" w14:textId="4C1BAAA5" w:rsidR="003E70F3" w:rsidRPr="008576A4" w:rsidRDefault="00FE269C" w:rsidP="00FE269C">
      <w:pPr>
        <w:pStyle w:val="Lgende"/>
        <w:ind w:left="567"/>
        <w:rPr>
          <w:color w:val="auto"/>
        </w:rPr>
      </w:pPr>
      <w:r w:rsidRPr="008576A4">
        <w:rPr>
          <w:color w:val="auto"/>
        </w:rPr>
        <w:t>Figure 7 : s</w:t>
      </w:r>
      <w:r w:rsidR="003E70F3" w:rsidRPr="008576A4">
        <w:rPr>
          <w:color w:val="auto"/>
        </w:rPr>
        <w:t>ituation du capteur de vide</w:t>
      </w:r>
    </w:p>
    <w:p w14:paraId="16EBFB88" w14:textId="150E3CE3" w:rsidR="003E70F3" w:rsidRPr="00C21585" w:rsidRDefault="00FE269C" w:rsidP="00BC3F1E">
      <w:pPr>
        <w:spacing w:after="120"/>
        <w:jc w:val="both"/>
        <w:rPr>
          <w:rFonts w:cs="Arial"/>
          <w:sz w:val="24"/>
        </w:rPr>
      </w:pPr>
      <w:r>
        <w:rPr>
          <w:sz w:val="24"/>
        </w:rPr>
        <w:t>L</w:t>
      </w:r>
      <w:r w:rsidR="003E70F3" w:rsidRPr="00C21585">
        <w:rPr>
          <w:sz w:val="24"/>
        </w:rPr>
        <w:t xml:space="preserve">’émetteur (E) produit un </w:t>
      </w:r>
      <w:r>
        <w:rPr>
          <w:sz w:val="24"/>
        </w:rPr>
        <w:t>rayon</w:t>
      </w:r>
      <w:r w:rsidR="003E70F3" w:rsidRPr="00C21585">
        <w:rPr>
          <w:sz w:val="24"/>
        </w:rPr>
        <w:t xml:space="preserve"> infrarouge avec un angle d’incidence </w:t>
      </w:r>
      <w:r w:rsidR="003E70F3" w:rsidRPr="00C21585">
        <w:rPr>
          <w:rFonts w:cs="Arial"/>
          <w:sz w:val="24"/>
        </w:rPr>
        <w:t>α</w:t>
      </w:r>
      <w:r w:rsidR="003E70F3" w:rsidRPr="00C21585">
        <w:rPr>
          <w:sz w:val="24"/>
        </w:rPr>
        <w:t xml:space="preserve">. D’après la loi de Descartes (réflexion), l’angle du rayonnement réfléchi </w:t>
      </w:r>
      <w:r w:rsidR="003E70F3" w:rsidRPr="00C21585">
        <w:rPr>
          <w:rFonts w:cs="Arial"/>
          <w:sz w:val="24"/>
        </w:rPr>
        <w:t>β</w:t>
      </w:r>
      <w:r w:rsidR="003E70F3" w:rsidRPr="00C21585">
        <w:rPr>
          <w:sz w:val="24"/>
        </w:rPr>
        <w:t xml:space="preserve"> est donc le symétrique de celui du rayonnement incident </w:t>
      </w:r>
      <w:r w:rsidR="003E70F3" w:rsidRPr="00C21585">
        <w:rPr>
          <w:rFonts w:cs="Arial"/>
          <w:sz w:val="24"/>
        </w:rPr>
        <w:t xml:space="preserve">α par rapport à la normale. Le récepteur (R) </w:t>
      </w:r>
      <w:r w:rsidR="00BC3F1E">
        <w:rPr>
          <w:rFonts w:cs="Arial"/>
          <w:sz w:val="24"/>
        </w:rPr>
        <w:t>est situé de telle sorte qu’il perçoit le rayon réfléchi lorsque le robot est posé sur un plan.</w:t>
      </w:r>
    </w:p>
    <w:p w14:paraId="5C0CC369" w14:textId="126FA99A" w:rsidR="003E70F3" w:rsidRPr="00D97CC5" w:rsidRDefault="00BC3F1E" w:rsidP="00BC3F1E">
      <w:pPr>
        <w:pStyle w:val="Paragraphedeliste"/>
        <w:numPr>
          <w:ilvl w:val="0"/>
          <w:numId w:val="2"/>
        </w:numPr>
        <w:shd w:val="clear" w:color="auto" w:fill="E6E6E6"/>
        <w:tabs>
          <w:tab w:val="left" w:pos="1134"/>
        </w:tabs>
        <w:spacing w:after="0"/>
        <w:ind w:left="567" w:hanging="283"/>
        <w:jc w:val="both"/>
        <w:rPr>
          <w:sz w:val="24"/>
        </w:rPr>
      </w:pPr>
      <w:r>
        <w:rPr>
          <w:sz w:val="24"/>
        </w:rPr>
        <w:t>À</w:t>
      </w:r>
      <w:r w:rsidR="00C23940">
        <w:rPr>
          <w:sz w:val="24"/>
        </w:rPr>
        <w:t xml:space="preserve"> l’aide d’un croquis</w:t>
      </w:r>
      <w:r w:rsidR="003E70F3">
        <w:rPr>
          <w:sz w:val="24"/>
        </w:rPr>
        <w:t xml:space="preserve"> et de commentaires, </w:t>
      </w:r>
      <w:r w:rsidR="003E70F3" w:rsidRPr="00D97CC5">
        <w:rPr>
          <w:b/>
          <w:sz w:val="24"/>
        </w:rPr>
        <w:t>expliquer</w:t>
      </w:r>
      <w:r w:rsidR="003E70F3">
        <w:rPr>
          <w:sz w:val="24"/>
        </w:rPr>
        <w:t xml:space="preserve"> comment le capteur infrarouge détecte la première marche de l’escalier.</w:t>
      </w:r>
    </w:p>
    <w:p w14:paraId="62CE4449" w14:textId="377910FB" w:rsidR="003E70F3" w:rsidRDefault="003E70F3" w:rsidP="00745747">
      <w:pPr>
        <w:spacing w:before="240" w:after="120"/>
        <w:jc w:val="both"/>
        <w:rPr>
          <w:sz w:val="24"/>
        </w:rPr>
      </w:pPr>
      <w:r>
        <w:rPr>
          <w:sz w:val="24"/>
        </w:rPr>
        <w:t xml:space="preserve">Le </w:t>
      </w:r>
      <w:r w:rsidR="00BC3F1E">
        <w:rPr>
          <w:sz w:val="24"/>
        </w:rPr>
        <w:t xml:space="preserve">robot </w:t>
      </w:r>
      <w:proofErr w:type="spellStart"/>
      <w:r>
        <w:rPr>
          <w:sz w:val="24"/>
        </w:rPr>
        <w:t>Scooba</w:t>
      </w:r>
      <w:proofErr w:type="spellEnd"/>
      <w:r>
        <w:rPr>
          <w:sz w:val="24"/>
        </w:rPr>
        <w:t xml:space="preserve"> est d</w:t>
      </w:r>
      <w:r w:rsidR="00BC3F1E">
        <w:rPr>
          <w:sz w:val="24"/>
        </w:rPr>
        <w:t>onc capable de détecter le vide.</w:t>
      </w:r>
      <w:r>
        <w:rPr>
          <w:sz w:val="24"/>
        </w:rPr>
        <w:t xml:space="preserve"> </w:t>
      </w:r>
      <w:r w:rsidR="00BC3F1E">
        <w:rPr>
          <w:sz w:val="24"/>
        </w:rPr>
        <w:t>I</w:t>
      </w:r>
      <w:r w:rsidR="00150E38">
        <w:rPr>
          <w:sz w:val="24"/>
        </w:rPr>
        <w:t>l faut</w:t>
      </w:r>
      <w:r>
        <w:rPr>
          <w:sz w:val="24"/>
        </w:rPr>
        <w:t xml:space="preserve"> à présent</w:t>
      </w:r>
      <w:r w:rsidR="00BC3F1E">
        <w:rPr>
          <w:sz w:val="24"/>
        </w:rPr>
        <w:t xml:space="preserve"> </w:t>
      </w:r>
      <w:r>
        <w:rPr>
          <w:sz w:val="24"/>
        </w:rPr>
        <w:t>évaluer la distance d’arrêt du robot en fonction de sa vitesse de déplacement</w:t>
      </w:r>
      <w:r w:rsidR="00BC3F1E">
        <w:rPr>
          <w:sz w:val="24"/>
        </w:rPr>
        <w:t>, une fois qu’il en a reçu l’ordre</w:t>
      </w:r>
      <w:r>
        <w:rPr>
          <w:sz w:val="24"/>
        </w:rPr>
        <w:t>.</w:t>
      </w:r>
    </w:p>
    <w:p w14:paraId="4C235E01" w14:textId="1037658A" w:rsidR="005778A1" w:rsidRDefault="005778A1" w:rsidP="00051AE1">
      <w:pPr>
        <w:spacing w:before="240" w:after="120"/>
        <w:jc w:val="both"/>
        <w:rPr>
          <w:sz w:val="24"/>
        </w:rPr>
      </w:pPr>
      <w:r w:rsidRPr="00051AE1">
        <w:rPr>
          <w:sz w:val="24"/>
        </w:rPr>
        <w:t>P</w:t>
      </w:r>
      <w:r w:rsidR="00C23940" w:rsidRPr="00051AE1">
        <w:rPr>
          <w:sz w:val="24"/>
        </w:rPr>
        <w:t>o</w:t>
      </w:r>
      <w:r w:rsidR="00600A67" w:rsidRPr="00051AE1">
        <w:rPr>
          <w:sz w:val="24"/>
        </w:rPr>
        <w:t>ur ce faire</w:t>
      </w:r>
      <w:r w:rsidR="00C23940" w:rsidRPr="00051AE1">
        <w:rPr>
          <w:sz w:val="24"/>
        </w:rPr>
        <w:t xml:space="preserve">, </w:t>
      </w:r>
      <w:r w:rsidR="00600A67" w:rsidRPr="00051AE1">
        <w:rPr>
          <w:sz w:val="24"/>
        </w:rPr>
        <w:t>il est possible de s’appuyer sur le résultat d’</w:t>
      </w:r>
      <w:r w:rsidR="00C23940" w:rsidRPr="00051AE1">
        <w:rPr>
          <w:sz w:val="24"/>
        </w:rPr>
        <w:t>une</w:t>
      </w:r>
      <w:r w:rsidRPr="00051AE1">
        <w:rPr>
          <w:sz w:val="24"/>
        </w:rPr>
        <w:t xml:space="preserve"> étude</w:t>
      </w:r>
      <w:r w:rsidR="00D727C5">
        <w:rPr>
          <w:sz w:val="24"/>
        </w:rPr>
        <w:t xml:space="preserve"> expérimentale</w:t>
      </w:r>
      <w:r w:rsidR="00C23940" w:rsidRPr="00051AE1">
        <w:rPr>
          <w:sz w:val="24"/>
        </w:rPr>
        <w:t xml:space="preserve">. Le robot a été commandé pour un déplacement </w:t>
      </w:r>
      <w:r w:rsidR="00051AE1" w:rsidRPr="00051AE1">
        <w:rPr>
          <w:sz w:val="24"/>
        </w:rPr>
        <w:t xml:space="preserve">à </w:t>
      </w:r>
      <w:r w:rsidRPr="00051AE1">
        <w:rPr>
          <w:sz w:val="24"/>
        </w:rPr>
        <w:t>vitesse constante. Puis, à un instant donné, l’alimentation du moteur</w:t>
      </w:r>
      <w:r w:rsidR="00051AE1" w:rsidRPr="00051AE1">
        <w:rPr>
          <w:sz w:val="24"/>
        </w:rPr>
        <w:t xml:space="preserve"> a été coupée</w:t>
      </w:r>
      <w:r w:rsidRPr="00051AE1">
        <w:rPr>
          <w:sz w:val="24"/>
        </w:rPr>
        <w:t>.</w:t>
      </w:r>
      <w:r w:rsidR="00E729FC" w:rsidRPr="00051AE1">
        <w:rPr>
          <w:sz w:val="24"/>
        </w:rPr>
        <w:t xml:space="preserve"> </w:t>
      </w:r>
      <w:r w:rsidRPr="00051AE1">
        <w:rPr>
          <w:sz w:val="24"/>
        </w:rPr>
        <w:t>Le mouvement</w:t>
      </w:r>
      <w:r w:rsidR="00F8170F" w:rsidRPr="00051AE1">
        <w:rPr>
          <w:sz w:val="24"/>
        </w:rPr>
        <w:t xml:space="preserve"> </w:t>
      </w:r>
      <w:r w:rsidR="00051AE1" w:rsidRPr="00051AE1">
        <w:rPr>
          <w:sz w:val="24"/>
        </w:rPr>
        <w:t xml:space="preserve">résultant </w:t>
      </w:r>
      <w:r w:rsidR="00F8170F" w:rsidRPr="00051AE1">
        <w:rPr>
          <w:sz w:val="24"/>
        </w:rPr>
        <w:t>se décompose en quatr</w:t>
      </w:r>
      <w:r w:rsidR="00EA5E61">
        <w:rPr>
          <w:sz w:val="24"/>
        </w:rPr>
        <w:t>e phases, visibles sur la figure</w:t>
      </w:r>
      <w:r w:rsidR="00F8170F" w:rsidRPr="00051AE1">
        <w:rPr>
          <w:sz w:val="24"/>
        </w:rPr>
        <w:t xml:space="preserve"> ci-dessous.</w:t>
      </w:r>
    </w:p>
    <w:tbl>
      <w:tblPr>
        <w:tblStyle w:val="Grilledutableau"/>
        <w:tblW w:w="10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72"/>
        <w:gridCol w:w="6336"/>
      </w:tblGrid>
      <w:tr w:rsidR="005778A1" w14:paraId="6E8C014E" w14:textId="77777777" w:rsidTr="005778A1">
        <w:tc>
          <w:tcPr>
            <w:tcW w:w="3832" w:type="dxa"/>
            <w:vAlign w:val="center"/>
          </w:tcPr>
          <w:p w14:paraId="1C302D67" w14:textId="51F8DBCA" w:rsidR="005778A1" w:rsidRDefault="00D727C5" w:rsidP="005778A1">
            <w:pPr>
              <w:pStyle w:val="Paragraphedeliste"/>
              <w:numPr>
                <w:ilvl w:val="0"/>
                <w:numId w:val="9"/>
              </w:numPr>
              <w:ind w:left="284" w:right="-7" w:hanging="284"/>
            </w:pPr>
            <w:r>
              <w:t xml:space="preserve">phase 1 : </w:t>
            </w:r>
            <w:r w:rsidR="00B8795B" w:rsidRPr="002048F3">
              <w:rPr>
                <w:position w:val="-12"/>
              </w:rPr>
              <w:object w:dxaOrig="1719" w:dyaOrig="360" w14:anchorId="0D76F1EA">
                <v:shape id="_x0000_i1028" type="#_x0000_t75" style="width:86.2pt;height:18pt" o:ole="">
                  <v:imagedata r:id="rId45" o:title=""/>
                </v:shape>
                <o:OLEObject Type="Embed" ProgID="Equation.DSMT4" ShapeID="_x0000_i1028" DrawAspect="Content" ObjectID="_1440590888" r:id="rId46"/>
              </w:object>
            </w:r>
            <w:r w:rsidR="005778A1">
              <w:t> ;</w:t>
            </w:r>
          </w:p>
          <w:p w14:paraId="7F4A8D0C" w14:textId="0B2FE413" w:rsidR="005778A1" w:rsidRDefault="00D727C5" w:rsidP="005778A1">
            <w:pPr>
              <w:pStyle w:val="Paragraphedeliste"/>
              <w:numPr>
                <w:ilvl w:val="0"/>
                <w:numId w:val="9"/>
              </w:numPr>
              <w:ind w:left="284" w:right="-7" w:hanging="284"/>
            </w:pPr>
            <w:r>
              <w:t xml:space="preserve">phase 2 : </w:t>
            </w:r>
            <w:r w:rsidR="00B8795B" w:rsidRPr="002048F3">
              <w:rPr>
                <w:position w:val="-12"/>
              </w:rPr>
              <w:object w:dxaOrig="1579" w:dyaOrig="360" w14:anchorId="272B6125">
                <v:shape id="_x0000_i1029" type="#_x0000_t75" style="width:80.2pt;height:18pt" o:ole="">
                  <v:imagedata r:id="rId47" o:title=""/>
                </v:shape>
                <o:OLEObject Type="Embed" ProgID="Equation.DSMT4" ShapeID="_x0000_i1029" DrawAspect="Content" ObjectID="_1440590889" r:id="rId48"/>
              </w:object>
            </w:r>
            <w:r w:rsidR="005778A1">
              <w:t> ;</w:t>
            </w:r>
          </w:p>
          <w:p w14:paraId="6A12143F" w14:textId="54BDAA02" w:rsidR="005778A1" w:rsidRDefault="00D727C5" w:rsidP="005778A1">
            <w:pPr>
              <w:pStyle w:val="Paragraphedeliste"/>
              <w:numPr>
                <w:ilvl w:val="0"/>
                <w:numId w:val="9"/>
              </w:numPr>
              <w:ind w:left="284" w:right="-7" w:hanging="284"/>
            </w:pPr>
            <w:r>
              <w:t xml:space="preserve">phase 3 : </w:t>
            </w:r>
            <w:r w:rsidR="00B8795B" w:rsidRPr="002048F3">
              <w:rPr>
                <w:position w:val="-12"/>
              </w:rPr>
              <w:object w:dxaOrig="1840" w:dyaOrig="360" w14:anchorId="463A98B1">
                <v:shape id="_x0000_i1030" type="#_x0000_t75" style="width:93pt;height:18pt" o:ole="">
                  <v:imagedata r:id="rId49" o:title=""/>
                </v:shape>
                <o:OLEObject Type="Embed" ProgID="Equation.DSMT4" ShapeID="_x0000_i1030" DrawAspect="Content" ObjectID="_1440590890" r:id="rId50"/>
              </w:object>
            </w:r>
            <w:r w:rsidR="005778A1">
              <w:t>;</w:t>
            </w:r>
          </w:p>
          <w:p w14:paraId="7061D978" w14:textId="631AE3D8" w:rsidR="005778A1" w:rsidRDefault="00D727C5" w:rsidP="005778A1">
            <w:pPr>
              <w:pStyle w:val="Paragraphedeliste"/>
              <w:numPr>
                <w:ilvl w:val="0"/>
                <w:numId w:val="9"/>
              </w:numPr>
              <w:ind w:left="284" w:right="-7" w:hanging="284"/>
              <w:rPr>
                <w:sz w:val="24"/>
              </w:rPr>
            </w:pPr>
            <w:r>
              <w:t>phase 4 </w:t>
            </w:r>
            <w:proofErr w:type="gramStart"/>
            <w:r>
              <w:t xml:space="preserve">: </w:t>
            </w:r>
            <w:r w:rsidR="00B8795B" w:rsidRPr="002048F3">
              <w:rPr>
                <w:position w:val="-12"/>
              </w:rPr>
              <w:object w:dxaOrig="580" w:dyaOrig="360" w14:anchorId="51008662">
                <v:shape id="_x0000_i1031" type="#_x0000_t75" style="width:29.25pt;height:18pt" o:ole="">
                  <v:imagedata r:id="rId51" o:title=""/>
                </v:shape>
                <o:OLEObject Type="Embed" ProgID="Equation.DSMT4" ShapeID="_x0000_i1031" DrawAspect="Content" ObjectID="_1440590891" r:id="rId52"/>
              </w:object>
            </w:r>
            <w:r w:rsidR="005778A1">
              <w:t>.</w:t>
            </w:r>
            <w:proofErr w:type="gramEnd"/>
          </w:p>
        </w:tc>
        <w:tc>
          <w:tcPr>
            <w:tcW w:w="6276" w:type="dxa"/>
          </w:tcPr>
          <w:p w14:paraId="74E0C900" w14:textId="64F8C54D" w:rsidR="005778A1" w:rsidRDefault="00404B35" w:rsidP="00745747">
            <w:pPr>
              <w:spacing w:after="120"/>
              <w:jc w:val="both"/>
              <w:rPr>
                <w:sz w:val="24"/>
              </w:rPr>
            </w:pPr>
            <w:r>
              <w:rPr>
                <w:noProof/>
                <w:lang w:eastAsia="fr-FR"/>
              </w:rPr>
              <mc:AlternateContent>
                <mc:Choice Requires="wps">
                  <w:drawing>
                    <wp:anchor distT="0" distB="0" distL="114300" distR="114300" simplePos="0" relativeHeight="251823104" behindDoc="0" locked="0" layoutInCell="1" allowOverlap="1" wp14:anchorId="5DB49456" wp14:editId="689E3BA7">
                      <wp:simplePos x="0" y="0"/>
                      <wp:positionH relativeFrom="column">
                        <wp:posOffset>2525395</wp:posOffset>
                      </wp:positionH>
                      <wp:positionV relativeFrom="paragraph">
                        <wp:posOffset>34290</wp:posOffset>
                      </wp:positionV>
                      <wp:extent cx="64135" cy="230505"/>
                      <wp:effectExtent l="0" t="0" r="0" b="0"/>
                      <wp:wrapNone/>
                      <wp:docPr id="7" name="Rectangle 7"/>
                      <wp:cNvGraphicFramePr/>
                      <a:graphic xmlns:a="http://schemas.openxmlformats.org/drawingml/2006/main">
                        <a:graphicData uri="http://schemas.microsoft.com/office/word/2010/wordprocessingShape">
                          <wps:wsp>
                            <wps:cNvSpPr/>
                            <wps:spPr>
                              <a:xfrm>
                                <a:off x="0" y="0"/>
                                <a:ext cx="64135" cy="230505"/>
                              </a:xfrm>
                              <a:prstGeom prst="rect">
                                <a:avLst/>
                              </a:prstGeom>
                              <a:solidFill>
                                <a:schemeClr val="bg1"/>
                              </a:solidFill>
                              <a:ln>
                                <a:no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rect id="Rectangle 7" o:spid="_x0000_s1026" style="position:absolute;margin-left:198.85pt;margin-top:2.7pt;width:5.05pt;height:18.15pt;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" fillcolor="white [3212]" stroked="f"/>
                  </w:pict>
                </mc:Fallback>
              </mc:AlternateContent>
            </w:r>
            <w:r w:rsidR="005778A1">
              <w:rPr>
                <w:noProof/>
                <w:lang w:eastAsia="fr-FR"/>
              </w:rPr>
              <w:drawing>
                <wp:inline distT="0" distB="0" distL="0" distR="0" wp14:anchorId="1403D0CE" wp14:editId="7726C151">
                  <wp:extent cx="3848400" cy="1609200"/>
                  <wp:effectExtent l="19050" t="19050" r="19050" b="10160"/>
                  <wp:docPr id="320" name="Imag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hases.jpg"/>
                          <pic:cNvPicPr/>
                        </pic:nvPicPr>
                        <pic:blipFill>
                          <a:blip r:embed="rId53">
                            <a:extLst>
                              <a:ext uri="{28A0092B-C50C-407E-A947-70E740481C1C}">
                                <a14:useLocalDpi xmlns:a14="http://schemas.microsoft.com/office/drawing/2010/main" val="0"/>
                              </a:ext>
                            </a:extLst>
                          </a:blip>
                          <a:stretch>
                            <a:fillRect/>
                          </a:stretch>
                        </pic:blipFill>
                        <pic:spPr>
                          <a:xfrm>
                            <a:off x="0" y="0"/>
                            <a:ext cx="3848400" cy="1609200"/>
                          </a:xfrm>
                          <a:prstGeom prst="rect">
                            <a:avLst/>
                          </a:prstGeom>
                          <a:ln w="3175">
                            <a:solidFill>
                              <a:schemeClr val="tx1"/>
                            </a:solidFill>
                          </a:ln>
                        </pic:spPr>
                      </pic:pic>
                    </a:graphicData>
                  </a:graphic>
                </wp:inline>
              </w:drawing>
            </w:r>
          </w:p>
        </w:tc>
      </w:tr>
      <w:tr w:rsidR="00F8170F" w:rsidRPr="0003301C" w14:paraId="3A14ED41" w14:textId="77777777" w:rsidTr="00F8170F">
        <w:tc>
          <w:tcPr>
            <w:tcW w:w="10108" w:type="dxa"/>
            <w:gridSpan w:val="2"/>
          </w:tcPr>
          <w:p w14:paraId="506E7F42" w14:textId="0F39D2B4" w:rsidR="00F8170F" w:rsidRPr="0003301C" w:rsidRDefault="00F8170F" w:rsidP="00404B35">
            <w:pPr>
              <w:pStyle w:val="Lgende"/>
              <w:tabs>
                <w:tab w:val="left" w:pos="3686"/>
              </w:tabs>
              <w:ind w:left="3686"/>
              <w:jc w:val="center"/>
              <w:rPr>
                <w:noProof/>
                <w:color w:val="auto"/>
                <w:lang w:eastAsia="fr-FR"/>
              </w:rPr>
            </w:pPr>
            <w:r w:rsidRPr="0003301C">
              <w:rPr>
                <w:color w:val="auto"/>
              </w:rPr>
              <w:t>Figure 8 : rel</w:t>
            </w:r>
            <w:r w:rsidR="00E729FC" w:rsidRPr="0003301C">
              <w:rPr>
                <w:color w:val="auto"/>
              </w:rPr>
              <w:t>evé expérimental du déplacement</w:t>
            </w:r>
          </w:p>
        </w:tc>
      </w:tr>
    </w:tbl>
    <w:p w14:paraId="5DFB3494" w14:textId="1EA2438D" w:rsidR="005778A1" w:rsidRPr="00805C8A" w:rsidRDefault="00F8170F" w:rsidP="00F8170F">
      <w:pPr>
        <w:pStyle w:val="Paragraphedeliste"/>
        <w:numPr>
          <w:ilvl w:val="0"/>
          <w:numId w:val="2"/>
        </w:numPr>
        <w:shd w:val="clear" w:color="auto" w:fill="E6E6E6"/>
        <w:tabs>
          <w:tab w:val="left" w:pos="1134"/>
        </w:tabs>
        <w:spacing w:before="240" w:after="0"/>
        <w:ind w:left="567" w:hanging="283"/>
        <w:jc w:val="both"/>
        <w:rPr>
          <w:sz w:val="24"/>
        </w:rPr>
      </w:pPr>
      <w:r>
        <w:rPr>
          <w:b/>
          <w:sz w:val="24"/>
        </w:rPr>
        <w:t>D</w:t>
      </w:r>
      <w:r w:rsidR="005778A1" w:rsidRPr="00805C8A">
        <w:rPr>
          <w:b/>
          <w:sz w:val="24"/>
        </w:rPr>
        <w:t>onner</w:t>
      </w:r>
      <w:r w:rsidR="005778A1">
        <w:rPr>
          <w:sz w:val="24"/>
        </w:rPr>
        <w:t xml:space="preserve"> le nom du type de mouvement du </w:t>
      </w:r>
      <w:r>
        <w:rPr>
          <w:sz w:val="24"/>
        </w:rPr>
        <w:t xml:space="preserve">robot </w:t>
      </w:r>
      <w:proofErr w:type="spellStart"/>
      <w:r w:rsidR="005778A1">
        <w:rPr>
          <w:sz w:val="24"/>
        </w:rPr>
        <w:t>Scooba</w:t>
      </w:r>
      <w:proofErr w:type="spellEnd"/>
      <w:r w:rsidR="005778A1" w:rsidRPr="00805C8A">
        <w:rPr>
          <w:sz w:val="24"/>
        </w:rPr>
        <w:t xml:space="preserve"> </w:t>
      </w:r>
      <w:r w:rsidR="005778A1">
        <w:rPr>
          <w:sz w:val="24"/>
        </w:rPr>
        <w:t>p</w:t>
      </w:r>
      <w:r w:rsidR="005778A1" w:rsidRPr="00805C8A">
        <w:rPr>
          <w:sz w:val="24"/>
        </w:rPr>
        <w:t xml:space="preserve">our chacune des </w:t>
      </w:r>
      <w:r w:rsidR="005778A1">
        <w:rPr>
          <w:sz w:val="24"/>
        </w:rPr>
        <w:t>quatre</w:t>
      </w:r>
      <w:r w:rsidR="005778A1" w:rsidRPr="00805C8A">
        <w:rPr>
          <w:sz w:val="24"/>
        </w:rPr>
        <w:t xml:space="preserve"> phase</w:t>
      </w:r>
      <w:r w:rsidR="005778A1">
        <w:rPr>
          <w:sz w:val="24"/>
        </w:rPr>
        <w:t>s</w:t>
      </w:r>
      <w:r w:rsidR="005778A1" w:rsidRPr="00805C8A">
        <w:rPr>
          <w:sz w:val="24"/>
        </w:rPr>
        <w:t>.</w:t>
      </w:r>
    </w:p>
    <w:p w14:paraId="5D5503E7" w14:textId="06B292FC" w:rsidR="005778A1" w:rsidRDefault="005778A1" w:rsidP="00F8170F">
      <w:pPr>
        <w:spacing w:before="240" w:after="120"/>
        <w:jc w:val="both"/>
        <w:rPr>
          <w:sz w:val="24"/>
        </w:rPr>
      </w:pPr>
      <w:r>
        <w:rPr>
          <w:sz w:val="24"/>
        </w:rPr>
        <w:lastRenderedPageBreak/>
        <w:t xml:space="preserve">La figure 9 présente les résultats de mesures </w:t>
      </w:r>
      <w:r w:rsidR="00995C5D">
        <w:rPr>
          <w:sz w:val="24"/>
        </w:rPr>
        <w:t xml:space="preserve">de position du robot </w:t>
      </w:r>
      <w:proofErr w:type="spellStart"/>
      <w:r w:rsidR="00995C5D">
        <w:rPr>
          <w:sz w:val="24"/>
        </w:rPr>
        <w:t>Scooba</w:t>
      </w:r>
      <w:proofErr w:type="spellEnd"/>
      <w:r w:rsidR="00995C5D">
        <w:rPr>
          <w:sz w:val="24"/>
        </w:rPr>
        <w:t xml:space="preserve"> </w:t>
      </w:r>
      <w:r>
        <w:rPr>
          <w:sz w:val="24"/>
        </w:rPr>
        <w:t xml:space="preserve">obtenues pour plusieurs vitesses de </w:t>
      </w:r>
      <w:proofErr w:type="gramStart"/>
      <w:r>
        <w:rPr>
          <w:sz w:val="24"/>
        </w:rPr>
        <w:t>déplacement</w:t>
      </w:r>
      <w:r w:rsidR="00995C5D">
        <w:rPr>
          <w:sz w:val="24"/>
        </w:rPr>
        <w:t xml:space="preserve"> </w:t>
      </w:r>
      <w:r w:rsidR="00995C5D" w:rsidRPr="00915E16">
        <w:rPr>
          <w:position w:val="-12"/>
        </w:rPr>
        <w:object w:dxaOrig="300" w:dyaOrig="360" w14:anchorId="3F0844A6">
          <v:shape id="_x0000_i1032" type="#_x0000_t75" style="width:15pt;height:18pt" o:ole="">
            <v:imagedata r:id="rId54" o:title=""/>
          </v:shape>
          <o:OLEObject Type="Embed" ProgID="Equation.DSMT4" ShapeID="_x0000_i1032" DrawAspect="Content" ObjectID="_1440590892" r:id="rId55"/>
        </w:object>
      </w:r>
      <w:proofErr w:type="gramEnd"/>
      <w:r>
        <w:rPr>
          <w:sz w:val="24"/>
        </w:rPr>
        <w:t xml:space="preserve">, et un arrêt commandé au </w:t>
      </w:r>
      <w:r w:rsidR="00995C5D">
        <w:rPr>
          <w:sz w:val="24"/>
        </w:rPr>
        <w:t xml:space="preserve">bout de </w:t>
      </w:r>
      <w:r>
        <w:rPr>
          <w:sz w:val="24"/>
        </w:rPr>
        <w:t>2 s.</w:t>
      </w:r>
    </w:p>
    <w:p w14:paraId="115C04A2" w14:textId="77777777" w:rsidR="00995C5D" w:rsidRDefault="00995C5D" w:rsidP="00B8795B">
      <w:pPr>
        <w:spacing w:after="0"/>
        <w:rPr>
          <w:b/>
          <w:sz w:val="24"/>
        </w:rPr>
      </w:pPr>
      <w:r>
        <w:rPr>
          <w:b/>
          <w:noProof/>
          <w:sz w:val="24"/>
          <w:lang w:eastAsia="fr-FR"/>
        </w:rPr>
        <w:drawing>
          <wp:anchor distT="0" distB="0" distL="114300" distR="114300" simplePos="0" relativeHeight="251742208" behindDoc="1" locked="0" layoutInCell="1" allowOverlap="1" wp14:anchorId="17877958" wp14:editId="48312D08">
            <wp:simplePos x="0" y="0"/>
            <wp:positionH relativeFrom="column">
              <wp:posOffset>-180340</wp:posOffset>
            </wp:positionH>
            <wp:positionV relativeFrom="paragraph">
              <wp:posOffset>40640</wp:posOffset>
            </wp:positionV>
            <wp:extent cx="6483350" cy="2815590"/>
            <wp:effectExtent l="0" t="0" r="12700" b="22860"/>
            <wp:wrapNone/>
            <wp:docPr id="3916" name="Graphique 3916"/>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anchor>
        </w:drawing>
      </w:r>
      <w:r>
        <w:rPr>
          <w:noProof/>
          <w:sz w:val="24"/>
          <w:lang w:eastAsia="fr-FR"/>
        </w:rPr>
        <mc:AlternateContent>
          <mc:Choice Requires="wps">
            <w:drawing>
              <wp:anchor distT="0" distB="0" distL="114300" distR="114300" simplePos="0" relativeHeight="251744256" behindDoc="0" locked="0" layoutInCell="1" allowOverlap="1" wp14:anchorId="0EE201FD" wp14:editId="6A5C1CED">
                <wp:simplePos x="0" y="0"/>
                <wp:positionH relativeFrom="column">
                  <wp:posOffset>156525</wp:posOffset>
                </wp:positionH>
                <wp:positionV relativeFrom="paragraph">
                  <wp:posOffset>168742</wp:posOffset>
                </wp:positionV>
                <wp:extent cx="0" cy="2535042"/>
                <wp:effectExtent l="76200" t="38100" r="57150" b="17780"/>
                <wp:wrapNone/>
                <wp:docPr id="3914" name="AutoShape 7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53504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shape id="AutoShape 768" o:spid="_x0000_s1026" type="#_x0000_t32" style="position:absolute;margin-left:12.3pt;margin-top:13.3pt;width:0;height:199.6pt;flip:y;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">
                <v:stroke endarrow="block"/>
              </v:shape>
            </w:pict>
          </mc:Fallback>
        </mc:AlternateContent>
      </w:r>
    </w:p>
    <w:p w14:paraId="122A87A8" w14:textId="77777777" w:rsidR="00995C5D" w:rsidRDefault="00C017B2" w:rsidP="00995C5D">
      <w:pPr>
        <w:spacing w:after="0"/>
        <w:rPr>
          <w:b/>
          <w:sz w:val="24"/>
        </w:rPr>
      </w:pPr>
      <w:r>
        <w:rPr>
          <w:noProof/>
          <w:lang w:eastAsia="fr-FR"/>
        </w:rPr>
        <w:pict w14:anchorId="0B5F5AA6">
          <v:shape id="_x0000_s1292" type="#_x0000_t75" style="position:absolute;margin-left:17.05pt;margin-top:1.55pt;width:35.2pt;height:15.9pt;z-index:-251497472">
            <v:imagedata r:id="rId57" o:title=""/>
          </v:shape>
          <o:OLEObject Type="Embed" ProgID="Equation.DSMT4" ShapeID="_x0000_s1292" DrawAspect="Content" ObjectID="_1440590937" r:id="rId58"/>
        </w:pict>
      </w:r>
    </w:p>
    <w:p w14:paraId="04A2F27B" w14:textId="77777777" w:rsidR="00995C5D" w:rsidRDefault="00995C5D" w:rsidP="00995C5D">
      <w:pPr>
        <w:spacing w:after="0"/>
        <w:rPr>
          <w:b/>
          <w:sz w:val="24"/>
        </w:rPr>
      </w:pPr>
    </w:p>
    <w:p w14:paraId="7A3CFFDE" w14:textId="77777777" w:rsidR="00995C5D" w:rsidRDefault="00995C5D" w:rsidP="00995C5D">
      <w:pPr>
        <w:spacing w:after="0"/>
        <w:rPr>
          <w:b/>
          <w:sz w:val="24"/>
        </w:rPr>
      </w:pPr>
    </w:p>
    <w:p w14:paraId="1130E7C7" w14:textId="77777777" w:rsidR="00995C5D" w:rsidRDefault="00995C5D" w:rsidP="00995C5D">
      <w:pPr>
        <w:spacing w:after="0"/>
        <w:rPr>
          <w:b/>
          <w:sz w:val="24"/>
        </w:rPr>
      </w:pPr>
    </w:p>
    <w:p w14:paraId="1C388800" w14:textId="77777777" w:rsidR="00995C5D" w:rsidRDefault="00995C5D" w:rsidP="00995C5D">
      <w:pPr>
        <w:spacing w:after="0"/>
        <w:rPr>
          <w:b/>
          <w:sz w:val="24"/>
        </w:rPr>
      </w:pPr>
    </w:p>
    <w:p w14:paraId="3FC61F26" w14:textId="77777777" w:rsidR="00995C5D" w:rsidRDefault="00995C5D" w:rsidP="00995C5D">
      <w:pPr>
        <w:spacing w:after="0"/>
        <w:rPr>
          <w:b/>
          <w:sz w:val="24"/>
        </w:rPr>
      </w:pPr>
    </w:p>
    <w:p w14:paraId="2EA5C2A8" w14:textId="77777777" w:rsidR="00995C5D" w:rsidRDefault="00995C5D" w:rsidP="00995C5D">
      <w:pPr>
        <w:spacing w:after="0"/>
        <w:rPr>
          <w:b/>
          <w:sz w:val="24"/>
        </w:rPr>
      </w:pPr>
    </w:p>
    <w:p w14:paraId="2829764F" w14:textId="77777777" w:rsidR="00995C5D" w:rsidRDefault="00995C5D" w:rsidP="00995C5D">
      <w:pPr>
        <w:spacing w:after="0"/>
        <w:rPr>
          <w:b/>
          <w:sz w:val="24"/>
        </w:rPr>
      </w:pPr>
    </w:p>
    <w:p w14:paraId="59AC6EEB" w14:textId="77777777" w:rsidR="00995C5D" w:rsidRDefault="00995C5D" w:rsidP="00995C5D">
      <w:pPr>
        <w:spacing w:after="0"/>
        <w:rPr>
          <w:b/>
          <w:sz w:val="24"/>
        </w:rPr>
      </w:pPr>
    </w:p>
    <w:p w14:paraId="47280C61" w14:textId="77777777" w:rsidR="00995C5D" w:rsidRDefault="00995C5D" w:rsidP="00995C5D">
      <w:pPr>
        <w:spacing w:after="0"/>
        <w:rPr>
          <w:b/>
          <w:sz w:val="24"/>
        </w:rPr>
      </w:pPr>
    </w:p>
    <w:p w14:paraId="666FCB5D" w14:textId="77777777" w:rsidR="00995C5D" w:rsidRDefault="00995C5D" w:rsidP="00995C5D">
      <w:pPr>
        <w:spacing w:after="0"/>
        <w:rPr>
          <w:b/>
          <w:sz w:val="24"/>
        </w:rPr>
      </w:pPr>
    </w:p>
    <w:p w14:paraId="69D99EBA" w14:textId="77777777" w:rsidR="00995C5D" w:rsidRDefault="00995C5D" w:rsidP="00995C5D">
      <w:pPr>
        <w:spacing w:after="0"/>
        <w:rPr>
          <w:b/>
          <w:sz w:val="24"/>
        </w:rPr>
      </w:pPr>
    </w:p>
    <w:p w14:paraId="5CAB2DA5" w14:textId="77777777" w:rsidR="00995C5D" w:rsidRDefault="00C017B2" w:rsidP="00995C5D">
      <w:pPr>
        <w:spacing w:after="0"/>
        <w:rPr>
          <w:b/>
          <w:sz w:val="24"/>
        </w:rPr>
      </w:pPr>
      <w:r>
        <w:rPr>
          <w:noProof/>
          <w:sz w:val="24"/>
          <w:lang w:eastAsia="fr-FR"/>
        </w:rPr>
        <w:pict w14:anchorId="64254EFF">
          <v:shape id="_x0000_s1291" type="#_x0000_t75" style="position:absolute;margin-left:477.25pt;margin-top:-.35pt;width:21.15pt;height:15.9pt;z-index:-251498496">
            <v:imagedata r:id="rId59" o:title=""/>
          </v:shape>
          <o:OLEObject Type="Embed" ProgID="Equation.DSMT4" ShapeID="_x0000_s1291" DrawAspect="Content" ObjectID="_1440590938" r:id="rId60"/>
        </w:pict>
      </w:r>
    </w:p>
    <w:p w14:paraId="2E02F83F" w14:textId="77777777" w:rsidR="00995C5D" w:rsidRDefault="00995C5D" w:rsidP="00995C5D">
      <w:pPr>
        <w:spacing w:after="0"/>
        <w:rPr>
          <w:b/>
          <w:sz w:val="24"/>
        </w:rPr>
      </w:pPr>
      <w:r>
        <w:rPr>
          <w:noProof/>
          <w:sz w:val="24"/>
          <w:lang w:eastAsia="fr-FR"/>
        </w:rPr>
        <mc:AlternateContent>
          <mc:Choice Requires="wps">
            <w:drawing>
              <wp:anchor distT="0" distB="0" distL="114300" distR="114300" simplePos="0" relativeHeight="251743232" behindDoc="0" locked="0" layoutInCell="1" allowOverlap="1" wp14:anchorId="4CA2AF9B" wp14:editId="6ACEA788">
                <wp:simplePos x="0" y="0"/>
                <wp:positionH relativeFrom="column">
                  <wp:posOffset>154940</wp:posOffset>
                </wp:positionH>
                <wp:positionV relativeFrom="paragraph">
                  <wp:posOffset>91440</wp:posOffset>
                </wp:positionV>
                <wp:extent cx="6016625" cy="0"/>
                <wp:effectExtent l="0" t="76200" r="22225" b="95250"/>
                <wp:wrapNone/>
                <wp:docPr id="3915" name="AutoShape 7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166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xmlns:mo="http://schemas.microsoft.com/office/mac/office/2008/main" xmlns:mv="urn:schemas-microsoft-com:mac:vml">
            <w:pict>
              <v:shape id="AutoShape 767" o:spid="_x0000_s1026" type="#_x0000_t32" style="position:absolute;margin-left:12.2pt;margin-top:7.2pt;width:473.75pt;height:0;z-index:2517432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">
                <v:stroke endarrow="block"/>
              </v:shape>
            </w:pict>
          </mc:Fallback>
        </mc:AlternateContent>
      </w:r>
    </w:p>
    <w:p w14:paraId="42FA528B" w14:textId="77777777" w:rsidR="00995C5D" w:rsidRDefault="00995C5D" w:rsidP="00995C5D">
      <w:pPr>
        <w:spacing w:after="0"/>
        <w:rPr>
          <w:b/>
          <w:sz w:val="24"/>
        </w:rPr>
      </w:pPr>
    </w:p>
    <w:p w14:paraId="183D672E" w14:textId="77777777" w:rsidR="00995C5D" w:rsidRDefault="00995C5D" w:rsidP="00995C5D">
      <w:pPr>
        <w:spacing w:after="0"/>
        <w:rPr>
          <w:b/>
          <w:sz w:val="24"/>
        </w:rPr>
      </w:pPr>
    </w:p>
    <w:tbl>
      <w:tblPr>
        <w:tblStyle w:val="Grilledutableau"/>
        <w:tblW w:w="0" w:type="auto"/>
        <w:tblLook w:val="04A0" w:firstRow="1" w:lastRow="0" w:firstColumn="1" w:lastColumn="0" w:noHBand="0" w:noVBand="1"/>
      </w:tblPr>
      <w:tblGrid>
        <w:gridCol w:w="1477"/>
        <w:gridCol w:w="1196"/>
        <w:gridCol w:w="1196"/>
        <w:gridCol w:w="1195"/>
        <w:gridCol w:w="1196"/>
        <w:gridCol w:w="1196"/>
        <w:gridCol w:w="1196"/>
        <w:gridCol w:w="1196"/>
      </w:tblGrid>
      <w:tr w:rsidR="00995C5D" w14:paraId="05758E01" w14:textId="77777777" w:rsidTr="0068635B">
        <w:tc>
          <w:tcPr>
            <w:tcW w:w="1465" w:type="dxa"/>
            <w:vAlign w:val="center"/>
          </w:tcPr>
          <w:p w14:paraId="06AC0A89" w14:textId="77777777" w:rsidR="00995C5D" w:rsidRPr="00915E16" w:rsidRDefault="00995C5D" w:rsidP="0068635B">
            <w:pPr>
              <w:jc w:val="center"/>
              <w:rPr>
                <w:position w:val="-12"/>
              </w:rPr>
            </w:pPr>
            <w:r>
              <w:rPr>
                <w:position w:val="-12"/>
              </w:rPr>
              <w:t>Courbes</w:t>
            </w:r>
          </w:p>
        </w:tc>
        <w:tc>
          <w:tcPr>
            <w:tcW w:w="1197" w:type="dxa"/>
            <w:vAlign w:val="center"/>
          </w:tcPr>
          <w:p w14:paraId="111CCD70" w14:textId="77777777" w:rsidR="00995C5D" w:rsidRDefault="00995C5D" w:rsidP="0068635B">
            <w:pPr>
              <w:jc w:val="center"/>
              <w:rPr>
                <w:sz w:val="24"/>
              </w:rPr>
            </w:pPr>
            <w:r>
              <w:rPr>
                <w:sz w:val="24"/>
              </w:rPr>
              <w:t>C1</w:t>
            </w:r>
          </w:p>
        </w:tc>
        <w:tc>
          <w:tcPr>
            <w:tcW w:w="1197" w:type="dxa"/>
            <w:vAlign w:val="center"/>
          </w:tcPr>
          <w:p w14:paraId="190206D9" w14:textId="77777777" w:rsidR="00995C5D" w:rsidRDefault="00995C5D" w:rsidP="0068635B">
            <w:pPr>
              <w:jc w:val="center"/>
              <w:rPr>
                <w:sz w:val="24"/>
              </w:rPr>
            </w:pPr>
            <w:r>
              <w:rPr>
                <w:sz w:val="24"/>
              </w:rPr>
              <w:t>C2</w:t>
            </w:r>
          </w:p>
        </w:tc>
        <w:tc>
          <w:tcPr>
            <w:tcW w:w="1197" w:type="dxa"/>
            <w:vAlign w:val="center"/>
          </w:tcPr>
          <w:p w14:paraId="7DCD7F68" w14:textId="77777777" w:rsidR="00995C5D" w:rsidRDefault="00995C5D" w:rsidP="0068635B">
            <w:pPr>
              <w:jc w:val="center"/>
              <w:rPr>
                <w:sz w:val="24"/>
              </w:rPr>
            </w:pPr>
            <w:r>
              <w:rPr>
                <w:sz w:val="24"/>
              </w:rPr>
              <w:t>C3</w:t>
            </w:r>
          </w:p>
        </w:tc>
        <w:tc>
          <w:tcPr>
            <w:tcW w:w="1198" w:type="dxa"/>
            <w:vAlign w:val="center"/>
          </w:tcPr>
          <w:p w14:paraId="4F9DAB0C" w14:textId="77777777" w:rsidR="00995C5D" w:rsidRDefault="00995C5D" w:rsidP="0068635B">
            <w:pPr>
              <w:jc w:val="center"/>
              <w:rPr>
                <w:sz w:val="24"/>
              </w:rPr>
            </w:pPr>
            <w:r>
              <w:rPr>
                <w:sz w:val="24"/>
              </w:rPr>
              <w:t>C4</w:t>
            </w:r>
          </w:p>
        </w:tc>
        <w:tc>
          <w:tcPr>
            <w:tcW w:w="1198" w:type="dxa"/>
            <w:vAlign w:val="center"/>
          </w:tcPr>
          <w:p w14:paraId="6EB7C559" w14:textId="77777777" w:rsidR="00995C5D" w:rsidRDefault="00995C5D" w:rsidP="0068635B">
            <w:pPr>
              <w:jc w:val="center"/>
              <w:rPr>
                <w:sz w:val="24"/>
              </w:rPr>
            </w:pPr>
            <w:r>
              <w:rPr>
                <w:sz w:val="24"/>
              </w:rPr>
              <w:t>C5</w:t>
            </w:r>
          </w:p>
        </w:tc>
        <w:tc>
          <w:tcPr>
            <w:tcW w:w="1198" w:type="dxa"/>
            <w:vAlign w:val="center"/>
          </w:tcPr>
          <w:p w14:paraId="1B1AC6F1" w14:textId="77777777" w:rsidR="00995C5D" w:rsidRDefault="00995C5D" w:rsidP="0068635B">
            <w:pPr>
              <w:jc w:val="center"/>
              <w:rPr>
                <w:sz w:val="24"/>
              </w:rPr>
            </w:pPr>
            <w:r>
              <w:rPr>
                <w:sz w:val="24"/>
              </w:rPr>
              <w:t>C6</w:t>
            </w:r>
          </w:p>
        </w:tc>
        <w:tc>
          <w:tcPr>
            <w:tcW w:w="1198" w:type="dxa"/>
            <w:vAlign w:val="center"/>
          </w:tcPr>
          <w:p w14:paraId="6D4EDCB2" w14:textId="77777777" w:rsidR="00995C5D" w:rsidRDefault="00995C5D" w:rsidP="0068635B">
            <w:pPr>
              <w:jc w:val="center"/>
              <w:rPr>
                <w:sz w:val="24"/>
              </w:rPr>
            </w:pPr>
            <w:r>
              <w:rPr>
                <w:sz w:val="24"/>
              </w:rPr>
              <w:t>C7</w:t>
            </w:r>
          </w:p>
        </w:tc>
      </w:tr>
      <w:tr w:rsidR="00995C5D" w14:paraId="05254859" w14:textId="77777777" w:rsidTr="0068635B">
        <w:tc>
          <w:tcPr>
            <w:tcW w:w="1465" w:type="dxa"/>
            <w:vAlign w:val="center"/>
          </w:tcPr>
          <w:p w14:paraId="09D58113" w14:textId="77777777" w:rsidR="00995C5D" w:rsidRDefault="00B8795B" w:rsidP="0068635B">
            <w:pPr>
              <w:jc w:val="center"/>
              <w:rPr>
                <w:sz w:val="24"/>
              </w:rPr>
            </w:pPr>
            <w:r w:rsidRPr="00915E16">
              <w:rPr>
                <w:position w:val="-12"/>
              </w:rPr>
              <w:object w:dxaOrig="1260" w:dyaOrig="420" w14:anchorId="06546B6D">
                <v:shape id="_x0000_i1035" type="#_x0000_t75" style="width:63pt;height:21pt" o:ole="">
                  <v:imagedata r:id="rId61" o:title=""/>
                </v:shape>
                <o:OLEObject Type="Embed" ProgID="Equation.DSMT4" ShapeID="_x0000_i1035" DrawAspect="Content" ObjectID="_1440590893" r:id="rId62"/>
              </w:object>
            </w:r>
          </w:p>
        </w:tc>
        <w:tc>
          <w:tcPr>
            <w:tcW w:w="1197" w:type="dxa"/>
            <w:vAlign w:val="center"/>
          </w:tcPr>
          <w:p w14:paraId="5EC57F08" w14:textId="01290C0F" w:rsidR="00995C5D" w:rsidRDefault="00995C5D" w:rsidP="0003301C">
            <w:pPr>
              <w:jc w:val="center"/>
              <w:rPr>
                <w:sz w:val="24"/>
              </w:rPr>
            </w:pPr>
            <w:r>
              <w:rPr>
                <w:sz w:val="24"/>
              </w:rPr>
              <w:t>13</w:t>
            </w:r>
            <w:r w:rsidR="0003301C">
              <w:rPr>
                <w:sz w:val="24"/>
              </w:rPr>
              <w:t>,</w:t>
            </w:r>
            <w:r>
              <w:rPr>
                <w:sz w:val="24"/>
              </w:rPr>
              <w:t>84</w:t>
            </w:r>
          </w:p>
        </w:tc>
        <w:tc>
          <w:tcPr>
            <w:tcW w:w="1197" w:type="dxa"/>
            <w:vAlign w:val="center"/>
          </w:tcPr>
          <w:p w14:paraId="59A73A89" w14:textId="28A0D9CF" w:rsidR="00995C5D" w:rsidRDefault="0003301C" w:rsidP="0068635B">
            <w:pPr>
              <w:jc w:val="center"/>
              <w:rPr>
                <w:sz w:val="24"/>
              </w:rPr>
            </w:pPr>
            <w:r>
              <w:rPr>
                <w:sz w:val="24"/>
              </w:rPr>
              <w:t>15,</w:t>
            </w:r>
            <w:r w:rsidR="00995C5D">
              <w:rPr>
                <w:sz w:val="24"/>
              </w:rPr>
              <w:t>12</w:t>
            </w:r>
          </w:p>
        </w:tc>
        <w:tc>
          <w:tcPr>
            <w:tcW w:w="1197" w:type="dxa"/>
            <w:vAlign w:val="center"/>
          </w:tcPr>
          <w:p w14:paraId="7F7D716F" w14:textId="3C4AF824" w:rsidR="00995C5D" w:rsidRDefault="0003301C" w:rsidP="0068635B">
            <w:pPr>
              <w:jc w:val="center"/>
              <w:rPr>
                <w:sz w:val="24"/>
              </w:rPr>
            </w:pPr>
            <w:r>
              <w:rPr>
                <w:sz w:val="24"/>
              </w:rPr>
              <w:t>17,</w:t>
            </w:r>
            <w:r w:rsidR="00995C5D">
              <w:rPr>
                <w:sz w:val="24"/>
              </w:rPr>
              <w:t>87</w:t>
            </w:r>
          </w:p>
        </w:tc>
        <w:tc>
          <w:tcPr>
            <w:tcW w:w="1198" w:type="dxa"/>
            <w:vAlign w:val="center"/>
          </w:tcPr>
          <w:p w14:paraId="0A759D19" w14:textId="64432074" w:rsidR="00995C5D" w:rsidRDefault="0003301C" w:rsidP="0068635B">
            <w:pPr>
              <w:jc w:val="center"/>
              <w:rPr>
                <w:sz w:val="24"/>
              </w:rPr>
            </w:pPr>
            <w:r>
              <w:rPr>
                <w:sz w:val="24"/>
              </w:rPr>
              <w:t>20,</w:t>
            </w:r>
            <w:r w:rsidR="00995C5D">
              <w:rPr>
                <w:sz w:val="24"/>
              </w:rPr>
              <w:t>18</w:t>
            </w:r>
          </w:p>
        </w:tc>
        <w:tc>
          <w:tcPr>
            <w:tcW w:w="1198" w:type="dxa"/>
            <w:vAlign w:val="center"/>
          </w:tcPr>
          <w:p w14:paraId="5D187F9A" w14:textId="4883DD4B" w:rsidR="00995C5D" w:rsidRDefault="0003301C" w:rsidP="0068635B">
            <w:pPr>
              <w:jc w:val="center"/>
              <w:rPr>
                <w:sz w:val="24"/>
              </w:rPr>
            </w:pPr>
            <w:r>
              <w:rPr>
                <w:sz w:val="24"/>
              </w:rPr>
              <w:t>21,</w:t>
            </w:r>
            <w:r w:rsidR="00995C5D">
              <w:rPr>
                <w:sz w:val="24"/>
              </w:rPr>
              <w:t>67</w:t>
            </w:r>
          </w:p>
        </w:tc>
        <w:tc>
          <w:tcPr>
            <w:tcW w:w="1198" w:type="dxa"/>
            <w:vAlign w:val="center"/>
          </w:tcPr>
          <w:p w14:paraId="0FE427A4" w14:textId="68F83D43" w:rsidR="00995C5D" w:rsidRDefault="0003301C" w:rsidP="0068635B">
            <w:pPr>
              <w:jc w:val="center"/>
              <w:rPr>
                <w:sz w:val="24"/>
              </w:rPr>
            </w:pPr>
            <w:r>
              <w:rPr>
                <w:sz w:val="24"/>
              </w:rPr>
              <w:t>24,</w:t>
            </w:r>
            <w:r w:rsidR="00995C5D">
              <w:rPr>
                <w:sz w:val="24"/>
              </w:rPr>
              <w:t>25</w:t>
            </w:r>
          </w:p>
        </w:tc>
        <w:tc>
          <w:tcPr>
            <w:tcW w:w="1198" w:type="dxa"/>
            <w:vAlign w:val="center"/>
          </w:tcPr>
          <w:p w14:paraId="3ED1793F" w14:textId="784DFC80" w:rsidR="00995C5D" w:rsidRDefault="0003301C" w:rsidP="0068635B">
            <w:pPr>
              <w:jc w:val="center"/>
              <w:rPr>
                <w:sz w:val="24"/>
              </w:rPr>
            </w:pPr>
            <w:r>
              <w:rPr>
                <w:sz w:val="24"/>
              </w:rPr>
              <w:t>25,</w:t>
            </w:r>
            <w:r w:rsidR="00995C5D">
              <w:rPr>
                <w:sz w:val="24"/>
              </w:rPr>
              <w:t>96</w:t>
            </w:r>
          </w:p>
        </w:tc>
      </w:tr>
    </w:tbl>
    <w:p w14:paraId="18992965" w14:textId="1E262D11" w:rsidR="00995C5D" w:rsidRPr="0003301C" w:rsidRDefault="00995C5D" w:rsidP="00995C5D">
      <w:pPr>
        <w:pStyle w:val="Lgende"/>
        <w:spacing w:before="120" w:after="120"/>
        <w:ind w:left="567"/>
        <w:rPr>
          <w:color w:val="auto"/>
        </w:rPr>
      </w:pPr>
      <w:r w:rsidRPr="0003301C">
        <w:rPr>
          <w:color w:val="auto"/>
        </w:rPr>
        <w:t xml:space="preserve">Figure 9 : relevés de position du robot </w:t>
      </w:r>
      <w:proofErr w:type="spellStart"/>
      <w:r w:rsidRPr="0003301C">
        <w:rPr>
          <w:color w:val="auto"/>
        </w:rPr>
        <w:t>Scooba</w:t>
      </w:r>
      <w:proofErr w:type="spellEnd"/>
      <w:r w:rsidRPr="0003301C">
        <w:rPr>
          <w:color w:val="auto"/>
        </w:rPr>
        <w:t xml:space="preserve"> au cours du temps pour différentes vitesses</w:t>
      </w:r>
      <w:r w:rsidR="00747B19" w:rsidRPr="0003301C">
        <w:rPr>
          <w:color w:val="auto"/>
        </w:rPr>
        <w:t xml:space="preserve"> V</w:t>
      </w:r>
      <w:r w:rsidR="00747B19" w:rsidRPr="0003301C">
        <w:rPr>
          <w:color w:val="auto"/>
          <w:vertAlign w:val="subscript"/>
        </w:rPr>
        <w:t>0</w:t>
      </w:r>
      <w:r w:rsidR="00747B19" w:rsidRPr="0003301C">
        <w:rPr>
          <w:color w:val="auto"/>
        </w:rPr>
        <w:t>.</w:t>
      </w:r>
    </w:p>
    <w:p w14:paraId="399BA4CA" w14:textId="77777777" w:rsidR="006678C4" w:rsidRDefault="006678C4" w:rsidP="002478E2">
      <w:pPr>
        <w:spacing w:after="120"/>
        <w:jc w:val="both"/>
        <w:rPr>
          <w:sz w:val="24"/>
        </w:rPr>
      </w:pPr>
    </w:p>
    <w:p w14:paraId="6790395E" w14:textId="0D4F5758" w:rsidR="00A570AE" w:rsidRDefault="00A570AE" w:rsidP="002478E2">
      <w:pPr>
        <w:spacing w:after="120"/>
        <w:jc w:val="both"/>
        <w:rPr>
          <w:sz w:val="24"/>
        </w:rPr>
      </w:pPr>
      <w:r>
        <w:rPr>
          <w:sz w:val="24"/>
        </w:rPr>
        <w:t xml:space="preserve">La distance d’arrêt du robot </w:t>
      </w:r>
      <w:proofErr w:type="spellStart"/>
      <w:r>
        <w:rPr>
          <w:sz w:val="24"/>
        </w:rPr>
        <w:t>Scooba</w:t>
      </w:r>
      <w:proofErr w:type="spellEnd"/>
      <w:r>
        <w:rPr>
          <w:sz w:val="24"/>
        </w:rPr>
        <w:t xml:space="preserve"> ne doit pas dépasser la distance</w:t>
      </w:r>
      <w:r w:rsidR="00685346">
        <w:rPr>
          <w:sz w:val="24"/>
        </w:rPr>
        <w:t xml:space="preserve"> d</w:t>
      </w:r>
      <w:r>
        <w:rPr>
          <w:sz w:val="24"/>
        </w:rPr>
        <w:t xml:space="preserve"> entre le capteur et la roue folle</w:t>
      </w:r>
      <w:r w:rsidR="002478E2">
        <w:rPr>
          <w:sz w:val="24"/>
        </w:rPr>
        <w:t xml:space="preserve"> (voir figure 7)</w:t>
      </w:r>
      <w:r>
        <w:rPr>
          <w:sz w:val="24"/>
        </w:rPr>
        <w:t>, afin qu’il ne bascule pas dans le vide ma</w:t>
      </w:r>
      <w:r w:rsidR="006C49D1">
        <w:rPr>
          <w:sz w:val="24"/>
        </w:rPr>
        <w:t xml:space="preserve">lgré la détection. Ceci permet de définir </w:t>
      </w:r>
      <w:r>
        <w:rPr>
          <w:sz w:val="24"/>
        </w:rPr>
        <w:t xml:space="preserve">la vitesse de déplacement </w:t>
      </w:r>
      <w:r w:rsidRPr="00915E16">
        <w:rPr>
          <w:position w:val="-12"/>
        </w:rPr>
        <w:object w:dxaOrig="300" w:dyaOrig="360" w14:anchorId="15B54559">
          <v:shape id="_x0000_i1036" type="#_x0000_t75" style="width:15pt;height:18pt" o:ole="">
            <v:imagedata r:id="rId54" o:title=""/>
          </v:shape>
          <o:OLEObject Type="Embed" ProgID="Equation.DSMT4" ShapeID="_x0000_i1036" DrawAspect="Content" ObjectID="_1440590894" r:id="rId63"/>
        </w:object>
      </w:r>
      <w:r>
        <w:t xml:space="preserve"> </w:t>
      </w:r>
      <w:r w:rsidRPr="00A570AE">
        <w:rPr>
          <w:sz w:val="24"/>
        </w:rPr>
        <w:t>maximale admissible.</w:t>
      </w:r>
    </w:p>
    <w:p w14:paraId="07129EA5" w14:textId="2F543E83" w:rsidR="001D6C0D" w:rsidRPr="001D6C0D" w:rsidRDefault="002478E2" w:rsidP="005778A1">
      <w:pPr>
        <w:pStyle w:val="Paragraphedeliste"/>
        <w:numPr>
          <w:ilvl w:val="0"/>
          <w:numId w:val="2"/>
        </w:numPr>
        <w:shd w:val="clear" w:color="auto" w:fill="E6E6E6"/>
        <w:spacing w:after="0"/>
        <w:jc w:val="both"/>
        <w:rPr>
          <w:sz w:val="24"/>
        </w:rPr>
      </w:pPr>
      <w:r>
        <w:rPr>
          <w:sz w:val="24"/>
        </w:rPr>
        <w:t>Sur le</w:t>
      </w:r>
      <w:r w:rsidR="00CB45EB">
        <w:rPr>
          <w:sz w:val="24"/>
        </w:rPr>
        <w:t xml:space="preserve"> document réponse</w:t>
      </w:r>
      <w:r w:rsidR="003E70F3" w:rsidRPr="006F40BA">
        <w:rPr>
          <w:sz w:val="24"/>
        </w:rPr>
        <w:t xml:space="preserve"> </w:t>
      </w:r>
      <w:r w:rsidR="003E70F3" w:rsidRPr="002478E2">
        <w:rPr>
          <w:b/>
          <w:sz w:val="24"/>
        </w:rPr>
        <w:t>DR</w:t>
      </w:r>
      <w:r w:rsidR="000D2D05" w:rsidRPr="002478E2">
        <w:rPr>
          <w:b/>
          <w:sz w:val="24"/>
        </w:rPr>
        <w:t>2</w:t>
      </w:r>
      <w:r w:rsidR="003E70F3" w:rsidRPr="006F40BA">
        <w:rPr>
          <w:sz w:val="24"/>
        </w:rPr>
        <w:t xml:space="preserve">, </w:t>
      </w:r>
      <w:r w:rsidR="003E70F3" w:rsidRPr="006F40BA">
        <w:rPr>
          <w:b/>
          <w:sz w:val="24"/>
        </w:rPr>
        <w:t>déterminer graphiquement</w:t>
      </w:r>
      <w:r w:rsidR="00CB45EB">
        <w:rPr>
          <w:sz w:val="24"/>
        </w:rPr>
        <w:t xml:space="preserve"> (faire apparaître les</w:t>
      </w:r>
      <w:r w:rsidR="003E70F3" w:rsidRPr="006F40BA">
        <w:rPr>
          <w:sz w:val="24"/>
        </w:rPr>
        <w:t xml:space="preserve"> constructions) les valeurs de la distance d’arrêt </w:t>
      </w:r>
      <w:r w:rsidR="003E70F3" w:rsidRPr="00915E16">
        <w:rPr>
          <w:position w:val="-12"/>
        </w:rPr>
        <w:object w:dxaOrig="1520" w:dyaOrig="360" w14:anchorId="04A670E1">
          <v:shape id="_x0000_i1037" type="#_x0000_t75" style="width:77.2pt;height:18pt" o:ole="">
            <v:imagedata r:id="rId64" o:title=""/>
          </v:shape>
          <o:OLEObject Type="Embed" ProgID="Equation.DSMT4" ShapeID="_x0000_i1037" DrawAspect="Content" ObjectID="_1440590895" r:id="rId65"/>
        </w:object>
      </w:r>
      <w:r w:rsidR="003E70F3" w:rsidRPr="008253ED">
        <w:t xml:space="preserve"> </w:t>
      </w:r>
      <w:r w:rsidR="003E70F3" w:rsidRPr="006756AA">
        <w:rPr>
          <w:sz w:val="24"/>
        </w:rPr>
        <w:t>pour les courbes C1 à C7</w:t>
      </w:r>
      <w:r w:rsidR="003E70F3" w:rsidRPr="008253ED">
        <w:t>.</w:t>
      </w:r>
      <w:r w:rsidR="003E70F3">
        <w:t xml:space="preserve"> </w:t>
      </w:r>
      <w:r w:rsidR="003E70F3" w:rsidRPr="006756AA">
        <w:rPr>
          <w:b/>
          <w:sz w:val="24"/>
        </w:rPr>
        <w:t>Compléter</w:t>
      </w:r>
      <w:r w:rsidR="00CB45EB">
        <w:rPr>
          <w:b/>
          <w:sz w:val="24"/>
        </w:rPr>
        <w:t xml:space="preserve">, </w:t>
      </w:r>
      <w:r w:rsidR="00CB45EB" w:rsidRPr="00CB45EB">
        <w:rPr>
          <w:sz w:val="24"/>
        </w:rPr>
        <w:t>sur le document réponse</w:t>
      </w:r>
      <w:r w:rsidR="00CB45EB">
        <w:rPr>
          <w:b/>
          <w:sz w:val="24"/>
        </w:rPr>
        <w:t xml:space="preserve"> DR2,</w:t>
      </w:r>
      <w:r w:rsidR="003E70F3">
        <w:t xml:space="preserve"> </w:t>
      </w:r>
      <w:r w:rsidR="003E70F3" w:rsidRPr="006756AA">
        <w:rPr>
          <w:sz w:val="24"/>
        </w:rPr>
        <w:t>le</w:t>
      </w:r>
      <w:r w:rsidR="00CB45EB">
        <w:t xml:space="preserve"> </w:t>
      </w:r>
      <w:r w:rsidR="003E70F3">
        <w:rPr>
          <w:sz w:val="24"/>
        </w:rPr>
        <w:t>t</w:t>
      </w:r>
      <w:r w:rsidR="003E70F3" w:rsidRPr="00F4572F">
        <w:rPr>
          <w:sz w:val="24"/>
        </w:rPr>
        <w:t xml:space="preserve">ableau de </w:t>
      </w:r>
      <w:r w:rsidR="003E70F3" w:rsidRPr="00F4572F">
        <w:rPr>
          <w:position w:val="-12"/>
        </w:rPr>
        <w:object w:dxaOrig="1520" w:dyaOrig="360" w14:anchorId="0045239C">
          <v:shape id="_x0000_i1038" type="#_x0000_t75" style="width:77.2pt;height:18pt" o:ole="">
            <v:imagedata r:id="rId66" o:title=""/>
          </v:shape>
          <o:OLEObject Type="Embed" ProgID="Equation.DSMT4" ShapeID="_x0000_i1038" DrawAspect="Content" ObjectID="_1440590896" r:id="rId67"/>
        </w:object>
      </w:r>
      <w:r w:rsidR="003E70F3" w:rsidRPr="00F4572F">
        <w:t xml:space="preserve"> </w:t>
      </w:r>
      <w:r w:rsidR="003E70F3" w:rsidRPr="006F40BA">
        <w:rPr>
          <w:sz w:val="24"/>
        </w:rPr>
        <w:t xml:space="preserve">en fonction de la </w:t>
      </w:r>
      <w:proofErr w:type="gramStart"/>
      <w:r w:rsidR="003E70F3" w:rsidRPr="006F40BA">
        <w:rPr>
          <w:sz w:val="24"/>
        </w:rPr>
        <w:t xml:space="preserve">vitesse </w:t>
      </w:r>
      <w:r w:rsidR="003E70F3" w:rsidRPr="00F4572F">
        <w:rPr>
          <w:position w:val="-12"/>
        </w:rPr>
        <w:object w:dxaOrig="300" w:dyaOrig="360" w14:anchorId="7773D02A">
          <v:shape id="_x0000_i1039" type="#_x0000_t75" style="width:15pt;height:18pt" o:ole="">
            <v:imagedata r:id="rId68" o:title=""/>
          </v:shape>
          <o:OLEObject Type="Embed" ProgID="Equation.DSMT4" ShapeID="_x0000_i1039" DrawAspect="Content" ObjectID="_1440590897" r:id="rId69"/>
        </w:object>
      </w:r>
      <w:proofErr w:type="gramEnd"/>
      <w:r w:rsidR="003E70F3" w:rsidRPr="006F40BA">
        <w:rPr>
          <w:sz w:val="24"/>
        </w:rPr>
        <w:t xml:space="preserve">. </w:t>
      </w:r>
      <w:r w:rsidR="002347AF">
        <w:rPr>
          <w:b/>
          <w:sz w:val="24"/>
        </w:rPr>
        <w:t>En déduire</w:t>
      </w:r>
      <w:r w:rsidR="003E70F3" w:rsidRPr="006F40BA">
        <w:rPr>
          <w:sz w:val="24"/>
        </w:rPr>
        <w:t xml:space="preserve"> la vitesse </w:t>
      </w:r>
      <w:r w:rsidR="003E70F3" w:rsidRPr="00915E16">
        <w:rPr>
          <w:position w:val="-12"/>
        </w:rPr>
        <w:object w:dxaOrig="300" w:dyaOrig="360" w14:anchorId="3105D9D0">
          <v:shape id="_x0000_i1040" type="#_x0000_t75" style="width:15pt;height:18pt" o:ole="">
            <v:imagedata r:id="rId70" o:title=""/>
          </v:shape>
          <o:OLEObject Type="Embed" ProgID="Equation.DSMT4" ShapeID="_x0000_i1040" DrawAspect="Content" ObjectID="_1440590898" r:id="rId71"/>
        </w:object>
      </w:r>
      <w:r w:rsidR="003E70F3" w:rsidRPr="008253ED">
        <w:t xml:space="preserve"> </w:t>
      </w:r>
      <w:r w:rsidR="00CB45EB">
        <w:rPr>
          <w:sz w:val="24"/>
        </w:rPr>
        <w:t>à ne pas dépasser pour</w:t>
      </w:r>
      <w:r w:rsidR="003E70F3" w:rsidRPr="006F40BA">
        <w:rPr>
          <w:sz w:val="24"/>
        </w:rPr>
        <w:t xml:space="preserve"> que le </w:t>
      </w:r>
      <w:r w:rsidR="00F8170F">
        <w:rPr>
          <w:sz w:val="24"/>
        </w:rPr>
        <w:t xml:space="preserve">robot </w:t>
      </w:r>
      <w:proofErr w:type="spellStart"/>
      <w:r w:rsidR="003E70F3" w:rsidRPr="006F40BA">
        <w:rPr>
          <w:sz w:val="24"/>
        </w:rPr>
        <w:t>Scooba</w:t>
      </w:r>
      <w:proofErr w:type="spellEnd"/>
      <w:r w:rsidR="003E70F3" w:rsidRPr="006F40BA">
        <w:rPr>
          <w:sz w:val="24"/>
        </w:rPr>
        <w:t xml:space="preserve"> ne chute pas dans les escaliers</w:t>
      </w:r>
      <w:r w:rsidR="003E70F3" w:rsidRPr="008253ED">
        <w:t>.</w:t>
      </w:r>
    </w:p>
    <w:p w14:paraId="0DE2D102" w14:textId="77777777" w:rsidR="001D6C0D" w:rsidRDefault="001D6C0D" w:rsidP="00EE0AD8">
      <w:pPr>
        <w:spacing w:after="120"/>
        <w:rPr>
          <w:sz w:val="24"/>
        </w:rPr>
      </w:pPr>
    </w:p>
    <w:p w14:paraId="46BABC07" w14:textId="77777777" w:rsidR="006C49D1" w:rsidRPr="006C49D1" w:rsidRDefault="006C49D1" w:rsidP="00EE0AD8">
      <w:pPr>
        <w:spacing w:after="120"/>
        <w:rPr>
          <w:sz w:val="24"/>
        </w:rPr>
      </w:pPr>
    </w:p>
    <w:p w14:paraId="1835C59A" w14:textId="77777777" w:rsidR="001D6C0D" w:rsidRPr="00FC5DE2" w:rsidRDefault="001D6C0D" w:rsidP="007F15D0">
      <w:pPr>
        <w:pStyle w:val="Paragraphedeliste"/>
        <w:numPr>
          <w:ilvl w:val="0"/>
          <w:numId w:val="15"/>
        </w:numPr>
        <w:spacing w:after="120"/>
        <w:jc w:val="both"/>
        <w:rPr>
          <w:b/>
          <w:sz w:val="24"/>
        </w:rPr>
      </w:pPr>
      <w:r>
        <w:rPr>
          <w:b/>
          <w:sz w:val="24"/>
        </w:rPr>
        <w:t>Modélisation du comportement dynamique du réducteur de motorisation</w:t>
      </w:r>
    </w:p>
    <w:p w14:paraId="79A7925D" w14:textId="4D209490" w:rsidR="001D6C0D" w:rsidRDefault="001D6C0D" w:rsidP="001D6C0D">
      <w:pPr>
        <w:pBdr>
          <w:top w:val="single" w:sz="4" w:space="1" w:color="auto"/>
          <w:bottom w:val="single" w:sz="4" w:space="1" w:color="auto"/>
        </w:pBdr>
        <w:spacing w:after="0"/>
        <w:jc w:val="both"/>
        <w:rPr>
          <w:sz w:val="24"/>
        </w:rPr>
      </w:pPr>
      <w:r w:rsidRPr="003A3A8B">
        <w:rPr>
          <w:i/>
          <w:sz w:val="24"/>
        </w:rPr>
        <w:t>Objectif de cette partie </w:t>
      </w:r>
      <w:r>
        <w:rPr>
          <w:sz w:val="24"/>
        </w:rPr>
        <w:t xml:space="preserve">: </w:t>
      </w:r>
      <w:r>
        <w:rPr>
          <w:b/>
          <w:sz w:val="24"/>
        </w:rPr>
        <w:t>vérifi</w:t>
      </w:r>
      <w:r w:rsidRPr="0091521F">
        <w:rPr>
          <w:b/>
          <w:sz w:val="24"/>
        </w:rPr>
        <w:t>er</w:t>
      </w:r>
      <w:r>
        <w:rPr>
          <w:sz w:val="24"/>
        </w:rPr>
        <w:t xml:space="preserve"> les performances du réducteur de la nouvelle motorisation du </w:t>
      </w:r>
      <w:r w:rsidR="00F8170F">
        <w:rPr>
          <w:sz w:val="24"/>
        </w:rPr>
        <w:t xml:space="preserve">robot </w:t>
      </w:r>
      <w:proofErr w:type="spellStart"/>
      <w:r w:rsidR="00F8170F">
        <w:rPr>
          <w:sz w:val="24"/>
        </w:rPr>
        <w:t>S</w:t>
      </w:r>
      <w:r>
        <w:rPr>
          <w:sz w:val="24"/>
        </w:rPr>
        <w:t>cooba</w:t>
      </w:r>
      <w:proofErr w:type="spellEnd"/>
      <w:r>
        <w:rPr>
          <w:sz w:val="24"/>
        </w:rPr>
        <w:t xml:space="preserve"> 385 pour </w:t>
      </w:r>
      <w:r>
        <w:rPr>
          <w:b/>
          <w:sz w:val="24"/>
        </w:rPr>
        <w:t>valider</w:t>
      </w:r>
      <w:r>
        <w:rPr>
          <w:sz w:val="24"/>
        </w:rPr>
        <w:t xml:space="preserve"> </w:t>
      </w:r>
      <w:r w:rsidR="007F15D0">
        <w:rPr>
          <w:sz w:val="24"/>
        </w:rPr>
        <w:t>les</w:t>
      </w:r>
      <w:r>
        <w:rPr>
          <w:sz w:val="24"/>
        </w:rPr>
        <w:t xml:space="preserve"> dimensions et </w:t>
      </w:r>
      <w:r w:rsidR="007F15D0">
        <w:rPr>
          <w:sz w:val="24"/>
        </w:rPr>
        <w:t>le matériau d</w:t>
      </w:r>
      <w:r>
        <w:rPr>
          <w:sz w:val="24"/>
        </w:rPr>
        <w:t>es roues dentées qui le compose</w:t>
      </w:r>
      <w:r w:rsidR="007F15D0">
        <w:rPr>
          <w:sz w:val="24"/>
        </w:rPr>
        <w:t>nt</w:t>
      </w:r>
      <w:r>
        <w:rPr>
          <w:sz w:val="24"/>
        </w:rPr>
        <w:t>.</w:t>
      </w:r>
    </w:p>
    <w:p w14:paraId="56F76CFF" w14:textId="5EE32997" w:rsidR="00714D98" w:rsidRDefault="001D6C0D" w:rsidP="00CB45EB">
      <w:pPr>
        <w:spacing w:before="240" w:after="0"/>
        <w:jc w:val="both"/>
        <w:rPr>
          <w:sz w:val="24"/>
        </w:rPr>
      </w:pPr>
      <w:r>
        <w:rPr>
          <w:sz w:val="24"/>
        </w:rPr>
        <w:t xml:space="preserve">Le </w:t>
      </w:r>
      <w:r w:rsidR="00F8170F">
        <w:rPr>
          <w:sz w:val="24"/>
        </w:rPr>
        <w:t xml:space="preserve">robot </w:t>
      </w:r>
      <w:proofErr w:type="spellStart"/>
      <w:r w:rsidR="00F8170F">
        <w:rPr>
          <w:sz w:val="24"/>
        </w:rPr>
        <w:t>S</w:t>
      </w:r>
      <w:r>
        <w:rPr>
          <w:sz w:val="24"/>
        </w:rPr>
        <w:t>cooba</w:t>
      </w:r>
      <w:proofErr w:type="spellEnd"/>
      <w:r>
        <w:rPr>
          <w:sz w:val="24"/>
        </w:rPr>
        <w:t xml:space="preserve"> 385 est une évolution d’une version de robot aspirateur ne remplissant pas la fonction « laver le sol</w:t>
      </w:r>
      <w:r w:rsidR="00CB45EB">
        <w:rPr>
          <w:sz w:val="24"/>
        </w:rPr>
        <w:t xml:space="preserve"> avec une solution nettoyante</w:t>
      </w:r>
      <w:r>
        <w:rPr>
          <w:sz w:val="24"/>
        </w:rPr>
        <w:t xml:space="preserve"> ». </w:t>
      </w:r>
      <w:r w:rsidR="007F15D0">
        <w:rPr>
          <w:sz w:val="24"/>
        </w:rPr>
        <w:t>L</w:t>
      </w:r>
      <w:r>
        <w:rPr>
          <w:sz w:val="24"/>
        </w:rPr>
        <w:t xml:space="preserve">es nouvelles contraintes d’encombrement ont </w:t>
      </w:r>
      <w:r w:rsidR="007F15D0">
        <w:rPr>
          <w:sz w:val="24"/>
        </w:rPr>
        <w:t>incité</w:t>
      </w:r>
      <w:r>
        <w:rPr>
          <w:sz w:val="24"/>
        </w:rPr>
        <w:t xml:space="preserve"> les concepteurs à modifier certaines solutions techniques.</w:t>
      </w:r>
      <w:r w:rsidR="007F15D0">
        <w:rPr>
          <w:sz w:val="24"/>
        </w:rPr>
        <w:t xml:space="preserve"> </w:t>
      </w:r>
      <w:r>
        <w:rPr>
          <w:sz w:val="24"/>
        </w:rPr>
        <w:t>Indépendamment du manque d’espace causé par la nécessité d’intégrer</w:t>
      </w:r>
      <w:r w:rsidRPr="00675D71">
        <w:rPr>
          <w:sz w:val="24"/>
        </w:rPr>
        <w:t xml:space="preserve"> </w:t>
      </w:r>
      <w:r>
        <w:rPr>
          <w:sz w:val="24"/>
        </w:rPr>
        <w:t>les réservoirs d’eau propre et d’eau sale dans un encombrement identique à celui du robot aspirateur, les ingénieurs ont dû résoudre un problème lié à la fonction « trans</w:t>
      </w:r>
      <w:r w:rsidR="00CB45EB">
        <w:rPr>
          <w:sz w:val="24"/>
        </w:rPr>
        <w:t xml:space="preserve">mettre » de la chaîne d’énergie. </w:t>
      </w:r>
      <w:r>
        <w:rPr>
          <w:sz w:val="24"/>
        </w:rPr>
        <w:t xml:space="preserve">L’étude portera </w:t>
      </w:r>
      <w:r w:rsidR="00CB45EB">
        <w:rPr>
          <w:sz w:val="24"/>
        </w:rPr>
        <w:t xml:space="preserve">donc </w:t>
      </w:r>
      <w:r>
        <w:rPr>
          <w:sz w:val="24"/>
        </w:rPr>
        <w:t>plus par</w:t>
      </w:r>
      <w:r w:rsidR="00F30ED9">
        <w:rPr>
          <w:sz w:val="24"/>
        </w:rPr>
        <w:t>ticulièrement sur la partie B définie sur le</w:t>
      </w:r>
      <w:r w:rsidR="00CB45EB">
        <w:rPr>
          <w:sz w:val="24"/>
        </w:rPr>
        <w:t xml:space="preserve"> document réponse</w:t>
      </w:r>
      <w:r w:rsidR="00F30ED9">
        <w:rPr>
          <w:sz w:val="24"/>
        </w:rPr>
        <w:t xml:space="preserve"> </w:t>
      </w:r>
      <w:r w:rsidR="00F30ED9" w:rsidRPr="00F30ED9">
        <w:rPr>
          <w:b/>
          <w:sz w:val="24"/>
        </w:rPr>
        <w:t>DR1</w:t>
      </w:r>
      <w:r w:rsidR="00F30ED9">
        <w:rPr>
          <w:sz w:val="24"/>
        </w:rPr>
        <w:t>.</w:t>
      </w:r>
    </w:p>
    <w:p w14:paraId="4BBF7E31" w14:textId="77777777" w:rsidR="00714D98" w:rsidRDefault="00714D98">
      <w:pPr>
        <w:rPr>
          <w:sz w:val="24"/>
        </w:rPr>
      </w:pPr>
      <w:r>
        <w:rPr>
          <w:sz w:val="24"/>
        </w:rPr>
        <w:br w:type="page"/>
      </w:r>
    </w:p>
    <w:p w14:paraId="273CB471" w14:textId="77777777" w:rsidR="001D6C0D" w:rsidRPr="00714D98" w:rsidRDefault="001D6C0D" w:rsidP="00CB45EB">
      <w:pPr>
        <w:spacing w:before="240" w:after="0"/>
        <w:jc w:val="both"/>
        <w:rPr>
          <w:sz w:val="4"/>
          <w:szCs w:val="4"/>
        </w:rPr>
      </w:pPr>
    </w:p>
    <w:p w14:paraId="1C55C498" w14:textId="6DC01CDE" w:rsidR="001D6C0D" w:rsidRDefault="001D6C0D" w:rsidP="001D6C0D">
      <w:pPr>
        <w:spacing w:after="0"/>
        <w:jc w:val="both"/>
        <w:rPr>
          <w:sz w:val="24"/>
        </w:rPr>
      </w:pPr>
      <w:r>
        <w:rPr>
          <w:noProof/>
          <w:sz w:val="24"/>
          <w:lang w:eastAsia="fr-FR"/>
        </w:rPr>
        <mc:AlternateContent>
          <mc:Choice Requires="wpg">
            <w:drawing>
              <wp:anchor distT="0" distB="0" distL="114300" distR="114300" simplePos="0" relativeHeight="251602944" behindDoc="0" locked="0" layoutInCell="1" allowOverlap="1" wp14:anchorId="5010BB87" wp14:editId="14FDFAC7">
                <wp:simplePos x="0" y="0"/>
                <wp:positionH relativeFrom="column">
                  <wp:posOffset>27940</wp:posOffset>
                </wp:positionH>
                <wp:positionV relativeFrom="paragraph">
                  <wp:posOffset>25400</wp:posOffset>
                </wp:positionV>
                <wp:extent cx="2148840" cy="2054225"/>
                <wp:effectExtent l="0" t="0" r="22860" b="3175"/>
                <wp:wrapSquare wrapText="bothSides"/>
                <wp:docPr id="143" name="Groupe 143"/>
                <wp:cNvGraphicFramePr/>
                <a:graphic xmlns:a="http://schemas.openxmlformats.org/drawingml/2006/main">
                  <a:graphicData uri="http://schemas.microsoft.com/office/word/2010/wordprocessingGroup">
                    <wpg:wgp>
                      <wpg:cNvGrpSpPr/>
                      <wpg:grpSpPr>
                        <a:xfrm>
                          <a:off x="0" y="0"/>
                          <a:ext cx="2148840" cy="2054225"/>
                          <a:chOff x="0" y="-1"/>
                          <a:chExt cx="2149434" cy="2054432"/>
                        </a:xfrm>
                      </wpg:grpSpPr>
                      <pic:pic xmlns:pic="http://schemas.openxmlformats.org/drawingml/2006/picture">
                        <pic:nvPicPr>
                          <pic:cNvPr id="147" name="Image 147"/>
                          <pic:cNvPicPr>
                            <a:picLocks noChangeAspect="1"/>
                          </pic:cNvPicPr>
                        </pic:nvPicPr>
                        <pic:blipFill>
                          <a:blip r:embed="rId72">
                            <a:extLst>
                              <a:ext uri="{28A0092B-C50C-407E-A947-70E740481C1C}">
                                <a14:useLocalDpi xmlns:a14="http://schemas.microsoft.com/office/drawing/2010/main" val="0"/>
                              </a:ext>
                            </a:extLst>
                          </a:blip>
                          <a:stretch>
                            <a:fillRect/>
                          </a:stretch>
                        </pic:blipFill>
                        <pic:spPr>
                          <a:xfrm>
                            <a:off x="570016" y="724395"/>
                            <a:ext cx="1068779" cy="1330036"/>
                          </a:xfrm>
                          <a:prstGeom prst="rect">
                            <a:avLst/>
                          </a:prstGeom>
                        </pic:spPr>
                      </pic:pic>
                      <wps:wsp>
                        <wps:cNvPr id="149" name="Zone de texte 2"/>
                        <wps:cNvSpPr txBox="1">
                          <a:spLocks noChangeArrowheads="1"/>
                        </wps:cNvSpPr>
                        <wps:spPr bwMode="auto">
                          <a:xfrm>
                            <a:off x="0" y="-1"/>
                            <a:ext cx="2149434" cy="669875"/>
                          </a:xfrm>
                          <a:prstGeom prst="rect">
                            <a:avLst/>
                          </a:prstGeom>
                          <a:solidFill>
                            <a:srgbClr val="FFFFFF"/>
                          </a:solidFill>
                          <a:ln w="9525">
                            <a:solidFill>
                              <a:srgbClr val="000000"/>
                            </a:solidFill>
                            <a:miter lim="800000"/>
                            <a:headEnd/>
                            <a:tailEnd/>
                          </a:ln>
                        </wps:spPr>
                        <wps:txbx>
                          <w:txbxContent>
                            <w:p w14:paraId="7E2259DA" w14:textId="77777777" w:rsidR="00C017B2" w:rsidRPr="00F57A64" w:rsidRDefault="00C017B2" w:rsidP="001D6C0D">
                              <w:pPr>
                                <w:rPr>
                                  <w:sz w:val="24"/>
                                </w:rPr>
                              </w:pPr>
                              <w:r w:rsidRPr="00622B5E">
                                <w:rPr>
                                  <w:sz w:val="24"/>
                                </w:rPr>
                                <w:t>Ancienne solution</w:t>
                              </w:r>
                              <w:r w:rsidRPr="00F57A64">
                                <w:rPr>
                                  <w:sz w:val="24"/>
                                </w:rPr>
                                <w:t> : système poulie</w:t>
                              </w:r>
                              <w:r>
                                <w:rPr>
                                  <w:sz w:val="24"/>
                                </w:rPr>
                                <w:t>s</w:t>
                              </w:r>
                              <w:r w:rsidRPr="00F57A64">
                                <w:rPr>
                                  <w:sz w:val="24"/>
                                </w:rPr>
                                <w:t>/courroie + réducteur à train épicycloïdal</w:t>
                              </w:r>
                            </w:p>
                          </w:txbxContent>
                        </wps:txbx>
                        <wps:bodyPr rot="0" vert="horz" wrap="square" lIns="91440" tIns="45720" rIns="91440" bIns="45720" anchor="t" anchorCtr="0">
                          <a:noAutofit/>
                        </wps:bodyPr>
                      </wps:wsp>
                    </wpg:wgp>
                  </a:graphicData>
                </a:graphic>
              </wp:anchor>
            </w:drawing>
          </mc:Choice>
          <mc:Fallback>
            <w:pict>
              <v:group id="Groupe 143" o:spid="_x0000_s1056" style="position:absolute;left:0;text-align:left;margin-left:2.2pt;margin-top:2pt;width:169.2pt;height:161.75pt;z-index:251602944" coordorigin="" coordsize="21494,205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">
                <v:shape id="Image 147" o:spid="_x0000_s1057" type="#_x0000_t75" style="position:absolute;left:5700;top:7243;width:10687;height:133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F8nGfCAAAA3AAAAA8AAABkcnMvZG93bnJldi54bWxET0uLwjAQvi/4H8IIXkTTLrJKNYosFPYg&#10;LD5Aj2MzNsVmUpqs1n+/EQRv8/E9Z7HqbC1u1PrKsYJ0nIAgLpyuuFRw2OejGQgfkDXWjknBgzys&#10;lr2PBWba3XlLt10oRQxhn6ECE0KTSekLQxb92DXEkbu41mKIsC2lbvEew20tP5PkS1qsODYYbOjb&#10;UHHd/VkFFtNjNfw9nyZNvcnzkHbXzdAoNeh36zmIQF14i1/uHx3nT6bwfCZeIJ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hfJxnwgAAANwAAAAPAAAAAAAAAAAAAAAAAJ8C&#10;AABkcnMvZG93bnJldi54bWxQSwUGAAAAAAQABAD3AAAAjgMAAAAA&#10;">
                  <v:imagedata r:id="rId73" o:title=""/>
                  <v:path arrowok="t"/>
                </v:shape>
                <v:shape id="_x0000_s1058" type="#_x0000_t202" style="position:absolute;width:21494;height:6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Ase8MA&#10;AADcAAAADwAAAGRycy9kb3ducmV2LnhtbERPS2sCMRC+F/wPYQQvpWZ9YHVrFBFa9FYf2OuwGXcX&#10;N5M1iev675uC0Nt8fM+ZL1tTiYacLy0rGPQTEMSZ1SXnCo6Hz7cpCB+QNVaWScGDPCwXnZc5ptre&#10;eUfNPuQihrBPUUERQp1K6bOCDPq+rYkjd7bOYIjQ5VI7vMdwU8lhkkykwZJjQ4E1rQvKLvubUTAd&#10;b5ofvx19n7LJuZqF1/fm6+qU6nXb1QeIQG34Fz/dGx3nj2fw90y8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oAse8MAAADcAAAADwAAAAAAAAAAAAAAAACYAgAAZHJzL2Rv&#10;d25yZXYueG1sUEsFBgAAAAAEAAQA9QAAAIgDAAAAAA==&#10;">
                  <v:textbox>
                    <w:txbxContent>
                      <w:p w14:paraId="7E2259DA" w14:textId="77777777" w:rsidR="00C017B2" w:rsidRPr="00F57A64" w:rsidRDefault="00C017B2" w:rsidP="001D6C0D">
                        <w:pPr>
                          <w:rPr>
                            <w:sz w:val="24"/>
                          </w:rPr>
                        </w:pPr>
                        <w:r w:rsidRPr="00622B5E">
                          <w:rPr>
                            <w:sz w:val="24"/>
                          </w:rPr>
                          <w:t>Ancienne solution</w:t>
                        </w:r>
                        <w:r w:rsidRPr="00F57A64">
                          <w:rPr>
                            <w:sz w:val="24"/>
                          </w:rPr>
                          <w:t> : système poulie</w:t>
                        </w:r>
                        <w:r>
                          <w:rPr>
                            <w:sz w:val="24"/>
                          </w:rPr>
                          <w:t>s</w:t>
                        </w:r>
                        <w:r w:rsidRPr="00F57A64">
                          <w:rPr>
                            <w:sz w:val="24"/>
                          </w:rPr>
                          <w:t>/courroie + réducteur à train épicycloïdal</w:t>
                        </w:r>
                      </w:p>
                    </w:txbxContent>
                  </v:textbox>
                </v:shape>
                <w10:wrap type="square"/>
              </v:group>
            </w:pict>
          </mc:Fallback>
        </mc:AlternateContent>
      </w:r>
      <w:r w:rsidR="00622B5E">
        <w:rPr>
          <w:sz w:val="24"/>
        </w:rPr>
        <w:t xml:space="preserve">Dans la version </w:t>
      </w:r>
      <w:r w:rsidR="00526845">
        <w:rPr>
          <w:sz w:val="24"/>
        </w:rPr>
        <w:t xml:space="preserve">évoluée </w:t>
      </w:r>
      <w:r w:rsidR="00622B5E">
        <w:rPr>
          <w:sz w:val="24"/>
        </w:rPr>
        <w:t>du robot aspirateur</w:t>
      </w:r>
      <w:r>
        <w:rPr>
          <w:sz w:val="24"/>
        </w:rPr>
        <w:t>, le transport d’une masse plus importante due à la présence de l’eau dans les réservoirs risque de provoquer le glissement de la courroie dans la gorge des poulies.</w:t>
      </w:r>
    </w:p>
    <w:p w14:paraId="65525D6B" w14:textId="77777777" w:rsidR="00526845" w:rsidRDefault="00526845" w:rsidP="001D6C0D">
      <w:pPr>
        <w:spacing w:after="0"/>
        <w:jc w:val="both"/>
        <w:rPr>
          <w:sz w:val="24"/>
        </w:rPr>
      </w:pPr>
    </w:p>
    <w:p w14:paraId="003817C1" w14:textId="77777777" w:rsidR="00526845" w:rsidRDefault="00526845" w:rsidP="001D6C0D">
      <w:pPr>
        <w:spacing w:after="0"/>
        <w:jc w:val="both"/>
        <w:rPr>
          <w:sz w:val="24"/>
        </w:rPr>
      </w:pPr>
    </w:p>
    <w:p w14:paraId="2163ACE6" w14:textId="77777777" w:rsidR="001D6C0D" w:rsidRDefault="001D6C0D" w:rsidP="001D6C0D">
      <w:pPr>
        <w:spacing w:after="0"/>
        <w:jc w:val="both"/>
        <w:rPr>
          <w:sz w:val="24"/>
        </w:rPr>
      </w:pPr>
      <w:r>
        <w:rPr>
          <w:noProof/>
          <w:sz w:val="24"/>
          <w:lang w:eastAsia="fr-FR"/>
        </w:rPr>
        <w:drawing>
          <wp:anchor distT="0" distB="0" distL="114300" distR="114300" simplePos="0" relativeHeight="251604992" behindDoc="0" locked="0" layoutInCell="1" allowOverlap="1" wp14:anchorId="1C7C39D8" wp14:editId="6E8A6D32">
            <wp:simplePos x="0" y="0"/>
            <wp:positionH relativeFrom="column">
              <wp:posOffset>619125</wp:posOffset>
            </wp:positionH>
            <wp:positionV relativeFrom="paragraph">
              <wp:posOffset>88738</wp:posOffset>
            </wp:positionV>
            <wp:extent cx="2902585" cy="2817495"/>
            <wp:effectExtent l="0" t="0" r="0" b="1905"/>
            <wp:wrapNone/>
            <wp:docPr id="3323" name="Image 3323" descr="C:\Users\fred\Desktop\ressources\DT scooba\385B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 3" descr="C:\Users\fred\Desktop\ressources\DT scooba\385BT.jpg"/>
                    <pic:cNvPicPr>
                      <a:picLocks noChangeAspect="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902585" cy="2817495"/>
                    </a:xfrm>
                    <a:prstGeom prst="rect">
                      <a:avLst/>
                    </a:prstGeom>
                    <a:noFill/>
                    <a:ln>
                      <a:noFill/>
                    </a:ln>
                  </pic:spPr>
                </pic:pic>
              </a:graphicData>
            </a:graphic>
          </wp:anchor>
        </w:drawing>
      </w:r>
    </w:p>
    <w:p w14:paraId="07ECB772" w14:textId="77777777" w:rsidR="001D6C0D" w:rsidRDefault="001D6C0D" w:rsidP="001D6C0D">
      <w:pPr>
        <w:spacing w:after="0"/>
        <w:jc w:val="both"/>
        <w:rPr>
          <w:sz w:val="24"/>
        </w:rPr>
      </w:pPr>
      <w:r>
        <w:rPr>
          <w:noProof/>
          <w:sz w:val="24"/>
          <w:lang w:eastAsia="fr-FR"/>
        </w:rPr>
        <mc:AlternateContent>
          <mc:Choice Requires="wpg">
            <w:drawing>
              <wp:anchor distT="0" distB="0" distL="114300" distR="114300" simplePos="0" relativeHeight="251606016" behindDoc="0" locked="0" layoutInCell="1" allowOverlap="1" wp14:anchorId="471E334A" wp14:editId="4F8C0D40">
                <wp:simplePos x="0" y="0"/>
                <wp:positionH relativeFrom="column">
                  <wp:posOffset>-598805</wp:posOffset>
                </wp:positionH>
                <wp:positionV relativeFrom="paragraph">
                  <wp:posOffset>110652</wp:posOffset>
                </wp:positionV>
                <wp:extent cx="3942080" cy="2196465"/>
                <wp:effectExtent l="38100" t="76200" r="20320" b="108585"/>
                <wp:wrapNone/>
                <wp:docPr id="152" name="Groupe 152"/>
                <wp:cNvGraphicFramePr/>
                <a:graphic xmlns:a="http://schemas.openxmlformats.org/drawingml/2006/main">
                  <a:graphicData uri="http://schemas.microsoft.com/office/word/2010/wordprocessingGroup">
                    <wpg:wgp>
                      <wpg:cNvGrpSpPr/>
                      <wpg:grpSpPr>
                        <a:xfrm>
                          <a:off x="0" y="0"/>
                          <a:ext cx="3942080" cy="2196465"/>
                          <a:chOff x="0" y="0"/>
                          <a:chExt cx="3942096" cy="2197042"/>
                        </a:xfrm>
                      </wpg:grpSpPr>
                      <wps:wsp>
                        <wps:cNvPr id="153" name="Ellipse 153"/>
                        <wps:cNvSpPr/>
                        <wps:spPr>
                          <a:xfrm>
                            <a:off x="2980706" y="1282535"/>
                            <a:ext cx="961390" cy="629285"/>
                          </a:xfrm>
                          <a:prstGeom prst="ellipse">
                            <a:avLst/>
                          </a:prstGeom>
                          <a:noFill/>
                          <a:ln w="31750">
                            <a:solidFill>
                              <a:srgbClr val="FFC000"/>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 name="Ellipse 154"/>
                        <wps:cNvSpPr/>
                        <wps:spPr>
                          <a:xfrm>
                            <a:off x="1436914" y="1282535"/>
                            <a:ext cx="960755" cy="628650"/>
                          </a:xfrm>
                          <a:prstGeom prst="ellipse">
                            <a:avLst/>
                          </a:prstGeom>
                          <a:noFill/>
                          <a:ln w="31750">
                            <a:solidFill>
                              <a:srgbClr val="FFC000"/>
                            </a:solidFill>
                          </a:ln>
                        </wps:spPr>
                        <wps:style>
                          <a:lnRef idx="2">
                            <a:schemeClr val="accent3"/>
                          </a:lnRef>
                          <a:fillRef idx="1">
                            <a:schemeClr val="lt1"/>
                          </a:fillRef>
                          <a:effectRef idx="0">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 name="Connecteur droit avec flèche 155"/>
                        <wps:cNvCnPr/>
                        <wps:spPr>
                          <a:xfrm flipH="1" flipV="1">
                            <a:off x="83127" y="0"/>
                            <a:ext cx="3289300" cy="1282065"/>
                          </a:xfrm>
                          <a:prstGeom prst="straightConnector1">
                            <a:avLst/>
                          </a:prstGeom>
                          <a:ln w="31750">
                            <a:solidFill>
                              <a:srgbClr val="FFC000"/>
                            </a:solidFill>
                            <a:tailEnd type="arrow"/>
                          </a:ln>
                        </wps:spPr>
                        <wps:style>
                          <a:lnRef idx="1">
                            <a:schemeClr val="accent6"/>
                          </a:lnRef>
                          <a:fillRef idx="0">
                            <a:schemeClr val="accent6"/>
                          </a:fillRef>
                          <a:effectRef idx="0">
                            <a:schemeClr val="accent6"/>
                          </a:effectRef>
                          <a:fontRef idx="minor">
                            <a:schemeClr val="tx1"/>
                          </a:fontRef>
                        </wps:style>
                        <wps:bodyPr/>
                      </wps:wsp>
                      <wps:wsp>
                        <wps:cNvPr id="156" name="Connecteur droit avec flèche 156"/>
                        <wps:cNvCnPr/>
                        <wps:spPr>
                          <a:xfrm flipH="1" flipV="1">
                            <a:off x="0" y="368135"/>
                            <a:ext cx="1790065" cy="913765"/>
                          </a:xfrm>
                          <a:prstGeom prst="straightConnector1">
                            <a:avLst/>
                          </a:prstGeom>
                          <a:ln w="31750">
                            <a:solidFill>
                              <a:srgbClr val="FFC000"/>
                            </a:solidFill>
                            <a:tailEnd type="arrow"/>
                          </a:ln>
                        </wps:spPr>
                        <wps:style>
                          <a:lnRef idx="1">
                            <a:schemeClr val="accent6"/>
                          </a:lnRef>
                          <a:fillRef idx="0">
                            <a:schemeClr val="accent6"/>
                          </a:fillRef>
                          <a:effectRef idx="0">
                            <a:schemeClr val="accent6"/>
                          </a:effectRef>
                          <a:fontRef idx="minor">
                            <a:schemeClr val="tx1"/>
                          </a:fontRef>
                        </wps:style>
                        <wps:bodyPr/>
                      </wps:wsp>
                      <wps:wsp>
                        <wps:cNvPr id="1024" name="Connecteur droit avec flèche 1024"/>
                        <wps:cNvCnPr/>
                        <wps:spPr>
                          <a:xfrm flipH="1">
                            <a:off x="154379" y="1911927"/>
                            <a:ext cx="3217545" cy="285115"/>
                          </a:xfrm>
                          <a:prstGeom prst="straightConnector1">
                            <a:avLst/>
                          </a:prstGeom>
                          <a:ln w="31750">
                            <a:solidFill>
                              <a:srgbClr val="FFC000"/>
                            </a:solidFill>
                            <a:tailEnd type="arrow"/>
                          </a:ln>
                        </wps:spPr>
                        <wps:style>
                          <a:lnRef idx="1">
                            <a:schemeClr val="accent6"/>
                          </a:lnRef>
                          <a:fillRef idx="0">
                            <a:schemeClr val="accent6"/>
                          </a:fillRef>
                          <a:effectRef idx="0">
                            <a:schemeClr val="accent6"/>
                          </a:effectRef>
                          <a:fontRef idx="minor">
                            <a:schemeClr val="tx1"/>
                          </a:fontRef>
                        </wps:style>
                        <wps:bodyPr/>
                      </wps:wsp>
                      <wps:wsp>
                        <wps:cNvPr id="1032" name="Connecteur droit avec flèche 1032"/>
                        <wps:cNvCnPr/>
                        <wps:spPr>
                          <a:xfrm flipH="1">
                            <a:off x="261257" y="1698171"/>
                            <a:ext cx="1187064" cy="213014"/>
                          </a:xfrm>
                          <a:prstGeom prst="straightConnector1">
                            <a:avLst/>
                          </a:prstGeom>
                          <a:ln w="31750">
                            <a:solidFill>
                              <a:srgbClr val="FFC000"/>
                            </a:solidFill>
                            <a:tailEnd type="arrow"/>
                          </a:ln>
                        </wps:spPr>
                        <wps:style>
                          <a:lnRef idx="1">
                            <a:schemeClr val="accent6"/>
                          </a:lnRef>
                          <a:fillRef idx="0">
                            <a:schemeClr val="accent6"/>
                          </a:fillRef>
                          <a:effectRef idx="0">
                            <a:schemeClr val="accent6"/>
                          </a:effectRef>
                          <a:fontRef idx="minor">
                            <a:schemeClr val="tx1"/>
                          </a:fontRef>
                        </wps:style>
                        <wps:bodyPr/>
                      </wps:wsp>
                    </wpg:wgp>
                  </a:graphicData>
                </a:graphic>
              </wp:anchor>
            </w:drawing>
          </mc:Choice>
          <mc:Fallback xmlns:mo="http://schemas.microsoft.com/office/mac/office/2008/main" xmlns:mv="urn:schemas-microsoft-com:mac:vml">
            <w:pict>
              <v:group id="Groupe 152" o:spid="_x0000_s1026" style="position:absolute;margin-left:-47.15pt;margin-top:8.7pt;width:310.4pt;height:172.95pt;z-index:251606016" coordsize="39420,219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">
                <v:oval id="Ellipse 153" o:spid="_x0000_s1027" style="position:absolute;left:29807;top:12825;width:9613;height:6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JLoMIA&#10;AADcAAAADwAAAGRycy9kb3ducmV2LnhtbERP3WrCMBS+H/gO4Qi7m+ncJqUzigqCsDFo6wMcm7M2&#10;rDkpSdT69mYw2N35+H7Pcj3aXlzIB+NYwfMsA0HcOG24VXCs9085iBCRNfaOScGNAqxXk4clFtpd&#10;uaRLFVuRQjgUqKCLcSikDE1HFsPMDcSJ+3beYkzQt1J7vKZw28t5li2kRcOpocOBdh01P9XZKijt&#10;yY/5wXwdz3H7Yeb152td5Uo9TsfNO4hIY/wX/7kPOs1/e4HfZ9IFcn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okugwgAAANwAAAAPAAAAAAAAAAAAAAAAAJgCAABkcnMvZG93&#10;bnJldi54bWxQSwUGAAAAAAQABAD1AAAAhwMAAAAA&#10;" filled="f" strokecolor="#ffc000" strokeweight="2.5pt"/>
                <v:oval id="Ellipse 154" o:spid="_x0000_s1028" style="position:absolute;left:14369;top:12825;width:9607;height:62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vT1MEA&#10;AADcAAAADwAAAGRycy9kb3ducmV2LnhtbERP3WrCMBS+F3yHcITdaaq4UTqjqDAQHIKtD3DWnLVh&#10;zUlJota3XwbC7s7H93tWm8F24kY+GMcK5rMMBHHttOFGwaX6mOYgQkTW2DkmBQ8KsFmPRysstLvz&#10;mW5lbEQK4VCggjbGvpAy1C1ZDDPXEyfu23mLMUHfSO3xnsJtJxdZ9iYtGk4NLfa0b6n+Ka9Wwdl+&#10;+SE/mNPlGndHs6g+l1WZK/UyGbbvICIN8V/8dB90mv+6hL9n0gVy/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RL09TBAAAA3AAAAA8AAAAAAAAAAAAAAAAAmAIAAGRycy9kb3du&#10;cmV2LnhtbFBLBQYAAAAABAAEAPUAAACGAwAAAAA=&#10;" filled="f" strokecolor="#ffc000" strokeweight="2.5pt"/>
                <v:shape id="Connecteur droit avec flèche 155" o:spid="_x0000_s1029" type="#_x0000_t32" style="position:absolute;left:831;width:32893;height:1282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1HVsMAAADcAAAADwAAAGRycy9kb3ducmV2LnhtbERP22oCMRB9L/gPYQTfalbBUlajiGBR&#10;Wlq8fMC4GTeLm8k2ie7WrzeFQt/mcK4zW3S2FjfyoXKsYDTMQBAXTldcKjge1s+vIEJE1lg7JgU/&#10;FGAx7z3NMNeu5R3d9rEUKYRDjgpMjE0uZSgMWQxD1xAn7uy8xZigL6X22KZwW8txlr1IixWnBoMN&#10;rQwVl/3VKmg/T8sPw8f79vJVvY1H2u+y73elBv1uOQURqYv/4j/3Rqf5kwn8PpMukP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l9R1bDAAAA3AAAAA8AAAAAAAAAAAAA&#10;AAAAoQIAAGRycy9kb3ducmV2LnhtbFBLBQYAAAAABAAEAPkAAACRAwAAAAA=&#10;" strokecolor="#ffc000" strokeweight="2.5pt">
                  <v:stroke endarrow="open"/>
                </v:shape>
                <v:shape id="Connecteur droit avec flèche 156" o:spid="_x0000_s1030" type="#_x0000_t32" style="position:absolute;top:3681;width:17900;height:913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ZIcMAAADcAAAADwAAAGRycy9kb3ducmV2LnhtbERP3WrCMBS+F3yHcAa701RBGZ1RZKBM&#10;NjbsfIBjc2yKzUlNMtv59GYw2N35+H7PYtXbRlzJh9qxgsk4A0FcOl1zpeDwtRk9gQgRWWPjmBT8&#10;UIDVcjhYYK5dx3u6FrESKYRDjgpMjG0uZSgNWQxj1xIn7uS8xZigr6T22KVw28hpls2lxZpTg8GW&#10;XgyV5+LbKug+jut3w4fb7vxZb6cT7ffZ5U2px4d+/QwiUh//xX/uV53mz+bw+0y6QC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v2SHDAAAA3AAAAA8AAAAAAAAAAAAA&#10;AAAAoQIAAGRycy9kb3ducmV2LnhtbFBLBQYAAAAABAAEAPkAAACRAwAAAAA=&#10;" strokecolor="#ffc000" strokeweight="2.5pt">
                  <v:stroke endarrow="open"/>
                </v:shape>
                <v:shape id="Connecteur droit avec flèche 1024" o:spid="_x0000_s1031" type="#_x0000_t32" style="position:absolute;left:1543;top:19119;width:32176;height:285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WaALwAAADdAAAADwAAAGRycy9kb3ducmV2LnhtbERPzQrCMAy+C75DieBFtFNEZVpFBMGj&#10;TvEc1rgN13S0VefbW0Hwlo/vN6tNa2rxJOcrywrGowQEcW51xYWCy3k/XIDwAVljbZkUvMnDZt3t&#10;rDDV9sUnemahEDGEfYoKyhCaVEqfl2TQj2xDHLmbdQZDhK6Q2uErhptaTpJkJg1WHBtKbGhXUn7P&#10;HkbB4awzPnozCMZd86pGtz36uVL9XrtdggjUhr/45z7oOD+ZTOH7TTxBrj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zYWaALwAAADdAAAADwAAAAAAAAAAAAAAAAChAgAA&#10;ZHJzL2Rvd25yZXYueG1sUEsFBgAAAAAEAAQA+QAAAIoDAAAAAA==&#10;" strokecolor="#ffc000" strokeweight="2.5pt">
                  <v:stroke endarrow="open"/>
                </v:shape>
                <v:shape id="Connecteur droit avec flèche 1032" o:spid="_x0000_s1032" type="#_x0000_t32" style="position:absolute;left:2612;top:16981;width:11871;height:213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kxMrwAAADdAAAADwAAAGRycy9kb3ducmV2LnhtbERPzQrCMAy+C75DieBFtFNBZVpFBMGj&#10;TvEc1rgN13S0VefbW0Hwlo/vN6tNa2rxJOcrywrGowQEcW51xYWCy3k/XIDwAVljbZkUvMnDZt3t&#10;rDDV9sUnemahEDGEfYoKyhCaVEqfl2TQj2xDHLmbdQZDhK6Q2uErhptaTpJkJg1WHBtKbGhXUn7P&#10;HkbB4awzPnozCMZd86pGtz36uVL9XrtdggjUhr/45z7oOD+ZTuD7TTxBrj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qPkxMrwAAADdAAAADwAAAAAAAAAAAAAAAAChAgAA&#10;ZHJzL2Rvd25yZXYueG1sUEsFBgAAAAAEAAQA+QAAAIoDAAAAAA==&#10;" strokecolor="#ffc000" strokeweight="2.5pt">
                  <v:stroke endarrow="open"/>
                </v:shape>
              </v:group>
            </w:pict>
          </mc:Fallback>
        </mc:AlternateContent>
      </w:r>
    </w:p>
    <w:p w14:paraId="1F463342" w14:textId="77777777" w:rsidR="001D6C0D" w:rsidRDefault="001D6C0D" w:rsidP="001D6C0D">
      <w:pPr>
        <w:spacing w:after="0"/>
        <w:jc w:val="both"/>
        <w:rPr>
          <w:sz w:val="24"/>
        </w:rPr>
      </w:pPr>
    </w:p>
    <w:p w14:paraId="63293035" w14:textId="77777777" w:rsidR="001D6C0D" w:rsidRDefault="001D6C0D" w:rsidP="001D6C0D">
      <w:pPr>
        <w:spacing w:after="0"/>
        <w:jc w:val="both"/>
        <w:rPr>
          <w:sz w:val="24"/>
        </w:rPr>
      </w:pPr>
    </w:p>
    <w:p w14:paraId="3E2B5B2A" w14:textId="77777777" w:rsidR="001D6C0D" w:rsidRDefault="001D6C0D" w:rsidP="001D6C0D">
      <w:pPr>
        <w:spacing w:after="0"/>
        <w:jc w:val="both"/>
        <w:rPr>
          <w:sz w:val="24"/>
        </w:rPr>
      </w:pPr>
    </w:p>
    <w:p w14:paraId="2055220B" w14:textId="77777777" w:rsidR="001D6C0D" w:rsidRDefault="001D6C0D" w:rsidP="001D6C0D">
      <w:pPr>
        <w:spacing w:after="0"/>
        <w:jc w:val="both"/>
        <w:rPr>
          <w:sz w:val="24"/>
        </w:rPr>
      </w:pPr>
    </w:p>
    <w:p w14:paraId="7D07B3EB" w14:textId="77777777" w:rsidR="001D6C0D" w:rsidRDefault="001D6C0D" w:rsidP="001D6C0D">
      <w:pPr>
        <w:spacing w:after="0"/>
        <w:jc w:val="both"/>
        <w:rPr>
          <w:sz w:val="24"/>
        </w:rPr>
      </w:pPr>
    </w:p>
    <w:p w14:paraId="2B8E39DB" w14:textId="77777777" w:rsidR="001D6C0D" w:rsidRDefault="001D6C0D" w:rsidP="001D6C0D">
      <w:pPr>
        <w:spacing w:after="0"/>
        <w:jc w:val="both"/>
        <w:rPr>
          <w:sz w:val="24"/>
        </w:rPr>
      </w:pPr>
    </w:p>
    <w:p w14:paraId="0A4E473A" w14:textId="77777777" w:rsidR="001D6C0D" w:rsidRDefault="001D6C0D" w:rsidP="001D6C0D">
      <w:pPr>
        <w:spacing w:after="0"/>
        <w:jc w:val="both"/>
        <w:rPr>
          <w:sz w:val="24"/>
        </w:rPr>
      </w:pPr>
      <w:r>
        <w:rPr>
          <w:noProof/>
          <w:sz w:val="24"/>
          <w:lang w:eastAsia="fr-FR"/>
        </w:rPr>
        <mc:AlternateContent>
          <mc:Choice Requires="wpg">
            <w:drawing>
              <wp:anchor distT="0" distB="0" distL="114300" distR="114300" simplePos="0" relativeHeight="251603968" behindDoc="0" locked="0" layoutInCell="1" allowOverlap="1" wp14:anchorId="3272A7E0" wp14:editId="4AE53447">
                <wp:simplePos x="0" y="0"/>
                <wp:positionH relativeFrom="column">
                  <wp:posOffset>27940</wp:posOffset>
                </wp:positionH>
                <wp:positionV relativeFrom="paragraph">
                  <wp:posOffset>1270</wp:posOffset>
                </wp:positionV>
                <wp:extent cx="2148205" cy="1317625"/>
                <wp:effectExtent l="0" t="0" r="23495" b="0"/>
                <wp:wrapNone/>
                <wp:docPr id="1033" name="Groupe 1033"/>
                <wp:cNvGraphicFramePr/>
                <a:graphic xmlns:a="http://schemas.openxmlformats.org/drawingml/2006/main">
                  <a:graphicData uri="http://schemas.microsoft.com/office/word/2010/wordprocessingGroup">
                    <wpg:wgp>
                      <wpg:cNvGrpSpPr/>
                      <wpg:grpSpPr>
                        <a:xfrm>
                          <a:off x="0" y="0"/>
                          <a:ext cx="2148205" cy="1317625"/>
                          <a:chOff x="0" y="0"/>
                          <a:chExt cx="2148840" cy="1318161"/>
                        </a:xfrm>
                      </wpg:grpSpPr>
                      <pic:pic xmlns:pic="http://schemas.openxmlformats.org/drawingml/2006/picture">
                        <pic:nvPicPr>
                          <pic:cNvPr id="1034" name="Image 1034"/>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356260" y="546265"/>
                            <a:ext cx="1330036" cy="771896"/>
                          </a:xfrm>
                          <a:prstGeom prst="rect">
                            <a:avLst/>
                          </a:prstGeom>
                        </pic:spPr>
                      </pic:pic>
                      <wps:wsp>
                        <wps:cNvPr id="1035" name="Zone de texte 2"/>
                        <wps:cNvSpPr txBox="1">
                          <a:spLocks noChangeArrowheads="1"/>
                        </wps:cNvSpPr>
                        <wps:spPr bwMode="auto">
                          <a:xfrm>
                            <a:off x="0" y="0"/>
                            <a:ext cx="2148840" cy="474980"/>
                          </a:xfrm>
                          <a:prstGeom prst="rect">
                            <a:avLst/>
                          </a:prstGeom>
                          <a:solidFill>
                            <a:srgbClr val="FFFFFF"/>
                          </a:solidFill>
                          <a:ln w="9525">
                            <a:solidFill>
                              <a:srgbClr val="000000"/>
                            </a:solidFill>
                            <a:miter lim="800000"/>
                            <a:headEnd/>
                            <a:tailEnd/>
                          </a:ln>
                        </wps:spPr>
                        <wps:txbx>
                          <w:txbxContent>
                            <w:p w14:paraId="0D326145" w14:textId="77777777" w:rsidR="00C017B2" w:rsidRPr="00F57A64" w:rsidRDefault="00C017B2" w:rsidP="001D6C0D">
                              <w:pPr>
                                <w:rPr>
                                  <w:sz w:val="24"/>
                                </w:rPr>
                              </w:pPr>
                              <w:r w:rsidRPr="00622B5E">
                                <w:rPr>
                                  <w:sz w:val="24"/>
                                </w:rPr>
                                <w:t>Nouvelle solution</w:t>
                              </w:r>
                              <w:r w:rsidRPr="00F57A64">
                                <w:rPr>
                                  <w:sz w:val="24"/>
                                </w:rPr>
                                <w:t xml:space="preserve"> : </w:t>
                              </w:r>
                              <w:r>
                                <w:rPr>
                                  <w:sz w:val="24"/>
                                </w:rPr>
                                <w:t>trains d’engrenages</w:t>
                              </w:r>
                            </w:p>
                          </w:txbxContent>
                        </wps:txbx>
                        <wps:bodyPr rot="0" vert="horz" wrap="square" lIns="91440" tIns="45720" rIns="91440" bIns="45720" anchor="t" anchorCtr="0">
                          <a:noAutofit/>
                        </wps:bodyPr>
                      </wps:wsp>
                    </wpg:wgp>
                  </a:graphicData>
                </a:graphic>
              </wp:anchor>
            </w:drawing>
          </mc:Choice>
          <mc:Fallback>
            <w:pict>
              <v:group id="Groupe 1033" o:spid="_x0000_s1059" style="position:absolute;left:0;text-align:left;margin-left:2.2pt;margin-top:.1pt;width:169.15pt;height:103.75pt;z-index:251603968" coordsize="21488,131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">
                <v:shape id="Image 1034" o:spid="_x0000_s1060" type="#_x0000_t75" style="position:absolute;left:3562;top:5462;width:13300;height:77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psJHjEAAAA3QAAAA8AAABkcnMvZG93bnJldi54bWxET01rwkAQvRf8D8sIvTWbqGhNs4oILULp&#10;wVjwOslOk2B2NmS3Sfz33UKht3m8z8n2k2nFQL1rLCtIohgEcWl1w5WCz8vr0zMI55E1tpZJwZ0c&#10;7HezhwxTbUc+05D7SoQQdikqqL3vUildWZNBF9mOOHBftjfoA+wrqXscQ7hp5SKO19Jgw6Ghxo6O&#10;NZW3/NsoGJNlVSTtR3Fc83azuL4Pd/smlXqcT4cXEJ4m/y/+c590mB8vV/D7TThB7n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psJHjEAAAA3QAAAA8AAAAAAAAAAAAAAAAA&#10;nwIAAGRycy9kb3ducmV2LnhtbFBLBQYAAAAABAAEAPcAAACQAwAAAAA=&#10;">
                  <v:imagedata r:id="rId76" o:title=""/>
                  <v:path arrowok="t"/>
                </v:shape>
                <v:shape id="_x0000_s1061" type="#_x0000_t202" style="position:absolute;width:21488;height:47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R+CMQA&#10;AADdAAAADwAAAGRycy9kb3ducmV2LnhtbERPTWvCQBC9F/wPywi9lLqxarSpq5SCoje1otchOybB&#10;7Gy6u43pv+8Khd7m8T5nvuxMLVpyvrKsYDhIQBDnVldcKDh+rp5nIHxA1lhbJgU/5GG56D3MMdP2&#10;xntqD6EQMYR9hgrKEJpMSp+XZNAPbEMcuYt1BkOErpDa4S2Gm1q+JEkqDVYcG0ps6KOk/Hr4Ngpm&#10;40179tvR7pSnl/o1PE3b9ZdT6rHfvb+BCNSFf/Gfe6Pj/GQ0gfs38QS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kfgjEAAAA3QAAAA8AAAAAAAAAAAAAAAAAmAIAAGRycy9k&#10;b3ducmV2LnhtbFBLBQYAAAAABAAEAPUAAACJAwAAAAA=&#10;">
                  <v:textbox>
                    <w:txbxContent>
                      <w:p w14:paraId="0D326145" w14:textId="77777777" w:rsidR="00C017B2" w:rsidRPr="00F57A64" w:rsidRDefault="00C017B2" w:rsidP="001D6C0D">
                        <w:pPr>
                          <w:rPr>
                            <w:sz w:val="24"/>
                          </w:rPr>
                        </w:pPr>
                        <w:r w:rsidRPr="00622B5E">
                          <w:rPr>
                            <w:sz w:val="24"/>
                          </w:rPr>
                          <w:t>Nouvelle solution</w:t>
                        </w:r>
                        <w:r w:rsidRPr="00F57A64">
                          <w:rPr>
                            <w:sz w:val="24"/>
                          </w:rPr>
                          <w:t xml:space="preserve"> : </w:t>
                        </w:r>
                        <w:r>
                          <w:rPr>
                            <w:sz w:val="24"/>
                          </w:rPr>
                          <w:t>trains d’engrenages</w:t>
                        </w:r>
                      </w:p>
                    </w:txbxContent>
                  </v:textbox>
                </v:shape>
              </v:group>
            </w:pict>
          </mc:Fallback>
        </mc:AlternateContent>
      </w:r>
    </w:p>
    <w:p w14:paraId="780F262D" w14:textId="77777777" w:rsidR="001D6C0D" w:rsidRDefault="001D6C0D" w:rsidP="001D6C0D">
      <w:pPr>
        <w:spacing w:after="0"/>
        <w:jc w:val="both"/>
        <w:rPr>
          <w:sz w:val="24"/>
        </w:rPr>
      </w:pPr>
    </w:p>
    <w:p w14:paraId="78388FB2" w14:textId="77777777" w:rsidR="001D6C0D" w:rsidRDefault="001D6C0D" w:rsidP="001D6C0D">
      <w:pPr>
        <w:spacing w:after="0"/>
        <w:jc w:val="both"/>
        <w:rPr>
          <w:sz w:val="24"/>
        </w:rPr>
      </w:pPr>
    </w:p>
    <w:p w14:paraId="2CED898A" w14:textId="77777777" w:rsidR="001D6C0D" w:rsidRDefault="001D6C0D" w:rsidP="001D6C0D">
      <w:pPr>
        <w:spacing w:after="0"/>
        <w:jc w:val="both"/>
        <w:rPr>
          <w:sz w:val="24"/>
        </w:rPr>
      </w:pPr>
    </w:p>
    <w:p w14:paraId="2FC23FF0" w14:textId="77777777" w:rsidR="001D6C0D" w:rsidRDefault="001D6C0D" w:rsidP="001D6C0D">
      <w:pPr>
        <w:spacing w:after="0"/>
        <w:jc w:val="both"/>
        <w:rPr>
          <w:sz w:val="24"/>
        </w:rPr>
      </w:pPr>
    </w:p>
    <w:p w14:paraId="4A1B94A2" w14:textId="77777777" w:rsidR="001D6C0D" w:rsidRDefault="001D6C0D" w:rsidP="001D6C0D">
      <w:pPr>
        <w:spacing w:after="0"/>
        <w:jc w:val="both"/>
        <w:rPr>
          <w:sz w:val="24"/>
        </w:rPr>
      </w:pPr>
    </w:p>
    <w:p w14:paraId="1F21D868" w14:textId="77777777" w:rsidR="001D6C0D" w:rsidRDefault="001D6C0D" w:rsidP="001D6C0D">
      <w:pPr>
        <w:spacing w:after="0"/>
        <w:jc w:val="both"/>
        <w:rPr>
          <w:sz w:val="24"/>
        </w:rPr>
      </w:pPr>
    </w:p>
    <w:p w14:paraId="7077C12E" w14:textId="26DFFDDE" w:rsidR="001D6C0D" w:rsidRDefault="00F30ED9" w:rsidP="001D6C0D">
      <w:pPr>
        <w:spacing w:after="0"/>
        <w:jc w:val="both"/>
        <w:rPr>
          <w:sz w:val="24"/>
        </w:rPr>
      </w:pPr>
      <w:r>
        <w:rPr>
          <w:noProof/>
          <w:lang w:eastAsia="fr-FR"/>
        </w:rPr>
        <mc:AlternateContent>
          <mc:Choice Requires="wps">
            <w:drawing>
              <wp:anchor distT="0" distB="0" distL="114300" distR="114300" simplePos="0" relativeHeight="251751424" behindDoc="0" locked="0" layoutInCell="1" allowOverlap="1" wp14:anchorId="572390E1" wp14:editId="56137470">
                <wp:simplePos x="0" y="0"/>
                <wp:positionH relativeFrom="column">
                  <wp:posOffset>681990</wp:posOffset>
                </wp:positionH>
                <wp:positionV relativeFrom="paragraph">
                  <wp:posOffset>95250</wp:posOffset>
                </wp:positionV>
                <wp:extent cx="182880" cy="824230"/>
                <wp:effectExtent l="19050" t="19050" r="26670" b="13970"/>
                <wp:wrapNone/>
                <wp:docPr id="3794" name="Connecteur droit avec flèche 3794"/>
                <wp:cNvGraphicFramePr/>
                <a:graphic xmlns:a="http://schemas.openxmlformats.org/drawingml/2006/main">
                  <a:graphicData uri="http://schemas.microsoft.com/office/word/2010/wordprocessingShape">
                    <wps:wsp>
                      <wps:cNvCnPr/>
                      <wps:spPr>
                        <a:xfrm>
                          <a:off x="0" y="0"/>
                          <a:ext cx="182880" cy="824230"/>
                        </a:xfrm>
                        <a:prstGeom prst="straightConnector1">
                          <a:avLst/>
                        </a:prstGeom>
                        <a:ln w="31750">
                          <a:solidFill>
                            <a:srgbClr val="FFC000"/>
                          </a:solidFill>
                          <a:tailEnd type="none"/>
                        </a:ln>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shape id="Connecteur droit avec flèche 3794" o:spid="_x0000_s1026" type="#_x0000_t32" style="position:absolute;margin-left:53.7pt;margin-top:7.5pt;width:14.4pt;height:64.9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" strokecolor="#ffc000" strokeweight="2.5pt"/>
            </w:pict>
          </mc:Fallback>
        </mc:AlternateContent>
      </w:r>
    </w:p>
    <w:p w14:paraId="3D3AF2C7" w14:textId="54163E94" w:rsidR="001D6C0D" w:rsidRDefault="00F30ED9" w:rsidP="001D6C0D">
      <w:pPr>
        <w:spacing w:after="0"/>
        <w:jc w:val="both"/>
        <w:rPr>
          <w:sz w:val="24"/>
        </w:rPr>
      </w:pPr>
      <w:r>
        <w:rPr>
          <w:noProof/>
          <w:sz w:val="24"/>
          <w:lang w:eastAsia="fr-FR"/>
        </w:rPr>
        <mc:AlternateContent>
          <mc:Choice Requires="wpg">
            <w:drawing>
              <wp:anchor distT="0" distB="0" distL="114300" distR="114300" simplePos="0" relativeHeight="251612160" behindDoc="0" locked="0" layoutInCell="1" allowOverlap="1" wp14:anchorId="69EACCBD" wp14:editId="4366D510">
                <wp:simplePos x="0" y="0"/>
                <wp:positionH relativeFrom="column">
                  <wp:posOffset>991870</wp:posOffset>
                </wp:positionH>
                <wp:positionV relativeFrom="paragraph">
                  <wp:posOffset>148590</wp:posOffset>
                </wp:positionV>
                <wp:extent cx="2885440" cy="1584960"/>
                <wp:effectExtent l="0" t="0" r="10160" b="0"/>
                <wp:wrapSquare wrapText="bothSides"/>
                <wp:docPr id="46" name="Groupe 46"/>
                <wp:cNvGraphicFramePr/>
                <a:graphic xmlns:a="http://schemas.openxmlformats.org/drawingml/2006/main">
                  <a:graphicData uri="http://schemas.microsoft.com/office/word/2010/wordprocessingGroup">
                    <wpg:wgp>
                      <wpg:cNvGrpSpPr/>
                      <wpg:grpSpPr>
                        <a:xfrm>
                          <a:off x="0" y="0"/>
                          <a:ext cx="2885440" cy="1584960"/>
                          <a:chOff x="-977587" y="170121"/>
                          <a:chExt cx="2884567" cy="1584251"/>
                        </a:xfrm>
                      </wpg:grpSpPr>
                      <wpg:grpSp>
                        <wpg:cNvPr id="48" name="Groupe 48"/>
                        <wpg:cNvGrpSpPr/>
                        <wpg:grpSpPr>
                          <a:xfrm>
                            <a:off x="-977587" y="170121"/>
                            <a:ext cx="2884567" cy="1584251"/>
                            <a:chOff x="-977587" y="170121"/>
                            <a:chExt cx="2884567" cy="1584251"/>
                          </a:xfrm>
                        </wpg:grpSpPr>
                        <pic:pic xmlns:pic="http://schemas.openxmlformats.org/drawingml/2006/picture">
                          <pic:nvPicPr>
                            <pic:cNvPr id="49" name="Image 49"/>
                            <pic:cNvPicPr>
                              <a:picLocks noChangeAspect="1"/>
                            </pic:cNvPicPr>
                          </pic:nvPicPr>
                          <pic:blipFill>
                            <a:blip r:embed="rId77">
                              <a:extLst>
                                <a:ext uri="{28A0092B-C50C-407E-A947-70E740481C1C}">
                                  <a14:useLocalDpi xmlns:a14="http://schemas.microsoft.com/office/drawing/2010/main" val="0"/>
                                </a:ext>
                              </a:extLst>
                            </a:blip>
                            <a:stretch>
                              <a:fillRect/>
                            </a:stretch>
                          </pic:blipFill>
                          <pic:spPr>
                            <a:xfrm>
                              <a:off x="0" y="170121"/>
                              <a:ext cx="1616149" cy="1584251"/>
                            </a:xfrm>
                            <a:prstGeom prst="rect">
                              <a:avLst/>
                            </a:prstGeom>
                          </pic:spPr>
                        </pic:pic>
                        <wpg:grpSp>
                          <wpg:cNvPr id="50" name="Groupe 50"/>
                          <wpg:cNvGrpSpPr/>
                          <wpg:grpSpPr>
                            <a:xfrm>
                              <a:off x="-977587" y="179538"/>
                              <a:ext cx="2884567" cy="1530121"/>
                              <a:chOff x="-1158806" y="179546"/>
                              <a:chExt cx="2885291" cy="1530171"/>
                            </a:xfrm>
                          </wpg:grpSpPr>
                          <wps:wsp>
                            <wps:cNvPr id="62" name="Rectangle à coins arrondis 62"/>
                            <wps:cNvSpPr/>
                            <wps:spPr>
                              <a:xfrm>
                                <a:off x="1212135" y="200859"/>
                                <a:ext cx="514350" cy="228600"/>
                              </a:xfrm>
                              <a:prstGeom prst="wedgeRoundRectCallout">
                                <a:avLst>
                                  <a:gd name="adj1" fmla="val -125815"/>
                                  <a:gd name="adj2" fmla="val 83083"/>
                                  <a:gd name="adj3" fmla="val 16667"/>
                                </a:avLst>
                              </a:prstGeom>
                              <a:ln w="12700"/>
                            </wps:spPr>
                            <wps:style>
                              <a:lnRef idx="2">
                                <a:schemeClr val="dk1"/>
                              </a:lnRef>
                              <a:fillRef idx="1">
                                <a:schemeClr val="lt1"/>
                              </a:fillRef>
                              <a:effectRef idx="0">
                                <a:schemeClr val="dk1"/>
                              </a:effectRef>
                              <a:fontRef idx="minor">
                                <a:schemeClr val="dk1"/>
                              </a:fontRef>
                            </wps:style>
                            <wps:txbx>
                              <w:txbxContent>
                                <w:p w14:paraId="4F29017B" w14:textId="77777777" w:rsidR="00C017B2" w:rsidRPr="00AA1943" w:rsidRDefault="00C017B2" w:rsidP="001D6C0D">
                                  <w:pPr>
                                    <w:rPr>
                                      <w:rFonts w:cs="Arial"/>
                                      <w:sz w:val="24"/>
                                    </w:rPr>
                                  </w:pPr>
                                  <w:r>
                                    <w:rPr>
                                      <w:rFonts w:cs="Arial"/>
                                      <w:sz w:val="24"/>
                                    </w:rPr>
                                    <w:t xml:space="preserve"> Roue</w:t>
                                  </w:r>
                                </w:p>
                                <w:p w14:paraId="732AAD63" w14:textId="77777777" w:rsidR="00C017B2" w:rsidRDefault="00C017B2" w:rsidP="001D6C0D">
                                  <w:pPr>
                                    <w:jc w:val="cente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63" name="Rectangle à coins arrondis 63"/>
                            <wps:cNvSpPr/>
                            <wps:spPr>
                              <a:xfrm>
                                <a:off x="-1158806" y="179546"/>
                                <a:ext cx="1286342" cy="447675"/>
                              </a:xfrm>
                              <a:prstGeom prst="wedgeRoundRectCallout">
                                <a:avLst>
                                  <a:gd name="adj1" fmla="val 54137"/>
                                  <a:gd name="adj2" fmla="val 99627"/>
                                  <a:gd name="adj3" fmla="val 16667"/>
                                </a:avLst>
                              </a:prstGeom>
                              <a:ln w="12700"/>
                            </wps:spPr>
                            <wps:style>
                              <a:lnRef idx="2">
                                <a:schemeClr val="dk1"/>
                              </a:lnRef>
                              <a:fillRef idx="1">
                                <a:schemeClr val="lt1"/>
                              </a:fillRef>
                              <a:effectRef idx="0">
                                <a:schemeClr val="dk1"/>
                              </a:effectRef>
                              <a:fontRef idx="minor">
                                <a:schemeClr val="dk1"/>
                              </a:fontRef>
                            </wps:style>
                            <wps:txbx>
                              <w:txbxContent>
                                <w:p w14:paraId="165FDFAF" w14:textId="77777777" w:rsidR="00C017B2" w:rsidRPr="00AA1943" w:rsidRDefault="00C017B2" w:rsidP="001D6C0D">
                                  <w:pPr>
                                    <w:rPr>
                                      <w:rFonts w:cs="Arial"/>
                                      <w:sz w:val="24"/>
                                    </w:rPr>
                                  </w:pPr>
                                  <w:r>
                                    <w:rPr>
                                      <w:rFonts w:cs="Arial"/>
                                      <w:sz w:val="24"/>
                                    </w:rPr>
                                    <w:t>Couronne dentée en polyamide</w:t>
                                  </w:r>
                                </w:p>
                                <w:p w14:paraId="7714EC60" w14:textId="77777777" w:rsidR="00C017B2" w:rsidRDefault="00C017B2" w:rsidP="001D6C0D">
                                  <w:pPr>
                                    <w:jc w:val="cente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744" name="Rectangle à coins arrondis 3744"/>
                            <wps:cNvSpPr/>
                            <wps:spPr>
                              <a:xfrm>
                                <a:off x="-1148933" y="1109642"/>
                                <a:ext cx="1295400" cy="600075"/>
                              </a:xfrm>
                              <a:prstGeom prst="wedgeRoundRectCallout">
                                <a:avLst>
                                  <a:gd name="adj1" fmla="val 76775"/>
                                  <a:gd name="adj2" fmla="val -58709"/>
                                  <a:gd name="adj3" fmla="val 16667"/>
                                </a:avLst>
                              </a:prstGeom>
                              <a:ln w="12700"/>
                            </wps:spPr>
                            <wps:style>
                              <a:lnRef idx="2">
                                <a:schemeClr val="dk1"/>
                              </a:lnRef>
                              <a:fillRef idx="1">
                                <a:schemeClr val="lt1"/>
                              </a:fillRef>
                              <a:effectRef idx="0">
                                <a:schemeClr val="dk1"/>
                              </a:effectRef>
                              <a:fontRef idx="minor">
                                <a:schemeClr val="dk1"/>
                              </a:fontRef>
                            </wps:style>
                            <wps:txbx>
                              <w:txbxContent>
                                <w:p w14:paraId="09B75B84" w14:textId="77777777" w:rsidR="00C017B2" w:rsidRPr="00AA1943" w:rsidRDefault="00C017B2" w:rsidP="001D6C0D">
                                  <w:pPr>
                                    <w:rPr>
                                      <w:rFonts w:cs="Arial"/>
                                      <w:sz w:val="24"/>
                                    </w:rPr>
                                  </w:pPr>
                                  <w:r>
                                    <w:rPr>
                                      <w:rFonts w:cs="Arial"/>
                                      <w:sz w:val="24"/>
                                    </w:rPr>
                                    <w:t>Arbre lié au bâti du motoréducteur en acier</w:t>
                                  </w:r>
                                </w:p>
                                <w:p w14:paraId="5A3E99DD" w14:textId="77777777" w:rsidR="00C017B2" w:rsidRDefault="00C017B2" w:rsidP="001D6C0D">
                                  <w:pPr>
                                    <w:jc w:val="cente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grpSp>
                      </wpg:grpSp>
                      <wps:wsp>
                        <wps:cNvPr id="3745" name="Arc 3745"/>
                        <wps:cNvSpPr/>
                        <wps:spPr>
                          <a:xfrm flipH="1">
                            <a:off x="276432" y="319007"/>
                            <a:ext cx="1390650" cy="1390650"/>
                          </a:xfrm>
                          <a:prstGeom prst="arc">
                            <a:avLst>
                              <a:gd name="adj1" fmla="val 7611076"/>
                              <a:gd name="adj2" fmla="val 11003040"/>
                            </a:avLst>
                          </a:prstGeom>
                          <a:ln w="25400">
                            <a:headEnd type="stealth" w="lg" len="lg"/>
                            <a:tailEnd type="none" w="med"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e 46" o:spid="_x0000_s1062" style="position:absolute;left:0;text-align:left;margin-left:78.1pt;margin-top:11.7pt;width:227.2pt;height:124.8pt;z-index:251612160;mso-width-relative:margin;mso-height-relative:margin" coordorigin="-9775,1701" coordsize="28845,158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">
                <v:group id="Groupe 48" o:spid="_x0000_s1063" style="position:absolute;left:-9775;top:1701;width:28844;height:15842" coordorigin="-9775,1701" coordsize="28845,158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shape id="Image 49" o:spid="_x0000_s1064" type="#_x0000_t75" style="position:absolute;top:1701;width:16161;height:158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JQFuDDAAAA2wAAAA8AAABkcnMvZG93bnJldi54bWxEj0FrwkAUhO+C/2F5BW+6qVhbo6uIUire&#10;Yit4fGRfs6HZtzG7NfHfu4LgcZiZb5jFqrOVuFDjS8cKXkcJCOLc6ZILBT/fn8MPED4ga6wck4Ir&#10;eVgt+70Fptq1nNHlEAoRIexTVGBCqFMpfW7Ioh+5mjh6v66xGKJsCqkbbCPcVnKcJFNpseS4YLCm&#10;jaH87/BvFRzP2Tu3uzp72xvcTtdfG8pOV6UGL916DiJQF57hR3unFUxmcP8Sf4Bc3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lAW4MMAAADbAAAADwAAAAAAAAAAAAAAAACf&#10;AgAAZHJzL2Rvd25yZXYueG1sUEsFBgAAAAAEAAQA9wAAAI8DAAAAAA==&#10;">
                    <v:imagedata r:id="rId78" o:title=""/>
                    <v:path arrowok="t"/>
                  </v:shape>
                  <v:group id="Groupe 50" o:spid="_x0000_s1065" style="position:absolute;left:-9775;top:1795;width:28844;height:15301" coordorigin="-11588,1795" coordsize="28852,153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Rectangle à coins arrondis 62" o:spid="_x0000_s1066" type="#_x0000_t62" style="position:absolute;left:12121;top:2008;width:5143;height:22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NSpMQA&#10;AADbAAAADwAAAGRycy9kb3ducmV2LnhtbESPT2vCQBTE74LfYXmCN92Yg7TRVUolKJYeGrXnR/bl&#10;D82+jdnVxG/fLRQ8DjPzG2a9HUwj7tS52rKCxTwCQZxbXXOp4HxKZy8gnEfW2FgmBQ9ysN2MR2tM&#10;tO35i+6ZL0WAsEtQQeV9m0jp8ooMurltiYNX2M6gD7Irpe6wD3DTyDiKltJgzWGhwpbeK8p/sptR&#10;sEvjy/exP2fF547s67UuPtK9VGo6Gd5WIDwN/hn+bx+0gmUMf1/CD5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TUqTEAAAA2wAAAA8AAAAAAAAAAAAAAAAAmAIAAGRycy9k&#10;b3ducmV2LnhtbFBLBQYAAAAABAAEAPUAAACJAwAAAAA=&#10;" adj="-16376,28746" fillcolor="white [3201]" strokecolor="black [3200]" strokeweight="1pt">
                      <v:textbox inset="0,0,0,0">
                        <w:txbxContent>
                          <w:p w14:paraId="4F29017B" w14:textId="77777777" w:rsidR="00C017B2" w:rsidRPr="00AA1943" w:rsidRDefault="00C017B2" w:rsidP="001D6C0D">
                            <w:pPr>
                              <w:rPr>
                                <w:rFonts w:cs="Arial"/>
                                <w:sz w:val="24"/>
                              </w:rPr>
                            </w:pPr>
                            <w:r>
                              <w:rPr>
                                <w:rFonts w:cs="Arial"/>
                                <w:sz w:val="24"/>
                              </w:rPr>
                              <w:t xml:space="preserve"> Roue</w:t>
                            </w:r>
                          </w:p>
                          <w:p w14:paraId="732AAD63" w14:textId="77777777" w:rsidR="00C017B2" w:rsidRDefault="00C017B2" w:rsidP="001D6C0D">
                            <w:pPr>
                              <w:jc w:val="center"/>
                            </w:pPr>
                          </w:p>
                        </w:txbxContent>
                      </v:textbox>
                    </v:shape>
                    <v:shape id="Rectangle à coins arrondis 63" o:spid="_x0000_s1067" type="#_x0000_t62" style="position:absolute;left:-11588;top:1795;width:12863;height:4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qDBcMA&#10;AADbAAAADwAAAGRycy9kb3ducmV2LnhtbESPQWsCMRSE7wX/Q3iCt5pVwcrWKEVUPBSp2sMeH5vn&#10;7tLNS0iirv/eFASPw8x8w8yXnWnFlXxoLCsYDTMQxKXVDVcKfk+b9xmIEJE1tpZJwZ0CLBe9tznm&#10;2t74QNdjrESCcMhRQR2jy6UMZU0Gw9A64uSdrTcYk/SV1B5vCW5aOc6yqTTYcFqo0dGqpvLveDEK&#10;bHDb72zvx/td6z7Ws58Cz0Wh1KDffX2CiNTFV/jZ3mkF0wn8f0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kqDBcMAAADbAAAADwAAAAAAAAAAAAAAAACYAgAAZHJzL2Rv&#10;d25yZXYueG1sUEsFBgAAAAAEAAQA9QAAAIgDAAAAAA==&#10;" adj="22494,32319" fillcolor="white [3201]" strokecolor="black [3200]" strokeweight="1pt">
                      <v:textbox inset="0,0,0,0">
                        <w:txbxContent>
                          <w:p w14:paraId="165FDFAF" w14:textId="77777777" w:rsidR="00C017B2" w:rsidRPr="00AA1943" w:rsidRDefault="00C017B2" w:rsidP="001D6C0D">
                            <w:pPr>
                              <w:rPr>
                                <w:rFonts w:cs="Arial"/>
                                <w:sz w:val="24"/>
                              </w:rPr>
                            </w:pPr>
                            <w:r>
                              <w:rPr>
                                <w:rFonts w:cs="Arial"/>
                                <w:sz w:val="24"/>
                              </w:rPr>
                              <w:t>Couronne dentée en polyamide</w:t>
                            </w:r>
                          </w:p>
                          <w:p w14:paraId="7714EC60" w14:textId="77777777" w:rsidR="00C017B2" w:rsidRDefault="00C017B2" w:rsidP="001D6C0D">
                            <w:pPr>
                              <w:jc w:val="center"/>
                            </w:pPr>
                          </w:p>
                        </w:txbxContent>
                      </v:textbox>
                    </v:shape>
                    <v:shape id="Rectangle à coins arrondis 3744" o:spid="_x0000_s1068" type="#_x0000_t62" style="position:absolute;left:-11489;top:11096;width:12953;height:60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0c0scA&#10;AADdAAAADwAAAGRycy9kb3ducmV2LnhtbESP3WrCQBSE7wXfYTlC73TXNlSJrtIKgmCLxB/w8pA9&#10;JsHs2ZDdavr23YLg5TAz3zDzZWdrcaPWV441jEcKBHHuTMWFhuNhPZyC8AHZYO2YNPySh+Wi35tj&#10;atydM7rtQyEihH2KGsoQmlRKn5dk0Y9cQxy9i2sthijbQpoW7xFua/mq1Lu0WHFcKLGhVUn5df9j&#10;NajL92qbbSfndXJK5OZL7T53Y6n1y6D7mIEI1IVn+NHeGA1vkySB/zfxCc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jdHNLHAAAA3QAAAA8AAAAAAAAAAAAAAAAAmAIAAGRy&#10;cy9kb3ducmV2LnhtbFBLBQYAAAAABAAEAPUAAACMAwAAAAA=&#10;" adj="27383,-1881" fillcolor="white [3201]" strokecolor="black [3200]" strokeweight="1pt">
                      <v:textbox inset="0,0,0,0">
                        <w:txbxContent>
                          <w:p w14:paraId="09B75B84" w14:textId="77777777" w:rsidR="00C017B2" w:rsidRPr="00AA1943" w:rsidRDefault="00C017B2" w:rsidP="001D6C0D">
                            <w:pPr>
                              <w:rPr>
                                <w:rFonts w:cs="Arial"/>
                                <w:sz w:val="24"/>
                              </w:rPr>
                            </w:pPr>
                            <w:r>
                              <w:rPr>
                                <w:rFonts w:cs="Arial"/>
                                <w:sz w:val="24"/>
                              </w:rPr>
                              <w:t>Arbre lié au bâti du motoréducteur en acier</w:t>
                            </w:r>
                          </w:p>
                          <w:p w14:paraId="5A3E99DD" w14:textId="77777777" w:rsidR="00C017B2" w:rsidRDefault="00C017B2" w:rsidP="001D6C0D">
                            <w:pPr>
                              <w:jc w:val="center"/>
                            </w:pPr>
                          </w:p>
                        </w:txbxContent>
                      </v:textbox>
                    </v:shape>
                  </v:group>
                </v:group>
                <v:shape id="Arc 3745" o:spid="_x0000_s1069" style="position:absolute;left:2764;top:3190;width:13906;height:13906;flip:x;visibility:visible;mso-wrap-style:square;v-text-anchor:middle" coordsize="1390650,1390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SesgA&#10;AADdAAAADwAAAGRycy9kb3ducmV2LnhtbESPQUsDMRSE74L/ITzBi7SJVltZmxYRW+yhpdtWvD42&#10;z93FzcuSxO3WX98IgsdhZr5hpvPeNqIjH2rHGm6HCgRx4UzNpYbDfjF4BBEissHGMWk4UYD57PJi&#10;iplxR86p28VSJAiHDDVUMbaZlKGoyGIYupY4eZ/OW4xJ+lIaj8cEt428U2osLdacFips6aWi4mv3&#10;bTWo9Wq83AT1/rG9sT8L3/X56zrX+vqqf34CEamP/+G/9pvRMJrcP8Dvm/QE5OwM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8JJ6yAAAAN0AAAAPAAAAAAAAAAAAAAAAAJgCAABk&#10;cnMvZG93bnJldi54bWxQSwUGAAAAAAQABAD1AAAAjQMAAAAA&#10;" path="m278311,1251721nsc91512,1111716,-12567,887317,1213,654282r694112,41043l278311,1251721xem278311,1251721nfc91512,1111716,-12567,887317,1213,654282e" filled="f" strokecolor="black [3040]" strokeweight="2pt">
                  <v:stroke startarrow="classic" startarrowwidth="wide" startarrowlength="long"/>
                  <v:path arrowok="t" o:connecttype="custom" o:connectlocs="278311,1251721;1213,654282" o:connectangles="0,0"/>
                </v:shape>
                <w10:wrap type="square"/>
              </v:group>
            </w:pict>
          </mc:Fallback>
        </mc:AlternateContent>
      </w:r>
    </w:p>
    <w:p w14:paraId="198099E2" w14:textId="77777777" w:rsidR="001D6C0D" w:rsidRDefault="001D6C0D" w:rsidP="001D6C0D">
      <w:pPr>
        <w:spacing w:after="0"/>
        <w:jc w:val="both"/>
        <w:rPr>
          <w:sz w:val="24"/>
        </w:rPr>
      </w:pPr>
    </w:p>
    <w:p w14:paraId="759C218E" w14:textId="0A49B8AF" w:rsidR="001D6C0D" w:rsidRDefault="001D6C0D" w:rsidP="001D6C0D">
      <w:pPr>
        <w:spacing w:after="0"/>
        <w:jc w:val="both"/>
        <w:rPr>
          <w:sz w:val="24"/>
        </w:rPr>
      </w:pPr>
    </w:p>
    <w:p w14:paraId="01C0361B" w14:textId="746B83DC" w:rsidR="001D6C0D" w:rsidRDefault="00F30ED9" w:rsidP="001D6C0D">
      <w:pPr>
        <w:spacing w:after="0"/>
        <w:jc w:val="both"/>
        <w:rPr>
          <w:sz w:val="24"/>
        </w:rPr>
      </w:pPr>
      <w:r w:rsidRPr="00231960">
        <w:rPr>
          <w:noProof/>
          <w:color w:val="000000" w:themeColor="text1"/>
          <w:lang w:eastAsia="fr-FR"/>
        </w:rPr>
        <mc:AlternateContent>
          <mc:Choice Requires="wps">
            <w:drawing>
              <wp:anchor distT="0" distB="0" distL="114300" distR="114300" simplePos="0" relativeHeight="251607040" behindDoc="0" locked="0" layoutInCell="1" allowOverlap="1" wp14:anchorId="351B4992" wp14:editId="5B08A1A0">
                <wp:simplePos x="0" y="0"/>
                <wp:positionH relativeFrom="column">
                  <wp:posOffset>3882390</wp:posOffset>
                </wp:positionH>
                <wp:positionV relativeFrom="paragraph">
                  <wp:posOffset>149860</wp:posOffset>
                </wp:positionV>
                <wp:extent cx="2316480" cy="258445"/>
                <wp:effectExtent l="0" t="0" r="7620" b="8255"/>
                <wp:wrapTight wrapText="bothSides">
                  <wp:wrapPolygon edited="0">
                    <wp:start x="0" y="0"/>
                    <wp:lineTo x="0" y="20698"/>
                    <wp:lineTo x="21493" y="20698"/>
                    <wp:lineTo x="21493" y="0"/>
                    <wp:lineTo x="0" y="0"/>
                  </wp:wrapPolygon>
                </wp:wrapTight>
                <wp:docPr id="1036" name="Zone de texte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316480" cy="258445"/>
                        </a:xfrm>
                        <a:prstGeom prst="rect">
                          <a:avLst/>
                        </a:prstGeom>
                        <a:solidFill>
                          <a:prstClr val="white"/>
                        </a:solidFill>
                        <a:ln>
                          <a:noFill/>
                        </a:ln>
                        <a:effectLst/>
                        <a:extLst/>
                      </wps:spPr>
                      <wps:txbx>
                        <w:txbxContent>
                          <w:p w14:paraId="4E43AD58" w14:textId="2F334CF3" w:rsidR="00C017B2" w:rsidRPr="00CB45EB" w:rsidRDefault="00C017B2" w:rsidP="00F30ED9">
                            <w:pPr>
                              <w:pStyle w:val="Lgende"/>
                              <w:rPr>
                                <w:noProof/>
                                <w:color w:val="auto"/>
                                <w:lang w:eastAsia="fr-FR"/>
                              </w:rPr>
                            </w:pPr>
                            <w:r w:rsidRPr="00CB45EB">
                              <w:rPr>
                                <w:color w:val="auto"/>
                              </w:rPr>
                              <w:t>Figure 10 : évolution de la motorisation</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70" type="#_x0000_t202" style="position:absolute;left:0;text-align:left;margin-left:305.7pt;margin-top:11.8pt;width:182.4pt;height:20.35pt;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" stroked="f">
                <v:path arrowok="t"/>
                <v:textbox inset="0,0,0,0">
                  <w:txbxContent>
                    <w:p w14:paraId="4E43AD58" w14:textId="2F334CF3" w:rsidR="00C017B2" w:rsidRPr="00CB45EB" w:rsidRDefault="00C017B2" w:rsidP="00F30ED9">
                      <w:pPr>
                        <w:pStyle w:val="Lgende"/>
                        <w:rPr>
                          <w:noProof/>
                          <w:color w:val="auto"/>
                          <w:lang w:eastAsia="fr-FR"/>
                        </w:rPr>
                      </w:pPr>
                      <w:r w:rsidRPr="00CB45EB">
                        <w:rPr>
                          <w:color w:val="auto"/>
                        </w:rPr>
                        <w:t>Figure 10 : évolution de la motorisation</w:t>
                      </w:r>
                    </w:p>
                  </w:txbxContent>
                </v:textbox>
                <w10:wrap type="tight"/>
              </v:shape>
            </w:pict>
          </mc:Fallback>
        </mc:AlternateContent>
      </w:r>
    </w:p>
    <w:p w14:paraId="2BE3B71C" w14:textId="759220F0" w:rsidR="00F30ED9" w:rsidRDefault="00F30ED9" w:rsidP="001D6C0D">
      <w:pPr>
        <w:spacing w:after="0"/>
        <w:jc w:val="both"/>
        <w:rPr>
          <w:sz w:val="24"/>
        </w:rPr>
      </w:pPr>
      <w:r>
        <w:rPr>
          <w:noProof/>
          <w:lang w:eastAsia="fr-FR"/>
        </w:rPr>
        <mc:AlternateContent>
          <mc:Choice Requires="wps">
            <w:drawing>
              <wp:anchor distT="0" distB="0" distL="114300" distR="114300" simplePos="0" relativeHeight="251613184" behindDoc="0" locked="0" layoutInCell="1" allowOverlap="1" wp14:anchorId="3985C942" wp14:editId="752D56A8">
                <wp:simplePos x="0" y="0"/>
                <wp:positionH relativeFrom="column">
                  <wp:posOffset>864870</wp:posOffset>
                </wp:positionH>
                <wp:positionV relativeFrom="paragraph">
                  <wp:posOffset>41910</wp:posOffset>
                </wp:positionV>
                <wp:extent cx="1012190" cy="201295"/>
                <wp:effectExtent l="19050" t="19050" r="35560" b="103505"/>
                <wp:wrapNone/>
                <wp:docPr id="39" name="Connecteur droit avec flèche 39"/>
                <wp:cNvGraphicFramePr/>
                <a:graphic xmlns:a="http://schemas.openxmlformats.org/drawingml/2006/main">
                  <a:graphicData uri="http://schemas.microsoft.com/office/word/2010/wordprocessingShape">
                    <wps:wsp>
                      <wps:cNvCnPr/>
                      <wps:spPr>
                        <a:xfrm>
                          <a:off x="0" y="0"/>
                          <a:ext cx="1012190" cy="201295"/>
                        </a:xfrm>
                        <a:prstGeom prst="straightConnector1">
                          <a:avLst/>
                        </a:prstGeom>
                        <a:ln w="31750">
                          <a:solidFill>
                            <a:srgbClr val="FFC000"/>
                          </a:solidFill>
                          <a:tailEnd type="arrow"/>
                        </a:ln>
                      </wps:spPr>
                      <wps:style>
                        <a:lnRef idx="1">
                          <a:schemeClr val="accent6"/>
                        </a:lnRef>
                        <a:fillRef idx="0">
                          <a:schemeClr val="accent6"/>
                        </a:fillRef>
                        <a:effectRef idx="0">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shape id="Connecteur droit avec flèche 39" o:spid="_x0000_s1026" type="#_x0000_t32" style="position:absolute;margin-left:68.1pt;margin-top:3.3pt;width:79.7pt;height:15.85pt;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" strokecolor="#ffc000" strokeweight="2.5pt">
                <v:stroke endarrow="open"/>
              </v:shape>
            </w:pict>
          </mc:Fallback>
        </mc:AlternateContent>
      </w:r>
    </w:p>
    <w:p w14:paraId="59F4794C" w14:textId="529CA45E" w:rsidR="00F30ED9" w:rsidRDefault="00F30ED9" w:rsidP="001D6C0D">
      <w:pPr>
        <w:spacing w:after="0"/>
        <w:jc w:val="both"/>
        <w:rPr>
          <w:sz w:val="24"/>
        </w:rPr>
      </w:pPr>
    </w:p>
    <w:p w14:paraId="12DE476E" w14:textId="20A3F595" w:rsidR="00F30ED9" w:rsidRDefault="00C017B2" w:rsidP="001D6C0D">
      <w:pPr>
        <w:spacing w:after="0"/>
        <w:jc w:val="both"/>
        <w:rPr>
          <w:sz w:val="24"/>
        </w:rPr>
      </w:pPr>
      <w:r>
        <w:rPr>
          <w:noProof/>
          <w:sz w:val="24"/>
          <w:lang w:eastAsia="fr-FR"/>
        </w:rPr>
        <w:pict w14:anchorId="606E8012">
          <v:shape id="_x0000_s1081" type="#_x0000_t75" style="position:absolute;left:0;text-align:left;margin-left:286.75pt;margin-top:13.05pt;width:17pt;height:22pt;z-index:-251518976;mso-position-horizontal-relative:text;mso-position-vertical-relative:text">
            <v:imagedata r:id="rId79" o:title=""/>
          </v:shape>
          <o:OLEObject Type="Embed" ProgID="Equation.DSMT4" ShapeID="_x0000_s1081" DrawAspect="Content" ObjectID="_1440590939" r:id="rId80"/>
        </w:pict>
      </w:r>
    </w:p>
    <w:p w14:paraId="3DF7639A" w14:textId="7E20683B" w:rsidR="00F30ED9" w:rsidRDefault="00F30ED9" w:rsidP="001D6C0D">
      <w:pPr>
        <w:spacing w:after="0"/>
        <w:jc w:val="both"/>
        <w:rPr>
          <w:sz w:val="24"/>
        </w:rPr>
      </w:pPr>
    </w:p>
    <w:p w14:paraId="3C4B9BBD" w14:textId="77777777" w:rsidR="00526845" w:rsidRDefault="00526845" w:rsidP="001D6C0D">
      <w:pPr>
        <w:spacing w:after="0"/>
        <w:jc w:val="both"/>
        <w:rPr>
          <w:sz w:val="24"/>
        </w:rPr>
      </w:pPr>
    </w:p>
    <w:p w14:paraId="3BA288B0" w14:textId="77777777" w:rsidR="00526845" w:rsidRDefault="00526845" w:rsidP="001D6C0D">
      <w:pPr>
        <w:spacing w:after="0"/>
        <w:jc w:val="both"/>
        <w:rPr>
          <w:sz w:val="24"/>
        </w:rPr>
      </w:pPr>
    </w:p>
    <w:p w14:paraId="65629869" w14:textId="77777777" w:rsidR="00526845" w:rsidRDefault="00526845" w:rsidP="001D6C0D">
      <w:pPr>
        <w:spacing w:after="0"/>
        <w:jc w:val="both"/>
        <w:rPr>
          <w:sz w:val="24"/>
        </w:rPr>
      </w:pPr>
    </w:p>
    <w:p w14:paraId="285F2670" w14:textId="77777777" w:rsidR="00526845" w:rsidRDefault="00526845" w:rsidP="001D6C0D">
      <w:pPr>
        <w:spacing w:after="0"/>
        <w:jc w:val="both"/>
        <w:rPr>
          <w:sz w:val="24"/>
        </w:rPr>
      </w:pPr>
    </w:p>
    <w:p w14:paraId="45E8647A" w14:textId="22721A53" w:rsidR="001D6C0D" w:rsidRDefault="001D6C0D" w:rsidP="002B2FE3">
      <w:pPr>
        <w:spacing w:after="120"/>
        <w:jc w:val="both"/>
        <w:rPr>
          <w:sz w:val="24"/>
        </w:rPr>
      </w:pPr>
      <w:r>
        <w:rPr>
          <w:sz w:val="24"/>
        </w:rPr>
        <w:t xml:space="preserve">La nouvelle solution consiste donc </w:t>
      </w:r>
      <w:r w:rsidR="00F30ED9">
        <w:rPr>
          <w:sz w:val="24"/>
        </w:rPr>
        <w:t>à utiliser un réducteur à train</w:t>
      </w:r>
      <w:r>
        <w:rPr>
          <w:sz w:val="24"/>
        </w:rPr>
        <w:t xml:space="preserve"> d’engrenages dont les caractéristiques sont définies dans le</w:t>
      </w:r>
      <w:r w:rsidR="00446D02">
        <w:rPr>
          <w:sz w:val="24"/>
        </w:rPr>
        <w:t xml:space="preserve"> document technique</w:t>
      </w:r>
      <w:r>
        <w:rPr>
          <w:sz w:val="24"/>
        </w:rPr>
        <w:t xml:space="preserve"> </w:t>
      </w:r>
      <w:r w:rsidR="002B2FE3">
        <w:rPr>
          <w:b/>
          <w:sz w:val="24"/>
        </w:rPr>
        <w:t>DT</w:t>
      </w:r>
      <w:r w:rsidRPr="00723CCD">
        <w:rPr>
          <w:b/>
          <w:sz w:val="24"/>
        </w:rPr>
        <w:t>3</w:t>
      </w:r>
      <w:r w:rsidRPr="00105AE2">
        <w:rPr>
          <w:sz w:val="24"/>
        </w:rPr>
        <w:t>.</w:t>
      </w:r>
    </w:p>
    <w:p w14:paraId="1B228E6A" w14:textId="61F85CD7" w:rsidR="002B2FE3" w:rsidRDefault="002B2FE3" w:rsidP="002B2FE3">
      <w:pPr>
        <w:pStyle w:val="Paragraphedeliste"/>
        <w:numPr>
          <w:ilvl w:val="0"/>
          <w:numId w:val="2"/>
        </w:numPr>
        <w:shd w:val="clear" w:color="auto" w:fill="E6E6E6"/>
        <w:tabs>
          <w:tab w:val="left" w:pos="1134"/>
        </w:tabs>
        <w:spacing w:after="0"/>
        <w:ind w:left="567" w:hanging="283"/>
        <w:jc w:val="both"/>
        <w:rPr>
          <w:sz w:val="24"/>
        </w:rPr>
      </w:pPr>
      <w:r>
        <w:rPr>
          <w:rFonts w:cs="Arial"/>
          <w:b/>
          <w:sz w:val="24"/>
        </w:rPr>
        <w:t xml:space="preserve">Compléter </w:t>
      </w:r>
      <w:r w:rsidRPr="002B2FE3">
        <w:rPr>
          <w:rFonts w:cs="Arial"/>
          <w:sz w:val="24"/>
        </w:rPr>
        <w:t>le schéma cinématique du train d’engrenages ébauché sur le</w:t>
      </w:r>
      <w:r w:rsidR="00446D02">
        <w:rPr>
          <w:rFonts w:cs="Arial"/>
          <w:sz w:val="24"/>
        </w:rPr>
        <w:t xml:space="preserve"> document réponse</w:t>
      </w:r>
      <w:r>
        <w:rPr>
          <w:rFonts w:cs="Arial"/>
          <w:b/>
          <w:sz w:val="24"/>
        </w:rPr>
        <w:t xml:space="preserve"> DR3</w:t>
      </w:r>
      <w:r>
        <w:rPr>
          <w:rFonts w:cs="Arial"/>
          <w:sz w:val="24"/>
        </w:rPr>
        <w:t>.</w:t>
      </w:r>
    </w:p>
    <w:p w14:paraId="127DD122" w14:textId="77777777" w:rsidR="00526845" w:rsidRDefault="00526845" w:rsidP="00DA2DA1">
      <w:pPr>
        <w:spacing w:before="240" w:after="120"/>
        <w:jc w:val="both"/>
        <w:rPr>
          <w:sz w:val="24"/>
        </w:rPr>
      </w:pPr>
    </w:p>
    <w:p w14:paraId="10F29628" w14:textId="2B70FB23" w:rsidR="001D6C0D" w:rsidRDefault="00F30ED9" w:rsidP="00DA2DA1">
      <w:pPr>
        <w:spacing w:before="240" w:after="120"/>
        <w:jc w:val="both"/>
        <w:rPr>
          <w:sz w:val="24"/>
        </w:rPr>
      </w:pPr>
      <w:r>
        <w:rPr>
          <w:sz w:val="24"/>
        </w:rPr>
        <w:t>Une étude dynamique</w:t>
      </w:r>
      <w:r w:rsidR="001D6C0D">
        <w:rPr>
          <w:sz w:val="24"/>
        </w:rPr>
        <w:t xml:space="preserve"> a permis de déterminer le couple nécessaire en sortie de </w:t>
      </w:r>
      <w:proofErr w:type="gramStart"/>
      <w:r w:rsidR="001D6C0D">
        <w:rPr>
          <w:sz w:val="24"/>
        </w:rPr>
        <w:t>réducteur</w:t>
      </w:r>
      <w:r w:rsidR="00E46457">
        <w:rPr>
          <w:sz w:val="24"/>
        </w:rPr>
        <w:t xml:space="preserve"> </w:t>
      </w:r>
      <w:r w:rsidR="00E46457" w:rsidRPr="007A4505">
        <w:rPr>
          <w:position w:val="-12"/>
          <w:sz w:val="24"/>
        </w:rPr>
        <w:object w:dxaOrig="2079" w:dyaOrig="420" w14:anchorId="725077AF">
          <v:shape id="_x0000_i1042" type="#_x0000_t75" style="width:105.7pt;height:21pt" o:ole="">
            <v:imagedata r:id="rId81" o:title=""/>
          </v:shape>
          <o:OLEObject Type="Embed" ProgID="Equation.DSMT4" ShapeID="_x0000_i1042" DrawAspect="Content" ObjectID="_1440590899" r:id="rId82"/>
        </w:object>
      </w:r>
      <w:proofErr w:type="gramEnd"/>
      <w:r w:rsidR="001D6C0D">
        <w:rPr>
          <w:sz w:val="24"/>
        </w:rPr>
        <w:t>.</w:t>
      </w:r>
      <w:r w:rsidR="00DA2DA1">
        <w:rPr>
          <w:sz w:val="24"/>
        </w:rPr>
        <w:t xml:space="preserve"> </w:t>
      </w:r>
      <w:r w:rsidR="00526845">
        <w:rPr>
          <w:sz w:val="24"/>
        </w:rPr>
        <w:t>Il est possible</w:t>
      </w:r>
      <w:r w:rsidR="002347AF">
        <w:rPr>
          <w:sz w:val="24"/>
        </w:rPr>
        <w:t xml:space="preserve">, pour cette étude préliminaire, </w:t>
      </w:r>
      <w:r w:rsidR="00526845">
        <w:rPr>
          <w:sz w:val="24"/>
        </w:rPr>
        <w:t xml:space="preserve">de </w:t>
      </w:r>
      <w:r w:rsidR="00E46457">
        <w:rPr>
          <w:sz w:val="24"/>
        </w:rPr>
        <w:t>négliger les pertes par frottement</w:t>
      </w:r>
      <w:r w:rsidR="001D6C0D">
        <w:rPr>
          <w:sz w:val="24"/>
        </w:rPr>
        <w:t xml:space="preserve"> pour chaque guidage en rotation des roues dentées et pour chaque contact entre dentures</w:t>
      </w:r>
      <w:r w:rsidR="00E46457">
        <w:rPr>
          <w:sz w:val="24"/>
        </w:rPr>
        <w:t>, et ainsi</w:t>
      </w:r>
      <w:r w:rsidR="002B2FE3">
        <w:rPr>
          <w:sz w:val="24"/>
        </w:rPr>
        <w:t>,</w:t>
      </w:r>
      <w:r w:rsidR="00E46457">
        <w:rPr>
          <w:sz w:val="24"/>
        </w:rPr>
        <w:t xml:space="preserve"> considérer tous les rendements égaux à 1.</w:t>
      </w:r>
    </w:p>
    <w:p w14:paraId="75FCA357" w14:textId="5236A52A" w:rsidR="001D6C0D" w:rsidRPr="0002452A" w:rsidRDefault="001D6C0D" w:rsidP="002B2FE3">
      <w:pPr>
        <w:pStyle w:val="Paragraphedeliste"/>
        <w:numPr>
          <w:ilvl w:val="0"/>
          <w:numId w:val="2"/>
        </w:numPr>
        <w:shd w:val="clear" w:color="auto" w:fill="E6E6E6"/>
        <w:tabs>
          <w:tab w:val="left" w:pos="1134"/>
        </w:tabs>
        <w:spacing w:after="0"/>
        <w:ind w:left="567" w:hanging="283"/>
        <w:jc w:val="both"/>
        <w:rPr>
          <w:sz w:val="24"/>
        </w:rPr>
      </w:pPr>
      <w:r>
        <w:rPr>
          <w:rFonts w:cs="Arial"/>
          <w:sz w:val="24"/>
        </w:rPr>
        <w:t xml:space="preserve">Après avoir consulté </w:t>
      </w:r>
      <w:r w:rsidRPr="0002452A">
        <w:rPr>
          <w:sz w:val="24"/>
        </w:rPr>
        <w:t>les caractéristiques géométriques des r</w:t>
      </w:r>
      <w:r w:rsidR="002B2FE3">
        <w:rPr>
          <w:sz w:val="24"/>
        </w:rPr>
        <w:t>oues et pignons dentés sur le</w:t>
      </w:r>
      <w:r w:rsidR="005F6B83">
        <w:rPr>
          <w:sz w:val="24"/>
        </w:rPr>
        <w:t xml:space="preserve"> document technique</w:t>
      </w:r>
      <w:r w:rsidR="002B2FE3">
        <w:rPr>
          <w:sz w:val="24"/>
        </w:rPr>
        <w:t xml:space="preserve"> </w:t>
      </w:r>
      <w:r w:rsidR="002B2FE3" w:rsidRPr="002B2FE3">
        <w:rPr>
          <w:b/>
          <w:sz w:val="24"/>
        </w:rPr>
        <w:t>DT</w:t>
      </w:r>
      <w:r w:rsidRPr="002B2FE3">
        <w:rPr>
          <w:b/>
          <w:sz w:val="24"/>
        </w:rPr>
        <w:t>3</w:t>
      </w:r>
      <w:r w:rsidR="00C46F8A" w:rsidRPr="00C46F8A">
        <w:rPr>
          <w:sz w:val="24"/>
        </w:rPr>
        <w:t>,</w:t>
      </w:r>
      <w:r>
        <w:rPr>
          <w:sz w:val="24"/>
        </w:rPr>
        <w:t xml:space="preserve"> ainsi que les valeurs du couple et de la vitesse angulaire en sortie de réducteur, </w:t>
      </w:r>
      <w:r>
        <w:rPr>
          <w:b/>
          <w:sz w:val="24"/>
        </w:rPr>
        <w:t>c</w:t>
      </w:r>
      <w:r w:rsidRPr="0002452A">
        <w:rPr>
          <w:rFonts w:cs="Arial"/>
          <w:b/>
          <w:sz w:val="24"/>
        </w:rPr>
        <w:t>alculer</w:t>
      </w:r>
      <w:r w:rsidR="002B2FE3">
        <w:rPr>
          <w:rFonts w:cs="Arial"/>
          <w:sz w:val="24"/>
        </w:rPr>
        <w:t xml:space="preserve"> les valeurs du</w:t>
      </w:r>
      <w:r w:rsidRPr="0002452A">
        <w:rPr>
          <w:rFonts w:cs="Arial"/>
          <w:sz w:val="24"/>
        </w:rPr>
        <w:t xml:space="preserve"> couple et </w:t>
      </w:r>
      <w:r w:rsidR="002B2FE3">
        <w:rPr>
          <w:rFonts w:cs="Arial"/>
          <w:sz w:val="24"/>
        </w:rPr>
        <w:t>de la vitesse angulaire à la</w:t>
      </w:r>
      <w:r w:rsidRPr="0002452A">
        <w:rPr>
          <w:rFonts w:cs="Arial"/>
          <w:sz w:val="24"/>
        </w:rPr>
        <w:t xml:space="preserve"> </w:t>
      </w:r>
      <w:r w:rsidR="002B2FE3">
        <w:rPr>
          <w:rFonts w:cs="Arial"/>
          <w:sz w:val="24"/>
        </w:rPr>
        <w:t>sortie du moteur.</w:t>
      </w:r>
      <w:r w:rsidRPr="0002452A">
        <w:rPr>
          <w:rFonts w:cs="Arial"/>
          <w:sz w:val="24"/>
        </w:rPr>
        <w:t xml:space="preserve"> </w:t>
      </w:r>
      <w:r w:rsidR="002B2FE3" w:rsidRPr="002B2FE3">
        <w:rPr>
          <w:rFonts w:cs="Arial"/>
          <w:b/>
          <w:sz w:val="24"/>
        </w:rPr>
        <w:t>C</w:t>
      </w:r>
      <w:r w:rsidRPr="002B2FE3">
        <w:rPr>
          <w:rFonts w:cs="Arial"/>
          <w:b/>
          <w:sz w:val="24"/>
        </w:rPr>
        <w:t>o</w:t>
      </w:r>
      <w:r w:rsidRPr="005355F4">
        <w:rPr>
          <w:rFonts w:cs="Arial"/>
          <w:b/>
          <w:sz w:val="24"/>
        </w:rPr>
        <w:t>nclure</w:t>
      </w:r>
      <w:r>
        <w:rPr>
          <w:rFonts w:cs="Arial"/>
          <w:sz w:val="24"/>
        </w:rPr>
        <w:t xml:space="preserve"> sur l’intérêt d’intercaler un réducteur entre le moteur et la roue</w:t>
      </w:r>
      <w:r w:rsidRPr="0002452A">
        <w:rPr>
          <w:rFonts w:cs="Arial"/>
          <w:sz w:val="24"/>
        </w:rPr>
        <w:t>.</w:t>
      </w:r>
    </w:p>
    <w:p w14:paraId="6E3FB323" w14:textId="77777777" w:rsidR="00526845" w:rsidRDefault="00526845">
      <w:pPr>
        <w:rPr>
          <w:sz w:val="24"/>
        </w:rPr>
      </w:pPr>
      <w:r>
        <w:rPr>
          <w:sz w:val="24"/>
        </w:rPr>
        <w:br w:type="page"/>
      </w:r>
    </w:p>
    <w:p w14:paraId="1999BE42" w14:textId="7FCCC8C9" w:rsidR="001D6C0D" w:rsidRDefault="001D6C0D" w:rsidP="002B2FE3">
      <w:pPr>
        <w:spacing w:before="240" w:after="0"/>
        <w:jc w:val="both"/>
        <w:rPr>
          <w:sz w:val="24"/>
        </w:rPr>
      </w:pPr>
      <w:r>
        <w:rPr>
          <w:noProof/>
          <w:lang w:eastAsia="fr-FR"/>
        </w:rPr>
        <w:lastRenderedPageBreak/>
        <w:drawing>
          <wp:anchor distT="0" distB="0" distL="114300" distR="114300" simplePos="0" relativeHeight="251609088" behindDoc="0" locked="0" layoutInCell="1" allowOverlap="1" wp14:anchorId="70199844" wp14:editId="6611F6D1">
            <wp:simplePos x="0" y="0"/>
            <wp:positionH relativeFrom="column">
              <wp:posOffset>4159885</wp:posOffset>
            </wp:positionH>
            <wp:positionV relativeFrom="paragraph">
              <wp:posOffset>53975</wp:posOffset>
            </wp:positionV>
            <wp:extent cx="1953895" cy="1567180"/>
            <wp:effectExtent l="0" t="0" r="8255" b="0"/>
            <wp:wrapSquare wrapText="bothSides"/>
            <wp:docPr id="3325" name="Image 3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extLst>
                        <a:ext uri="{28A0092B-C50C-407E-A947-70E740481C1C}">
                          <a14:useLocalDpi xmlns:a14="http://schemas.microsoft.com/office/drawing/2010/main" val="0"/>
                        </a:ext>
                      </a:extLst>
                    </a:blip>
                    <a:stretch>
                      <a:fillRect/>
                    </a:stretch>
                  </pic:blipFill>
                  <pic:spPr>
                    <a:xfrm>
                      <a:off x="0" y="0"/>
                      <a:ext cx="1953895" cy="1567180"/>
                    </a:xfrm>
                    <a:prstGeom prst="rect">
                      <a:avLst/>
                    </a:prstGeom>
                  </pic:spPr>
                </pic:pic>
              </a:graphicData>
            </a:graphic>
            <wp14:sizeRelH relativeFrom="page">
              <wp14:pctWidth>0</wp14:pctWidth>
            </wp14:sizeRelH>
            <wp14:sizeRelV relativeFrom="page">
              <wp14:pctHeight>0</wp14:pctHeight>
            </wp14:sizeRelV>
          </wp:anchor>
        </w:drawing>
      </w:r>
      <w:r>
        <w:rPr>
          <w:sz w:val="24"/>
        </w:rPr>
        <w:t>Pour que la denture résiste, le concepteur peut jouer sur plusieurs paramètres : le matériau, la l</w:t>
      </w:r>
      <w:r w:rsidR="00DA2DA1">
        <w:rPr>
          <w:sz w:val="24"/>
        </w:rPr>
        <w:t>argeur et le module. La figure 11</w:t>
      </w:r>
      <w:r>
        <w:rPr>
          <w:sz w:val="24"/>
        </w:rPr>
        <w:t xml:space="preserve"> montre l’incidence du module sur le profil d’une dent.</w:t>
      </w:r>
    </w:p>
    <w:p w14:paraId="568A29ED" w14:textId="77777777" w:rsidR="00073BE0" w:rsidRDefault="00073BE0" w:rsidP="001D6C0D">
      <w:pPr>
        <w:spacing w:after="0"/>
        <w:jc w:val="both"/>
        <w:rPr>
          <w:sz w:val="24"/>
        </w:rPr>
      </w:pPr>
    </w:p>
    <w:p w14:paraId="2C907C18" w14:textId="77777777" w:rsidR="001D6C0D" w:rsidRDefault="001D6C0D" w:rsidP="001D6C0D">
      <w:pPr>
        <w:spacing w:after="0"/>
        <w:jc w:val="both"/>
        <w:rPr>
          <w:sz w:val="24"/>
        </w:rPr>
      </w:pPr>
      <w:r>
        <w:rPr>
          <w:noProof/>
          <w:lang w:eastAsia="fr-FR"/>
        </w:rPr>
        <w:drawing>
          <wp:anchor distT="0" distB="0" distL="114300" distR="114300" simplePos="0" relativeHeight="251608064" behindDoc="0" locked="0" layoutInCell="1" allowOverlap="1" wp14:anchorId="31E7823E" wp14:editId="435FE97F">
            <wp:simplePos x="0" y="0"/>
            <wp:positionH relativeFrom="column">
              <wp:posOffset>394335</wp:posOffset>
            </wp:positionH>
            <wp:positionV relativeFrom="paragraph">
              <wp:posOffset>66675</wp:posOffset>
            </wp:positionV>
            <wp:extent cx="2873375" cy="489585"/>
            <wp:effectExtent l="0" t="0" r="3175" b="5715"/>
            <wp:wrapSquare wrapText="bothSides"/>
            <wp:docPr id="3326" name="Image 3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a:extLst>
                        <a:ext uri="{28A0092B-C50C-407E-A947-70E740481C1C}">
                          <a14:useLocalDpi xmlns:a14="http://schemas.microsoft.com/office/drawing/2010/main" val="0"/>
                        </a:ext>
                      </a:extLst>
                    </a:blip>
                    <a:stretch>
                      <a:fillRect/>
                    </a:stretch>
                  </pic:blipFill>
                  <pic:spPr>
                    <a:xfrm>
                      <a:off x="0" y="0"/>
                      <a:ext cx="2873375" cy="489585"/>
                    </a:xfrm>
                    <a:prstGeom prst="rect">
                      <a:avLst/>
                    </a:prstGeom>
                  </pic:spPr>
                </pic:pic>
              </a:graphicData>
            </a:graphic>
            <wp14:sizeRelH relativeFrom="page">
              <wp14:pctWidth>0</wp14:pctWidth>
            </wp14:sizeRelH>
            <wp14:sizeRelV relativeFrom="page">
              <wp14:pctHeight>0</wp14:pctHeight>
            </wp14:sizeRelV>
          </wp:anchor>
        </w:drawing>
      </w:r>
    </w:p>
    <w:p w14:paraId="3DF5774A" w14:textId="77777777" w:rsidR="001D6C0D" w:rsidRDefault="001D6C0D" w:rsidP="001D6C0D">
      <w:pPr>
        <w:spacing w:after="0"/>
        <w:jc w:val="both"/>
        <w:rPr>
          <w:sz w:val="24"/>
        </w:rPr>
      </w:pPr>
    </w:p>
    <w:p w14:paraId="0CEE322B" w14:textId="77777777" w:rsidR="001D6C0D" w:rsidRDefault="001D6C0D" w:rsidP="001D6C0D">
      <w:pPr>
        <w:spacing w:after="0"/>
        <w:jc w:val="both"/>
        <w:rPr>
          <w:sz w:val="24"/>
        </w:rPr>
      </w:pPr>
    </w:p>
    <w:p w14:paraId="168A76D9" w14:textId="357FD0CF" w:rsidR="00DA2DA1" w:rsidRDefault="00DA2DA1" w:rsidP="001D6C0D">
      <w:pPr>
        <w:spacing w:after="0"/>
        <w:jc w:val="both"/>
        <w:rPr>
          <w:sz w:val="24"/>
        </w:rPr>
      </w:pPr>
      <w:r w:rsidRPr="00231960">
        <w:rPr>
          <w:noProof/>
          <w:color w:val="000000" w:themeColor="text1"/>
          <w:lang w:eastAsia="fr-FR"/>
        </w:rPr>
        <mc:AlternateContent>
          <mc:Choice Requires="wps">
            <w:drawing>
              <wp:anchor distT="0" distB="0" distL="114300" distR="114300" simplePos="0" relativeHeight="251610112" behindDoc="0" locked="0" layoutInCell="1" allowOverlap="1" wp14:anchorId="4EEA393F" wp14:editId="518D97D5">
                <wp:simplePos x="0" y="0"/>
                <wp:positionH relativeFrom="column">
                  <wp:posOffset>530225</wp:posOffset>
                </wp:positionH>
                <wp:positionV relativeFrom="paragraph">
                  <wp:posOffset>186690</wp:posOffset>
                </wp:positionV>
                <wp:extent cx="4441190" cy="248920"/>
                <wp:effectExtent l="0" t="0" r="0" b="0"/>
                <wp:wrapTight wrapText="bothSides">
                  <wp:wrapPolygon edited="0">
                    <wp:start x="0" y="0"/>
                    <wp:lineTo x="0" y="19837"/>
                    <wp:lineTo x="21495" y="19837"/>
                    <wp:lineTo x="21495" y="0"/>
                    <wp:lineTo x="0" y="0"/>
                  </wp:wrapPolygon>
                </wp:wrapTight>
                <wp:docPr id="3297" name="Zone de texte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41190" cy="248920"/>
                        </a:xfrm>
                        <a:prstGeom prst="rect">
                          <a:avLst/>
                        </a:prstGeom>
                        <a:solidFill>
                          <a:prstClr val="white"/>
                        </a:solidFill>
                        <a:ln>
                          <a:noFill/>
                        </a:ln>
                        <a:effectLst/>
                        <a:extLst/>
                      </wps:spPr>
                      <wps:txbx>
                        <w:txbxContent>
                          <w:p w14:paraId="1C521B39" w14:textId="5E1BDAF2" w:rsidR="00C017B2" w:rsidRPr="00C46F8A" w:rsidRDefault="00C017B2" w:rsidP="002B2FE3">
                            <w:pPr>
                              <w:pStyle w:val="Lgende"/>
                              <w:ind w:left="360"/>
                              <w:rPr>
                                <w:noProof/>
                                <w:color w:val="auto"/>
                                <w:lang w:eastAsia="fr-FR"/>
                              </w:rPr>
                            </w:pPr>
                            <w:r w:rsidRPr="00C46F8A">
                              <w:rPr>
                                <w:color w:val="auto"/>
                              </w:rPr>
                              <w:t>Figure 11 : exemples de modules normalisés et largeur d’une den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71" type="#_x0000_t202" style="position:absolute;left:0;text-align:left;margin-left:41.75pt;margin-top:14.7pt;width:349.7pt;height:19.6pt;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" stroked="f">
                <v:path arrowok="t"/>
                <v:textbox inset="0,0,0,0">
                  <w:txbxContent>
                    <w:p w14:paraId="1C521B39" w14:textId="5E1BDAF2" w:rsidR="00C017B2" w:rsidRPr="00C46F8A" w:rsidRDefault="00C017B2" w:rsidP="002B2FE3">
                      <w:pPr>
                        <w:pStyle w:val="Lgende"/>
                        <w:ind w:left="360"/>
                        <w:rPr>
                          <w:noProof/>
                          <w:color w:val="auto"/>
                          <w:lang w:eastAsia="fr-FR"/>
                        </w:rPr>
                      </w:pPr>
                      <w:r w:rsidRPr="00C46F8A">
                        <w:rPr>
                          <w:color w:val="auto"/>
                        </w:rPr>
                        <w:t>Figure 11 : exemples de modules normalisés et largeur d’une dent</w:t>
                      </w:r>
                    </w:p>
                  </w:txbxContent>
                </v:textbox>
                <w10:wrap type="tight"/>
              </v:shape>
            </w:pict>
          </mc:Fallback>
        </mc:AlternateContent>
      </w:r>
    </w:p>
    <w:p w14:paraId="61DBB2A4" w14:textId="77777777" w:rsidR="00DA2DA1" w:rsidRDefault="00DA2DA1" w:rsidP="001D6C0D">
      <w:pPr>
        <w:spacing w:after="0"/>
        <w:jc w:val="both"/>
        <w:rPr>
          <w:sz w:val="24"/>
        </w:rPr>
      </w:pPr>
    </w:p>
    <w:p w14:paraId="3EA75D24" w14:textId="156B2217" w:rsidR="00073BE0" w:rsidRDefault="00073BE0" w:rsidP="001D6C0D">
      <w:pPr>
        <w:spacing w:after="0"/>
        <w:jc w:val="both"/>
        <w:rPr>
          <w:sz w:val="24"/>
        </w:rPr>
      </w:pPr>
      <w:r>
        <w:rPr>
          <w:noProof/>
          <w:sz w:val="24"/>
          <w:lang w:eastAsia="fr-FR"/>
        </w:rPr>
        <mc:AlternateContent>
          <mc:Choice Requires="wpg">
            <w:drawing>
              <wp:anchor distT="0" distB="0" distL="114300" distR="114300" simplePos="0" relativeHeight="251611136" behindDoc="0" locked="0" layoutInCell="1" allowOverlap="1" wp14:anchorId="65333C4E" wp14:editId="1C430296">
                <wp:simplePos x="0" y="0"/>
                <wp:positionH relativeFrom="column">
                  <wp:posOffset>3628390</wp:posOffset>
                </wp:positionH>
                <wp:positionV relativeFrom="paragraph">
                  <wp:posOffset>118110</wp:posOffset>
                </wp:positionV>
                <wp:extent cx="2529840" cy="1991360"/>
                <wp:effectExtent l="0" t="0" r="3810" b="27940"/>
                <wp:wrapSquare wrapText="bothSides"/>
                <wp:docPr id="142" name="Groupe 142"/>
                <wp:cNvGraphicFramePr/>
                <a:graphic xmlns:a="http://schemas.openxmlformats.org/drawingml/2006/main">
                  <a:graphicData uri="http://schemas.microsoft.com/office/word/2010/wordprocessingGroup">
                    <wpg:wgp>
                      <wpg:cNvGrpSpPr/>
                      <wpg:grpSpPr>
                        <a:xfrm>
                          <a:off x="0" y="0"/>
                          <a:ext cx="2529840" cy="1991360"/>
                          <a:chOff x="0" y="0"/>
                          <a:chExt cx="2529205" cy="1990725"/>
                        </a:xfrm>
                      </wpg:grpSpPr>
                      <wpg:grpSp>
                        <wpg:cNvPr id="41" name="Groupe 41"/>
                        <wpg:cNvGrpSpPr/>
                        <wpg:grpSpPr>
                          <a:xfrm>
                            <a:off x="0" y="0"/>
                            <a:ext cx="2529205" cy="1990725"/>
                            <a:chOff x="0" y="0"/>
                            <a:chExt cx="2529205" cy="1990725"/>
                          </a:xfrm>
                        </wpg:grpSpPr>
                        <wpg:grpSp>
                          <wpg:cNvPr id="45" name="Groupe 45"/>
                          <wpg:cNvGrpSpPr/>
                          <wpg:grpSpPr>
                            <a:xfrm>
                              <a:off x="0" y="0"/>
                              <a:ext cx="2529205" cy="1990725"/>
                              <a:chOff x="0" y="0"/>
                              <a:chExt cx="2529444" cy="1991761"/>
                            </a:xfrm>
                          </wpg:grpSpPr>
                          <pic:pic xmlns:pic="http://schemas.openxmlformats.org/drawingml/2006/picture">
                            <pic:nvPicPr>
                              <pic:cNvPr id="47" name="Image 47"/>
                              <pic:cNvPicPr>
                                <a:picLocks noChangeAspect="1"/>
                              </pic:cNvPicPr>
                            </pic:nvPicPr>
                            <pic:blipFill>
                              <a:blip r:embed="rId85">
                                <a:extLst>
                                  <a:ext uri="{28A0092B-C50C-407E-A947-70E740481C1C}">
                                    <a14:useLocalDpi xmlns:a14="http://schemas.microsoft.com/office/drawing/2010/main" val="0"/>
                                  </a:ext>
                                </a:extLst>
                              </a:blip>
                              <a:stretch>
                                <a:fillRect/>
                              </a:stretch>
                            </pic:blipFill>
                            <pic:spPr>
                              <a:xfrm>
                                <a:off x="831272" y="0"/>
                                <a:ext cx="1698172" cy="1923803"/>
                              </a:xfrm>
                              <a:prstGeom prst="rect">
                                <a:avLst/>
                              </a:prstGeom>
                            </pic:spPr>
                          </pic:pic>
                          <wps:wsp>
                            <wps:cNvPr id="51" name="Rectangle à coins arrondis 51"/>
                            <wps:cNvSpPr/>
                            <wps:spPr>
                              <a:xfrm>
                                <a:off x="11875" y="1056904"/>
                                <a:ext cx="807275" cy="228600"/>
                              </a:xfrm>
                              <a:prstGeom prst="wedgeRoundRectCallout">
                                <a:avLst>
                                  <a:gd name="adj1" fmla="val 145453"/>
                                  <a:gd name="adj2" fmla="val 43025"/>
                                  <a:gd name="adj3" fmla="val 16667"/>
                                </a:avLst>
                              </a:prstGeom>
                              <a:ln w="12700"/>
                            </wps:spPr>
                            <wps:style>
                              <a:lnRef idx="2">
                                <a:schemeClr val="dk1"/>
                              </a:lnRef>
                              <a:fillRef idx="1">
                                <a:schemeClr val="lt1"/>
                              </a:fillRef>
                              <a:effectRef idx="0">
                                <a:schemeClr val="dk1"/>
                              </a:effectRef>
                              <a:fontRef idx="minor">
                                <a:schemeClr val="dk1"/>
                              </a:fontRef>
                            </wps:style>
                            <wps:txbx>
                              <w:txbxContent>
                                <w:p w14:paraId="1A53FF81" w14:textId="29D21E3D" w:rsidR="00C017B2" w:rsidRPr="00AA1943" w:rsidRDefault="00C017B2" w:rsidP="001D6C0D">
                                  <w:pPr>
                                    <w:rPr>
                                      <w:rFonts w:cs="Arial"/>
                                      <w:sz w:val="24"/>
                                    </w:rPr>
                                  </w:pPr>
                                  <w:r>
                                    <w:rPr>
                                      <w:rFonts w:cs="Arial"/>
                                      <w:sz w:val="24"/>
                                    </w:rPr>
                                    <w:t xml:space="preserve"> Pignon 3</w:t>
                                  </w:r>
                                </w:p>
                                <w:p w14:paraId="237DBEF9" w14:textId="77777777" w:rsidR="00C017B2" w:rsidRDefault="00C017B2" w:rsidP="001D6C0D">
                                  <w:pPr>
                                    <w:jc w:val="cente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52" name="Rectangle à coins arrondis 52"/>
                            <wps:cNvSpPr/>
                            <wps:spPr>
                              <a:xfrm>
                                <a:off x="0" y="1579417"/>
                                <a:ext cx="831272" cy="412344"/>
                              </a:xfrm>
                              <a:prstGeom prst="wedgeRoundRectCallout">
                                <a:avLst>
                                  <a:gd name="adj1" fmla="val 104961"/>
                                  <a:gd name="adj2" fmla="val -89709"/>
                                  <a:gd name="adj3" fmla="val 16667"/>
                                </a:avLst>
                              </a:prstGeom>
                              <a:ln w="12700"/>
                            </wps:spPr>
                            <wps:style>
                              <a:lnRef idx="2">
                                <a:schemeClr val="dk1"/>
                              </a:lnRef>
                              <a:fillRef idx="1">
                                <a:schemeClr val="lt1"/>
                              </a:fillRef>
                              <a:effectRef idx="0">
                                <a:schemeClr val="dk1"/>
                              </a:effectRef>
                              <a:fontRef idx="minor">
                                <a:schemeClr val="dk1"/>
                              </a:fontRef>
                            </wps:style>
                            <wps:txbx>
                              <w:txbxContent>
                                <w:p w14:paraId="5FF8AE89" w14:textId="36BB6D3F" w:rsidR="00C017B2" w:rsidRPr="00AA1943" w:rsidRDefault="00C017B2" w:rsidP="001D6C0D">
                                  <w:pPr>
                                    <w:rPr>
                                      <w:rFonts w:cs="Arial"/>
                                      <w:sz w:val="24"/>
                                    </w:rPr>
                                  </w:pPr>
                                  <w:r>
                                    <w:rPr>
                                      <w:rFonts w:cs="Arial"/>
                                      <w:sz w:val="24"/>
                                    </w:rPr>
                                    <w:t>Couronne dentée</w:t>
                                  </w:r>
                                </w:p>
                                <w:p w14:paraId="624CA16C" w14:textId="77777777" w:rsidR="00C017B2" w:rsidRDefault="00C017B2" w:rsidP="001D6C0D">
                                  <w:pPr>
                                    <w:jc w:val="cente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grpSp>
                        <wpg:grpSp>
                          <wpg:cNvPr id="53" name="Groupe 53"/>
                          <wpg:cNvGrpSpPr/>
                          <wpg:grpSpPr>
                            <a:xfrm>
                              <a:off x="1428750" y="838200"/>
                              <a:ext cx="770890" cy="740410"/>
                              <a:chOff x="0" y="0"/>
                              <a:chExt cx="770890" cy="740410"/>
                            </a:xfrm>
                          </wpg:grpSpPr>
                          <wps:wsp>
                            <wps:cNvPr id="54" name="Arc 54"/>
                            <wps:cNvSpPr/>
                            <wps:spPr>
                              <a:xfrm flipH="1">
                                <a:off x="0" y="0"/>
                                <a:ext cx="770890" cy="740410"/>
                              </a:xfrm>
                              <a:prstGeom prst="arc">
                                <a:avLst>
                                  <a:gd name="adj1" fmla="val 13401398"/>
                                  <a:gd name="adj2" fmla="val 20878114"/>
                                </a:avLst>
                              </a:prstGeom>
                              <a:ln w="25400">
                                <a:headEnd type="stealth" w="lg" len="lg"/>
                                <a:tailEnd type="none" w="med"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 name="Connecteur droit avec flèche 55"/>
                            <wps:cNvCnPr/>
                            <wps:spPr>
                              <a:xfrm flipH="1">
                                <a:off x="152400" y="571500"/>
                                <a:ext cx="285115" cy="159385"/>
                              </a:xfrm>
                              <a:prstGeom prst="straightConnector1">
                                <a:avLst/>
                              </a:prstGeom>
                              <a:ln w="25400">
                                <a:tailEnd type="stealth" w="lg" len="lg"/>
                              </a:ln>
                            </wps:spPr>
                            <wps:style>
                              <a:lnRef idx="1">
                                <a:schemeClr val="dk1"/>
                              </a:lnRef>
                              <a:fillRef idx="0">
                                <a:schemeClr val="dk1"/>
                              </a:fillRef>
                              <a:effectRef idx="0">
                                <a:schemeClr val="dk1"/>
                              </a:effectRef>
                              <a:fontRef idx="minor">
                                <a:schemeClr val="tx1"/>
                              </a:fontRef>
                            </wps:style>
                            <wps:bodyPr/>
                          </wps:wsp>
                        </wpg:grpSp>
                      </wpg:grpSp>
                      <wps:wsp>
                        <wps:cNvPr id="3302" name="Zone de texte 2"/>
                        <wps:cNvSpPr txBox="1">
                          <a:spLocks noChangeArrowheads="1"/>
                        </wps:cNvSpPr>
                        <wps:spPr bwMode="auto">
                          <a:xfrm>
                            <a:off x="1473200" y="396240"/>
                            <a:ext cx="942340" cy="410210"/>
                          </a:xfrm>
                          <a:prstGeom prst="rect">
                            <a:avLst/>
                          </a:prstGeom>
                          <a:solidFill>
                            <a:srgbClr val="FFFFFF"/>
                          </a:solidFill>
                          <a:ln w="9525">
                            <a:solidFill>
                              <a:srgbClr val="000000"/>
                            </a:solidFill>
                            <a:miter lim="800000"/>
                            <a:headEnd/>
                            <a:tailEnd/>
                          </a:ln>
                        </wps:spPr>
                        <wps:txbx>
                          <w:txbxContent>
                            <w:p w14:paraId="2751F209" w14:textId="77777777" w:rsidR="00C017B2" w:rsidRDefault="00C017B2" w:rsidP="001D6C0D">
                              <w:r>
                                <w:t>Couple à transmettre</w:t>
                              </w:r>
                            </w:p>
                          </w:txbxContent>
                        </wps:txbx>
                        <wps:bodyPr rot="0" vert="horz" wrap="square" lIns="91440" tIns="45720" rIns="91440" bIns="45720" anchor="t" anchorCtr="0">
                          <a:noAutofit/>
                        </wps:bodyPr>
                      </wps:wsp>
                      <wps:wsp>
                        <wps:cNvPr id="3303" name="Zone de texte 2"/>
                        <wps:cNvSpPr txBox="1">
                          <a:spLocks noChangeArrowheads="1"/>
                        </wps:cNvSpPr>
                        <wps:spPr bwMode="auto">
                          <a:xfrm>
                            <a:off x="1818640" y="1544320"/>
                            <a:ext cx="566420" cy="257810"/>
                          </a:xfrm>
                          <a:prstGeom prst="rect">
                            <a:avLst/>
                          </a:prstGeom>
                          <a:solidFill>
                            <a:srgbClr val="FFFFFF"/>
                          </a:solidFill>
                          <a:ln w="9525">
                            <a:solidFill>
                              <a:srgbClr val="000000"/>
                            </a:solidFill>
                            <a:miter lim="800000"/>
                            <a:headEnd/>
                            <a:tailEnd/>
                          </a:ln>
                        </wps:spPr>
                        <wps:txbx>
                          <w:txbxContent>
                            <w:p w14:paraId="77AA0E64" w14:textId="77777777" w:rsidR="00C017B2" w:rsidRDefault="00C017B2" w:rsidP="001D6C0D">
                              <w:r>
                                <w:t>Effor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e 142" o:spid="_x0000_s1072" style="position:absolute;left:0;text-align:left;margin-left:285.7pt;margin-top:9.3pt;width:199.2pt;height:156.8pt;z-index:251611136;mso-width-relative:margin;mso-height-relative:margin" coordsize="25292,199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">
                <v:group id="Groupe 41" o:spid="_x0000_s1073" style="position:absolute;width:25292;height:19907" coordsize="25292,199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group id="Groupe 45" o:spid="_x0000_s1074" style="position:absolute;width:25292;height:19907" coordsize="25294,199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shape id="Image 47" o:spid="_x0000_s1075" type="#_x0000_t75" style="position:absolute;left:8312;width:16982;height:192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FYI5vEAAAA2wAAAA8AAABkcnMvZG93bnJldi54bWxEj0FrwkAUhO9C/8PyCt50Uyta0mykFITg&#10;RYweenzNviah2bfp7tZEf71bKHgcZuYbJtuMphNncr61rOBpnoAgrqxuuVZwOm5nLyB8QNbYWSYF&#10;F/KwyR8mGabaDnygcxlqESHsU1TQhNCnUvqqIYN+bnvi6H1ZZzBE6WqpHQ4Rbjq5SJKVNNhyXGiw&#10;p/eGqu/y10TKzg7Xz4+iXO7b58Gd6Ke47HdKTR/Ht1cQgcZwD/+3C61guYa/L/EHyPwG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FYI5vEAAAA2wAAAA8AAAAAAAAAAAAAAAAA&#10;nwIAAGRycy9kb3ducmV2LnhtbFBLBQYAAAAABAAEAPcAAACQAwAAAAA=&#10;">
                      <v:imagedata r:id="rId86" o:title=""/>
                      <v:path arrowok="t"/>
                    </v:shape>
                    <v:shape id="Rectangle à coins arrondis 51" o:spid="_x0000_s1076" type="#_x0000_t62" style="position:absolute;left:118;top:10569;width:8073;height:22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1lo8MA&#10;AADbAAAADwAAAGRycy9kb3ducmV2LnhtbESP0WoCMRRE3wv+Q7hCX4pmLbbIulkpFkHoS9V+wGVz&#10;3U2b3CxJVte/N4VCH4eZOcNUm9FZcaEQjWcFi3kBgrjx2nCr4Ou0m61AxISs0XomBTeKsKknDxWW&#10;2l/5QJdjakWGcCxRQZdSX0oZm44cxrnvibN39sFhyjK0Uge8Zriz8rkoXqVDw3mhw562HTU/x8Ep&#10;eN/ZaD+XW2zNMgzfw5P5OAw3pR6n49saRKIx/Yf/2nut4GUBv1/yD5D1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51lo8MAAADbAAAADwAAAAAAAAAAAAAAAACYAgAAZHJzL2Rv&#10;d25yZXYueG1sUEsFBgAAAAAEAAQA9QAAAIgDAAAAAA==&#10;" adj="42218,20093" fillcolor="white [3201]" strokecolor="black [3200]" strokeweight="1pt">
                      <v:textbox inset="0,0,0,0">
                        <w:txbxContent>
                          <w:p w14:paraId="1A53FF81" w14:textId="29D21E3D" w:rsidR="00C017B2" w:rsidRPr="00AA1943" w:rsidRDefault="00C017B2" w:rsidP="001D6C0D">
                            <w:pPr>
                              <w:rPr>
                                <w:rFonts w:cs="Arial"/>
                                <w:sz w:val="24"/>
                              </w:rPr>
                            </w:pPr>
                            <w:r>
                              <w:rPr>
                                <w:rFonts w:cs="Arial"/>
                                <w:sz w:val="24"/>
                              </w:rPr>
                              <w:t xml:space="preserve"> Pignon 3</w:t>
                            </w:r>
                          </w:p>
                          <w:p w14:paraId="237DBEF9" w14:textId="77777777" w:rsidR="00C017B2" w:rsidRDefault="00C017B2" w:rsidP="001D6C0D">
                            <w:pPr>
                              <w:jc w:val="center"/>
                            </w:pPr>
                          </w:p>
                        </w:txbxContent>
                      </v:textbox>
                    </v:shape>
                    <v:shape id="Rectangle à coins arrondis 52" o:spid="_x0000_s1077" type="#_x0000_t62" style="position:absolute;top:15794;width:8312;height:41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ipq8IA&#10;AADbAAAADwAAAGRycy9kb3ducmV2LnhtbESPQYvCMBSE74L/ITzBi6ypou5ajaKC4ElQF7w+m2db&#10;bF5KE7X6640geBxm5htmOq9NIW5Uudyygl43AkGcWJ1zquD/sP75A+E8ssbCMil4kIP5rNmYYqzt&#10;nXd02/tUBAi7GBVk3pexlC7JyKDr2pI4eGdbGfRBVqnUFd4D3BSyH0UjaTDnsJBhSauMksv+ahQk&#10;R18YN1huZWfcI1w9T6fj5lepdqteTEB4qv03/GlvtIJhH95fwg+Qs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KmrwgAAANsAAAAPAAAAAAAAAAAAAAAAAJgCAABkcnMvZG93&#10;bnJldi54bWxQSwUGAAAAAAQABAD1AAAAhwMAAAAA&#10;" adj="33472,-8577" fillcolor="white [3201]" strokecolor="black [3200]" strokeweight="1pt">
                      <v:textbox inset="0,0,0,0">
                        <w:txbxContent>
                          <w:p w14:paraId="5FF8AE89" w14:textId="36BB6D3F" w:rsidR="00C017B2" w:rsidRPr="00AA1943" w:rsidRDefault="00C017B2" w:rsidP="001D6C0D">
                            <w:pPr>
                              <w:rPr>
                                <w:rFonts w:cs="Arial"/>
                                <w:sz w:val="24"/>
                              </w:rPr>
                            </w:pPr>
                            <w:r>
                              <w:rPr>
                                <w:rFonts w:cs="Arial"/>
                                <w:sz w:val="24"/>
                              </w:rPr>
                              <w:t>Couronne dentée</w:t>
                            </w:r>
                          </w:p>
                          <w:p w14:paraId="624CA16C" w14:textId="77777777" w:rsidR="00C017B2" w:rsidRDefault="00C017B2" w:rsidP="001D6C0D">
                            <w:pPr>
                              <w:jc w:val="center"/>
                            </w:pPr>
                          </w:p>
                        </w:txbxContent>
                      </v:textbox>
                    </v:shape>
                  </v:group>
                  <v:group id="Groupe 53" o:spid="_x0000_s1078" style="position:absolute;left:14287;top:8382;width:7709;height:7404" coordsize="7708,74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shape id="Arc 54" o:spid="_x0000_s1079" style="position:absolute;width:7708;height:7404;flip:x;visibility:visible;mso-wrap-style:square;v-text-anchor:middle" coordsize="770890,7404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AC4MQA&#10;AADbAAAADwAAAGRycy9kb3ducmV2LnhtbESP0WrCQBRE3wv+w3IF33SjxGJTV9FKqUVfTPoBl+xt&#10;EszeTbNrjH/vCkIfh5k5wyzXvalFR62rLCuYTiIQxLnVFRcKfrLP8QKE88gaa8uk4EYO1qvByxIT&#10;ba98oi71hQgQdgkqKL1vEildXpJBN7ENcfB+bWvQB9kWUrd4DXBTy1kUvUqDFYeFEhv6KCk/pxej&#10;QGbHPzpnXfr9tbv0zdsxPmznsVKjYb95B+Gp9//hZ3uvFcxjeHwJP0C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wAuDEAAAA2wAAAA8AAAAAAAAAAAAAAAAAmAIAAGRycy9k&#10;b3ducmV2LnhtbFBLBQYAAAAABAAEAPUAAACJAwAAAAA=&#10;" path="m110580,110672nsc208064,15432,351402,-21994,485673,12735,624266,48582,730643,155424,761736,290006l385445,370205,110580,110672xem110580,110672nfc208064,15432,351402,-21994,485673,12735,624266,48582,730643,155424,761736,290006e" filled="f" strokecolor="black [3040]" strokeweight="2pt">
                      <v:stroke startarrow="classic" startarrowwidth="wide" startarrowlength="long"/>
                      <v:path arrowok="t" o:connecttype="custom" o:connectlocs="110580,110672;485673,12735;761736,290006" o:connectangles="0,0,0"/>
                    </v:shape>
                    <v:shapetype id="_x0000_t32" coordsize="21600,21600" o:spt="32" o:oned="t" path="m,l21600,21600e" filled="f">
                      <v:path arrowok="t" fillok="f" o:connecttype="none"/>
                      <o:lock v:ext="edit" shapetype="t"/>
                    </v:shapetype>
                    <v:shape id="Connecteur droit avec flèche 55" o:spid="_x0000_s1080" type="#_x0000_t32" style="position:absolute;left:1524;top:5715;width:2851;height:159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BniMMAAADbAAAADwAAAGRycy9kb3ducmV2LnhtbESPT4vCMBTE7wt+h/CEva2prv+oRhFB&#10;2duiFfT4bJ5ttXmpTdTutzcLgsdhZn7DTOeNKcWdaldYVtDtRCCIU6sLzhTsktXXGITzyBpLy6Tg&#10;jxzMZ62PKcbaPnhD963PRICwi1FB7n0VS+nSnAy6jq2Ig3eytUEfZJ1JXeMjwE0pe1E0lAYLDgs5&#10;VrTMKb1sb0ZBca6yxfdx/1u6/tWNsNtfJ8lBqc92s5iA8NT4d/jV/tEKBgP4/xJ+gJ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wgZ4jDAAAA2wAAAA8AAAAAAAAAAAAA&#10;AAAAoQIAAGRycy9kb3ducmV2LnhtbFBLBQYAAAAABAAEAPkAAACRAwAAAAA=&#10;" strokecolor="black [3040]" strokeweight="2pt">
                      <v:stroke endarrow="classic" endarrowwidth="wide" endarrowlength="long"/>
                    </v:shape>
                  </v:group>
                </v:group>
                <v:shape id="_x0000_s1081" type="#_x0000_t202" style="position:absolute;left:14732;top:3962;width:9423;height:41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LFcYA&#10;AADdAAAADwAAAGRycy9kb3ducmV2LnhtbESPT2vCQBTE70K/w/IKXqRuNMVqdBURWuzNP6VeH9ln&#10;Esy+jbtrTL99t1DwOMzMb5jFqjO1aMn5yrKC0TABQZxbXXGh4Ov4/jIF4QOyxtoyKfghD6vlU2+B&#10;mbZ33lN7CIWIEPYZKihDaDIpfV6SQT+0DXH0ztYZDFG6QmqH9wg3tRwnyUQarDgulNjQpqT8crgZ&#10;BdPXbXvyn+nuO5+c61kYvLUfV6dU/7lbz0EE6sIj/N/eagVpmozh7018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XLFcYAAADdAAAADwAAAAAAAAAAAAAAAACYAgAAZHJz&#10;L2Rvd25yZXYueG1sUEsFBgAAAAAEAAQA9QAAAIsDAAAAAA==&#10;">
                  <v:textbox>
                    <w:txbxContent>
                      <w:p w14:paraId="2751F209" w14:textId="77777777" w:rsidR="00C017B2" w:rsidRDefault="00C017B2" w:rsidP="001D6C0D">
                        <w:r>
                          <w:t>Couple à transmettre</w:t>
                        </w:r>
                      </w:p>
                    </w:txbxContent>
                  </v:textbox>
                </v:shape>
                <v:shape id="_x0000_s1082" type="#_x0000_t202" style="position:absolute;left:18186;top:15443;width:5664;height:2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lujscA&#10;AADdAAAADwAAAGRycy9kb3ducmV2LnhtbESPW2vCQBSE3wv+h+UIfSl1oyleoqsUoUXfvJT29ZA9&#10;JsHs2XR3G+O/d4WCj8PMfMMsVp2pRUvOV5YVDAcJCOLc6ooLBV/Hj9cpCB+QNdaWScGVPKyWvacF&#10;ZtpeeE/tIRQiQthnqKAMocmk9HlJBv3ANsTRO1lnMETpCqkdXiLc1HKUJGNpsOK4UGJD65Ly8+HP&#10;KJi+bdofv0133/n4VM/Cy6T9/HVKPfe79zmIQF14hP/bG60gTZMU7m/iE5D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X5bo7HAAAA3QAAAA8AAAAAAAAAAAAAAAAAmAIAAGRy&#10;cy9kb3ducmV2LnhtbFBLBQYAAAAABAAEAPUAAACMAwAAAAA=&#10;">
                  <v:textbox>
                    <w:txbxContent>
                      <w:p w14:paraId="77AA0E64" w14:textId="77777777" w:rsidR="00C017B2" w:rsidRDefault="00C017B2" w:rsidP="001D6C0D">
                        <w:r>
                          <w:t>Effort</w:t>
                        </w:r>
                      </w:p>
                    </w:txbxContent>
                  </v:textbox>
                </v:shape>
                <w10:wrap type="square"/>
              </v:group>
            </w:pict>
          </mc:Fallback>
        </mc:AlternateContent>
      </w:r>
    </w:p>
    <w:p w14:paraId="35AD06CB" w14:textId="77777777" w:rsidR="00073BE0" w:rsidRDefault="00073BE0" w:rsidP="001D6C0D">
      <w:pPr>
        <w:spacing w:after="0"/>
        <w:jc w:val="both"/>
        <w:rPr>
          <w:sz w:val="24"/>
        </w:rPr>
      </w:pPr>
    </w:p>
    <w:p w14:paraId="6805C977" w14:textId="653F0E9E" w:rsidR="001D6C0D" w:rsidRDefault="002B2FE3" w:rsidP="00073BE0">
      <w:pPr>
        <w:spacing w:after="0"/>
        <w:ind w:right="4103"/>
        <w:jc w:val="both"/>
        <w:rPr>
          <w:sz w:val="24"/>
        </w:rPr>
      </w:pPr>
      <w:r>
        <w:rPr>
          <w:sz w:val="24"/>
        </w:rPr>
        <w:t>En comparant les efforts sur les dents pour chaque engrenage, compte tenu des couples transmis, on peut montrer que les dents les plus sollicitées sont celles de l’engrenage pignon 3 / couronne dentée</w:t>
      </w:r>
      <w:r w:rsidR="001D6C0D">
        <w:rPr>
          <w:sz w:val="24"/>
        </w:rPr>
        <w:t>.</w:t>
      </w:r>
    </w:p>
    <w:p w14:paraId="0C025BDD" w14:textId="30F274E8" w:rsidR="001D6C0D" w:rsidRDefault="00073BE0" w:rsidP="00073BE0">
      <w:pPr>
        <w:spacing w:before="120" w:after="120"/>
        <w:ind w:right="4103"/>
        <w:jc w:val="both"/>
        <w:rPr>
          <w:sz w:val="24"/>
        </w:rPr>
      </w:pPr>
      <w:r w:rsidRPr="00231960">
        <w:rPr>
          <w:noProof/>
          <w:color w:val="000000" w:themeColor="text1"/>
          <w:lang w:eastAsia="fr-FR"/>
        </w:rPr>
        <mc:AlternateContent>
          <mc:Choice Requires="wps">
            <w:drawing>
              <wp:anchor distT="0" distB="0" distL="114300" distR="114300" simplePos="0" relativeHeight="251771904" behindDoc="0" locked="0" layoutInCell="1" allowOverlap="1" wp14:anchorId="2853A541" wp14:editId="5A054100">
                <wp:simplePos x="0" y="0"/>
                <wp:positionH relativeFrom="column">
                  <wp:posOffset>4166870</wp:posOffset>
                </wp:positionH>
                <wp:positionV relativeFrom="paragraph">
                  <wp:posOffset>1123315</wp:posOffset>
                </wp:positionV>
                <wp:extent cx="2008505" cy="205740"/>
                <wp:effectExtent l="0" t="0" r="10795" b="3810"/>
                <wp:wrapTight wrapText="bothSides">
                  <wp:wrapPolygon edited="0">
                    <wp:start x="0" y="0"/>
                    <wp:lineTo x="0" y="20000"/>
                    <wp:lineTo x="21511" y="20000"/>
                    <wp:lineTo x="21511" y="0"/>
                    <wp:lineTo x="0" y="0"/>
                  </wp:wrapPolygon>
                </wp:wrapTight>
                <wp:docPr id="20" name="Zone de texte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08505" cy="205740"/>
                        </a:xfrm>
                        <a:prstGeom prst="rect">
                          <a:avLst/>
                        </a:prstGeom>
                        <a:noFill/>
                        <a:ln>
                          <a:noFill/>
                        </a:ln>
                        <a:effectLst/>
                        <a:extLst/>
                      </wps:spPr>
                      <wps:txbx>
                        <w:txbxContent>
                          <w:p w14:paraId="01A7B7EC" w14:textId="7D69A640" w:rsidR="00C017B2" w:rsidRPr="00C46F8A" w:rsidRDefault="00C017B2" w:rsidP="0068635B">
                            <w:pPr>
                              <w:pStyle w:val="Lgende"/>
                              <w:ind w:left="360"/>
                              <w:rPr>
                                <w:noProof/>
                                <w:color w:val="auto"/>
                                <w:lang w:eastAsia="fr-FR"/>
                              </w:rPr>
                            </w:pPr>
                            <w:r w:rsidRPr="00C46F8A">
                              <w:rPr>
                                <w:color w:val="auto"/>
                              </w:rPr>
                              <w:t>Figure 12 : engrenage sollicité</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083" type="#_x0000_t202" style="position:absolute;left:0;text-align:left;margin-left:328.1pt;margin-top:88.45pt;width:158.15pt;height:16.2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" filled="f" stroked="f">
                <v:path arrowok="t"/>
                <v:textbox inset="0,0,0,0">
                  <w:txbxContent>
                    <w:p w14:paraId="01A7B7EC" w14:textId="7D69A640" w:rsidR="00C017B2" w:rsidRPr="00C46F8A" w:rsidRDefault="00C017B2" w:rsidP="0068635B">
                      <w:pPr>
                        <w:pStyle w:val="Lgende"/>
                        <w:ind w:left="360"/>
                        <w:rPr>
                          <w:noProof/>
                          <w:color w:val="auto"/>
                          <w:lang w:eastAsia="fr-FR"/>
                        </w:rPr>
                      </w:pPr>
                      <w:r w:rsidRPr="00C46F8A">
                        <w:rPr>
                          <w:color w:val="auto"/>
                        </w:rPr>
                        <w:t>Figure 12 : engrenage sollicité</w:t>
                      </w:r>
                    </w:p>
                  </w:txbxContent>
                </v:textbox>
                <w10:wrap type="tight"/>
              </v:shape>
            </w:pict>
          </mc:Fallback>
        </mc:AlternateContent>
      </w:r>
      <w:r w:rsidR="001D6C0D">
        <w:rPr>
          <w:sz w:val="24"/>
        </w:rPr>
        <w:t>Par ailleurs, le dessin ci-contre montre que le profil des dents est plus large à la base pour la couronne dentée. Elles résisteront donc mieux aux actions mécaniques que les dents du pignon 3.</w:t>
      </w:r>
      <w:r w:rsidR="00DA2DA1">
        <w:rPr>
          <w:sz w:val="24"/>
        </w:rPr>
        <w:t xml:space="preserve"> </w:t>
      </w:r>
      <w:r w:rsidR="001D6C0D">
        <w:rPr>
          <w:sz w:val="24"/>
        </w:rPr>
        <w:t>La suite de l’étude va donc consister à évaluer les performances en résistance du pignon 3.</w:t>
      </w:r>
    </w:p>
    <w:p w14:paraId="169B8EAB" w14:textId="77777777" w:rsidR="00C46F8A" w:rsidRPr="00C46F8A" w:rsidRDefault="00C46F8A" w:rsidP="00C46F8A">
      <w:pPr>
        <w:spacing w:after="0"/>
        <w:jc w:val="both"/>
        <w:rPr>
          <w:sz w:val="2"/>
          <w:szCs w:val="2"/>
        </w:rPr>
      </w:pPr>
    </w:p>
    <w:p w14:paraId="7A22D066" w14:textId="77777777" w:rsidR="005D6069" w:rsidRDefault="005D6069" w:rsidP="002347AF">
      <w:pPr>
        <w:spacing w:before="240" w:after="0"/>
        <w:jc w:val="both"/>
        <w:rPr>
          <w:sz w:val="24"/>
        </w:rPr>
      </w:pPr>
    </w:p>
    <w:p w14:paraId="518ADEAA" w14:textId="478DB985" w:rsidR="001D6C0D" w:rsidRDefault="00280987" w:rsidP="002347AF">
      <w:pPr>
        <w:spacing w:before="240" w:after="0"/>
        <w:jc w:val="both"/>
        <w:rPr>
          <w:sz w:val="24"/>
        </w:rPr>
      </w:pPr>
      <w:r>
        <w:rPr>
          <w:sz w:val="24"/>
        </w:rPr>
        <w:t xml:space="preserve">On se place dans la situation la plus défavorable où seule </w:t>
      </w:r>
      <w:r w:rsidR="001D6C0D">
        <w:rPr>
          <w:sz w:val="24"/>
        </w:rPr>
        <w:t>une dent du pignon 3 sera</w:t>
      </w:r>
      <w:r>
        <w:rPr>
          <w:sz w:val="24"/>
        </w:rPr>
        <w:t xml:space="preserve">it </w:t>
      </w:r>
      <w:r w:rsidR="001D6C0D">
        <w:rPr>
          <w:sz w:val="24"/>
        </w:rPr>
        <w:t xml:space="preserve">en prise avec la couronne dentée. </w:t>
      </w:r>
      <w:r>
        <w:rPr>
          <w:sz w:val="24"/>
        </w:rPr>
        <w:t>Cette dent</w:t>
      </w:r>
      <w:r w:rsidR="001D6C0D">
        <w:rPr>
          <w:sz w:val="24"/>
        </w:rPr>
        <w:t xml:space="preserve"> doit résister à une sollicitation de flexion qui provient de l’application d’un effort sur l’un de ses flancs, lequel est lié au couple à transmettre. Il est possible d’analyser les résultats d’une simulation permettant de quantifier les contraintes dans les dentures.</w:t>
      </w:r>
    </w:p>
    <w:p w14:paraId="24A1DAD5" w14:textId="77777777" w:rsidR="005D6069" w:rsidRDefault="005D6069" w:rsidP="002347AF">
      <w:pPr>
        <w:spacing w:before="240" w:after="0"/>
        <w:jc w:val="both"/>
        <w:rPr>
          <w:sz w:val="24"/>
        </w:rPr>
      </w:pPr>
    </w:p>
    <w:p w14:paraId="5498680A" w14:textId="6630A882" w:rsidR="001D6C0D" w:rsidRDefault="001D6C0D" w:rsidP="0068635B">
      <w:pPr>
        <w:spacing w:before="120" w:after="0"/>
        <w:jc w:val="both"/>
        <w:rPr>
          <w:sz w:val="24"/>
        </w:rPr>
      </w:pPr>
      <w:r>
        <w:rPr>
          <w:sz w:val="24"/>
        </w:rPr>
        <w:t>Pour cela, un modèle d’étude</w:t>
      </w:r>
      <w:r w:rsidR="00073BE0">
        <w:rPr>
          <w:sz w:val="24"/>
        </w:rPr>
        <w:t xml:space="preserve"> (voir figure 13)</w:t>
      </w:r>
      <w:r>
        <w:rPr>
          <w:sz w:val="24"/>
        </w:rPr>
        <w:t xml:space="preserve"> a été réalisé avec les paramètres suivants :</w:t>
      </w:r>
    </w:p>
    <w:p w14:paraId="68BCFEA6" w14:textId="77777777" w:rsidR="00C46F8A" w:rsidRPr="005D6069" w:rsidRDefault="00C46F8A" w:rsidP="00C46F8A">
      <w:pPr>
        <w:spacing w:after="0"/>
        <w:jc w:val="both"/>
        <w:rPr>
          <w:sz w:val="16"/>
          <w:szCs w:val="16"/>
        </w:rPr>
      </w:pPr>
    </w:p>
    <w:p w14:paraId="75DC31BA" w14:textId="77777777" w:rsidR="001D6C0D" w:rsidRDefault="001D6C0D" w:rsidP="001D6C0D">
      <w:pPr>
        <w:pStyle w:val="Paragraphedeliste"/>
        <w:numPr>
          <w:ilvl w:val="0"/>
          <w:numId w:val="8"/>
        </w:numPr>
        <w:spacing w:after="0"/>
        <w:jc w:val="both"/>
        <w:rPr>
          <w:sz w:val="24"/>
        </w:rPr>
      </w:pPr>
      <w:r>
        <w:rPr>
          <w:sz w:val="24"/>
        </w:rPr>
        <w:t>matériau polyamide PA type 6 ;</w:t>
      </w:r>
    </w:p>
    <w:p w14:paraId="1B6CB491" w14:textId="154B24F0" w:rsidR="001D6C0D" w:rsidRDefault="001D6C0D" w:rsidP="001D6C0D">
      <w:pPr>
        <w:pStyle w:val="Paragraphedeliste"/>
        <w:numPr>
          <w:ilvl w:val="0"/>
          <w:numId w:val="8"/>
        </w:numPr>
        <w:spacing w:after="0"/>
        <w:jc w:val="both"/>
        <w:rPr>
          <w:sz w:val="24"/>
        </w:rPr>
      </w:pPr>
      <w:r>
        <w:rPr>
          <w:sz w:val="24"/>
        </w:rPr>
        <w:t>effort de 2,2 N appliqué sur la roue</w:t>
      </w:r>
      <w:r w:rsidR="002347AF">
        <w:rPr>
          <w:sz w:val="24"/>
        </w:rPr>
        <w:t xml:space="preserve"> 3 par le pignon 2</w:t>
      </w:r>
      <w:r>
        <w:rPr>
          <w:sz w:val="24"/>
        </w:rPr>
        <w:t> ;</w:t>
      </w:r>
    </w:p>
    <w:p w14:paraId="3457EC3A" w14:textId="7ED4BFEF" w:rsidR="001D6C0D" w:rsidRDefault="001D6C0D" w:rsidP="001D6C0D">
      <w:pPr>
        <w:pStyle w:val="Paragraphedeliste"/>
        <w:numPr>
          <w:ilvl w:val="0"/>
          <w:numId w:val="8"/>
        </w:numPr>
        <w:spacing w:after="0"/>
        <w:jc w:val="both"/>
        <w:rPr>
          <w:sz w:val="24"/>
        </w:rPr>
      </w:pPr>
      <w:r>
        <w:rPr>
          <w:sz w:val="24"/>
        </w:rPr>
        <w:t xml:space="preserve">effort de 6,9 N appliqué sur le pignon </w:t>
      </w:r>
      <w:r w:rsidR="002347AF">
        <w:rPr>
          <w:sz w:val="24"/>
        </w:rPr>
        <w:t xml:space="preserve">3 </w:t>
      </w:r>
      <w:r>
        <w:rPr>
          <w:sz w:val="24"/>
        </w:rPr>
        <w:t>par la couronne dentée</w:t>
      </w:r>
      <w:r w:rsidRPr="00BD5FAE">
        <w:rPr>
          <w:sz w:val="24"/>
        </w:rPr>
        <w:t>.</w:t>
      </w:r>
    </w:p>
    <w:p w14:paraId="2B1BE39E" w14:textId="77777777" w:rsidR="00C46F8A" w:rsidRPr="005D6069" w:rsidRDefault="00C46F8A" w:rsidP="001D6C0D">
      <w:pPr>
        <w:spacing w:after="0"/>
        <w:jc w:val="both"/>
        <w:rPr>
          <w:sz w:val="24"/>
        </w:rPr>
      </w:pPr>
    </w:p>
    <w:p w14:paraId="6EAFC0C3" w14:textId="71215DA8" w:rsidR="0068635B" w:rsidRDefault="0068635B" w:rsidP="009B5C97">
      <w:pPr>
        <w:spacing w:after="0"/>
        <w:jc w:val="both"/>
        <w:rPr>
          <w:sz w:val="24"/>
        </w:rPr>
      </w:pPr>
      <w:r>
        <w:rPr>
          <w:sz w:val="24"/>
        </w:rPr>
        <w:t>C</w:t>
      </w:r>
      <w:r w:rsidR="001D6C0D">
        <w:rPr>
          <w:sz w:val="24"/>
        </w:rPr>
        <w:t xml:space="preserve">es valeurs ont été déterminées à partir du couple à transmettre. </w:t>
      </w:r>
    </w:p>
    <w:p w14:paraId="34379A22" w14:textId="77777777" w:rsidR="00073BE0" w:rsidRDefault="00073BE0" w:rsidP="00073BE0">
      <w:pPr>
        <w:spacing w:before="120" w:after="0"/>
        <w:jc w:val="center"/>
        <w:rPr>
          <w:sz w:val="24"/>
        </w:rPr>
      </w:pPr>
      <w:r>
        <w:rPr>
          <w:rFonts w:cs="Arial"/>
          <w:b/>
          <w:noProof/>
          <w:sz w:val="24"/>
          <w:lang w:eastAsia="fr-FR"/>
        </w:rPr>
        <w:lastRenderedPageBreak/>
        <mc:AlternateContent>
          <mc:Choice Requires="wpg">
            <w:drawing>
              <wp:inline distT="0" distB="0" distL="0" distR="0" wp14:anchorId="71049406" wp14:editId="5D84AC1B">
                <wp:extent cx="3610800" cy="3236400"/>
                <wp:effectExtent l="0" t="0" r="8890" b="2540"/>
                <wp:docPr id="40" name="Groupe 40"/>
                <wp:cNvGraphicFramePr/>
                <a:graphic xmlns:a="http://schemas.openxmlformats.org/drawingml/2006/main">
                  <a:graphicData uri="http://schemas.microsoft.com/office/word/2010/wordprocessingGroup">
                    <wpg:wgp>
                      <wpg:cNvGrpSpPr/>
                      <wpg:grpSpPr>
                        <a:xfrm>
                          <a:off x="0" y="0"/>
                          <a:ext cx="3610800" cy="3236400"/>
                          <a:chOff x="0" y="0"/>
                          <a:chExt cx="3609340" cy="3237865"/>
                        </a:xfrm>
                      </wpg:grpSpPr>
                      <wpg:grpSp>
                        <wpg:cNvPr id="3308" name="Groupe 3308"/>
                        <wpg:cNvGrpSpPr/>
                        <wpg:grpSpPr>
                          <a:xfrm>
                            <a:off x="0" y="20320"/>
                            <a:ext cx="3609340" cy="3217545"/>
                            <a:chOff x="0" y="0"/>
                            <a:chExt cx="3609818" cy="3217545"/>
                          </a:xfrm>
                        </wpg:grpSpPr>
                        <pic:pic xmlns:pic="http://schemas.openxmlformats.org/drawingml/2006/picture">
                          <pic:nvPicPr>
                            <pic:cNvPr id="3309" name="Image 3309" descr="C:\Users\fred\Desktop\ressources\DT scooba\sim4.PNG"/>
                            <pic:cNvPicPr>
                              <a:picLocks noChangeAspect="1"/>
                            </pic:cNvPicPr>
                          </pic:nvPicPr>
                          <pic:blipFill>
                            <a:blip r:embed="rId87">
                              <a:extLst>
                                <a:ext uri="{28A0092B-C50C-407E-A947-70E740481C1C}">
                                  <a14:useLocalDpi xmlns:a14="http://schemas.microsoft.com/office/drawing/2010/main" val="0"/>
                                </a:ext>
                              </a:extLst>
                            </a:blip>
                            <a:srcRect/>
                            <a:stretch>
                              <a:fillRect/>
                            </a:stretch>
                          </pic:blipFill>
                          <pic:spPr bwMode="auto">
                            <a:xfrm>
                              <a:off x="0" y="973777"/>
                              <a:ext cx="2149434" cy="2196935"/>
                            </a:xfrm>
                            <a:prstGeom prst="rect">
                              <a:avLst/>
                            </a:prstGeom>
                            <a:noFill/>
                            <a:ln>
                              <a:noFill/>
                            </a:ln>
                          </pic:spPr>
                        </pic:pic>
                        <wpg:grpSp>
                          <wpg:cNvPr id="3310" name="Groupe 3310"/>
                          <wpg:cNvGrpSpPr/>
                          <wpg:grpSpPr>
                            <a:xfrm>
                              <a:off x="2315688" y="0"/>
                              <a:ext cx="1294130" cy="3217545"/>
                              <a:chOff x="0" y="0"/>
                              <a:chExt cx="1294130" cy="3217899"/>
                            </a:xfrm>
                          </wpg:grpSpPr>
                          <wpg:grpSp>
                            <wpg:cNvPr id="3311" name="Groupe 3311"/>
                            <wpg:cNvGrpSpPr/>
                            <wpg:grpSpPr>
                              <a:xfrm>
                                <a:off x="178130" y="0"/>
                                <a:ext cx="1104265" cy="1341755"/>
                                <a:chOff x="0" y="0"/>
                                <a:chExt cx="1104405" cy="1341911"/>
                              </a:xfrm>
                            </wpg:grpSpPr>
                            <pic:pic xmlns:pic="http://schemas.openxmlformats.org/drawingml/2006/picture">
                              <pic:nvPicPr>
                                <pic:cNvPr id="3312" name="Image 3312" descr="C:\Users\fred\Desktop\ressources\DT scooba\sim6.PNG"/>
                                <pic:cNvPicPr>
                                  <a:picLocks noChangeAspect="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104405" cy="1341911"/>
                                </a:xfrm>
                                <a:prstGeom prst="rect">
                                  <a:avLst/>
                                </a:prstGeom>
                                <a:noFill/>
                                <a:ln>
                                  <a:noFill/>
                                </a:ln>
                              </pic:spPr>
                            </pic:pic>
                            <wps:wsp>
                              <wps:cNvPr id="3313" name="Zone de texte 2"/>
                              <wps:cNvSpPr txBox="1">
                                <a:spLocks noChangeArrowheads="1"/>
                              </wps:cNvSpPr>
                              <wps:spPr bwMode="auto">
                                <a:xfrm>
                                  <a:off x="0" y="106878"/>
                                  <a:ext cx="593223" cy="284480"/>
                                </a:xfrm>
                                <a:prstGeom prst="rect">
                                  <a:avLst/>
                                </a:prstGeom>
                                <a:solidFill>
                                  <a:srgbClr val="FFFFFF"/>
                                </a:solidFill>
                                <a:ln w="9525">
                                  <a:solidFill>
                                    <a:srgbClr val="000000"/>
                                  </a:solidFill>
                                  <a:miter lim="800000"/>
                                  <a:headEnd/>
                                  <a:tailEnd/>
                                </a:ln>
                              </wps:spPr>
                              <wps:txbx>
                                <w:txbxContent>
                                  <w:p w14:paraId="7BAA848F" w14:textId="77777777" w:rsidR="00C017B2" w:rsidRDefault="00C017B2" w:rsidP="00280987">
                                    <w:r>
                                      <w:t>2,2 N</w:t>
                                    </w:r>
                                  </w:p>
                                </w:txbxContent>
                              </wps:txbx>
                              <wps:bodyPr rot="0" vert="horz" wrap="square" lIns="91440" tIns="45720" rIns="91440" bIns="45720" anchor="t" anchorCtr="0">
                                <a:noAutofit/>
                              </wps:bodyPr>
                            </wps:wsp>
                          </wpg:grpSp>
                          <wpg:grpSp>
                            <wpg:cNvPr id="3314" name="Groupe 3314"/>
                            <wpg:cNvGrpSpPr/>
                            <wpg:grpSpPr>
                              <a:xfrm>
                                <a:off x="0" y="1448789"/>
                                <a:ext cx="1294130" cy="1769110"/>
                                <a:chOff x="0" y="0"/>
                                <a:chExt cx="1294411" cy="1769423"/>
                              </a:xfrm>
                            </wpg:grpSpPr>
                            <pic:pic xmlns:pic="http://schemas.openxmlformats.org/drawingml/2006/picture">
                              <pic:nvPicPr>
                                <pic:cNvPr id="3315" name="Image 3315" descr="C:\Users\fred\Desktop\ressources\DT scooba\sim5.PNG"/>
                                <pic:cNvPicPr>
                                  <a:picLocks noChangeAspect="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294411" cy="1769423"/>
                                </a:xfrm>
                                <a:prstGeom prst="rect">
                                  <a:avLst/>
                                </a:prstGeom>
                                <a:noFill/>
                                <a:ln>
                                  <a:noFill/>
                                </a:ln>
                              </pic:spPr>
                            </pic:pic>
                            <wps:wsp>
                              <wps:cNvPr id="3316" name="Zone de texte 2"/>
                              <wps:cNvSpPr txBox="1">
                                <a:spLocks noChangeArrowheads="1"/>
                              </wps:cNvSpPr>
                              <wps:spPr bwMode="auto">
                                <a:xfrm>
                                  <a:off x="35626" y="1448789"/>
                                  <a:ext cx="592437" cy="283845"/>
                                </a:xfrm>
                                <a:prstGeom prst="rect">
                                  <a:avLst/>
                                </a:prstGeom>
                                <a:solidFill>
                                  <a:srgbClr val="FFFFFF"/>
                                </a:solidFill>
                                <a:ln w="9525">
                                  <a:solidFill>
                                    <a:srgbClr val="000000"/>
                                  </a:solidFill>
                                  <a:miter lim="800000"/>
                                  <a:headEnd/>
                                  <a:tailEnd/>
                                </a:ln>
                              </wps:spPr>
                              <wps:txbx>
                                <w:txbxContent>
                                  <w:p w14:paraId="57AC5530" w14:textId="77777777" w:rsidR="00C017B2" w:rsidRDefault="00C017B2" w:rsidP="00280987">
                                    <w:r>
                                      <w:t>6,9 N</w:t>
                                    </w:r>
                                  </w:p>
                                </w:txbxContent>
                              </wps:txbx>
                              <wps:bodyPr rot="0" vert="horz" wrap="square" lIns="91440" tIns="45720" rIns="91440" bIns="45720" anchor="t" anchorCtr="0">
                                <a:noAutofit/>
                              </wps:bodyPr>
                            </wps:wsp>
                          </wpg:grpSp>
                        </wpg:grpSp>
                        <wpg:grpSp>
                          <wpg:cNvPr id="3317" name="Groupe 3317"/>
                          <wpg:cNvGrpSpPr/>
                          <wpg:grpSpPr>
                            <a:xfrm>
                              <a:off x="866898" y="2078182"/>
                              <a:ext cx="1377315" cy="629285"/>
                              <a:chOff x="-106060" y="39086"/>
                              <a:chExt cx="1377929" cy="629622"/>
                            </a:xfrm>
                          </wpg:grpSpPr>
                          <wps:wsp>
                            <wps:cNvPr id="3318" name="Ellipse 3318"/>
                            <wps:cNvSpPr/>
                            <wps:spPr>
                              <a:xfrm>
                                <a:off x="-106060" y="39086"/>
                                <a:ext cx="683906" cy="629622"/>
                              </a:xfrm>
                              <a:prstGeom prst="ellipse">
                                <a:avLst/>
                              </a:prstGeom>
                              <a:noFill/>
                              <a:ln>
                                <a:solidFill>
                                  <a:srgbClr val="FF0000"/>
                                </a:solidFill>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19" name="Connecteur droit avec flèche 3319"/>
                            <wps:cNvCnPr/>
                            <wps:spPr>
                              <a:xfrm>
                                <a:off x="577846" y="353898"/>
                                <a:ext cx="694023" cy="0"/>
                              </a:xfrm>
                              <a:prstGeom prst="straightConnector1">
                                <a:avLst/>
                              </a:prstGeom>
                              <a:ln w="3175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g:grpSp>
                        <wpg:grpSp>
                          <wpg:cNvPr id="3320" name="Groupe 3320"/>
                          <wpg:cNvGrpSpPr/>
                          <wpg:grpSpPr>
                            <a:xfrm>
                              <a:off x="950026" y="783772"/>
                              <a:ext cx="1400810" cy="628650"/>
                              <a:chOff x="-106060" y="39086"/>
                              <a:chExt cx="1403280" cy="629622"/>
                            </a:xfrm>
                          </wpg:grpSpPr>
                          <wps:wsp>
                            <wps:cNvPr id="3321" name="Ellipse 3321"/>
                            <wps:cNvSpPr/>
                            <wps:spPr>
                              <a:xfrm>
                                <a:off x="-106060" y="39086"/>
                                <a:ext cx="683906" cy="629622"/>
                              </a:xfrm>
                              <a:prstGeom prst="ellipse">
                                <a:avLst/>
                              </a:prstGeom>
                              <a:noFill/>
                              <a:ln>
                                <a:solidFill>
                                  <a:srgbClr val="FF0000"/>
                                </a:solidFill>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22" name="Connecteur droit avec flèche 3322"/>
                            <wps:cNvCnPr/>
                            <wps:spPr>
                              <a:xfrm>
                                <a:off x="577846" y="353897"/>
                                <a:ext cx="719374" cy="0"/>
                              </a:xfrm>
                              <a:prstGeom prst="straightConnector1">
                                <a:avLst/>
                              </a:prstGeom>
                              <a:ln w="3175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g:grpSp>
                      </wpg:grpSp>
                      <wps:wsp>
                        <wps:cNvPr id="3307" name="Rectangle à coins arrondis 3307"/>
                        <wps:cNvSpPr/>
                        <wps:spPr>
                          <a:xfrm>
                            <a:off x="20320" y="0"/>
                            <a:ext cx="1127760" cy="510540"/>
                          </a:xfrm>
                          <a:prstGeom prst="wedgeRoundRectCallout">
                            <a:avLst>
                              <a:gd name="adj1" fmla="val -1859"/>
                              <a:gd name="adj2" fmla="val 191256"/>
                              <a:gd name="adj3" fmla="val 16667"/>
                            </a:avLst>
                          </a:prstGeom>
                          <a:ln w="12700"/>
                        </wps:spPr>
                        <wps:style>
                          <a:lnRef idx="2">
                            <a:schemeClr val="dk1"/>
                          </a:lnRef>
                          <a:fillRef idx="1">
                            <a:schemeClr val="lt1"/>
                          </a:fillRef>
                          <a:effectRef idx="0">
                            <a:schemeClr val="dk1"/>
                          </a:effectRef>
                          <a:fontRef idx="minor">
                            <a:schemeClr val="dk1"/>
                          </a:fontRef>
                        </wps:style>
                        <wps:txbx>
                          <w:txbxContent>
                            <w:p w14:paraId="007DF100" w14:textId="77777777" w:rsidR="00C017B2" w:rsidRPr="00AA1943" w:rsidRDefault="00C017B2" w:rsidP="001D6C0D">
                              <w:pPr>
                                <w:rPr>
                                  <w:rFonts w:cs="Arial"/>
                                  <w:sz w:val="24"/>
                                </w:rPr>
                              </w:pPr>
                              <w:r>
                                <w:rPr>
                                  <w:rFonts w:cs="Arial"/>
                                  <w:sz w:val="24"/>
                                </w:rPr>
                                <w:t>Ensemble roue et pignon 3</w:t>
                              </w:r>
                            </w:p>
                            <w:p w14:paraId="7A933070" w14:textId="77777777" w:rsidR="00C017B2" w:rsidRDefault="00C017B2" w:rsidP="001D6C0D">
                              <w:pPr>
                                <w:jc w:val="cente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e 40" o:spid="_x0000_s1084" style="width:284.3pt;height:254.85pt;mso-position-horizontal-relative:char;mso-position-vertical-relative:line" coordsize="36093,323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">
                <v:group id="Groupe 3308" o:spid="_x0000_s1085" style="position:absolute;top:203;width:36093;height:32175" coordsize="36098,321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3iCscQAAADdAAAA&#10;DwAAAAAAAAAAAAAAAACqAgAAZHJzL2Rvd25yZXYueG1sUEsFBgAAAAAEAAQA+gAAAJsDAAAAAA==&#10;">
                  <v:shape id="Image 3309" o:spid="_x0000_s1086" type="#_x0000_t75" style="position:absolute;top:9737;width:21494;height:219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Tn9dHHAAAA3QAAAA8AAABkcnMvZG93bnJldi54bWxEj91qwkAUhO+FvsNyCt6Uumn8qcZsRKSC&#10;vaig7QMcssdNaPZsyK4mfftuoeDlMDPfMPlmsI24UedrxwpeJgkI4tLpmo2Cr8/98xKED8gaG8ek&#10;4Ic8bIqHUY6Zdj2f6HYORkQI+wwVVCG0mZS+rMiin7iWOHoX11kMUXZG6g77CLeNTJNkIS3WHBcq&#10;bGlXUfl9vloFqf6YL47101v6OtvLay/NybxvlRo/Dts1iEBDuIf/2wetYDpNVvD3Jj4BWfwC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DTn9dHHAAAA3QAAAA8AAAAAAAAAAAAA&#10;AAAAnwIAAGRycy9kb3ducmV2LnhtbFBLBQYAAAAABAAEAPcAAACTAwAAAAA=&#10;">
                    <v:imagedata r:id="rId90" o:title="sim4"/>
                    <v:path arrowok="t"/>
                  </v:shape>
                  <v:group id="Groupe 3310" o:spid="_x0000_s1087" style="position:absolute;left:23156;width:12942;height:32175" coordsize="12941,321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DXGGrCAAAA3QAAAA8A&#10;AAAAAAAAAAAAAAAAqgIAAGRycy9kb3ducmV2LnhtbFBLBQYAAAAABAAEAPoAAACZAwAAAAA=&#10;">
                    <v:group id="Groupe 3311" o:spid="_x0000_s1088" style="position:absolute;left:1781;width:11042;height:13417" coordsize="11044,13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m73xxgAAAN0A&#10;AAAPAAAAAAAAAAAAAAAAAKoCAABkcnMvZG93bnJldi54bWxQSwUGAAAAAAQABAD6AAAAnQMAAAAA&#10;">
                      <v:shape id="Image 3312" o:spid="_x0000_s1089" type="#_x0000_t75" style="position:absolute;width:11044;height:134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nK623FAAAA3QAAAA8AAABkcnMvZG93bnJldi54bWxEj0FrwkAUhO+F/oflCb0U3ahQanQVUYSe&#10;hNrS8yP7TILZt+nu0yT99V2h0OMwM98wq03vGnWjEGvPBqaTDBRx4W3NpYHPj8P4FVQUZIuNZzIw&#10;UITN+vFhhbn1Hb/T7SSlShCOORqoRNpc61hU5DBOfEucvLMPDiXJUGobsEtw1+hZlr1ohzWnhQpb&#10;2lVUXE5XZ+CrGMLz9lLvFz9y+F7IvjwOujPmadRvl6CEevkP/7XfrIH5fDqD+5v0BPT6F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5yuttxQAAAN0AAAAPAAAAAAAAAAAAAAAA&#10;AJ8CAABkcnMvZG93bnJldi54bWxQSwUGAAAAAAQABAD3AAAAkQMAAAAA&#10;">
                        <v:imagedata r:id="rId91" o:title="sim6"/>
                        <v:path arrowok="t"/>
                      </v:shape>
                      <v:shape id="_x0000_s1090" type="#_x0000_t202" style="position:absolute;top:1068;width:5932;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D4U8YA&#10;AADdAAAADwAAAGRycy9kb3ducmV2LnhtbESPQWvCQBSE74L/YXlCL6IbTVGbukoRWvRmrdjrI/tM&#10;QrNv091tjP/eFQoeh5n5hlmuO1OLlpyvLCuYjBMQxLnVFRcKjl/vowUIH5A11pZJwZU8rFf93hIz&#10;bS/8Se0hFCJC2GeooAyhyaT0eUkG/dg2xNE7W2cwROkKqR1eItzUcpokM2mw4rhQYkObkvKfw59R&#10;sHjett9+l+5P+excv4ThvP34dUo9Dbq3VxCBuvAI/7e3WkGaTlK4v4lPQK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CD4U8YAAADdAAAADwAAAAAAAAAAAAAAAACYAgAAZHJz&#10;L2Rvd25yZXYueG1sUEsFBgAAAAAEAAQA9QAAAIsDAAAAAA==&#10;">
                        <v:textbox>
                          <w:txbxContent>
                            <w:p w14:paraId="7BAA848F" w14:textId="77777777" w:rsidR="00C017B2" w:rsidRDefault="00C017B2" w:rsidP="00280987">
                              <w:r>
                                <w:t>2,2 N</w:t>
                              </w:r>
                            </w:p>
                          </w:txbxContent>
                        </v:textbox>
                      </v:shape>
                    </v:group>
                    <v:group id="Groupe 3314" o:spid="_x0000_s1091" style="position:absolute;top:14487;width:12941;height:17691" coordsize="12944,176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f7B5pxgAAAN0A&#10;AAAPAAAAAAAAAAAAAAAAAKoCAABkcnMvZG93bnJldi54bWxQSwUGAAAAAAQABAD6AAAAnQMAAAAA&#10;">
                      <v:shape id="Image 3315" o:spid="_x0000_s1092" type="#_x0000_t75" style="position:absolute;width:12944;height:17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QCEFnIAAAA3QAAAA8AAABkcnMvZG93bnJldi54bWxEj0FrwkAUhO9C/8PyCl5Ed61UJHUVW2pb&#10;6KkqaG+v2WeSJvs2Zrcx/vtuoeBxmJlvmPmys5VoqfGFYw3jkQJBnDpTcKZht10PZyB8QDZYOSYN&#10;F/KwXNz05pgYd+YPajchExHCPkENeQh1IqVPc7LoR64mjt7RNRZDlE0mTYPnCLeVvFNqKi0WHBdy&#10;rOkpp7Tc/FgNj18vpbJqVZdtdjocB9+vz5/ve637t93qAUSgLlzD/+03o2EyGd/D35v4BOTiFw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BkAhBZyAAAAN0AAAAPAAAAAAAAAAAA&#10;AAAAAJ8CAABkcnMvZG93bnJldi54bWxQSwUGAAAAAAQABAD3AAAAlAMAAAAA&#10;">
                        <v:imagedata r:id="rId92" o:title="sim5"/>
                        <v:path arrowok="t"/>
                      </v:shape>
                      <v:shape id="_x0000_s1093" type="#_x0000_t202" style="position:absolute;left:356;top:14487;width:5924;height:28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dby8YA&#10;AADdAAAADwAAAGRycy9kb3ducmV2LnhtbESPQWvCQBSE74L/YXmCF6kbTUlt6ioitNhba8VeH9ln&#10;Epp9G3fXGP+9Wyj0OMzMN8xy3ZtGdOR8bVnBbJqAIC6srrlUcPh6fViA8AFZY2OZFNzIw3o1HCwx&#10;1/bKn9TtQykihH2OCqoQ2lxKX1Rk0E9tSxy9k3UGQ5SulNrhNcJNI+dJkkmDNceFClvaVlT87C9G&#10;weJx13379/TjWGSn5jlMnrq3s1NqPOo3LyAC9eE//NfeaQVpOsvg9018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Fdby8YAAADdAAAADwAAAAAAAAAAAAAAAACYAgAAZHJz&#10;L2Rvd25yZXYueG1sUEsFBgAAAAAEAAQA9QAAAIsDAAAAAA==&#10;">
                        <v:textbox>
                          <w:txbxContent>
                            <w:p w14:paraId="57AC5530" w14:textId="77777777" w:rsidR="00C017B2" w:rsidRDefault="00C017B2" w:rsidP="00280987">
                              <w:r>
                                <w:t>6,9 N</w:t>
                              </w:r>
                            </w:p>
                          </w:txbxContent>
                        </v:textbox>
                      </v:shape>
                    </v:group>
                  </v:group>
                  <v:group id="Groupe 3317" o:spid="_x0000_s1094" style="position:absolute;left:8668;top:20781;width:13774;height:6293" coordorigin="-1060,390" coordsize="13779,6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PoAexgAAAN0A&#10;AAAPAAAAAAAAAAAAAAAAAKoCAABkcnMvZG93bnJldi54bWxQSwUGAAAAAAQABAD6AAAAnQMAAAAA&#10;">
                    <v:oval id="Ellipse 3318" o:spid="_x0000_s1095" style="position:absolute;left:-1060;top:390;width:6838;height:62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dTvcIA&#10;AADdAAAADwAAAGRycy9kb3ducmV2LnhtbERPTWvCQBC9F/oflil4qxujlhJdRQWh2pNp8TxkxySY&#10;nQ3ZVVN/vXMQeny87/myd426UhdqzwZGwwQUceFtzaWB35/t+yeoEJEtNp7JwB8FWC5eX+aYWX/j&#10;A13zWCoJ4ZChgSrGNtM6FBU5DEPfEgt38p3DKLArte3wJuGu0WmSfGiHNUtDhS1tKirO+cVJ7/d6&#10;kqbHdD09N/fNHk/T1vqdMYO3fjUDFamP/+Kn+8saGI9HMlfeyBPQi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F1O9wgAAAN0AAAAPAAAAAAAAAAAAAAAAAJgCAABkcnMvZG93&#10;bnJldi54bWxQSwUGAAAAAAQABAD1AAAAhwMAAAAA&#10;" filled="f" strokecolor="red" strokeweight="2pt"/>
                    <v:shape id="Connecteur droit avec flèche 3319" o:spid="_x0000_s1096" type="#_x0000_t32" style="position:absolute;left:5778;top:3538;width:69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gj2MQAAADdAAAADwAAAGRycy9kb3ducmV2LnhtbESPW4vCMBCF3wX/QxjBtzV1BbHVKOIi&#10;ygqKF/R1aMa22ExKE7X7742w4OPhXD7OZNaYUjyodoVlBf1eBII4tbrgTMHpuPwagXAeWWNpmRT8&#10;kYPZtN2aYKLtk/f0OPhMhBF2CSrIva8SKV2ak0HXsxVx8K62NuiDrDOpa3yGcVPK7ygaSoMFB0KO&#10;FS1ySm+HuwmQ8nyOtj6OL8Of1W60pMvmN2Wlup1mPgbhqfGf8H97rRUMBv0Y3m/CE5DT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aCPYxAAAAN0AAAAPAAAAAAAAAAAA&#10;AAAAAKECAABkcnMvZG93bnJldi54bWxQSwUGAAAAAAQABAD5AAAAkgMAAAAA&#10;" strokecolor="red" strokeweight="2.5pt">
                      <v:stroke endarrow="open"/>
                    </v:shape>
                  </v:group>
                  <v:group id="Groupe 3320" o:spid="_x0000_s1097" style="position:absolute;left:9500;top:7837;width:14008;height:6287" coordorigin="-1060,390" coordsize="14032,6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uu9LXwwAAAN0AAAAP&#10;AAAAAAAAAAAAAAAAAKoCAABkcnMvZG93bnJldi54bWxQSwUGAAAAAAQABAD6AAAAmgMAAAAA&#10;">
                    <v:oval id="Ellipse 3321" o:spid="_x0000_s1098" style="position:absolute;left:-1060;top:390;width:6838;height:62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EwncUA&#10;AADdAAAADwAAAGRycy9kb3ducmV2LnhtbESPX2vCMBTF3wW/Q7gD32badA7pjEWFgdue5obPl+ba&#10;Fpub0mS1+umXwcDHw/nz46yK0bZioN43jjWk8wQEcelMw5WG76/XxyUIH5ANto5Jw5U8FOvpZIW5&#10;cRf+pOEQKhFH2OeooQ6hy6X0ZU0W/dx1xNE7ud5iiLKvpOnxEsdtK1WSPEuLDUdCjR3tairPhx8b&#10;uR/bJ6WOars4t7fdO54WnXFvWs8exs0LiEBjuIf/23ujIctUCn9v4hO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QTCdxQAAAN0AAAAPAAAAAAAAAAAAAAAAAJgCAABkcnMv&#10;ZG93bnJldi54bWxQSwUGAAAAAAQABAD1AAAAigMAAAAA&#10;" filled="f" strokecolor="red" strokeweight="2pt"/>
                    <v:shape id="Connecteur droit avec flèche 3322" o:spid="_x0000_s1099" type="#_x0000_t32" style="position:absolute;left:5778;top:3538;width:71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7FMUAAADdAAAADwAAAGRycy9kb3ducmV2LnhtbESPX2vCMBTF3wd+h3CFva2pFUQ7YxGl&#10;TCZMrENfL81dW9bclCZq9+3NYLDHw/nz4yyzwbTiRr1rLCuYRDEI4tLqhisFn6f8ZQ7CeWSNrWVS&#10;8EMOstXoaYmptnc+0q3wlQgj7FJUUHvfpVK6siaDLrIdcfC+bG/QB9lXUvd4D+OmlUkcz6TBhgOh&#10;xo42NZXfxdUESHs+xx9+sbjMtm+HeU6X/XvJSj2Ph/UrCE+D/w//tXdawXSaJPD7JjwBuXo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B7FMUAAADdAAAADwAAAAAAAAAA&#10;AAAAAAChAgAAZHJzL2Rvd25yZXYueG1sUEsFBgAAAAAEAAQA+QAAAJMDAAAAAA==&#10;" strokecolor="red" strokeweight="2.5pt">
                      <v:stroke endarrow="open"/>
                    </v:shape>
                  </v:group>
                </v:group>
                <v:shape id="Rectangle à coins arrondis 3307" o:spid="_x0000_s1100" type="#_x0000_t62" style="position:absolute;left:203;width:11277;height:51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eJKsQA&#10;AADdAAAADwAAAGRycy9kb3ducmV2LnhtbESPQWvCQBSE74X+h+UVeqsbDdQa3QQRQvXY6KHHR/aZ&#10;BLNvY3ZN4r93CwWPw8x8w2yyybRioN41lhXMZxEI4tLqhisFp2P+8QXCeWSNrWVScCcHWfr6ssFE&#10;25F/aCh8JQKEXYIKau+7REpX1mTQzWxHHLyz7Q36IPtK6h7HADetXETRpzTYcFiosaNdTeWluBkF&#10;t+98Ief0261ym++Ke3For/FBqfe3absG4Wnyz/B/e68VxHG0hL834QnI9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niSrEAAAA3QAAAA8AAAAAAAAAAAAAAAAAmAIAAGRycy9k&#10;b3ducmV2LnhtbFBLBQYAAAAABAAEAPUAAACJAwAAAAA=&#10;" adj="10398,52111" fillcolor="white [3201]" strokecolor="black [3200]" strokeweight="1pt">
                  <v:textbox inset="0,0,0,0">
                    <w:txbxContent>
                      <w:p w14:paraId="007DF100" w14:textId="77777777" w:rsidR="00C017B2" w:rsidRPr="00AA1943" w:rsidRDefault="00C017B2" w:rsidP="001D6C0D">
                        <w:pPr>
                          <w:rPr>
                            <w:rFonts w:cs="Arial"/>
                            <w:sz w:val="24"/>
                          </w:rPr>
                        </w:pPr>
                        <w:r>
                          <w:rPr>
                            <w:rFonts w:cs="Arial"/>
                            <w:sz w:val="24"/>
                          </w:rPr>
                          <w:t>Ensemble roue et pignon 3</w:t>
                        </w:r>
                      </w:p>
                      <w:p w14:paraId="7A933070" w14:textId="77777777" w:rsidR="00C017B2" w:rsidRDefault="00C017B2" w:rsidP="001D6C0D">
                        <w:pPr>
                          <w:jc w:val="center"/>
                        </w:pPr>
                      </w:p>
                    </w:txbxContent>
                  </v:textbox>
                </v:shape>
                <w10:anchorlock/>
              </v:group>
            </w:pict>
          </mc:Fallback>
        </mc:AlternateContent>
      </w:r>
    </w:p>
    <w:p w14:paraId="5DC12AFF" w14:textId="77777777" w:rsidR="00073BE0" w:rsidRDefault="00073BE0" w:rsidP="00073BE0">
      <w:pPr>
        <w:spacing w:before="120" w:after="0"/>
        <w:jc w:val="center"/>
        <w:rPr>
          <w:sz w:val="24"/>
        </w:rPr>
      </w:pPr>
    </w:p>
    <w:p w14:paraId="2B148254" w14:textId="45A84CBB" w:rsidR="00073BE0" w:rsidRPr="009B5C97" w:rsidRDefault="00073BE0" w:rsidP="00073BE0">
      <w:pPr>
        <w:spacing w:before="120" w:after="0"/>
        <w:jc w:val="center"/>
        <w:rPr>
          <w:b/>
          <w:sz w:val="18"/>
          <w:szCs w:val="18"/>
        </w:rPr>
      </w:pPr>
      <w:r w:rsidRPr="009B5C97">
        <w:rPr>
          <w:b/>
          <w:sz w:val="18"/>
          <w:szCs w:val="18"/>
        </w:rPr>
        <w:t>Figure 13 : modèle d’étude</w:t>
      </w:r>
    </w:p>
    <w:p w14:paraId="349955F3" w14:textId="42B75C17" w:rsidR="001D6C0D" w:rsidRDefault="0068635B" w:rsidP="00073BE0">
      <w:pPr>
        <w:spacing w:before="240" w:after="0"/>
        <w:jc w:val="both"/>
        <w:rPr>
          <w:sz w:val="24"/>
        </w:rPr>
      </w:pPr>
      <w:r>
        <w:rPr>
          <w:sz w:val="24"/>
        </w:rPr>
        <w:t>Le</w:t>
      </w:r>
      <w:r w:rsidR="009B5C97">
        <w:rPr>
          <w:sz w:val="24"/>
        </w:rPr>
        <w:t xml:space="preserve"> document technique</w:t>
      </w:r>
      <w:r w:rsidR="001D6C0D">
        <w:rPr>
          <w:sz w:val="24"/>
        </w:rPr>
        <w:t xml:space="preserve"> </w:t>
      </w:r>
      <w:r w:rsidR="001D6C0D" w:rsidRPr="00061CF5">
        <w:rPr>
          <w:b/>
          <w:sz w:val="24"/>
        </w:rPr>
        <w:t>DT4</w:t>
      </w:r>
      <w:r w:rsidR="001D6C0D">
        <w:rPr>
          <w:sz w:val="24"/>
        </w:rPr>
        <w:t xml:space="preserve"> présente les résultats de </w:t>
      </w:r>
      <w:r w:rsidR="00073BE0">
        <w:rPr>
          <w:sz w:val="24"/>
        </w:rPr>
        <w:t>la</w:t>
      </w:r>
      <w:r w:rsidR="001D6C0D">
        <w:rPr>
          <w:sz w:val="24"/>
        </w:rPr>
        <w:t xml:space="preserve"> simulation du comportement de l’ensemble roue et pignon 3 sous charge</w:t>
      </w:r>
      <w:r w:rsidR="00F7609E">
        <w:rPr>
          <w:sz w:val="24"/>
        </w:rPr>
        <w:t>,</w:t>
      </w:r>
      <w:r w:rsidR="001D6C0D">
        <w:rPr>
          <w:sz w:val="24"/>
        </w:rPr>
        <w:t xml:space="preserve"> du point de vue des contraintes. La représentation des déformations est amplifiée par rapport à la réalité.</w:t>
      </w:r>
    </w:p>
    <w:p w14:paraId="0F54AA7C" w14:textId="77777777" w:rsidR="005D6069" w:rsidRDefault="005D6069" w:rsidP="00073BE0">
      <w:pPr>
        <w:spacing w:before="240" w:after="0"/>
        <w:jc w:val="both"/>
        <w:rPr>
          <w:sz w:val="24"/>
        </w:rPr>
      </w:pPr>
    </w:p>
    <w:p w14:paraId="35A153AD" w14:textId="1C291688" w:rsidR="001D6C0D" w:rsidRPr="0012754A" w:rsidRDefault="0068635B" w:rsidP="0068635B">
      <w:pPr>
        <w:spacing w:before="120" w:after="120"/>
        <w:jc w:val="both"/>
        <w:rPr>
          <w:sz w:val="24"/>
        </w:rPr>
      </w:pPr>
      <w:r>
        <w:rPr>
          <w:sz w:val="24"/>
        </w:rPr>
        <w:t>L’extrait du rapport d’analyse</w:t>
      </w:r>
      <w:r w:rsidR="001D6C0D">
        <w:rPr>
          <w:sz w:val="24"/>
        </w:rPr>
        <w:t xml:space="preserve"> du</w:t>
      </w:r>
      <w:r w:rsidR="009B5C97">
        <w:rPr>
          <w:sz w:val="24"/>
        </w:rPr>
        <w:t xml:space="preserve"> document technique</w:t>
      </w:r>
      <w:r w:rsidR="001D6C0D">
        <w:rPr>
          <w:sz w:val="24"/>
        </w:rPr>
        <w:t xml:space="preserve"> </w:t>
      </w:r>
      <w:r w:rsidR="001D6C0D" w:rsidRPr="00723CCD">
        <w:rPr>
          <w:b/>
          <w:sz w:val="24"/>
        </w:rPr>
        <w:t>DT4</w:t>
      </w:r>
      <w:r w:rsidR="001D6C0D">
        <w:rPr>
          <w:sz w:val="24"/>
        </w:rPr>
        <w:t xml:space="preserve"> donne la valeur du coefficient de sécurité</w:t>
      </w:r>
      <w:r>
        <w:rPr>
          <w:sz w:val="24"/>
        </w:rPr>
        <w:t xml:space="preserve"> compte tenu des contraintes calculées et du matériau utilisé</w:t>
      </w:r>
      <w:r w:rsidR="00F7609E">
        <w:rPr>
          <w:sz w:val="24"/>
        </w:rPr>
        <w:t>, dont la l</w:t>
      </w:r>
      <w:r w:rsidR="00073BE0">
        <w:rPr>
          <w:sz w:val="24"/>
        </w:rPr>
        <w:t>imite d’élasticité</w:t>
      </w:r>
      <w:r w:rsidR="00F7609E">
        <w:rPr>
          <w:sz w:val="24"/>
        </w:rPr>
        <w:t xml:space="preserve"> est </w:t>
      </w:r>
      <w:proofErr w:type="gramStart"/>
      <w:r w:rsidR="00F7609E">
        <w:rPr>
          <w:sz w:val="24"/>
        </w:rPr>
        <w:t>:</w:t>
      </w:r>
      <w:r w:rsidR="008774C2" w:rsidRPr="008774C2">
        <w:rPr>
          <w:position w:val="-8"/>
        </w:rPr>
        <w:object w:dxaOrig="1920" w:dyaOrig="380" w14:anchorId="2A3E070F">
          <v:shape id="_x0000_i1043" type="#_x0000_t75" style="width:99pt;height:19.5pt" o:ole="">
            <v:imagedata r:id="rId93" o:title=""/>
          </v:shape>
          <o:OLEObject Type="Embed" ProgID="Equation.DSMT4" ShapeID="_x0000_i1043" DrawAspect="Content" ObjectID="_1440590900" r:id="rId94"/>
        </w:object>
      </w:r>
      <w:r w:rsidR="001D6C0D">
        <w:rPr>
          <w:sz w:val="24"/>
        </w:rPr>
        <w:t>.</w:t>
      </w:r>
      <w:proofErr w:type="gramEnd"/>
    </w:p>
    <w:p w14:paraId="0913EEBD" w14:textId="3E90F33B" w:rsidR="001D6C0D" w:rsidRPr="008774C2" w:rsidRDefault="001D6C0D" w:rsidP="008774C2">
      <w:pPr>
        <w:pStyle w:val="Paragraphedeliste"/>
        <w:numPr>
          <w:ilvl w:val="0"/>
          <w:numId w:val="2"/>
        </w:numPr>
        <w:shd w:val="clear" w:color="auto" w:fill="E6E6E6"/>
        <w:tabs>
          <w:tab w:val="left" w:pos="1134"/>
        </w:tabs>
        <w:spacing w:after="0"/>
        <w:ind w:left="567" w:hanging="283"/>
        <w:jc w:val="both"/>
        <w:rPr>
          <w:sz w:val="24"/>
        </w:rPr>
      </w:pPr>
      <w:r w:rsidRPr="008774C2">
        <w:rPr>
          <w:rFonts w:cs="Arial"/>
          <w:b/>
          <w:sz w:val="24"/>
        </w:rPr>
        <w:t xml:space="preserve">Déterminer </w:t>
      </w:r>
      <w:r w:rsidRPr="008774C2">
        <w:rPr>
          <w:sz w:val="24"/>
        </w:rPr>
        <w:t xml:space="preserve">le type de sollicitation </w:t>
      </w:r>
      <w:r w:rsidR="00073BE0" w:rsidRPr="008774C2">
        <w:rPr>
          <w:sz w:val="24"/>
        </w:rPr>
        <w:t xml:space="preserve">(traction ou compression) </w:t>
      </w:r>
      <w:r w:rsidRPr="008774C2">
        <w:rPr>
          <w:sz w:val="24"/>
        </w:rPr>
        <w:t xml:space="preserve">dans la zone de contrainte maximale. </w:t>
      </w:r>
      <w:r w:rsidRPr="008774C2">
        <w:rPr>
          <w:b/>
          <w:sz w:val="24"/>
        </w:rPr>
        <w:t>Relever</w:t>
      </w:r>
      <w:r w:rsidRPr="008774C2">
        <w:rPr>
          <w:sz w:val="24"/>
        </w:rPr>
        <w:t xml:space="preserve"> la valeur de la contrainte maximale en </w:t>
      </w:r>
      <w:r w:rsidR="00073BE0" w:rsidRPr="007D731F">
        <w:rPr>
          <w:position w:val="-4"/>
        </w:rPr>
        <w:object w:dxaOrig="700" w:dyaOrig="340" w14:anchorId="0ED09D1B">
          <v:shape id="_x0000_i1044" type="#_x0000_t75" style="width:36pt;height:17.25pt" o:ole="">
            <v:imagedata r:id="rId95" o:title=""/>
          </v:shape>
          <o:OLEObject Type="Embed" ProgID="Equation.DSMT4" ShapeID="_x0000_i1044" DrawAspect="Content" ObjectID="_1440590901" r:id="rId96"/>
        </w:object>
      </w:r>
      <w:r w:rsidRPr="008774C2">
        <w:rPr>
          <w:sz w:val="24"/>
        </w:rPr>
        <w:t xml:space="preserve"> et la </w:t>
      </w:r>
      <w:r w:rsidRPr="008774C2">
        <w:rPr>
          <w:b/>
          <w:sz w:val="24"/>
        </w:rPr>
        <w:t>comparer</w:t>
      </w:r>
      <w:r w:rsidRPr="008774C2">
        <w:rPr>
          <w:sz w:val="24"/>
        </w:rPr>
        <w:t xml:space="preserve"> avec la valeur de limite d’élasticité du matériau. </w:t>
      </w:r>
      <w:r w:rsidRPr="008774C2">
        <w:rPr>
          <w:b/>
          <w:sz w:val="24"/>
        </w:rPr>
        <w:t xml:space="preserve">Conclure </w:t>
      </w:r>
      <w:r w:rsidRPr="008774C2">
        <w:rPr>
          <w:sz w:val="24"/>
        </w:rPr>
        <w:t xml:space="preserve">sur la capacité de </w:t>
      </w:r>
      <w:r w:rsidR="008774C2" w:rsidRPr="008774C2">
        <w:rPr>
          <w:sz w:val="24"/>
        </w:rPr>
        <w:t xml:space="preserve">la dent à résister à la charge. </w:t>
      </w:r>
      <w:r w:rsidRPr="008774C2">
        <w:rPr>
          <w:rFonts w:cs="Arial"/>
          <w:b/>
          <w:sz w:val="24"/>
        </w:rPr>
        <w:t xml:space="preserve">Expliquer </w:t>
      </w:r>
      <w:r w:rsidRPr="008774C2">
        <w:rPr>
          <w:sz w:val="24"/>
        </w:rPr>
        <w:t xml:space="preserve">la notion de coefficient de sécurité dans le domaine de la résistance des matériaux. </w:t>
      </w:r>
      <w:r w:rsidR="0068635B" w:rsidRPr="008774C2">
        <w:rPr>
          <w:sz w:val="24"/>
        </w:rPr>
        <w:t>À</w:t>
      </w:r>
      <w:r w:rsidRPr="008774C2">
        <w:rPr>
          <w:sz w:val="24"/>
        </w:rPr>
        <w:t xml:space="preserve"> l’aide des </w:t>
      </w:r>
      <w:r w:rsidR="008774C2">
        <w:rPr>
          <w:sz w:val="24"/>
        </w:rPr>
        <w:t>résultats de la simulation</w:t>
      </w:r>
      <w:r w:rsidRPr="008774C2">
        <w:rPr>
          <w:sz w:val="24"/>
        </w:rPr>
        <w:t xml:space="preserve">, </w:t>
      </w:r>
      <w:r w:rsidR="008774C2">
        <w:rPr>
          <w:b/>
          <w:sz w:val="24"/>
        </w:rPr>
        <w:t>valider</w:t>
      </w:r>
      <w:r w:rsidRPr="008774C2">
        <w:rPr>
          <w:b/>
          <w:sz w:val="24"/>
        </w:rPr>
        <w:t xml:space="preserve"> </w:t>
      </w:r>
      <w:r w:rsidR="008774C2" w:rsidRPr="008774C2">
        <w:rPr>
          <w:sz w:val="24"/>
        </w:rPr>
        <w:t>l</w:t>
      </w:r>
      <w:r w:rsidR="008774C2">
        <w:rPr>
          <w:sz w:val="24"/>
        </w:rPr>
        <w:t>a valeur du</w:t>
      </w:r>
      <w:r w:rsidRPr="008774C2">
        <w:rPr>
          <w:sz w:val="24"/>
        </w:rPr>
        <w:t xml:space="preserve"> </w:t>
      </w:r>
      <w:r w:rsidR="008774C2">
        <w:rPr>
          <w:sz w:val="24"/>
        </w:rPr>
        <w:t>coefficient de sécurité affiché par le logiciel dans son rapport d’analyse.</w:t>
      </w:r>
    </w:p>
    <w:p w14:paraId="3E1D1F81" w14:textId="77777777" w:rsidR="005D6069" w:rsidRDefault="005D6069" w:rsidP="008774C2">
      <w:pPr>
        <w:spacing w:before="240" w:after="120"/>
        <w:jc w:val="both"/>
        <w:rPr>
          <w:sz w:val="24"/>
        </w:rPr>
      </w:pPr>
    </w:p>
    <w:p w14:paraId="6B7EC2E0" w14:textId="119C97DA" w:rsidR="001D6C0D" w:rsidRDefault="001D6C0D" w:rsidP="008774C2">
      <w:pPr>
        <w:spacing w:before="240" w:after="120"/>
        <w:jc w:val="both"/>
        <w:rPr>
          <w:sz w:val="24"/>
        </w:rPr>
      </w:pPr>
      <w:r>
        <w:rPr>
          <w:sz w:val="24"/>
        </w:rPr>
        <w:t xml:space="preserve">Le robot </w:t>
      </w:r>
      <w:proofErr w:type="spellStart"/>
      <w:r>
        <w:rPr>
          <w:sz w:val="24"/>
        </w:rPr>
        <w:t>Scooba</w:t>
      </w:r>
      <w:proofErr w:type="spellEnd"/>
      <w:r>
        <w:rPr>
          <w:sz w:val="24"/>
        </w:rPr>
        <w:t xml:space="preserve"> appartient à une catégo</w:t>
      </w:r>
      <w:r w:rsidR="008774C2">
        <w:rPr>
          <w:sz w:val="24"/>
        </w:rPr>
        <w:t>rie de produits pour laquelle la valeur du coefficient de sécurité choisie</w:t>
      </w:r>
      <w:r>
        <w:rPr>
          <w:sz w:val="24"/>
        </w:rPr>
        <w:t xml:space="preserve"> </w:t>
      </w:r>
      <w:r w:rsidR="008774C2">
        <w:rPr>
          <w:sz w:val="24"/>
        </w:rPr>
        <w:t xml:space="preserve">est de l’ordre de </w:t>
      </w:r>
      <w:r>
        <w:rPr>
          <w:sz w:val="24"/>
        </w:rPr>
        <w:t>3. On constate donc un écart très important</w:t>
      </w:r>
      <w:r w:rsidR="008774C2">
        <w:rPr>
          <w:sz w:val="24"/>
        </w:rPr>
        <w:t xml:space="preserve"> entre le coefficient de sécurité précédent et celui dont on aurait pu se contenter</w:t>
      </w:r>
      <w:r>
        <w:rPr>
          <w:sz w:val="24"/>
        </w:rPr>
        <w:t>.</w:t>
      </w:r>
    </w:p>
    <w:p w14:paraId="1A93E9B6" w14:textId="7DE2FF01" w:rsidR="001D6C0D" w:rsidRPr="00D829A4" w:rsidRDefault="00EE0AD8" w:rsidP="008774C2">
      <w:pPr>
        <w:pStyle w:val="Paragraphedeliste"/>
        <w:numPr>
          <w:ilvl w:val="0"/>
          <w:numId w:val="2"/>
        </w:numPr>
        <w:shd w:val="clear" w:color="auto" w:fill="E6E6E6"/>
        <w:tabs>
          <w:tab w:val="left" w:pos="1134"/>
        </w:tabs>
        <w:spacing w:after="0"/>
        <w:ind w:left="567" w:hanging="283"/>
        <w:jc w:val="both"/>
        <w:rPr>
          <w:sz w:val="24"/>
        </w:rPr>
      </w:pPr>
      <w:r>
        <w:rPr>
          <w:rFonts w:cs="Arial"/>
          <w:b/>
          <w:sz w:val="24"/>
        </w:rPr>
        <w:t>Proposer</w:t>
      </w:r>
      <w:r w:rsidR="001D6C0D" w:rsidRPr="00D829A4">
        <w:rPr>
          <w:rFonts w:cs="Arial"/>
          <w:b/>
          <w:sz w:val="24"/>
        </w:rPr>
        <w:t xml:space="preserve"> </w:t>
      </w:r>
      <w:r w:rsidRPr="00EE0AD8">
        <w:rPr>
          <w:rFonts w:cs="Arial"/>
          <w:sz w:val="24"/>
        </w:rPr>
        <w:t xml:space="preserve">une explication à </w:t>
      </w:r>
      <w:r w:rsidRPr="00EE0AD8">
        <w:rPr>
          <w:sz w:val="24"/>
        </w:rPr>
        <w:t>cet écart</w:t>
      </w:r>
      <w:r>
        <w:rPr>
          <w:sz w:val="24"/>
        </w:rPr>
        <w:t>, ainsi que les conséquences que l’on peut en tirer sur la conception de ce réducteur.</w:t>
      </w:r>
    </w:p>
    <w:p w14:paraId="3779A08B" w14:textId="5136B3CF" w:rsidR="008774C2" w:rsidRDefault="008774C2" w:rsidP="001D6C0D">
      <w:pPr>
        <w:rPr>
          <w:b/>
          <w:sz w:val="24"/>
        </w:rPr>
      </w:pPr>
      <w:r>
        <w:rPr>
          <w:b/>
          <w:sz w:val="24"/>
        </w:rPr>
        <w:br w:type="page"/>
      </w:r>
    </w:p>
    <w:p w14:paraId="4FE2F72D" w14:textId="4A2FD23F" w:rsidR="00D62818" w:rsidRPr="00FC5DE2" w:rsidRDefault="00D62818" w:rsidP="00EE0AD8">
      <w:pPr>
        <w:pStyle w:val="Paragraphedeliste"/>
        <w:numPr>
          <w:ilvl w:val="0"/>
          <w:numId w:val="15"/>
        </w:numPr>
        <w:spacing w:after="120"/>
        <w:jc w:val="both"/>
        <w:rPr>
          <w:b/>
          <w:sz w:val="24"/>
        </w:rPr>
      </w:pPr>
      <w:r>
        <w:rPr>
          <w:b/>
          <w:sz w:val="24"/>
        </w:rPr>
        <w:lastRenderedPageBreak/>
        <w:t>Principe de déplacement et choix de la motorisation</w:t>
      </w:r>
    </w:p>
    <w:p w14:paraId="51315343" w14:textId="4F5ACDC5" w:rsidR="00D62818" w:rsidRPr="00FC5DE2" w:rsidRDefault="00D62818" w:rsidP="00D62818">
      <w:pPr>
        <w:pBdr>
          <w:top w:val="single" w:sz="4" w:space="1" w:color="auto"/>
          <w:bottom w:val="single" w:sz="4" w:space="1" w:color="auto"/>
        </w:pBdr>
        <w:spacing w:after="0"/>
        <w:jc w:val="both"/>
        <w:rPr>
          <w:sz w:val="24"/>
        </w:rPr>
      </w:pPr>
      <w:r w:rsidRPr="00FC5DE2">
        <w:rPr>
          <w:i/>
          <w:sz w:val="24"/>
        </w:rPr>
        <w:t>Objectif de cette par</w:t>
      </w:r>
      <w:r>
        <w:rPr>
          <w:i/>
          <w:sz w:val="24"/>
        </w:rPr>
        <w:t>t</w:t>
      </w:r>
      <w:r w:rsidRPr="00FC5DE2">
        <w:rPr>
          <w:i/>
          <w:sz w:val="24"/>
        </w:rPr>
        <w:t>ie </w:t>
      </w:r>
      <w:r>
        <w:rPr>
          <w:sz w:val="24"/>
        </w:rPr>
        <w:t xml:space="preserve">: </w:t>
      </w:r>
      <w:r>
        <w:rPr>
          <w:b/>
          <w:sz w:val="24"/>
        </w:rPr>
        <w:t>valider</w:t>
      </w:r>
      <w:r w:rsidRPr="00FC5DE2">
        <w:rPr>
          <w:sz w:val="24"/>
        </w:rPr>
        <w:t xml:space="preserve"> la solution retenue pour </w:t>
      </w:r>
      <w:r>
        <w:rPr>
          <w:sz w:val="24"/>
        </w:rPr>
        <w:t xml:space="preserve">le déplacement du </w:t>
      </w:r>
      <w:r w:rsidR="00F8170F">
        <w:rPr>
          <w:sz w:val="24"/>
        </w:rPr>
        <w:t xml:space="preserve">robot </w:t>
      </w:r>
      <w:proofErr w:type="spellStart"/>
      <w:r>
        <w:rPr>
          <w:sz w:val="24"/>
        </w:rPr>
        <w:t>Scooba</w:t>
      </w:r>
      <w:proofErr w:type="spellEnd"/>
      <w:r w:rsidR="00BC4C9B">
        <w:rPr>
          <w:sz w:val="24"/>
        </w:rPr>
        <w:t>,</w:t>
      </w:r>
      <w:r>
        <w:rPr>
          <w:sz w:val="24"/>
        </w:rPr>
        <w:t xml:space="preserve"> tout en respectant les contraintes d’encombrement.</w:t>
      </w:r>
    </w:p>
    <w:p w14:paraId="52DBE0E4" w14:textId="4C54C963" w:rsidR="00451EEA" w:rsidRPr="00451EEA" w:rsidRDefault="00451EEA" w:rsidP="00451EEA">
      <w:pPr>
        <w:pStyle w:val="Paragraphedeliste"/>
        <w:numPr>
          <w:ilvl w:val="1"/>
          <w:numId w:val="15"/>
        </w:numPr>
        <w:spacing w:before="240" w:after="0"/>
        <w:jc w:val="both"/>
        <w:rPr>
          <w:b/>
          <w:sz w:val="24"/>
        </w:rPr>
      </w:pPr>
      <w:r w:rsidRPr="00451EEA">
        <w:rPr>
          <w:b/>
          <w:sz w:val="24"/>
        </w:rPr>
        <w:t xml:space="preserve">Principe </w:t>
      </w:r>
      <w:r w:rsidR="009B5C97">
        <w:rPr>
          <w:b/>
          <w:sz w:val="24"/>
        </w:rPr>
        <w:t xml:space="preserve">de déplacement du robot </w:t>
      </w:r>
      <w:proofErr w:type="spellStart"/>
      <w:r w:rsidR="009B5C97">
        <w:rPr>
          <w:b/>
          <w:sz w:val="24"/>
        </w:rPr>
        <w:t>Scooba</w:t>
      </w:r>
      <w:proofErr w:type="spellEnd"/>
    </w:p>
    <w:p w14:paraId="6F0FB773" w14:textId="6BBEB88C" w:rsidR="00D62818" w:rsidRDefault="00D62818" w:rsidP="00B217B5">
      <w:pPr>
        <w:spacing w:before="120"/>
        <w:jc w:val="both"/>
        <w:rPr>
          <w:sz w:val="24"/>
        </w:rPr>
      </w:pPr>
      <w:r>
        <w:rPr>
          <w:sz w:val="24"/>
        </w:rPr>
        <w:t>Afin de répondre à la fonction de service « se déplacer</w:t>
      </w:r>
      <w:r w:rsidR="009B5C97">
        <w:rPr>
          <w:sz w:val="24"/>
        </w:rPr>
        <w:t xml:space="preserve"> en tenant compte des obstacles</w:t>
      </w:r>
      <w:r>
        <w:rPr>
          <w:sz w:val="24"/>
        </w:rPr>
        <w:t xml:space="preserve"> » du </w:t>
      </w:r>
      <w:r w:rsidR="00F8170F">
        <w:rPr>
          <w:sz w:val="24"/>
        </w:rPr>
        <w:t xml:space="preserve">robot </w:t>
      </w:r>
      <w:proofErr w:type="spellStart"/>
      <w:r>
        <w:rPr>
          <w:sz w:val="24"/>
        </w:rPr>
        <w:t>Scooba</w:t>
      </w:r>
      <w:proofErr w:type="spellEnd"/>
      <w:r>
        <w:rPr>
          <w:sz w:val="24"/>
        </w:rPr>
        <w:t xml:space="preserve">, un système de deux roues </w:t>
      </w:r>
      <w:r>
        <w:rPr>
          <w:bCs/>
          <w:iCs/>
          <w:sz w:val="24"/>
        </w:rPr>
        <w:t xml:space="preserve">motorisées </w:t>
      </w:r>
      <w:r w:rsidR="0002605B">
        <w:rPr>
          <w:bCs/>
          <w:iCs/>
          <w:sz w:val="24"/>
        </w:rPr>
        <w:t xml:space="preserve">par des </w:t>
      </w:r>
      <w:r>
        <w:rPr>
          <w:bCs/>
          <w:iCs/>
          <w:sz w:val="24"/>
        </w:rPr>
        <w:t>moteur</w:t>
      </w:r>
      <w:r w:rsidR="0002605B">
        <w:rPr>
          <w:bCs/>
          <w:iCs/>
          <w:sz w:val="24"/>
        </w:rPr>
        <w:t>s à courant continu,</w:t>
      </w:r>
      <w:r>
        <w:rPr>
          <w:sz w:val="24"/>
        </w:rPr>
        <w:t xml:space="preserve"> indépendantes</w:t>
      </w:r>
      <w:r w:rsidR="0002605B">
        <w:rPr>
          <w:sz w:val="24"/>
        </w:rPr>
        <w:t>,</w:t>
      </w:r>
      <w:r>
        <w:rPr>
          <w:sz w:val="24"/>
        </w:rPr>
        <w:t xml:space="preserve"> et d’une roue folle a été retenu.</w:t>
      </w:r>
    </w:p>
    <w:p w14:paraId="46B26054" w14:textId="5C92F53A" w:rsidR="00D62818" w:rsidRDefault="00D62818" w:rsidP="00D62818">
      <w:pPr>
        <w:spacing w:after="120"/>
        <w:jc w:val="both"/>
        <w:rPr>
          <w:bCs/>
          <w:iCs/>
          <w:sz w:val="24"/>
        </w:rPr>
      </w:pPr>
      <w:r w:rsidRPr="00646DEE">
        <w:rPr>
          <w:bCs/>
          <w:iCs/>
          <w:sz w:val="24"/>
        </w:rPr>
        <w:t>L</w:t>
      </w:r>
      <w:r>
        <w:rPr>
          <w:bCs/>
          <w:iCs/>
          <w:sz w:val="24"/>
        </w:rPr>
        <w:t>a</w:t>
      </w:r>
      <w:r w:rsidRPr="00646DEE">
        <w:rPr>
          <w:bCs/>
          <w:iCs/>
          <w:sz w:val="24"/>
        </w:rPr>
        <w:t xml:space="preserve"> figure</w:t>
      </w:r>
      <w:r>
        <w:rPr>
          <w:bCs/>
          <w:iCs/>
          <w:sz w:val="24"/>
        </w:rPr>
        <w:t xml:space="preserve"> </w:t>
      </w:r>
      <w:r w:rsidR="00EE0AD8">
        <w:rPr>
          <w:bCs/>
          <w:iCs/>
          <w:sz w:val="24"/>
        </w:rPr>
        <w:t>14</w:t>
      </w:r>
      <w:r w:rsidRPr="00646DEE">
        <w:rPr>
          <w:bCs/>
          <w:iCs/>
          <w:sz w:val="24"/>
        </w:rPr>
        <w:t xml:space="preserve"> présente </w:t>
      </w:r>
      <w:r w:rsidR="00257981">
        <w:rPr>
          <w:bCs/>
          <w:iCs/>
          <w:sz w:val="24"/>
        </w:rPr>
        <w:t>la modélisation</w:t>
      </w:r>
      <w:r>
        <w:rPr>
          <w:bCs/>
          <w:iCs/>
          <w:sz w:val="24"/>
        </w:rPr>
        <w:t xml:space="preserve"> cinématique </w:t>
      </w:r>
      <w:r w:rsidR="00257981">
        <w:rPr>
          <w:bCs/>
          <w:iCs/>
          <w:sz w:val="24"/>
        </w:rPr>
        <w:t xml:space="preserve">de la liaison au sol </w:t>
      </w:r>
      <w:r>
        <w:rPr>
          <w:bCs/>
          <w:iCs/>
          <w:sz w:val="24"/>
        </w:rPr>
        <w:t xml:space="preserve">du </w:t>
      </w:r>
      <w:r w:rsidR="00F8170F">
        <w:rPr>
          <w:sz w:val="24"/>
        </w:rPr>
        <w:t xml:space="preserve">robot </w:t>
      </w:r>
      <w:proofErr w:type="spellStart"/>
      <w:r>
        <w:rPr>
          <w:bCs/>
          <w:iCs/>
          <w:sz w:val="24"/>
        </w:rPr>
        <w:t>Scooba</w:t>
      </w:r>
      <w:proofErr w:type="spellEnd"/>
      <w:r w:rsidR="00257981">
        <w:rPr>
          <w:bCs/>
          <w:iCs/>
          <w:sz w:val="24"/>
        </w:rPr>
        <w:t xml:space="preserve"> qui comprend : une roue motrice droite (détaillée </w:t>
      </w:r>
      <w:r w:rsidR="0002605B">
        <w:rPr>
          <w:bCs/>
          <w:iCs/>
          <w:sz w:val="24"/>
        </w:rPr>
        <w:t>ci-dessous</w:t>
      </w:r>
      <w:r w:rsidR="00257981">
        <w:rPr>
          <w:bCs/>
          <w:iCs/>
          <w:sz w:val="24"/>
        </w:rPr>
        <w:t>), une roue motrice gauche, et, à l’avant, une</w:t>
      </w:r>
      <w:r>
        <w:rPr>
          <w:bCs/>
          <w:iCs/>
          <w:sz w:val="24"/>
        </w:rPr>
        <w:t xml:space="preserve"> roue </w:t>
      </w:r>
      <w:r w:rsidR="00257981">
        <w:rPr>
          <w:bCs/>
          <w:iCs/>
          <w:sz w:val="24"/>
        </w:rPr>
        <w:t>dite « </w:t>
      </w:r>
      <w:r>
        <w:rPr>
          <w:bCs/>
          <w:iCs/>
          <w:sz w:val="24"/>
        </w:rPr>
        <w:t>folle</w:t>
      </w:r>
      <w:r w:rsidR="00257981">
        <w:rPr>
          <w:bCs/>
          <w:iCs/>
          <w:sz w:val="24"/>
        </w:rPr>
        <w:t> » (non motorisée) servant uniquement de point d’appui.</w:t>
      </w:r>
    </w:p>
    <w:p w14:paraId="7213DF9F" w14:textId="273669F8" w:rsidR="009E01A6" w:rsidRDefault="009E01A6" w:rsidP="00D62818">
      <w:pPr>
        <w:spacing w:after="120"/>
        <w:jc w:val="both"/>
        <w:rPr>
          <w:bCs/>
          <w:iCs/>
          <w:sz w:val="24"/>
        </w:rPr>
      </w:pPr>
      <w:r>
        <w:rPr>
          <w:bCs/>
          <w:iCs/>
          <w:noProof/>
          <w:sz w:val="24"/>
          <w:lang w:eastAsia="fr-FR"/>
        </w:rPr>
        <mc:AlternateContent>
          <mc:Choice Requires="wpg">
            <w:drawing>
              <wp:anchor distT="0" distB="0" distL="114300" distR="114300" simplePos="0" relativeHeight="251487232" behindDoc="0" locked="0" layoutInCell="1" allowOverlap="1" wp14:anchorId="2F9A3D93" wp14:editId="6C7DBF4F">
                <wp:simplePos x="0" y="0"/>
                <wp:positionH relativeFrom="column">
                  <wp:posOffset>143510</wp:posOffset>
                </wp:positionH>
                <wp:positionV relativeFrom="paragraph">
                  <wp:posOffset>191770</wp:posOffset>
                </wp:positionV>
                <wp:extent cx="2377440" cy="1891030"/>
                <wp:effectExtent l="0" t="0" r="22860" b="0"/>
                <wp:wrapNone/>
                <wp:docPr id="316" name="Groupe 316"/>
                <wp:cNvGraphicFramePr/>
                <a:graphic xmlns:a="http://schemas.openxmlformats.org/drawingml/2006/main">
                  <a:graphicData uri="http://schemas.microsoft.com/office/word/2010/wordprocessingGroup">
                    <wpg:wgp>
                      <wpg:cNvGrpSpPr/>
                      <wpg:grpSpPr>
                        <a:xfrm>
                          <a:off x="0" y="0"/>
                          <a:ext cx="2377440" cy="1891030"/>
                          <a:chOff x="-71120" y="0"/>
                          <a:chExt cx="2377440" cy="1891030"/>
                        </a:xfrm>
                      </wpg:grpSpPr>
                      <wps:wsp>
                        <wps:cNvPr id="76" name="Ellipse 76"/>
                        <wps:cNvSpPr/>
                        <wps:spPr>
                          <a:xfrm>
                            <a:off x="101600" y="660400"/>
                            <a:ext cx="1148080" cy="1148715"/>
                          </a:xfrm>
                          <a:prstGeom prst="ellipse">
                            <a:avLst/>
                          </a:prstGeom>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 name="Connecteur droit 75"/>
                        <wps:cNvCnPr/>
                        <wps:spPr>
                          <a:xfrm>
                            <a:off x="152400" y="1818640"/>
                            <a:ext cx="2153920" cy="0"/>
                          </a:xfrm>
                          <a:prstGeom prst="line">
                            <a:avLst/>
                          </a:prstGeom>
                          <a:ln/>
                        </wps:spPr>
                        <wps:style>
                          <a:lnRef idx="1">
                            <a:schemeClr val="dk1"/>
                          </a:lnRef>
                          <a:fillRef idx="0">
                            <a:schemeClr val="dk1"/>
                          </a:fillRef>
                          <a:effectRef idx="0">
                            <a:schemeClr val="dk1"/>
                          </a:effectRef>
                          <a:fontRef idx="minor">
                            <a:schemeClr val="tx1"/>
                          </a:fontRef>
                        </wps:style>
                        <wps:bodyPr/>
                      </wps:wsp>
                      <wps:wsp>
                        <wps:cNvPr id="73" name="Arc 73"/>
                        <wps:cNvSpPr/>
                        <wps:spPr>
                          <a:xfrm flipH="1">
                            <a:off x="0" y="558800"/>
                            <a:ext cx="1332230" cy="1332230"/>
                          </a:xfrm>
                          <a:prstGeom prst="arc">
                            <a:avLst>
                              <a:gd name="adj1" fmla="val 14509126"/>
                              <a:gd name="adj2" fmla="val 17682339"/>
                            </a:avLst>
                          </a:prstGeom>
                          <a:ln w="19050">
                            <a:solidFill>
                              <a:schemeClr val="tx1"/>
                            </a:solidFill>
                            <a:headEnd type="none" w="med" len="med"/>
                            <a:tailEnd type="arrow" w="med"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 name="Zone de texte 72"/>
                        <wps:cNvSpPr txBox="1"/>
                        <wps:spPr>
                          <a:xfrm>
                            <a:off x="-71120" y="0"/>
                            <a:ext cx="1615440" cy="4616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15ADAB4" w14:textId="77777777" w:rsidR="00C017B2" w:rsidRPr="009B5C97" w:rsidRDefault="00C017B2" w:rsidP="00257981">
                              <w:pPr>
                                <w:spacing w:after="0"/>
                                <w:jc w:val="center"/>
                              </w:pPr>
                              <w:r w:rsidRPr="009B5C97">
                                <w:t>Sens de rotation</w:t>
                              </w:r>
                            </w:p>
                            <w:p w14:paraId="3584DCC5" w14:textId="60877FDB" w:rsidR="00C017B2" w:rsidRPr="009B5C97" w:rsidRDefault="00C017B2" w:rsidP="00257981">
                              <w:pPr>
                                <w:spacing w:after="0"/>
                                <w:jc w:val="center"/>
                              </w:pPr>
                              <w:proofErr w:type="gramStart"/>
                              <w:r w:rsidRPr="009B5C97">
                                <w:t>positif</w:t>
                              </w:r>
                              <w:proofErr w:type="gramEnd"/>
                              <w:r w:rsidRPr="009B5C97">
                                <w:t xml:space="preserve"> de la roue droi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id="Groupe 316" o:spid="_x0000_s1101" style="position:absolute;left:0;text-align:left;margin-left:11.3pt;margin-top:15.1pt;width:187.2pt;height:148.9pt;z-index:251487232;mso-position-horizontal-relative:text;mso-position-vertical-relative:text;mso-width-relative:margin" coordorigin="-711" coordsize="23774,18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">
                <v:oval id="Ellipse 76" o:spid="_x0000_s1102" style="position:absolute;left:1016;top:6604;width:11480;height:114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u1f8MA&#10;AADbAAAADwAAAGRycy9kb3ducmV2LnhtbESPQYvCMBSE74L/ITzBm031oLZrFBGEdfFiK3h927xt&#10;uzYvpclq998bQfA4zMw3zGrTm0bcqHO1ZQXTKAZBXFhdc6ngnO8nSxDOI2tsLJOCf3KwWQ8HK0y1&#10;vfOJbpkvRYCwS1FB5X2bSumKigy6yLbEwfuxnUEfZFdK3eE9wE0jZ3E8lwZrDgsVtrSrqLhmf0ZB&#10;ebq6rxkmxe93ssgOTZ0fk0uu1HjUbz9AeOr9O/xqf2oFizk8v4QfIN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u1f8MAAADbAAAADwAAAAAAAAAAAAAAAACYAgAAZHJzL2Rv&#10;d25yZXYueG1sUEsFBgAAAAAEAAQA9QAAAIgDAAAAAA==&#10;" fillcolor="white [3201]" strokecolor="black [3200]" strokeweight="2pt"/>
                <v:line id="Connecteur droit 75" o:spid="_x0000_s1103" style="position:absolute;visibility:visible;mso-wrap-style:square" from="1524,18186" to="23063,18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zLRMIAAADbAAAADwAAAGRycy9kb3ducmV2LnhtbESPT2sCMRTE70K/Q3gFb5q1otWtUYoo&#10;lXqqf+6Pzevu4uZlTaKm394UBI/DzPyGmS2iacSVnK8tKxj0MxDEhdU1lwoO+3VvAsIHZI2NZVLw&#10;Rx4W85fODHNtb/xD110oRYKwz1FBFUKbS+mLigz6vm2Jk/drncGQpCuldnhLcNPItywbS4M1p4UK&#10;W1pWVJx2F5Mog+PZyK/TFI/fbutWw3EcxbNS3df4+QEiUAzP8KO90QreR/D/Jf0AOb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6zLRMIAAADbAAAADwAAAAAAAAAAAAAA&#10;AAChAgAAZHJzL2Rvd25yZXYueG1sUEsFBgAAAAAEAAQA+QAAAJADAAAAAA==&#10;" strokecolor="black [3040]"/>
                <v:shape id="Arc 73" o:spid="_x0000_s1104" style="position:absolute;top:5588;width:13322;height:13322;flip:x;visibility:visible;mso-wrap-style:square;v-text-anchor:middle" coordsize="1332230,13322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WbUcUA&#10;AADbAAAADwAAAGRycy9kb3ducmV2LnhtbDSPzWrCQBSF9wXfYbhCd81EK9amjiKBgF10Uc0DXDK3&#10;mbSZOyEzJtGn7wjt8vCdH852P9lWDNT7xrGCRZKCIK6cbrhWUJ6Lpw0IH5A1to5JwZU87Hezhy1m&#10;2o38ScMp1CKWsM9QgQmhy6T0lSGLPnEdcWRfrrcYouxrqXscY7lt5TJN19Jiw3HBYEe5oerndLEK&#10;8uuhDLlZfX9Um2m9dO+3sXg9K/U4nw5vIAJNkf6b/9JHreDlGe5f4g+Qu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lZtRxQAAANsAAAAPAAAAAAAAAAAAAAAAAJgCAABkcnMv&#10;ZG93bnJldi54bWxQSwUGAAAAAAQABAD1AAAAigMAAAAA&#10;" path="m351534,78962nsc535468,-19585,754952,-26244,944522,60971l666115,666115,351534,78962xem351534,78962nfc535468,-19585,754952,-26244,944522,60971e" filled="f" strokecolor="black [3213]" strokeweight="1.5pt">
                  <v:stroke endarrow="open"/>
                  <v:path arrowok="t" o:connecttype="custom" o:connectlocs="351534,78962;944522,60971" o:connectangles="0,0"/>
                </v:shape>
                <v:shape id="Zone de texte 72" o:spid="_x0000_s1105" type="#_x0000_t202" style="position:absolute;left:-711;width:16154;height:4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bEw8UA&#10;AADbAAAADwAAAGRycy9kb3ducmV2LnhtbESPS4vCQBCE7wv7H4Ze8LZODPgg6ygSkBXRg4+Lt95M&#10;mwQzPdnMqNFf7wiCx6KqvqLG09ZU4kKNKy0r6HUjEMSZ1SXnCva7+fcIhPPIGivLpOBGDqaTz48x&#10;JtpeeUOXrc9FgLBLUEHhfZ1I6bKCDLqurYmDd7SNQR9kk0vd4DXATSXjKBpIgyWHhQJrSgvKTtuz&#10;UbBM52vc/MVmdK/S39VxVv/vD32lOl/t7AeEp9a/w6/2QisYxvD8En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VsTDxQAAANsAAAAPAAAAAAAAAAAAAAAAAJgCAABkcnMv&#10;ZG93bnJldi54bWxQSwUGAAAAAAQABAD1AAAAigMAAAAA&#10;" filled="f" stroked="f" strokeweight=".5pt">
                  <v:textbox>
                    <w:txbxContent>
                      <w:p w14:paraId="215ADAB4" w14:textId="77777777" w:rsidR="00C017B2" w:rsidRPr="009B5C97" w:rsidRDefault="00C017B2" w:rsidP="00257981">
                        <w:pPr>
                          <w:spacing w:after="0"/>
                          <w:jc w:val="center"/>
                        </w:pPr>
                        <w:r w:rsidRPr="009B5C97">
                          <w:t>Sens de rotation</w:t>
                        </w:r>
                      </w:p>
                      <w:p w14:paraId="3584DCC5" w14:textId="60877FDB" w:rsidR="00C017B2" w:rsidRPr="009B5C97" w:rsidRDefault="00C017B2" w:rsidP="00257981">
                        <w:pPr>
                          <w:spacing w:after="0"/>
                          <w:jc w:val="center"/>
                        </w:pPr>
                        <w:proofErr w:type="gramStart"/>
                        <w:r w:rsidRPr="009B5C97">
                          <w:t>positif</w:t>
                        </w:r>
                        <w:proofErr w:type="gramEnd"/>
                        <w:r w:rsidRPr="009B5C97">
                          <w:t xml:space="preserve"> de la roue droite</w:t>
                        </w:r>
                      </w:p>
                    </w:txbxContent>
                  </v:textbox>
                </v:shape>
              </v:group>
            </w:pict>
          </mc:Fallback>
        </mc:AlternateContent>
      </w:r>
      <w:r w:rsidR="00C017B2">
        <w:rPr>
          <w:bCs/>
          <w:iCs/>
          <w:noProof/>
          <w:sz w:val="24"/>
          <w:lang w:eastAsia="fr-FR"/>
        </w:rPr>
        <w:pict w14:anchorId="44B8B6DA">
          <v:group id="_x0000_s1384" style="position:absolute;left:0;text-align:left;margin-left:145.2pt;margin-top:12.45pt;width:112.15pt;height:103pt;z-index:-251517952;mso-position-horizontal-relative:text;mso-position-vertical-relative:text" coordorigin="8958,7631" coordsize="2243,2060">
            <v:shape id="_x0000_s1082" type="#_x0000_t75" style="position:absolute;left:8958;top:9094;width:279;height:360;mso-position-horizontal-relative:text;mso-position-vertical-relative:text">
              <v:imagedata r:id="rId97" o:title=""/>
            </v:shape>
            <v:shape id="_x0000_s1083" type="#_x0000_t75" style="position:absolute;left:10356;top:7631;width:260;height:360;mso-position-horizontal-relative:text;mso-position-vertical-relative:text">
              <v:imagedata r:id="rId98" o:title=""/>
            </v:shape>
            <v:shape id="_x0000_s1084" type="#_x0000_t75" style="position:absolute;left:10901;top:9291;width:300;height:400;mso-position-horizontal-relative:text;mso-position-vertical-relative:text">
              <v:imagedata r:id="rId99" o:title=""/>
            </v:shape>
          </v:group>
          <o:OLEObject Type="Embed" ProgID="Equation.DSMT4" ShapeID="_x0000_s1082" DrawAspect="Content" ObjectID="_1440590940" r:id="rId100"/>
          <o:OLEObject Type="Embed" ProgID="Equation.DSMT4" ShapeID="_x0000_s1083" DrawAspect="Content" ObjectID="_1440590941" r:id="rId101"/>
          <o:OLEObject Type="Embed" ProgID="Equation.DSMT4" ShapeID="_x0000_s1084" DrawAspect="Content" ObjectID="_1440590942" r:id="rId102"/>
        </w:pict>
      </w:r>
    </w:p>
    <w:p w14:paraId="7F76C5A7" w14:textId="0809B3D1" w:rsidR="009E01A6" w:rsidRDefault="00257981" w:rsidP="00D62818">
      <w:pPr>
        <w:spacing w:after="120"/>
        <w:jc w:val="both"/>
        <w:rPr>
          <w:bCs/>
          <w:iCs/>
          <w:sz w:val="24"/>
        </w:rPr>
      </w:pPr>
      <w:r>
        <w:rPr>
          <w:bCs/>
          <w:iCs/>
          <w:noProof/>
          <w:sz w:val="24"/>
          <w:lang w:eastAsia="fr-FR"/>
        </w:rPr>
        <w:drawing>
          <wp:anchor distT="0" distB="0" distL="114300" distR="114300" simplePos="0" relativeHeight="251774976" behindDoc="0" locked="0" layoutInCell="1" allowOverlap="1" wp14:anchorId="0782CDD2" wp14:editId="264E5067">
            <wp:simplePos x="0" y="0"/>
            <wp:positionH relativeFrom="column">
              <wp:posOffset>3384550</wp:posOffset>
            </wp:positionH>
            <wp:positionV relativeFrom="paragraph">
              <wp:posOffset>29210</wp:posOffset>
            </wp:positionV>
            <wp:extent cx="2840355" cy="1853565"/>
            <wp:effectExtent l="0" t="0" r="0" b="0"/>
            <wp:wrapSquare wrapText="bothSides"/>
            <wp:docPr id="310" name="Imag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nematique scooba.jpg"/>
                    <pic:cNvPicPr/>
                  </pic:nvPicPr>
                  <pic:blipFill>
                    <a:blip r:embed="rId103">
                      <a:extLst>
                        <a:ext uri="{28A0092B-C50C-407E-A947-70E740481C1C}">
                          <a14:useLocalDpi xmlns:a14="http://schemas.microsoft.com/office/drawing/2010/main" val="0"/>
                        </a:ext>
                      </a:extLst>
                    </a:blip>
                    <a:stretch>
                      <a:fillRect/>
                    </a:stretch>
                  </pic:blipFill>
                  <pic:spPr>
                    <a:xfrm>
                      <a:off x="0" y="0"/>
                      <a:ext cx="2840355" cy="1853565"/>
                    </a:xfrm>
                    <a:prstGeom prst="rect">
                      <a:avLst/>
                    </a:prstGeom>
                  </pic:spPr>
                </pic:pic>
              </a:graphicData>
            </a:graphic>
            <wp14:sizeRelH relativeFrom="margin">
              <wp14:pctWidth>0</wp14:pctWidth>
            </wp14:sizeRelH>
            <wp14:sizeRelV relativeFrom="margin">
              <wp14:pctHeight>0</wp14:pctHeight>
            </wp14:sizeRelV>
          </wp:anchor>
        </w:drawing>
      </w:r>
    </w:p>
    <w:p w14:paraId="0A899148" w14:textId="786BE585" w:rsidR="009E01A6" w:rsidRDefault="009E01A6" w:rsidP="00D62818">
      <w:pPr>
        <w:spacing w:after="120"/>
        <w:jc w:val="both"/>
        <w:rPr>
          <w:bCs/>
          <w:iCs/>
          <w:sz w:val="24"/>
        </w:rPr>
      </w:pPr>
    </w:p>
    <w:p w14:paraId="5A972323" w14:textId="3E6ED754" w:rsidR="009E01A6" w:rsidRDefault="00537A9A" w:rsidP="00D62818">
      <w:pPr>
        <w:spacing w:after="120"/>
        <w:jc w:val="both"/>
        <w:rPr>
          <w:bCs/>
          <w:iCs/>
          <w:sz w:val="24"/>
        </w:rPr>
      </w:pPr>
      <w:r>
        <w:rPr>
          <w:bCs/>
          <w:iCs/>
          <w:noProof/>
          <w:sz w:val="24"/>
          <w:lang w:eastAsia="fr-FR"/>
        </w:rPr>
        <mc:AlternateContent>
          <mc:Choice Requires="wps">
            <w:drawing>
              <wp:anchor distT="0" distB="0" distL="114300" distR="114300" simplePos="0" relativeHeight="251787264" behindDoc="0" locked="0" layoutInCell="1" allowOverlap="1" wp14:anchorId="6FB0ABD1" wp14:editId="256F396A">
                <wp:simplePos x="0" y="0"/>
                <wp:positionH relativeFrom="column">
                  <wp:posOffset>2501237</wp:posOffset>
                </wp:positionH>
                <wp:positionV relativeFrom="paragraph">
                  <wp:posOffset>30017</wp:posOffset>
                </wp:positionV>
                <wp:extent cx="853784" cy="0"/>
                <wp:effectExtent l="45720" t="30480" r="49530" b="30480"/>
                <wp:wrapNone/>
                <wp:docPr id="3836" name="Connecteur droit avec flèche 3836"/>
                <wp:cNvGraphicFramePr/>
                <a:graphic xmlns:a="http://schemas.openxmlformats.org/drawingml/2006/main">
                  <a:graphicData uri="http://schemas.microsoft.com/office/word/2010/wordprocessingShape">
                    <wps:wsp>
                      <wps:cNvCnPr/>
                      <wps:spPr>
                        <a:xfrm rot="16200000" flipV="1">
                          <a:off x="0" y="0"/>
                          <a:ext cx="853784" cy="0"/>
                        </a:xfrm>
                        <a:prstGeom prst="straightConnector1">
                          <a:avLst/>
                        </a:prstGeom>
                        <a:ln>
                          <a:tailEnd type="arrow"/>
                        </a:ln>
                      </wps:spPr>
                      <wps:style>
                        <a:lnRef idx="2">
                          <a:schemeClr val="dk1"/>
                        </a:lnRef>
                        <a:fillRef idx="1">
                          <a:schemeClr val="lt1"/>
                        </a:fillRef>
                        <a:effectRef idx="0">
                          <a:schemeClr val="dk1"/>
                        </a:effectRef>
                        <a:fontRef idx="minor">
                          <a:schemeClr val="dk1"/>
                        </a:fontRef>
                      </wps:style>
                      <wps:bodyPr/>
                    </wps:wsp>
                  </a:graphicData>
                </a:graphic>
              </wp:anchor>
            </w:drawing>
          </mc:Choice>
          <mc:Fallback xmlns:mo="http://schemas.microsoft.com/office/mac/office/2008/main" xmlns:mv="urn:schemas-microsoft-com:mac:vml">
            <w:pict>
              <v:shape id="Connecteur droit avec flèche 3836" o:spid="_x0000_s1026" type="#_x0000_t32" style="position:absolute;margin-left:196.95pt;margin-top:2.35pt;width:67.25pt;height:0;rotation:90;flip:y;z-index:251787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" filled="t" fillcolor="white [3201]" strokecolor="black [3200]" strokeweight="2pt">
                <v:stroke endarrow="open"/>
              </v:shape>
            </w:pict>
          </mc:Fallback>
        </mc:AlternateContent>
      </w:r>
    </w:p>
    <w:p w14:paraId="732BE774" w14:textId="7D7EE500" w:rsidR="009E01A6" w:rsidRDefault="00537A9A" w:rsidP="00D62818">
      <w:pPr>
        <w:spacing w:after="120"/>
        <w:jc w:val="both"/>
        <w:rPr>
          <w:bCs/>
          <w:iCs/>
          <w:sz w:val="24"/>
        </w:rPr>
      </w:pPr>
      <w:r>
        <w:rPr>
          <w:bCs/>
          <w:iCs/>
          <w:noProof/>
          <w:sz w:val="24"/>
          <w:lang w:eastAsia="fr-FR"/>
        </w:rPr>
        <mc:AlternateContent>
          <mc:Choice Requires="wps">
            <w:drawing>
              <wp:anchor distT="0" distB="0" distL="114300" distR="114300" simplePos="0" relativeHeight="251788288" behindDoc="0" locked="0" layoutInCell="1" allowOverlap="1" wp14:anchorId="4C4538AC" wp14:editId="36FA619D">
                <wp:simplePos x="0" y="0"/>
                <wp:positionH relativeFrom="column">
                  <wp:posOffset>2053590</wp:posOffset>
                </wp:positionH>
                <wp:positionV relativeFrom="paragraph">
                  <wp:posOffset>199390</wp:posOffset>
                </wp:positionV>
                <wp:extent cx="883286" cy="5080"/>
                <wp:effectExtent l="38100" t="76200" r="0" b="109220"/>
                <wp:wrapNone/>
                <wp:docPr id="3837" name="Connecteur droit avec flèche 3837"/>
                <wp:cNvGraphicFramePr/>
                <a:graphic xmlns:a="http://schemas.openxmlformats.org/drawingml/2006/main">
                  <a:graphicData uri="http://schemas.microsoft.com/office/word/2010/wordprocessingShape">
                    <wps:wsp>
                      <wps:cNvCnPr/>
                      <wps:spPr>
                        <a:xfrm flipH="1">
                          <a:off x="0" y="0"/>
                          <a:ext cx="883286" cy="5080"/>
                        </a:xfrm>
                        <a:prstGeom prst="straightConnector1">
                          <a:avLst/>
                        </a:prstGeom>
                        <a:ln>
                          <a:tailEnd type="arrow"/>
                        </a:ln>
                      </wps:spPr>
                      <wps:style>
                        <a:lnRef idx="2">
                          <a:schemeClr val="dk1"/>
                        </a:lnRef>
                        <a:fillRef idx="1">
                          <a:schemeClr val="lt1"/>
                        </a:fillRef>
                        <a:effectRef idx="0">
                          <a:schemeClr val="dk1"/>
                        </a:effectRef>
                        <a:fontRef idx="minor">
                          <a:schemeClr val="dk1"/>
                        </a:fontRef>
                      </wps:style>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shape id="Connecteur droit avec flèche 3837" o:spid="_x0000_s1026" type="#_x0000_t32" style="position:absolute;margin-left:161.7pt;margin-top:15.7pt;width:69.55pt;height:.4pt;flip:x;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" filled="t" fillcolor="white [3201]" strokecolor="black [3200]" strokeweight="2pt">
                <v:stroke endarrow="open"/>
              </v:shape>
            </w:pict>
          </mc:Fallback>
        </mc:AlternateContent>
      </w:r>
      <w:r>
        <w:rPr>
          <w:bCs/>
          <w:iCs/>
          <w:noProof/>
          <w:sz w:val="24"/>
          <w:lang w:eastAsia="fr-FR"/>
        </w:rPr>
        <mc:AlternateContent>
          <mc:Choice Requires="wps">
            <w:drawing>
              <wp:anchor distT="0" distB="0" distL="114300" distR="114300" simplePos="0" relativeHeight="251789312" behindDoc="0" locked="0" layoutInCell="1" allowOverlap="1" wp14:anchorId="5C41850B" wp14:editId="3E7F902A">
                <wp:simplePos x="0" y="0"/>
                <wp:positionH relativeFrom="column">
                  <wp:posOffset>2849347</wp:posOffset>
                </wp:positionH>
                <wp:positionV relativeFrom="paragraph">
                  <wp:posOffset>131547</wp:posOffset>
                </wp:positionV>
                <wp:extent cx="166286" cy="166251"/>
                <wp:effectExtent l="0" t="0" r="24765" b="24765"/>
                <wp:wrapNone/>
                <wp:docPr id="3838" name="Ellipse 3838"/>
                <wp:cNvGraphicFramePr/>
                <a:graphic xmlns:a="http://schemas.openxmlformats.org/drawingml/2006/main">
                  <a:graphicData uri="http://schemas.microsoft.com/office/word/2010/wordprocessingShape">
                    <wps:wsp>
                      <wps:cNvSpPr/>
                      <wps:spPr>
                        <a:xfrm rot="16200000" flipV="1">
                          <a:off x="0" y="0"/>
                          <a:ext cx="166286" cy="166251"/>
                        </a:xfrm>
                        <a:prstGeom prst="ellipse">
                          <a:avLst/>
                        </a:prstGeom>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mo="http://schemas.microsoft.com/office/mac/office/2008/main" xmlns:mv="urn:schemas-microsoft-com:mac:vml">
            <w:pict>
              <v:oval id="Ellipse 3838" o:spid="_x0000_s1026" style="position:absolute;margin-left:224.35pt;margin-top:10.35pt;width:13.1pt;height:13.1pt;rotation:90;flip:y;z-index:251789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" fillcolor="white [3201]" strokecolor="black [3200]" strokeweight="2pt"/>
            </w:pict>
          </mc:Fallback>
        </mc:AlternateContent>
      </w:r>
      <w:r>
        <w:rPr>
          <w:bCs/>
          <w:iCs/>
          <w:noProof/>
          <w:sz w:val="24"/>
          <w:lang w:eastAsia="fr-FR"/>
        </w:rPr>
        <mc:AlternateContent>
          <mc:Choice Requires="wps">
            <w:drawing>
              <wp:anchor distT="0" distB="0" distL="114300" distR="114300" simplePos="0" relativeHeight="251790336" behindDoc="0" locked="0" layoutInCell="1" allowOverlap="1" wp14:anchorId="72248E5F" wp14:editId="3ECA63B7">
                <wp:simplePos x="0" y="0"/>
                <wp:positionH relativeFrom="column">
                  <wp:posOffset>2901012</wp:posOffset>
                </wp:positionH>
                <wp:positionV relativeFrom="paragraph">
                  <wp:posOffset>183201</wp:posOffset>
                </wp:positionV>
                <wp:extent cx="66007" cy="65993"/>
                <wp:effectExtent l="0" t="0" r="10795" b="10795"/>
                <wp:wrapNone/>
                <wp:docPr id="3848" name="Ellipse 3848"/>
                <wp:cNvGraphicFramePr/>
                <a:graphic xmlns:a="http://schemas.openxmlformats.org/drawingml/2006/main">
                  <a:graphicData uri="http://schemas.microsoft.com/office/word/2010/wordprocessingShape">
                    <wps:wsp>
                      <wps:cNvSpPr/>
                      <wps:spPr>
                        <a:xfrm rot="16200000">
                          <a:off x="0" y="0"/>
                          <a:ext cx="66007" cy="65993"/>
                        </a:xfrm>
                        <a:prstGeom prst="ellipse">
                          <a:avLst/>
                        </a:prstGeom>
                        <a:solidFill>
                          <a:schemeClr val="tx1"/>
                        </a:solidFill>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mo="http://schemas.microsoft.com/office/mac/office/2008/main" xmlns:mv="urn:schemas-microsoft-com:mac:vml">
            <w:pict>
              <v:oval id="Ellipse 3848" o:spid="_x0000_s1026" style="position:absolute;margin-left:228.45pt;margin-top:14.45pt;width:5.2pt;height:5.2pt;rotation:-90;z-index:251790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" fillcolor="black [3213]" strokecolor="black [3200]" strokeweight="2pt"/>
            </w:pict>
          </mc:Fallback>
        </mc:AlternateContent>
      </w:r>
      <w:r w:rsidR="009E01A6">
        <w:rPr>
          <w:bCs/>
          <w:iCs/>
          <w:noProof/>
          <w:sz w:val="24"/>
          <w:lang w:eastAsia="fr-FR"/>
        </w:rPr>
        <mc:AlternateContent>
          <mc:Choice Requires="wps">
            <w:drawing>
              <wp:anchor distT="0" distB="0" distL="114300" distR="114300" simplePos="0" relativeHeight="251619328" behindDoc="0" locked="0" layoutInCell="1" allowOverlap="1" wp14:anchorId="53E924D0" wp14:editId="75602FC1">
                <wp:simplePos x="0" y="0"/>
                <wp:positionH relativeFrom="column">
                  <wp:posOffset>861060</wp:posOffset>
                </wp:positionH>
                <wp:positionV relativeFrom="paragraph">
                  <wp:posOffset>198755</wp:posOffset>
                </wp:positionV>
                <wp:extent cx="269875" cy="248920"/>
                <wp:effectExtent l="0" t="0" r="0" b="0"/>
                <wp:wrapNone/>
                <wp:docPr id="77" name="Zone de texte 77"/>
                <wp:cNvGraphicFramePr/>
                <a:graphic xmlns:a="http://schemas.openxmlformats.org/drawingml/2006/main">
                  <a:graphicData uri="http://schemas.microsoft.com/office/word/2010/wordprocessingShape">
                    <wps:wsp>
                      <wps:cNvSpPr txBox="1"/>
                      <wps:spPr>
                        <a:xfrm>
                          <a:off x="0" y="0"/>
                          <a:ext cx="269875" cy="2489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8A2059C" w14:textId="77777777" w:rsidR="00C017B2" w:rsidRPr="00B8795B" w:rsidRDefault="00C017B2" w:rsidP="00D62818">
                            <w:pPr>
                              <w:rPr>
                                <w:i/>
                              </w:rPr>
                            </w:pPr>
                            <w:r w:rsidRPr="00B8795B">
                              <w:rPr>
                                <w:i/>
                              </w:rPr>
                              <w:t>J</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id="Zone de texte 77" o:spid="_x0000_s1106" type="#_x0000_t202" style="position:absolute;left:0;text-align:left;margin-left:67.8pt;margin-top:15.65pt;width:21.25pt;height:19.6pt;z-index:25161932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" filled="f" stroked="f" strokeweight=".5pt">
                <v:textbox>
                  <w:txbxContent>
                    <w:p w14:paraId="28A2059C" w14:textId="77777777" w:rsidR="00C017B2" w:rsidRPr="00B8795B" w:rsidRDefault="00C017B2" w:rsidP="00D62818">
                      <w:pPr>
                        <w:rPr>
                          <w:i/>
                        </w:rPr>
                      </w:pPr>
                      <w:r w:rsidRPr="00B8795B">
                        <w:rPr>
                          <w:i/>
                        </w:rPr>
                        <w:t>J</w:t>
                      </w:r>
                    </w:p>
                  </w:txbxContent>
                </v:textbox>
              </v:shape>
            </w:pict>
          </mc:Fallback>
        </mc:AlternateContent>
      </w:r>
    </w:p>
    <w:p w14:paraId="765B4300" w14:textId="2ED066F2" w:rsidR="009E01A6" w:rsidRDefault="009E01A6" w:rsidP="00D62818">
      <w:pPr>
        <w:spacing w:after="120"/>
        <w:jc w:val="both"/>
        <w:rPr>
          <w:bCs/>
          <w:iCs/>
          <w:sz w:val="24"/>
        </w:rPr>
      </w:pPr>
      <w:r>
        <w:rPr>
          <w:bCs/>
          <w:iCs/>
          <w:noProof/>
          <w:sz w:val="24"/>
          <w:lang w:eastAsia="fr-FR"/>
        </w:rPr>
        <mc:AlternateContent>
          <mc:Choice Requires="wps">
            <w:drawing>
              <wp:anchor distT="0" distB="0" distL="114300" distR="114300" simplePos="0" relativeHeight="251772928" behindDoc="0" locked="0" layoutInCell="1" allowOverlap="1" wp14:anchorId="139CDF46" wp14:editId="0614FBDF">
                <wp:simplePos x="0" y="0"/>
                <wp:positionH relativeFrom="column">
                  <wp:posOffset>754380</wp:posOffset>
                </wp:positionH>
                <wp:positionV relativeFrom="paragraph">
                  <wp:posOffset>49530</wp:posOffset>
                </wp:positionV>
                <wp:extent cx="274320" cy="264160"/>
                <wp:effectExtent l="0" t="0" r="0" b="2540"/>
                <wp:wrapNone/>
                <wp:docPr id="325" name="Zone de texte 325"/>
                <wp:cNvGraphicFramePr/>
                <a:graphic xmlns:a="http://schemas.openxmlformats.org/drawingml/2006/main">
                  <a:graphicData uri="http://schemas.microsoft.com/office/word/2010/wordprocessingShape">
                    <wps:wsp>
                      <wps:cNvSpPr txBox="1"/>
                      <wps:spPr>
                        <a:xfrm>
                          <a:off x="0" y="0"/>
                          <a:ext cx="274320" cy="2641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9C7A1A2" w14:textId="05FD52EF" w:rsidR="00C017B2" w:rsidRDefault="00C017B2">
                            <w:r>
                              <w:t>+</w:t>
                            </w:r>
                            <w:r>
                              <w:rPr>
                                <w:noProof/>
                                <w:lang w:eastAsia="fr-FR"/>
                              </w:rPr>
                              <w:drawing>
                                <wp:inline distT="0" distB="0" distL="0" distR="0" wp14:anchorId="4E06D6C3" wp14:editId="30FD71A3">
                                  <wp:extent cx="20320" cy="660400"/>
                                  <wp:effectExtent l="0" t="0" r="0" b="0"/>
                                  <wp:docPr id="338" name="Imag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0320" cy="66040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325" o:spid="_x0000_s1107" type="#_x0000_t202" style="position:absolute;left:0;text-align:left;margin-left:59.4pt;margin-top:3.9pt;width:21.6pt;height:20.8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" filled="f" stroked="f" strokeweight=".5pt">
                <v:textbox>
                  <w:txbxContent>
                    <w:p w14:paraId="19C7A1A2" w14:textId="05FD52EF" w:rsidR="00C017B2" w:rsidRDefault="00C017B2">
                      <w:r>
                        <w:t>+</w:t>
                      </w:r>
                      <w:r>
                        <w:rPr>
                          <w:noProof/>
                          <w:lang w:eastAsia="fr-FR"/>
                        </w:rPr>
                        <w:drawing>
                          <wp:inline distT="0" distB="0" distL="0" distR="0" wp14:anchorId="4E06D6C3" wp14:editId="30FD71A3">
                            <wp:extent cx="20320" cy="660400"/>
                            <wp:effectExtent l="0" t="0" r="0" b="0"/>
                            <wp:docPr id="338" name="Imag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0320" cy="660400"/>
                                    </a:xfrm>
                                    <a:prstGeom prst="rect">
                                      <a:avLst/>
                                    </a:prstGeom>
                                    <a:noFill/>
                                    <a:ln>
                                      <a:noFill/>
                                    </a:ln>
                                  </pic:spPr>
                                </pic:pic>
                              </a:graphicData>
                            </a:graphic>
                          </wp:inline>
                        </w:drawing>
                      </w:r>
                    </w:p>
                  </w:txbxContent>
                </v:textbox>
              </v:shape>
            </w:pict>
          </mc:Fallback>
        </mc:AlternateContent>
      </w:r>
    </w:p>
    <w:p w14:paraId="26264C90" w14:textId="67853CEB" w:rsidR="009E01A6" w:rsidRDefault="009E01A6" w:rsidP="00D62818">
      <w:pPr>
        <w:spacing w:after="120"/>
        <w:jc w:val="both"/>
        <w:rPr>
          <w:bCs/>
          <w:iCs/>
          <w:sz w:val="24"/>
        </w:rPr>
      </w:pPr>
    </w:p>
    <w:p w14:paraId="26540A01" w14:textId="383DF6F3" w:rsidR="009E01A6" w:rsidRDefault="00257981" w:rsidP="00D62818">
      <w:pPr>
        <w:spacing w:after="120"/>
        <w:jc w:val="both"/>
        <w:rPr>
          <w:bCs/>
          <w:iCs/>
          <w:sz w:val="24"/>
        </w:rPr>
      </w:pPr>
      <w:r>
        <w:rPr>
          <w:bCs/>
          <w:iCs/>
          <w:noProof/>
          <w:sz w:val="24"/>
          <w:lang w:eastAsia="fr-FR"/>
        </w:rPr>
        <mc:AlternateContent>
          <mc:Choice Requires="wps">
            <w:drawing>
              <wp:anchor distT="0" distB="0" distL="114300" distR="114300" simplePos="0" relativeHeight="251620352" behindDoc="0" locked="0" layoutInCell="1" allowOverlap="1" wp14:anchorId="10D0FFFB" wp14:editId="6E0F5E1E">
                <wp:simplePos x="0" y="0"/>
                <wp:positionH relativeFrom="column">
                  <wp:posOffset>837565</wp:posOffset>
                </wp:positionH>
                <wp:positionV relativeFrom="paragraph">
                  <wp:posOffset>222885</wp:posOffset>
                </wp:positionV>
                <wp:extent cx="281940" cy="248920"/>
                <wp:effectExtent l="0" t="0" r="0" b="0"/>
                <wp:wrapNone/>
                <wp:docPr id="74" name="Zone de texte 74"/>
                <wp:cNvGraphicFramePr/>
                <a:graphic xmlns:a="http://schemas.openxmlformats.org/drawingml/2006/main">
                  <a:graphicData uri="http://schemas.microsoft.com/office/word/2010/wordprocessingShape">
                    <wps:wsp>
                      <wps:cNvSpPr txBox="1"/>
                      <wps:spPr>
                        <a:xfrm>
                          <a:off x="0" y="0"/>
                          <a:ext cx="281940" cy="2489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19FDA3E" w14:textId="77777777" w:rsidR="00C017B2" w:rsidRPr="00B8795B" w:rsidRDefault="00C017B2" w:rsidP="00D62818">
                            <w:pPr>
                              <w:rPr>
                                <w:i/>
                              </w:rPr>
                            </w:pPr>
                            <w:r w:rsidRPr="00B8795B">
                              <w:rPr>
                                <w:i/>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id="Zone de texte 74" o:spid="_x0000_s1108" type="#_x0000_t202" style="position:absolute;left:0;text-align:left;margin-left:65.95pt;margin-top:17.55pt;width:22.2pt;height:19.6pt;z-index:25162035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" filled="f" stroked="f" strokeweight=".5pt">
                <v:textbox>
                  <w:txbxContent>
                    <w:p w14:paraId="019FDA3E" w14:textId="77777777" w:rsidR="00C017B2" w:rsidRPr="00B8795B" w:rsidRDefault="00C017B2" w:rsidP="00D62818">
                      <w:pPr>
                        <w:rPr>
                          <w:i/>
                        </w:rPr>
                      </w:pPr>
                      <w:r w:rsidRPr="00B8795B">
                        <w:rPr>
                          <w:i/>
                        </w:rPr>
                        <w:t>A</w:t>
                      </w:r>
                    </w:p>
                  </w:txbxContent>
                </v:textbox>
              </v:shape>
            </w:pict>
          </mc:Fallback>
        </mc:AlternateContent>
      </w:r>
      <w:r>
        <w:rPr>
          <w:bCs/>
          <w:iCs/>
          <w:noProof/>
          <w:sz w:val="24"/>
          <w:lang w:eastAsia="fr-FR"/>
        </w:rPr>
        <mc:AlternateContent>
          <mc:Choice Requires="wps">
            <w:drawing>
              <wp:anchor distT="0" distB="0" distL="114300" distR="114300" simplePos="0" relativeHeight="251773952" behindDoc="0" locked="0" layoutInCell="1" allowOverlap="1" wp14:anchorId="38F82019" wp14:editId="5E9AA95F">
                <wp:simplePos x="0" y="0"/>
                <wp:positionH relativeFrom="column">
                  <wp:posOffset>754380</wp:posOffset>
                </wp:positionH>
                <wp:positionV relativeFrom="paragraph">
                  <wp:posOffset>105410</wp:posOffset>
                </wp:positionV>
                <wp:extent cx="274320" cy="264160"/>
                <wp:effectExtent l="0" t="0" r="0" b="2540"/>
                <wp:wrapNone/>
                <wp:docPr id="336" name="Zone de texte 336"/>
                <wp:cNvGraphicFramePr/>
                <a:graphic xmlns:a="http://schemas.openxmlformats.org/drawingml/2006/main">
                  <a:graphicData uri="http://schemas.microsoft.com/office/word/2010/wordprocessingShape">
                    <wps:wsp>
                      <wps:cNvSpPr txBox="1"/>
                      <wps:spPr>
                        <a:xfrm>
                          <a:off x="0" y="0"/>
                          <a:ext cx="274320" cy="2641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F88D2AE" w14:textId="77777777" w:rsidR="00C017B2" w:rsidRDefault="00C017B2" w:rsidP="00257981">
                            <w:r>
                              <w:t>+</w:t>
                            </w:r>
                            <w:r>
                              <w:rPr>
                                <w:noProof/>
                                <w:lang w:eastAsia="fr-FR"/>
                              </w:rPr>
                              <w:drawing>
                                <wp:inline distT="0" distB="0" distL="0" distR="0" wp14:anchorId="2DA1FB67" wp14:editId="3A3671D0">
                                  <wp:extent cx="20320" cy="660400"/>
                                  <wp:effectExtent l="0" t="0" r="0" b="0"/>
                                  <wp:docPr id="339" name="Imag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0320" cy="66040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336" o:spid="_x0000_s1109" type="#_x0000_t202" style="position:absolute;left:0;text-align:left;margin-left:59.4pt;margin-top:8.3pt;width:21.6pt;height:20.8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" filled="f" stroked="f" strokeweight=".5pt">
                <v:textbox>
                  <w:txbxContent>
                    <w:p w14:paraId="1F88D2AE" w14:textId="77777777" w:rsidR="00C017B2" w:rsidRDefault="00C017B2" w:rsidP="00257981">
                      <w:r>
                        <w:t>+</w:t>
                      </w:r>
                      <w:r>
                        <w:rPr>
                          <w:noProof/>
                          <w:lang w:eastAsia="fr-FR"/>
                        </w:rPr>
                        <w:drawing>
                          <wp:inline distT="0" distB="0" distL="0" distR="0" wp14:anchorId="2DA1FB67" wp14:editId="3A3671D0">
                            <wp:extent cx="20320" cy="660400"/>
                            <wp:effectExtent l="0" t="0" r="0" b="0"/>
                            <wp:docPr id="339" name="Imag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0320" cy="660400"/>
                                    </a:xfrm>
                                    <a:prstGeom prst="rect">
                                      <a:avLst/>
                                    </a:prstGeom>
                                    <a:noFill/>
                                    <a:ln>
                                      <a:noFill/>
                                    </a:ln>
                                  </pic:spPr>
                                </pic:pic>
                              </a:graphicData>
                            </a:graphic>
                          </wp:inline>
                        </w:drawing>
                      </w:r>
                    </w:p>
                  </w:txbxContent>
                </v:textbox>
              </v:shape>
            </w:pict>
          </mc:Fallback>
        </mc:AlternateContent>
      </w:r>
    </w:p>
    <w:p w14:paraId="01108C1A" w14:textId="3C37A26B" w:rsidR="009E01A6" w:rsidRDefault="009E01A6" w:rsidP="00D62818">
      <w:pPr>
        <w:spacing w:after="120"/>
        <w:jc w:val="both"/>
        <w:rPr>
          <w:bCs/>
          <w:iCs/>
          <w:sz w:val="24"/>
        </w:rPr>
      </w:pPr>
    </w:p>
    <w:p w14:paraId="2CCEB6E9" w14:textId="77777777" w:rsidR="0002605B" w:rsidRDefault="0002605B" w:rsidP="0002605B">
      <w:pPr>
        <w:pStyle w:val="Lgende"/>
        <w:tabs>
          <w:tab w:val="left" w:pos="5103"/>
        </w:tabs>
        <w:ind w:left="360"/>
        <w:sectPr w:rsidR="0002605B" w:rsidSect="00E46457">
          <w:footerReference w:type="even" r:id="rId105"/>
          <w:footerReference w:type="default" r:id="rId106"/>
          <w:type w:val="continuous"/>
          <w:pgSz w:w="11900" w:h="16840"/>
          <w:pgMar w:top="1134" w:right="1134" w:bottom="1134" w:left="1134" w:header="709" w:footer="709" w:gutter="0"/>
          <w:cols w:space="708"/>
          <w:titlePg/>
        </w:sectPr>
      </w:pPr>
    </w:p>
    <w:p w14:paraId="054DA2A9" w14:textId="77777777" w:rsidR="0002605B" w:rsidRPr="009B5C97" w:rsidRDefault="009E01A6" w:rsidP="0002605B">
      <w:pPr>
        <w:pStyle w:val="Lgende"/>
        <w:tabs>
          <w:tab w:val="left" w:pos="5103"/>
        </w:tabs>
        <w:ind w:left="360"/>
        <w:jc w:val="center"/>
        <w:rPr>
          <w:color w:val="auto"/>
        </w:rPr>
      </w:pPr>
      <w:r w:rsidRPr="009B5C97">
        <w:rPr>
          <w:color w:val="auto"/>
        </w:rPr>
        <w:lastRenderedPageBreak/>
        <w:t>Figure 14</w:t>
      </w:r>
      <w:r w:rsidR="0002605B" w:rsidRPr="009B5C97">
        <w:rPr>
          <w:color w:val="auto"/>
        </w:rPr>
        <w:t>a</w:t>
      </w:r>
      <w:r w:rsidRPr="009B5C97">
        <w:rPr>
          <w:color w:val="auto"/>
        </w:rPr>
        <w:t xml:space="preserve"> : </w:t>
      </w:r>
      <w:r w:rsidR="0002605B" w:rsidRPr="009B5C97">
        <w:rPr>
          <w:color w:val="auto"/>
        </w:rPr>
        <w:t>détail de la roue droite</w:t>
      </w:r>
    </w:p>
    <w:p w14:paraId="0E8651FB" w14:textId="0E65EBAA" w:rsidR="00D62818" w:rsidRPr="009B5C97" w:rsidRDefault="0002605B" w:rsidP="0002605B">
      <w:pPr>
        <w:pStyle w:val="Lgende"/>
        <w:tabs>
          <w:tab w:val="left" w:pos="5103"/>
        </w:tabs>
        <w:ind w:left="284"/>
        <w:jc w:val="center"/>
        <w:rPr>
          <w:color w:val="auto"/>
        </w:rPr>
      </w:pPr>
      <w:r w:rsidRPr="009B5C97">
        <w:rPr>
          <w:color w:val="auto"/>
        </w:rPr>
        <w:lastRenderedPageBreak/>
        <w:t xml:space="preserve">Figure 14b : </w:t>
      </w:r>
      <w:r w:rsidR="00257981" w:rsidRPr="009B5C97">
        <w:rPr>
          <w:color w:val="auto"/>
        </w:rPr>
        <w:t>modélisation c</w:t>
      </w:r>
      <w:r w:rsidR="00E729FC" w:rsidRPr="009B5C97">
        <w:rPr>
          <w:color w:val="auto"/>
        </w:rPr>
        <w:t>inématique de la liaison au sol</w:t>
      </w:r>
    </w:p>
    <w:p w14:paraId="2282572B" w14:textId="77777777" w:rsidR="0002605B" w:rsidRDefault="0002605B" w:rsidP="002C5D40">
      <w:pPr>
        <w:spacing w:after="0"/>
        <w:sectPr w:rsidR="0002605B" w:rsidSect="0002605B">
          <w:type w:val="continuous"/>
          <w:pgSz w:w="11900" w:h="16840"/>
          <w:pgMar w:top="1134" w:right="1134" w:bottom="1134" w:left="1134" w:header="709" w:footer="709" w:gutter="0"/>
          <w:cols w:num="2" w:space="708"/>
          <w:titlePg/>
        </w:sectPr>
      </w:pPr>
    </w:p>
    <w:p w14:paraId="5203CD78" w14:textId="114BC2F1" w:rsidR="00D62818" w:rsidRPr="002C5D40" w:rsidRDefault="00D62818" w:rsidP="002C5D40">
      <w:pPr>
        <w:spacing w:after="0"/>
        <w:rPr>
          <w:sz w:val="24"/>
        </w:rPr>
      </w:pPr>
      <w:r w:rsidRPr="001340CE">
        <w:rPr>
          <w:position w:val="-14"/>
        </w:rPr>
        <w:object w:dxaOrig="1500" w:dyaOrig="400" w14:anchorId="4B56CCD8">
          <v:shape id="_x0000_i1048" type="#_x0000_t75" style="width:76.5pt;height:20.25pt" o:ole="">
            <v:imagedata r:id="rId107" o:title=""/>
          </v:shape>
          <o:OLEObject Type="Embed" ProgID="Equation.DSMT4" ShapeID="_x0000_i1048" DrawAspect="Content" ObjectID="_1440590902" r:id="rId108"/>
        </w:object>
      </w:r>
      <w:r w:rsidR="002C5D40">
        <w:rPr>
          <w:sz w:val="24"/>
        </w:rPr>
        <w:t xml:space="preserve"> </w:t>
      </w:r>
      <w:proofErr w:type="gramStart"/>
      <w:r w:rsidR="002C5D40">
        <w:rPr>
          <w:sz w:val="24"/>
        </w:rPr>
        <w:t>est</w:t>
      </w:r>
      <w:proofErr w:type="gramEnd"/>
      <w:r w:rsidR="002C5D40">
        <w:rPr>
          <w:sz w:val="24"/>
        </w:rPr>
        <w:t xml:space="preserve"> l</w:t>
      </w:r>
      <w:r w:rsidRPr="002C5D40">
        <w:rPr>
          <w:sz w:val="24"/>
        </w:rPr>
        <w:t xml:space="preserve">e repère lié au sol </w:t>
      </w:r>
      <w:r w:rsidR="002C5D40">
        <w:rPr>
          <w:sz w:val="24"/>
        </w:rPr>
        <w:t>(0).</w:t>
      </w:r>
    </w:p>
    <w:p w14:paraId="76EE52C7" w14:textId="58C80F82" w:rsidR="00D62818" w:rsidRPr="002C5D40" w:rsidRDefault="00D62818" w:rsidP="002C5D40">
      <w:pPr>
        <w:spacing w:after="120"/>
        <w:rPr>
          <w:sz w:val="24"/>
        </w:rPr>
      </w:pPr>
      <w:r w:rsidRPr="001340CE">
        <w:rPr>
          <w:position w:val="-14"/>
        </w:rPr>
        <w:object w:dxaOrig="1200" w:dyaOrig="400" w14:anchorId="5BFD4A0B">
          <v:shape id="_x0000_i1049" type="#_x0000_t75" style="width:60.8pt;height:20.25pt" o:ole="">
            <v:imagedata r:id="rId109" o:title=""/>
          </v:shape>
          <o:OLEObject Type="Embed" ProgID="Equation.DSMT4" ShapeID="_x0000_i1049" DrawAspect="Content" ObjectID="_1440590903" r:id="rId110"/>
        </w:object>
      </w:r>
      <w:r w:rsidR="002C5D40">
        <w:t xml:space="preserve"> </w:t>
      </w:r>
      <w:r w:rsidR="002C5D40">
        <w:rPr>
          <w:sz w:val="24"/>
        </w:rPr>
        <w:t>est l</w:t>
      </w:r>
      <w:r w:rsidRPr="002C5D40">
        <w:rPr>
          <w:sz w:val="24"/>
        </w:rPr>
        <w:t>e repère lié au châssis (1)</w:t>
      </w:r>
      <w:r w:rsidR="002C5D40">
        <w:rPr>
          <w:sz w:val="24"/>
        </w:rPr>
        <w:t xml:space="preserve">, </w:t>
      </w:r>
      <w:r w:rsidR="002C5D40" w:rsidRPr="002C5D40">
        <w:rPr>
          <w:position w:val="-4"/>
        </w:rPr>
        <w:object w:dxaOrig="139" w:dyaOrig="260" w14:anchorId="713C967C">
          <v:shape id="_x0000_i1050" type="#_x0000_t75" style="width:7.5pt;height:13.5pt" o:ole="">
            <v:imagedata r:id="rId111" o:title=""/>
          </v:shape>
          <o:OLEObject Type="Embed" ProgID="Equation.DSMT4" ShapeID="_x0000_i1050" DrawAspect="Content" ObjectID="_1440590904" r:id="rId112"/>
        </w:object>
      </w:r>
      <w:r w:rsidR="002C5D40">
        <w:rPr>
          <w:sz w:val="24"/>
        </w:rPr>
        <w:t xml:space="preserve"> étant le point milieu de l’essieu, </w:t>
      </w:r>
      <w:proofErr w:type="gramStart"/>
      <w:r w:rsidR="002C5D40">
        <w:rPr>
          <w:sz w:val="24"/>
        </w:rPr>
        <w:t xml:space="preserve">et </w:t>
      </w:r>
      <w:r w:rsidR="002C5D40" w:rsidRPr="002C5D40">
        <w:rPr>
          <w:position w:val="-12"/>
        </w:rPr>
        <w:object w:dxaOrig="740" w:dyaOrig="360" w14:anchorId="6018E25F">
          <v:shape id="_x0000_i1051" type="#_x0000_t75" style="width:37.5pt;height:18.75pt" o:ole="">
            <v:imagedata r:id="rId113" o:title=""/>
          </v:shape>
          <o:OLEObject Type="Embed" ProgID="Equation.DSMT4" ShapeID="_x0000_i1051" DrawAspect="Content" ObjectID="_1440590905" r:id="rId114"/>
        </w:object>
      </w:r>
      <w:proofErr w:type="gramEnd"/>
      <w:r w:rsidR="002C5D40">
        <w:rPr>
          <w:sz w:val="24"/>
        </w:rPr>
        <w:t>.</w:t>
      </w:r>
    </w:p>
    <w:p w14:paraId="529D12AF" w14:textId="6994EE22" w:rsidR="00D62818" w:rsidRPr="005A5F1C" w:rsidRDefault="00451EEA" w:rsidP="002C5D40">
      <w:pPr>
        <w:pStyle w:val="Paragraphedeliste"/>
        <w:numPr>
          <w:ilvl w:val="0"/>
          <w:numId w:val="2"/>
        </w:numPr>
        <w:shd w:val="clear" w:color="auto" w:fill="E6E6E6"/>
        <w:tabs>
          <w:tab w:val="left" w:pos="1134"/>
        </w:tabs>
        <w:spacing w:after="120"/>
        <w:ind w:left="567" w:hanging="283"/>
        <w:jc w:val="both"/>
        <w:rPr>
          <w:rStyle w:val="Style4"/>
        </w:rPr>
      </w:pPr>
      <w:r>
        <w:rPr>
          <w:sz w:val="24"/>
        </w:rPr>
        <w:t>Compléter la partie C</w:t>
      </w:r>
      <w:r w:rsidR="00D62818">
        <w:rPr>
          <w:sz w:val="24"/>
        </w:rPr>
        <w:t xml:space="preserve"> du</w:t>
      </w:r>
      <w:r w:rsidR="00BC4C9B">
        <w:rPr>
          <w:sz w:val="24"/>
        </w:rPr>
        <w:t xml:space="preserve"> document réponse</w:t>
      </w:r>
      <w:r w:rsidR="00D62818">
        <w:rPr>
          <w:sz w:val="24"/>
        </w:rPr>
        <w:t xml:space="preserve"> </w:t>
      </w:r>
      <w:r w:rsidR="00D62818" w:rsidRPr="00723CCD">
        <w:rPr>
          <w:b/>
          <w:sz w:val="24"/>
        </w:rPr>
        <w:t>DR1</w:t>
      </w:r>
      <w:r w:rsidR="00D62818">
        <w:rPr>
          <w:sz w:val="24"/>
        </w:rPr>
        <w:t xml:space="preserve"> « chaîne</w:t>
      </w:r>
      <w:r w:rsidR="0002605B">
        <w:rPr>
          <w:sz w:val="24"/>
        </w:rPr>
        <w:t>s</w:t>
      </w:r>
      <w:r w:rsidR="00D62818">
        <w:rPr>
          <w:sz w:val="24"/>
        </w:rPr>
        <w:t xml:space="preserve"> d’énergie et d’information partielle</w:t>
      </w:r>
      <w:r w:rsidR="0002605B">
        <w:rPr>
          <w:sz w:val="24"/>
        </w:rPr>
        <w:t>s</w:t>
      </w:r>
      <w:r w:rsidR="00D62818">
        <w:rPr>
          <w:sz w:val="24"/>
        </w:rPr>
        <w:t> ».</w:t>
      </w:r>
    </w:p>
    <w:p w14:paraId="6EE2A787" w14:textId="118079F4" w:rsidR="00D62818" w:rsidRDefault="00D62818" w:rsidP="002C5D40">
      <w:pPr>
        <w:spacing w:before="240" w:after="120"/>
        <w:jc w:val="both"/>
        <w:rPr>
          <w:rStyle w:val="Style4"/>
        </w:rPr>
      </w:pPr>
      <w:r w:rsidRPr="005003A7">
        <w:rPr>
          <w:rStyle w:val="Style4"/>
        </w:rPr>
        <w:t>Le</w:t>
      </w:r>
      <w:r w:rsidR="00BC4C9B">
        <w:rPr>
          <w:rStyle w:val="Style4"/>
        </w:rPr>
        <w:t xml:space="preserve"> document réponse</w:t>
      </w:r>
      <w:r w:rsidRPr="005003A7">
        <w:rPr>
          <w:rStyle w:val="Style4"/>
        </w:rPr>
        <w:t xml:space="preserve"> </w:t>
      </w:r>
      <w:r w:rsidRPr="00723CCD">
        <w:rPr>
          <w:rStyle w:val="Style4"/>
          <w:b/>
        </w:rPr>
        <w:t>DR</w:t>
      </w:r>
      <w:r w:rsidR="00362389" w:rsidRPr="00723CCD">
        <w:rPr>
          <w:rStyle w:val="Style4"/>
          <w:b/>
        </w:rPr>
        <w:t>4</w:t>
      </w:r>
      <w:r w:rsidRPr="005003A7">
        <w:rPr>
          <w:rStyle w:val="Style4"/>
        </w:rPr>
        <w:t xml:space="preserve"> représente le robot </w:t>
      </w:r>
      <w:proofErr w:type="spellStart"/>
      <w:r w:rsidRPr="005003A7">
        <w:rPr>
          <w:rStyle w:val="Style4"/>
        </w:rPr>
        <w:t>Scooba</w:t>
      </w:r>
      <w:proofErr w:type="spellEnd"/>
      <w:r w:rsidRPr="005003A7">
        <w:rPr>
          <w:rStyle w:val="Style4"/>
        </w:rPr>
        <w:t xml:space="preserve"> en vue de dessus avec le repérage des points</w:t>
      </w:r>
      <w:r>
        <w:rPr>
          <w:rStyle w:val="Style4"/>
        </w:rPr>
        <w:t> :</w:t>
      </w:r>
    </w:p>
    <w:p w14:paraId="0841CBB9" w14:textId="77777777" w:rsidR="00D62818" w:rsidRDefault="00D62818" w:rsidP="00D62818">
      <w:pPr>
        <w:pStyle w:val="Paragraphedeliste"/>
        <w:numPr>
          <w:ilvl w:val="0"/>
          <w:numId w:val="35"/>
        </w:numPr>
        <w:jc w:val="both"/>
        <w:rPr>
          <w:rStyle w:val="Style4"/>
        </w:rPr>
      </w:pPr>
      <w:r w:rsidRPr="00995202">
        <w:rPr>
          <w:rStyle w:val="Style4"/>
          <w:i/>
        </w:rPr>
        <w:t>J</w:t>
      </w:r>
      <w:r w:rsidRPr="005003A7">
        <w:rPr>
          <w:rStyle w:val="Style4"/>
        </w:rPr>
        <w:t xml:space="preserve"> (centre de la roue</w:t>
      </w:r>
      <w:r>
        <w:rPr>
          <w:rStyle w:val="Style4"/>
        </w:rPr>
        <w:t xml:space="preserve"> (2)</w:t>
      </w:r>
      <w:r w:rsidRPr="005003A7">
        <w:rPr>
          <w:rStyle w:val="Style4"/>
        </w:rPr>
        <w:t xml:space="preserve"> </w:t>
      </w:r>
      <w:r>
        <w:rPr>
          <w:rStyle w:val="Style4"/>
        </w:rPr>
        <w:t>d</w:t>
      </w:r>
      <w:r w:rsidRPr="005003A7">
        <w:rPr>
          <w:rStyle w:val="Style4"/>
        </w:rPr>
        <w:t>roite)</w:t>
      </w:r>
      <w:r>
        <w:rPr>
          <w:rStyle w:val="Style4"/>
        </w:rPr>
        <w:t> ;</w:t>
      </w:r>
    </w:p>
    <w:p w14:paraId="5F313E6A" w14:textId="77777777" w:rsidR="00D62818" w:rsidRDefault="00D62818" w:rsidP="00D62818">
      <w:pPr>
        <w:pStyle w:val="Paragraphedeliste"/>
        <w:numPr>
          <w:ilvl w:val="0"/>
          <w:numId w:val="35"/>
        </w:numPr>
        <w:jc w:val="both"/>
        <w:rPr>
          <w:rStyle w:val="Style4"/>
        </w:rPr>
      </w:pPr>
      <w:r w:rsidRPr="00995202">
        <w:rPr>
          <w:rStyle w:val="Style4"/>
          <w:i/>
        </w:rPr>
        <w:t>K</w:t>
      </w:r>
      <w:r w:rsidRPr="005003A7">
        <w:rPr>
          <w:rStyle w:val="Style4"/>
        </w:rPr>
        <w:t xml:space="preserve"> (centre de la roue</w:t>
      </w:r>
      <w:r>
        <w:rPr>
          <w:rStyle w:val="Style4"/>
        </w:rPr>
        <w:t xml:space="preserve"> (3)</w:t>
      </w:r>
      <w:r w:rsidRPr="005003A7">
        <w:rPr>
          <w:rStyle w:val="Style4"/>
        </w:rPr>
        <w:t xml:space="preserve"> </w:t>
      </w:r>
      <w:r>
        <w:rPr>
          <w:rStyle w:val="Style4"/>
        </w:rPr>
        <w:t>g</w:t>
      </w:r>
      <w:r w:rsidRPr="005003A7">
        <w:rPr>
          <w:rStyle w:val="Style4"/>
        </w:rPr>
        <w:t>auche)</w:t>
      </w:r>
      <w:r>
        <w:rPr>
          <w:rStyle w:val="Style4"/>
        </w:rPr>
        <w:t> ;</w:t>
      </w:r>
    </w:p>
    <w:p w14:paraId="7F3449E9" w14:textId="533710E7" w:rsidR="00D62818" w:rsidRDefault="00D62818" w:rsidP="00D62818">
      <w:pPr>
        <w:pStyle w:val="Paragraphedeliste"/>
        <w:numPr>
          <w:ilvl w:val="0"/>
          <w:numId w:val="35"/>
        </w:numPr>
        <w:spacing w:after="120"/>
        <w:jc w:val="both"/>
        <w:rPr>
          <w:rStyle w:val="Style4"/>
        </w:rPr>
      </w:pPr>
      <w:r w:rsidRPr="00995202">
        <w:rPr>
          <w:rStyle w:val="Style4"/>
          <w:i/>
        </w:rPr>
        <w:t>I</w:t>
      </w:r>
      <w:r w:rsidRPr="005003A7">
        <w:rPr>
          <w:rStyle w:val="Style4"/>
        </w:rPr>
        <w:t xml:space="preserve"> (</w:t>
      </w:r>
      <w:r w:rsidR="00537A9A">
        <w:rPr>
          <w:rStyle w:val="Style4"/>
        </w:rPr>
        <w:t>point milieu de l’essieu</w:t>
      </w:r>
      <w:r w:rsidRPr="005003A7">
        <w:rPr>
          <w:rStyle w:val="Style4"/>
        </w:rPr>
        <w:t>).</w:t>
      </w:r>
    </w:p>
    <w:p w14:paraId="140474F2" w14:textId="77777777" w:rsidR="00D62818" w:rsidRPr="00451EEA" w:rsidRDefault="00D62818" w:rsidP="00D62818">
      <w:pPr>
        <w:jc w:val="both"/>
        <w:rPr>
          <w:sz w:val="12"/>
          <w:szCs w:val="12"/>
        </w:rPr>
      </w:pPr>
    </w:p>
    <w:p w14:paraId="0A0720CA" w14:textId="08D332D3" w:rsidR="00D62818" w:rsidRPr="005003A7" w:rsidRDefault="00723CCD" w:rsidP="00451EEA">
      <w:pPr>
        <w:pStyle w:val="Paragraphedeliste"/>
        <w:numPr>
          <w:ilvl w:val="0"/>
          <w:numId w:val="2"/>
        </w:numPr>
        <w:shd w:val="clear" w:color="auto" w:fill="E6E6E6"/>
        <w:tabs>
          <w:tab w:val="left" w:pos="1134"/>
        </w:tabs>
        <w:spacing w:after="0"/>
        <w:ind w:left="567" w:hanging="283"/>
        <w:jc w:val="both"/>
        <w:rPr>
          <w:rStyle w:val="Style4"/>
        </w:rPr>
      </w:pPr>
      <w:r>
        <w:rPr>
          <w:rStyle w:val="Style4"/>
        </w:rPr>
        <w:t>Sur l</w:t>
      </w:r>
      <w:r w:rsidR="00D62818" w:rsidRPr="006642AC">
        <w:rPr>
          <w:rStyle w:val="Style4"/>
        </w:rPr>
        <w:t>e</w:t>
      </w:r>
      <w:r w:rsidR="00BC4C9B">
        <w:rPr>
          <w:rStyle w:val="Style4"/>
        </w:rPr>
        <w:t xml:space="preserve"> document réponse</w:t>
      </w:r>
      <w:r w:rsidR="00D62818" w:rsidRPr="006642AC">
        <w:rPr>
          <w:rStyle w:val="Style4"/>
        </w:rPr>
        <w:t xml:space="preserve"> </w:t>
      </w:r>
      <w:r w:rsidR="00D62818" w:rsidRPr="00723CCD">
        <w:rPr>
          <w:rStyle w:val="Style4"/>
          <w:b/>
        </w:rPr>
        <w:t>DR</w:t>
      </w:r>
      <w:r w:rsidR="00362389" w:rsidRPr="00723CCD">
        <w:rPr>
          <w:rStyle w:val="Style4"/>
          <w:b/>
        </w:rPr>
        <w:t>4</w:t>
      </w:r>
      <w:r w:rsidR="00451EEA" w:rsidRPr="00451EEA">
        <w:rPr>
          <w:rStyle w:val="Style4"/>
        </w:rPr>
        <w:t>,</w:t>
      </w:r>
      <w:r w:rsidR="00D62818" w:rsidRPr="00451EEA">
        <w:rPr>
          <w:rStyle w:val="Style4"/>
        </w:rPr>
        <w:t xml:space="preserve"> </w:t>
      </w:r>
      <w:r w:rsidR="00D62818">
        <w:rPr>
          <w:rStyle w:val="Style4"/>
          <w:b/>
        </w:rPr>
        <w:t>t</w:t>
      </w:r>
      <w:r w:rsidR="00D62818" w:rsidRPr="005003A7">
        <w:rPr>
          <w:rStyle w:val="Style4"/>
          <w:b/>
        </w:rPr>
        <w:t>racer</w:t>
      </w:r>
      <w:r w:rsidR="00C07166">
        <w:rPr>
          <w:rStyle w:val="Style4"/>
        </w:rPr>
        <w:t>, pour</w:t>
      </w:r>
      <w:r w:rsidR="00D62818" w:rsidRPr="005003A7">
        <w:rPr>
          <w:rStyle w:val="Style4"/>
        </w:rPr>
        <w:t xml:space="preserve"> trois cas de figure,</w:t>
      </w:r>
      <w:r w:rsidR="00D62818" w:rsidRPr="003E6F56">
        <w:rPr>
          <w:rStyle w:val="Style4"/>
        </w:rPr>
        <w:t xml:space="preserve"> </w:t>
      </w:r>
      <w:r w:rsidR="00D62818">
        <w:rPr>
          <w:rStyle w:val="Style4"/>
        </w:rPr>
        <w:t xml:space="preserve">les trajectoires </w:t>
      </w:r>
      <w:r w:rsidR="00D62818" w:rsidRPr="0073012F">
        <w:rPr>
          <w:position w:val="-12"/>
        </w:rPr>
        <w:object w:dxaOrig="680" w:dyaOrig="360" w14:anchorId="1F0E5E17">
          <v:shape id="_x0000_i1052" type="#_x0000_t75" style="width:34.5pt;height:16.5pt" o:ole="">
            <v:imagedata r:id="rId115" o:title=""/>
          </v:shape>
          <o:OLEObject Type="Embed" ProgID="Equation.DSMT4" ShapeID="_x0000_i1052" DrawAspect="Content" ObjectID="_1440590906" r:id="rId116"/>
        </w:object>
      </w:r>
      <w:r w:rsidR="00D62818">
        <w:rPr>
          <w:rStyle w:val="Style4"/>
        </w:rPr>
        <w:t xml:space="preserve"> et </w:t>
      </w:r>
      <w:r w:rsidR="00D62818" w:rsidRPr="0073012F">
        <w:rPr>
          <w:position w:val="-12"/>
        </w:rPr>
        <w:object w:dxaOrig="639" w:dyaOrig="360" w14:anchorId="7943AD5C">
          <v:shape id="_x0000_i1053" type="#_x0000_t75" style="width:33pt;height:16.5pt" o:ole="">
            <v:imagedata r:id="rId117" o:title=""/>
          </v:shape>
          <o:OLEObject Type="Embed" ProgID="Equation.DSMT4" ShapeID="_x0000_i1053" DrawAspect="Content" ObjectID="_1440590907" r:id="rId118"/>
        </w:object>
      </w:r>
      <w:r w:rsidR="00451EEA">
        <w:t xml:space="preserve"> des points </w:t>
      </w:r>
      <w:r w:rsidR="00451EEA" w:rsidRPr="00B8795B">
        <w:rPr>
          <w:i/>
        </w:rPr>
        <w:t>K</w:t>
      </w:r>
      <w:r w:rsidR="00451EEA">
        <w:t xml:space="preserve"> et </w:t>
      </w:r>
      <w:r w:rsidR="00451EEA" w:rsidRPr="00B8795B">
        <w:rPr>
          <w:i/>
        </w:rPr>
        <w:t>J</w:t>
      </w:r>
      <w:r w:rsidR="00451EEA">
        <w:t xml:space="preserve"> du robot par rapport au sol</w:t>
      </w:r>
      <w:r w:rsidR="00451EEA">
        <w:rPr>
          <w:rStyle w:val="Style4"/>
        </w:rPr>
        <w:t xml:space="preserve">, </w:t>
      </w:r>
      <w:r w:rsidR="00D62818" w:rsidRPr="003E6F56">
        <w:rPr>
          <w:rStyle w:val="Style4"/>
        </w:rPr>
        <w:t>puis</w:t>
      </w:r>
      <w:r w:rsidR="00D62818">
        <w:rPr>
          <w:rStyle w:val="Style4"/>
        </w:rPr>
        <w:t xml:space="preserve"> </w:t>
      </w:r>
      <w:r w:rsidR="00D62818" w:rsidRPr="003E6F56">
        <w:rPr>
          <w:rStyle w:val="Style4"/>
        </w:rPr>
        <w:t>les vecteurs vitesses</w:t>
      </w:r>
      <w:r w:rsidR="00D62818">
        <w:t xml:space="preserve"> </w:t>
      </w:r>
      <w:r w:rsidR="0002605B" w:rsidRPr="0073012F">
        <w:rPr>
          <w:position w:val="-10"/>
        </w:rPr>
        <w:object w:dxaOrig="999" w:dyaOrig="380" w14:anchorId="34BC838F">
          <v:shape id="_x0000_i1054" type="#_x0000_t75" style="width:49.5pt;height:18.75pt" o:ole="">
            <v:imagedata r:id="rId119" o:title=""/>
          </v:shape>
          <o:OLEObject Type="Embed" ProgID="Equation.DSMT4" ShapeID="_x0000_i1054" DrawAspect="Content" ObjectID="_1440590908" r:id="rId120"/>
        </w:object>
      </w:r>
      <w:r w:rsidR="00D62818">
        <w:t xml:space="preserve"> </w:t>
      </w:r>
      <w:r w:rsidR="00D62818" w:rsidRPr="003E6F56">
        <w:rPr>
          <w:rStyle w:val="Style4"/>
        </w:rPr>
        <w:t>et</w:t>
      </w:r>
      <w:r w:rsidR="00D62818">
        <w:t xml:space="preserve"> </w:t>
      </w:r>
      <w:r w:rsidR="0002605B" w:rsidRPr="0073012F">
        <w:rPr>
          <w:position w:val="-10"/>
        </w:rPr>
        <w:object w:dxaOrig="960" w:dyaOrig="380" w14:anchorId="12AFC402">
          <v:shape id="_x0000_i1055" type="#_x0000_t75" style="width:47.25pt;height:18.75pt" o:ole="">
            <v:imagedata r:id="rId121" o:title=""/>
          </v:shape>
          <o:OLEObject Type="Embed" ProgID="Equation.DSMT4" ShapeID="_x0000_i1055" DrawAspect="Content" ObjectID="_1440590909" r:id="rId122"/>
        </w:object>
      </w:r>
      <w:r w:rsidR="00451EEA">
        <w:t xml:space="preserve"> </w:t>
      </w:r>
      <w:proofErr w:type="gramStart"/>
      <w:r w:rsidR="00D62818">
        <w:t xml:space="preserve">avec </w:t>
      </w:r>
      <w:r w:rsidR="0002605B" w:rsidRPr="00995202">
        <w:rPr>
          <w:position w:val="-18"/>
        </w:rPr>
        <w:object w:dxaOrig="3660" w:dyaOrig="480" w14:anchorId="35D8EE6C">
          <v:shape id="_x0000_i1056" type="#_x0000_t75" style="width:183pt;height:23.25pt" o:ole="">
            <v:imagedata r:id="rId123" o:title=""/>
          </v:shape>
          <o:OLEObject Type="Embed" ProgID="Equation.DSMT4" ShapeID="_x0000_i1056" DrawAspect="Content" ObjectID="_1440590910" r:id="rId124"/>
        </w:object>
      </w:r>
      <w:proofErr w:type="gramEnd"/>
      <w:r w:rsidR="00D62818">
        <w:t xml:space="preserve">. </w:t>
      </w:r>
      <w:r w:rsidR="00D62818" w:rsidRPr="003E6F56">
        <w:rPr>
          <w:rStyle w:val="Style4"/>
          <w:b/>
        </w:rPr>
        <w:t>En déduire</w:t>
      </w:r>
      <w:r w:rsidR="00D62818" w:rsidRPr="003E6F56">
        <w:rPr>
          <w:rStyle w:val="Style4"/>
        </w:rPr>
        <w:t xml:space="preserve"> </w:t>
      </w:r>
      <w:r w:rsidR="00451EEA">
        <w:rPr>
          <w:rStyle w:val="Style4"/>
        </w:rPr>
        <w:t>le sens de rotation (positif ou</w:t>
      </w:r>
      <w:r w:rsidR="00D62818">
        <w:rPr>
          <w:rStyle w:val="Style4"/>
        </w:rPr>
        <w:t xml:space="preserve"> négatif </w:t>
      </w:r>
      <w:proofErr w:type="gramStart"/>
      <w:r w:rsidR="00451EEA">
        <w:rPr>
          <w:rStyle w:val="Style4"/>
        </w:rPr>
        <w:t xml:space="preserve">selon </w:t>
      </w:r>
      <w:r w:rsidR="00451EEA" w:rsidRPr="00451EEA">
        <w:rPr>
          <w:position w:val="-12"/>
        </w:rPr>
        <w:object w:dxaOrig="279" w:dyaOrig="360" w14:anchorId="1FA37854">
          <v:shape id="_x0000_i1057" type="#_x0000_t75" style="width:14.25pt;height:18.75pt" o:ole="">
            <v:imagedata r:id="rId125" o:title=""/>
          </v:shape>
          <o:OLEObject Type="Embed" ProgID="Equation.DSMT4" ShapeID="_x0000_i1057" DrawAspect="Content" ObjectID="_1440590911" r:id="rId126"/>
        </w:object>
      </w:r>
      <w:proofErr w:type="gramEnd"/>
      <w:r w:rsidR="00D62818">
        <w:rPr>
          <w:rStyle w:val="Style4"/>
        </w:rPr>
        <w:t xml:space="preserve">) des deux roues motrices en complétant </w:t>
      </w:r>
      <w:r w:rsidR="00451EEA">
        <w:rPr>
          <w:rStyle w:val="Style4"/>
        </w:rPr>
        <w:t xml:space="preserve">pour chaque cas </w:t>
      </w:r>
      <w:r w:rsidR="00D62818">
        <w:rPr>
          <w:rStyle w:val="Style4"/>
        </w:rPr>
        <w:t>le</w:t>
      </w:r>
      <w:r w:rsidR="00C07166">
        <w:rPr>
          <w:rStyle w:val="Style4"/>
        </w:rPr>
        <w:t xml:space="preserve"> document réponse</w:t>
      </w:r>
      <w:r w:rsidR="00D62818">
        <w:rPr>
          <w:rStyle w:val="Style4"/>
        </w:rPr>
        <w:t xml:space="preserve"> </w:t>
      </w:r>
      <w:r w:rsidR="00D62818" w:rsidRPr="00723CCD">
        <w:rPr>
          <w:rStyle w:val="Style4"/>
          <w:b/>
        </w:rPr>
        <w:t>DR</w:t>
      </w:r>
      <w:r w:rsidR="00362389" w:rsidRPr="00723CCD">
        <w:rPr>
          <w:rStyle w:val="Style4"/>
          <w:b/>
        </w:rPr>
        <w:t>4</w:t>
      </w:r>
      <w:r w:rsidR="00D62818" w:rsidRPr="003E6F56">
        <w:rPr>
          <w:rStyle w:val="Style4"/>
        </w:rPr>
        <w:t>.</w:t>
      </w:r>
    </w:p>
    <w:p w14:paraId="4E8193B0" w14:textId="77777777" w:rsidR="00D62818" w:rsidRDefault="00D62818" w:rsidP="00D62818">
      <w:pPr>
        <w:rPr>
          <w:sz w:val="24"/>
        </w:rPr>
      </w:pPr>
      <w:r>
        <w:rPr>
          <w:sz w:val="24"/>
        </w:rPr>
        <w:br w:type="page"/>
      </w:r>
    </w:p>
    <w:p w14:paraId="78A2081E" w14:textId="1A2E8294" w:rsidR="00451EEA" w:rsidRPr="00442A27" w:rsidRDefault="00451EEA" w:rsidP="00E729FC">
      <w:pPr>
        <w:pStyle w:val="Paragraphedeliste"/>
        <w:numPr>
          <w:ilvl w:val="1"/>
          <w:numId w:val="15"/>
        </w:numPr>
        <w:spacing w:before="240" w:after="120"/>
        <w:jc w:val="both"/>
        <w:rPr>
          <w:b/>
          <w:sz w:val="24"/>
        </w:rPr>
      </w:pPr>
      <w:r>
        <w:rPr>
          <w:b/>
          <w:sz w:val="24"/>
        </w:rPr>
        <w:lastRenderedPageBreak/>
        <w:t>Choix de la motorisation</w:t>
      </w:r>
    </w:p>
    <w:p w14:paraId="5C0BAA84" w14:textId="6AEBA66E" w:rsidR="00D62818" w:rsidRDefault="00D62818" w:rsidP="00D62818">
      <w:pPr>
        <w:spacing w:after="0"/>
        <w:jc w:val="both"/>
        <w:rPr>
          <w:sz w:val="24"/>
        </w:rPr>
      </w:pPr>
      <w:r>
        <w:rPr>
          <w:sz w:val="24"/>
        </w:rPr>
        <w:t>Afin de choisir le moteur équipant chaque roue motrice, il est nécessaire de connaître le couple</w:t>
      </w:r>
      <w:r w:rsidR="00B217B5">
        <w:rPr>
          <w:sz w:val="24"/>
        </w:rPr>
        <w:t xml:space="preserve"> </w:t>
      </w:r>
      <w:r w:rsidR="00E729FC">
        <w:rPr>
          <w:sz w:val="24"/>
        </w:rPr>
        <w:t>à exercer</w:t>
      </w:r>
      <w:r w:rsidR="00B217B5">
        <w:rPr>
          <w:sz w:val="24"/>
        </w:rPr>
        <w:t xml:space="preserve"> par chaque moteur</w:t>
      </w:r>
      <w:r w:rsidR="00E729FC">
        <w:rPr>
          <w:sz w:val="24"/>
        </w:rPr>
        <w:t xml:space="preserve"> </w:t>
      </w:r>
      <w:r>
        <w:rPr>
          <w:sz w:val="24"/>
        </w:rPr>
        <w:t>dans les conditions les plus défavorables :</w:t>
      </w:r>
      <w:r w:rsidRPr="0054392D">
        <w:rPr>
          <w:position w:val="-16"/>
        </w:rPr>
        <w:t xml:space="preserve"> </w:t>
      </w:r>
    </w:p>
    <w:p w14:paraId="07E379E9" w14:textId="77777777" w:rsidR="00D62818" w:rsidRPr="004E1CE3" w:rsidRDefault="00D62818" w:rsidP="00D62818">
      <w:pPr>
        <w:pStyle w:val="Paragraphedeliste"/>
        <w:numPr>
          <w:ilvl w:val="0"/>
          <w:numId w:val="6"/>
        </w:numPr>
        <w:spacing w:after="0"/>
        <w:ind w:left="1701" w:hanging="567"/>
        <w:jc w:val="both"/>
        <w:rPr>
          <w:bCs/>
          <w:iCs/>
          <w:sz w:val="24"/>
        </w:rPr>
      </w:pPr>
      <w:r>
        <w:rPr>
          <w:sz w:val="24"/>
        </w:rPr>
        <w:t>a</w:t>
      </w:r>
      <w:r w:rsidRPr="0086218E">
        <w:rPr>
          <w:sz w:val="24"/>
        </w:rPr>
        <w:t>ccélération</w:t>
      </w:r>
      <w:r>
        <w:rPr>
          <w:sz w:val="24"/>
        </w:rPr>
        <w:t xml:space="preserve"> imposée par le cahier des charges </w:t>
      </w:r>
      <w:r w:rsidR="0002605B" w:rsidRPr="002B62FB">
        <w:rPr>
          <w:position w:val="-12"/>
        </w:rPr>
        <w:object w:dxaOrig="1719" w:dyaOrig="420" w14:anchorId="5E3F77CE">
          <v:shape id="_x0000_i1058" type="#_x0000_t75" style="width:87pt;height:21.75pt" o:ole="">
            <v:imagedata r:id="rId127" o:title=""/>
          </v:shape>
          <o:OLEObject Type="Embed" ProgID="Equation.DSMT4" ShapeID="_x0000_i1058" DrawAspect="Content" ObjectID="_1440590912" r:id="rId128"/>
        </w:object>
      </w:r>
      <w:r>
        <w:rPr>
          <w:sz w:val="24"/>
        </w:rPr>
        <w:t> ;</w:t>
      </w:r>
    </w:p>
    <w:p w14:paraId="3CC891D9" w14:textId="277A64BD" w:rsidR="00D62818" w:rsidRPr="00577DAB" w:rsidRDefault="00D62818" w:rsidP="00D62818">
      <w:pPr>
        <w:pStyle w:val="Paragraphedeliste"/>
        <w:numPr>
          <w:ilvl w:val="0"/>
          <w:numId w:val="6"/>
        </w:numPr>
        <w:spacing w:after="0"/>
        <w:ind w:left="1701" w:hanging="567"/>
        <w:jc w:val="both"/>
        <w:rPr>
          <w:bCs/>
          <w:iCs/>
          <w:sz w:val="24"/>
        </w:rPr>
      </w:pPr>
      <w:r>
        <w:rPr>
          <w:sz w:val="24"/>
        </w:rPr>
        <w:t>m</w:t>
      </w:r>
      <w:r w:rsidRPr="007D5262">
        <w:rPr>
          <w:sz w:val="24"/>
        </w:rPr>
        <w:t xml:space="preserve">asse du robot </w:t>
      </w:r>
      <w:r>
        <w:rPr>
          <w:sz w:val="24"/>
        </w:rPr>
        <w:t xml:space="preserve">réservoir </w:t>
      </w:r>
      <w:proofErr w:type="gramStart"/>
      <w:r>
        <w:rPr>
          <w:sz w:val="24"/>
        </w:rPr>
        <w:t xml:space="preserve">plein </w:t>
      </w:r>
      <w:r w:rsidR="00B217B5" w:rsidRPr="00B217B5">
        <w:rPr>
          <w:position w:val="-10"/>
        </w:rPr>
        <w:object w:dxaOrig="1460" w:dyaOrig="320" w14:anchorId="40EB00E4">
          <v:shape id="_x0000_i1059" type="#_x0000_t75" style="width:74.25pt;height:16.5pt" o:ole="">
            <v:imagedata r:id="rId129" o:title=""/>
          </v:shape>
          <o:OLEObject Type="Embed" ProgID="Equation.DSMT4" ShapeID="_x0000_i1059" DrawAspect="Content" ObjectID="_1440590913" r:id="rId130"/>
        </w:object>
      </w:r>
      <w:proofErr w:type="gramEnd"/>
      <w:r>
        <w:rPr>
          <w:sz w:val="24"/>
        </w:rPr>
        <w:t>.</w:t>
      </w:r>
    </w:p>
    <w:p w14:paraId="07D4408F" w14:textId="77777777" w:rsidR="00E729FC" w:rsidRDefault="00D62818" w:rsidP="007D325F">
      <w:pPr>
        <w:spacing w:before="120" w:after="0"/>
        <w:jc w:val="both"/>
        <w:rPr>
          <w:sz w:val="24"/>
        </w:rPr>
      </w:pPr>
      <w:r>
        <w:rPr>
          <w:sz w:val="24"/>
        </w:rPr>
        <w:t>Le couple nécessaire en sortie du motoréducteur, pour déplacer le robot, a été calculé</w:t>
      </w:r>
      <w:r w:rsidRPr="00635433">
        <w:rPr>
          <w:sz w:val="24"/>
        </w:rPr>
        <w:t xml:space="preserve"> </w:t>
      </w:r>
      <w:r>
        <w:rPr>
          <w:sz w:val="24"/>
        </w:rPr>
        <w:t xml:space="preserve">en utilisant le principe fondamental de la dynamique. Les calculs ont </w:t>
      </w:r>
      <w:proofErr w:type="gramStart"/>
      <w:r>
        <w:rPr>
          <w:sz w:val="24"/>
        </w:rPr>
        <w:t xml:space="preserve">donné </w:t>
      </w:r>
      <w:r w:rsidR="00E46457" w:rsidRPr="007A4505">
        <w:rPr>
          <w:position w:val="-12"/>
          <w:sz w:val="24"/>
        </w:rPr>
        <w:object w:dxaOrig="2079" w:dyaOrig="420" w14:anchorId="1BFF3A66">
          <v:shape id="_x0000_i1060" type="#_x0000_t75" style="width:105.7pt;height:21pt" o:ole="">
            <v:imagedata r:id="rId131" o:title=""/>
          </v:shape>
          <o:OLEObject Type="Embed" ProgID="Equation.DSMT4" ShapeID="_x0000_i1060" DrawAspect="Content" ObjectID="_1440590914" r:id="rId132"/>
        </w:object>
      </w:r>
      <w:proofErr w:type="gramEnd"/>
      <w:r w:rsidR="00E729FC">
        <w:rPr>
          <w:sz w:val="24"/>
        </w:rPr>
        <w:t>.</w:t>
      </w:r>
    </w:p>
    <w:p w14:paraId="0CD6A2C4" w14:textId="74D99F5A" w:rsidR="0002605B" w:rsidRDefault="0002605B" w:rsidP="007D325F">
      <w:pPr>
        <w:spacing w:before="120" w:after="0"/>
        <w:jc w:val="both"/>
        <w:rPr>
          <w:sz w:val="24"/>
        </w:rPr>
      </w:pPr>
      <w:r>
        <w:rPr>
          <w:sz w:val="24"/>
        </w:rPr>
        <w:t>Le bloc d’alimentation permet de f</w:t>
      </w:r>
      <w:r w:rsidR="007B2FE9">
        <w:rPr>
          <w:sz w:val="24"/>
        </w:rPr>
        <w:t>ournir une tension de 12 V ou de 24 V</w:t>
      </w:r>
      <w:r>
        <w:rPr>
          <w:sz w:val="24"/>
        </w:rPr>
        <w:t xml:space="preserve"> au moteur.</w:t>
      </w:r>
    </w:p>
    <w:p w14:paraId="1D08CD71" w14:textId="2359355E" w:rsidR="00D62818" w:rsidRDefault="00E729FC" w:rsidP="0002605B">
      <w:pPr>
        <w:spacing w:before="120" w:after="0"/>
        <w:jc w:val="both"/>
        <w:rPr>
          <w:sz w:val="24"/>
        </w:rPr>
      </w:pPr>
      <w:r>
        <w:rPr>
          <w:sz w:val="24"/>
        </w:rPr>
        <w:t>P</w:t>
      </w:r>
      <w:r w:rsidR="00D62818">
        <w:rPr>
          <w:sz w:val="24"/>
        </w:rPr>
        <w:t xml:space="preserve">our </w:t>
      </w:r>
      <w:r>
        <w:rPr>
          <w:sz w:val="24"/>
        </w:rPr>
        <w:t>choisir le</w:t>
      </w:r>
      <w:r w:rsidR="00D62818">
        <w:rPr>
          <w:sz w:val="24"/>
        </w:rPr>
        <w:t xml:space="preserve"> moteur il faut </w:t>
      </w:r>
      <w:r>
        <w:rPr>
          <w:sz w:val="24"/>
        </w:rPr>
        <w:t>évaluer</w:t>
      </w:r>
      <w:r w:rsidR="00D62818">
        <w:rPr>
          <w:sz w:val="24"/>
        </w:rPr>
        <w:t> :</w:t>
      </w:r>
    </w:p>
    <w:p w14:paraId="75BE1C59" w14:textId="2A8F0D3C" w:rsidR="00D62818" w:rsidRDefault="00E729FC" w:rsidP="00E729FC">
      <w:pPr>
        <w:pStyle w:val="Paragraphedeliste"/>
        <w:numPr>
          <w:ilvl w:val="0"/>
          <w:numId w:val="4"/>
        </w:numPr>
        <w:spacing w:after="0"/>
        <w:ind w:left="1701" w:hanging="567"/>
        <w:jc w:val="both"/>
        <w:rPr>
          <w:sz w:val="24"/>
        </w:rPr>
      </w:pPr>
      <w:r>
        <w:rPr>
          <w:sz w:val="24"/>
        </w:rPr>
        <w:t>son</w:t>
      </w:r>
      <w:r w:rsidR="00D62818" w:rsidRPr="00094556">
        <w:rPr>
          <w:sz w:val="24"/>
        </w:rPr>
        <w:t xml:space="preserve"> couple moteur</w:t>
      </w:r>
      <w:r w:rsidR="00D62818">
        <w:rPr>
          <w:sz w:val="24"/>
        </w:rPr>
        <w:t xml:space="preserve"> </w:t>
      </w:r>
      <w:r w:rsidR="00D62818" w:rsidRPr="00C72D44">
        <w:rPr>
          <w:position w:val="-12"/>
        </w:rPr>
        <w:object w:dxaOrig="820" w:dyaOrig="360" w14:anchorId="29702B4E">
          <v:shape id="_x0000_i1061" type="#_x0000_t75" style="width:42.75pt;height:18pt" o:ole="">
            <v:imagedata r:id="rId133" o:title=""/>
          </v:shape>
          <o:OLEObject Type="Embed" ProgID="Equation.DSMT4" ShapeID="_x0000_i1061" DrawAspect="Content" ObjectID="_1440590915" r:id="rId134"/>
        </w:object>
      </w:r>
      <w:r w:rsidR="00D62818" w:rsidRPr="00094556">
        <w:rPr>
          <w:sz w:val="24"/>
        </w:rPr>
        <w:t> ;</w:t>
      </w:r>
    </w:p>
    <w:p w14:paraId="19527A4B" w14:textId="56A91B7D" w:rsidR="00D62818" w:rsidRPr="00094556" w:rsidRDefault="00E729FC" w:rsidP="00E729FC">
      <w:pPr>
        <w:pStyle w:val="Paragraphedeliste"/>
        <w:numPr>
          <w:ilvl w:val="0"/>
          <w:numId w:val="4"/>
        </w:numPr>
        <w:spacing w:after="0"/>
        <w:ind w:left="1701" w:hanging="567"/>
        <w:jc w:val="both"/>
        <w:rPr>
          <w:sz w:val="24"/>
        </w:rPr>
      </w:pPr>
      <w:r>
        <w:rPr>
          <w:sz w:val="24"/>
        </w:rPr>
        <w:t>s</w:t>
      </w:r>
      <w:r w:rsidR="00D62818">
        <w:rPr>
          <w:sz w:val="24"/>
        </w:rPr>
        <w:t>a vitesse de rotation</w:t>
      </w:r>
      <w:r>
        <w:rPr>
          <w:sz w:val="24"/>
        </w:rPr>
        <w:t xml:space="preserve"> </w:t>
      </w:r>
      <w:r w:rsidRPr="00C72D44">
        <w:rPr>
          <w:position w:val="-12"/>
        </w:rPr>
        <w:object w:dxaOrig="820" w:dyaOrig="360" w14:anchorId="3250891E">
          <v:shape id="_x0000_i1062" type="#_x0000_t75" style="width:42.75pt;height:18pt" o:ole="">
            <v:imagedata r:id="rId135" o:title=""/>
          </v:shape>
          <o:OLEObject Type="Embed" ProgID="Equation.DSMT4" ShapeID="_x0000_i1062" DrawAspect="Content" ObjectID="_1440590916" r:id="rId136"/>
        </w:object>
      </w:r>
      <w:r>
        <w:rPr>
          <w:sz w:val="24"/>
        </w:rPr>
        <w:t> </w:t>
      </w:r>
      <w:r w:rsidR="00D62818">
        <w:rPr>
          <w:sz w:val="24"/>
        </w:rPr>
        <w:t>;</w:t>
      </w:r>
    </w:p>
    <w:p w14:paraId="0C2A61BF" w14:textId="228C1236" w:rsidR="00D62818" w:rsidRPr="00094556" w:rsidRDefault="00E729FC" w:rsidP="00E729FC">
      <w:pPr>
        <w:pStyle w:val="Paragraphedeliste"/>
        <w:numPr>
          <w:ilvl w:val="0"/>
          <w:numId w:val="4"/>
        </w:numPr>
        <w:spacing w:after="0"/>
        <w:ind w:left="1701" w:hanging="567"/>
        <w:jc w:val="both"/>
        <w:rPr>
          <w:sz w:val="24"/>
        </w:rPr>
      </w:pPr>
      <w:r>
        <w:rPr>
          <w:sz w:val="24"/>
        </w:rPr>
        <w:t>s</w:t>
      </w:r>
      <w:r w:rsidR="00D62818" w:rsidRPr="00094556">
        <w:rPr>
          <w:sz w:val="24"/>
        </w:rPr>
        <w:t>a tension d’alimentation ;</w:t>
      </w:r>
    </w:p>
    <w:p w14:paraId="50F48F56" w14:textId="7DA6AD37" w:rsidR="00D62818" w:rsidRDefault="00E729FC" w:rsidP="00E729FC">
      <w:pPr>
        <w:pStyle w:val="Paragraphedeliste"/>
        <w:numPr>
          <w:ilvl w:val="0"/>
          <w:numId w:val="4"/>
        </w:numPr>
        <w:spacing w:after="0"/>
        <w:ind w:left="1701" w:hanging="567"/>
        <w:jc w:val="both"/>
        <w:rPr>
          <w:sz w:val="24"/>
        </w:rPr>
      </w:pPr>
      <w:r>
        <w:rPr>
          <w:sz w:val="24"/>
        </w:rPr>
        <w:t>s</w:t>
      </w:r>
      <w:r w:rsidR="00D62818" w:rsidRPr="00094556">
        <w:rPr>
          <w:sz w:val="24"/>
        </w:rPr>
        <w:t>es dimensions maxim</w:t>
      </w:r>
      <w:r>
        <w:rPr>
          <w:sz w:val="24"/>
        </w:rPr>
        <w:t>ales</w:t>
      </w:r>
      <w:r w:rsidR="00D62818" w:rsidRPr="00094556">
        <w:rPr>
          <w:sz w:val="24"/>
        </w:rPr>
        <w:t>.</w:t>
      </w:r>
    </w:p>
    <w:p w14:paraId="1705C529" w14:textId="7BD3B4B3" w:rsidR="00D62818" w:rsidRDefault="00E729FC" w:rsidP="00B217B5">
      <w:pPr>
        <w:spacing w:before="120" w:after="0"/>
        <w:jc w:val="both"/>
        <w:rPr>
          <w:sz w:val="24"/>
        </w:rPr>
      </w:pPr>
      <w:r>
        <w:rPr>
          <w:sz w:val="24"/>
        </w:rPr>
        <w:t xml:space="preserve">Le réducteur finalement </w:t>
      </w:r>
      <w:r w:rsidR="00B217B5">
        <w:rPr>
          <w:sz w:val="24"/>
        </w:rPr>
        <w:t>adopté</w:t>
      </w:r>
      <w:r>
        <w:rPr>
          <w:sz w:val="24"/>
        </w:rPr>
        <w:t xml:space="preserve"> a les c</w:t>
      </w:r>
      <w:r w:rsidR="00D62818">
        <w:rPr>
          <w:sz w:val="24"/>
        </w:rPr>
        <w:t xml:space="preserve">aractéristiques </w:t>
      </w:r>
      <w:r>
        <w:rPr>
          <w:sz w:val="24"/>
        </w:rPr>
        <w:t xml:space="preserve">suivantes, qui seront </w:t>
      </w:r>
      <w:r w:rsidR="00B217B5">
        <w:rPr>
          <w:sz w:val="24"/>
        </w:rPr>
        <w:t xml:space="preserve">retenues quels que soient les résultats obtenus à l’étude préliminaire de la question </w:t>
      </w:r>
      <w:r w:rsidR="00304906">
        <w:rPr>
          <w:sz w:val="24"/>
        </w:rPr>
        <w:t>Q</w:t>
      </w:r>
      <w:r w:rsidR="00B217B5">
        <w:rPr>
          <w:sz w:val="24"/>
        </w:rPr>
        <w:t>13 :</w:t>
      </w:r>
    </w:p>
    <w:p w14:paraId="53D59C42" w14:textId="77777777" w:rsidR="00D62818" w:rsidRDefault="00D62818" w:rsidP="00E729FC">
      <w:pPr>
        <w:pStyle w:val="Paragraphedeliste"/>
        <w:numPr>
          <w:ilvl w:val="0"/>
          <w:numId w:val="5"/>
        </w:numPr>
        <w:spacing w:after="0"/>
        <w:ind w:left="1701" w:hanging="567"/>
        <w:jc w:val="both"/>
        <w:rPr>
          <w:sz w:val="24"/>
        </w:rPr>
      </w:pPr>
      <w:r w:rsidRPr="00F26C70">
        <w:rPr>
          <w:sz w:val="24"/>
        </w:rPr>
        <w:t xml:space="preserve">rendement </w:t>
      </w:r>
      <w:r w:rsidRPr="00F26C70">
        <w:rPr>
          <w:position w:val="-30"/>
        </w:rPr>
        <w:object w:dxaOrig="3680" w:dyaOrig="700" w14:anchorId="02A133AC">
          <v:shape id="_x0000_i1063" type="#_x0000_t75" style="width:186.75pt;height:33.75pt" o:ole="">
            <v:imagedata r:id="rId137" o:title=""/>
          </v:shape>
          <o:OLEObject Type="Embed" ProgID="Equation.DSMT4" ShapeID="_x0000_i1063" DrawAspect="Content" ObjectID="_1440590917" r:id="rId138"/>
        </w:object>
      </w:r>
      <w:r>
        <w:rPr>
          <w:sz w:val="24"/>
        </w:rPr>
        <w:t> ;</w:t>
      </w:r>
    </w:p>
    <w:p w14:paraId="44D863BF" w14:textId="77777777" w:rsidR="00D62818" w:rsidRPr="00F26C70" w:rsidRDefault="00D62818" w:rsidP="00E729FC">
      <w:pPr>
        <w:pStyle w:val="Paragraphedeliste"/>
        <w:numPr>
          <w:ilvl w:val="0"/>
          <w:numId w:val="5"/>
        </w:numPr>
        <w:spacing w:after="0"/>
        <w:ind w:left="1701" w:hanging="567"/>
        <w:jc w:val="both"/>
        <w:rPr>
          <w:sz w:val="24"/>
        </w:rPr>
      </w:pPr>
      <w:r w:rsidRPr="00F26C70">
        <w:rPr>
          <w:sz w:val="24"/>
        </w:rPr>
        <w:t xml:space="preserve">rapport de </w:t>
      </w:r>
      <w:proofErr w:type="gramStart"/>
      <w:r w:rsidRPr="00F26C70">
        <w:rPr>
          <w:sz w:val="24"/>
        </w:rPr>
        <w:t xml:space="preserve">réduction </w:t>
      </w:r>
      <w:r w:rsidRPr="00F26C70">
        <w:rPr>
          <w:position w:val="-30"/>
        </w:rPr>
        <w:object w:dxaOrig="2960" w:dyaOrig="700" w14:anchorId="7D48121E">
          <v:shape id="_x0000_i1064" type="#_x0000_t75" style="width:150.8pt;height:33.75pt" o:ole="">
            <v:imagedata r:id="rId139" o:title=""/>
          </v:shape>
          <o:OLEObject Type="Embed" ProgID="Equation.DSMT4" ShapeID="_x0000_i1064" DrawAspect="Content" ObjectID="_1440590918" r:id="rId140"/>
        </w:object>
      </w:r>
      <w:proofErr w:type="gramEnd"/>
      <w:r>
        <w:rPr>
          <w:sz w:val="24"/>
        </w:rPr>
        <w:t>.</w:t>
      </w:r>
    </w:p>
    <w:p w14:paraId="4D866DD4" w14:textId="3BD550F8" w:rsidR="00D62818" w:rsidRDefault="00D62818" w:rsidP="00B217B5">
      <w:pPr>
        <w:spacing w:before="240" w:after="0"/>
        <w:jc w:val="both"/>
        <w:rPr>
          <w:sz w:val="24"/>
        </w:rPr>
      </w:pPr>
      <w:r>
        <w:rPr>
          <w:noProof/>
          <w:sz w:val="24"/>
          <w:lang w:eastAsia="fr-FR"/>
        </w:rPr>
        <mc:AlternateContent>
          <mc:Choice Requires="wps">
            <w:drawing>
              <wp:anchor distT="0" distB="0" distL="114300" distR="114300" simplePos="0" relativeHeight="251624448" behindDoc="0" locked="0" layoutInCell="1" allowOverlap="1" wp14:anchorId="46F332F4" wp14:editId="6E6080BE">
                <wp:simplePos x="0" y="0"/>
                <wp:positionH relativeFrom="column">
                  <wp:posOffset>3594100</wp:posOffset>
                </wp:positionH>
                <wp:positionV relativeFrom="paragraph">
                  <wp:posOffset>594360</wp:posOffset>
                </wp:positionV>
                <wp:extent cx="2752927" cy="1972310"/>
                <wp:effectExtent l="0" t="0" r="28575" b="27940"/>
                <wp:wrapNone/>
                <wp:docPr id="132" name="Ellipse 132"/>
                <wp:cNvGraphicFramePr/>
                <a:graphic xmlns:a="http://schemas.openxmlformats.org/drawingml/2006/main">
                  <a:graphicData uri="http://schemas.microsoft.com/office/word/2010/wordprocessingShape">
                    <wps:wsp>
                      <wps:cNvSpPr/>
                      <wps:spPr>
                        <a:xfrm>
                          <a:off x="0" y="0"/>
                          <a:ext cx="2752927" cy="1972310"/>
                        </a:xfrm>
                        <a:prstGeom prst="ellipse">
                          <a:avLst/>
                        </a:prstGeom>
                        <a:noFill/>
                        <a:ln w="1905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oval id="Ellipse 132" o:spid="_x0000_s1026" style="position:absolute;margin-left:283pt;margin-top:46.8pt;width:216.75pt;height:155.3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" filled="f" strokecolor="black [3200]" strokeweight="1.5pt"/>
            </w:pict>
          </mc:Fallback>
        </mc:AlternateContent>
      </w:r>
      <w:r>
        <w:rPr>
          <w:sz w:val="24"/>
        </w:rPr>
        <w:t xml:space="preserve">Le </w:t>
      </w:r>
      <w:r w:rsidR="00F8170F">
        <w:rPr>
          <w:sz w:val="24"/>
        </w:rPr>
        <w:t xml:space="preserve">robot </w:t>
      </w:r>
      <w:proofErr w:type="spellStart"/>
      <w:r>
        <w:rPr>
          <w:sz w:val="24"/>
        </w:rPr>
        <w:t>Scooba</w:t>
      </w:r>
      <w:proofErr w:type="spellEnd"/>
      <w:r>
        <w:rPr>
          <w:sz w:val="24"/>
        </w:rPr>
        <w:t xml:space="preserve"> est un robot nettoyeur qui possède deux réservoirs, </w:t>
      </w:r>
      <w:r w:rsidR="00B217B5">
        <w:rPr>
          <w:sz w:val="24"/>
        </w:rPr>
        <w:t>l’</w:t>
      </w:r>
      <w:r>
        <w:rPr>
          <w:sz w:val="24"/>
        </w:rPr>
        <w:t xml:space="preserve">un pour l’eau propre et </w:t>
      </w:r>
      <w:r w:rsidR="00B217B5">
        <w:rPr>
          <w:sz w:val="24"/>
        </w:rPr>
        <w:t>l’autre,</w:t>
      </w:r>
      <w:r>
        <w:rPr>
          <w:sz w:val="24"/>
        </w:rPr>
        <w:t xml:space="preserve"> pour stocker l’eau après le nettoyage. Le volume des réservoirs ne laisse que peu de place pour </w:t>
      </w:r>
      <w:r w:rsidR="00B217B5">
        <w:rPr>
          <w:sz w:val="24"/>
        </w:rPr>
        <w:t>les motorisations</w:t>
      </w:r>
      <w:r>
        <w:rPr>
          <w:sz w:val="24"/>
        </w:rPr>
        <w:t> :</w:t>
      </w:r>
    </w:p>
    <w:p w14:paraId="39303442" w14:textId="77777777" w:rsidR="00D62818" w:rsidRDefault="00D62818" w:rsidP="00D62818">
      <w:pPr>
        <w:spacing w:after="0"/>
        <w:jc w:val="both"/>
        <w:rPr>
          <w:sz w:val="24"/>
        </w:rPr>
      </w:pPr>
      <w:r>
        <w:rPr>
          <w:noProof/>
          <w:sz w:val="24"/>
          <w:lang w:eastAsia="fr-FR"/>
        </w:rPr>
        <mc:AlternateContent>
          <mc:Choice Requires="wpg">
            <w:drawing>
              <wp:anchor distT="0" distB="0" distL="114300" distR="114300" simplePos="0" relativeHeight="251621376" behindDoc="0" locked="0" layoutInCell="1" allowOverlap="1" wp14:anchorId="5E917C8A" wp14:editId="0737F40F">
                <wp:simplePos x="0" y="0"/>
                <wp:positionH relativeFrom="column">
                  <wp:posOffset>560759</wp:posOffset>
                </wp:positionH>
                <wp:positionV relativeFrom="paragraph">
                  <wp:posOffset>110963</wp:posOffset>
                </wp:positionV>
                <wp:extent cx="2122805" cy="2057400"/>
                <wp:effectExtent l="0" t="0" r="0" b="0"/>
                <wp:wrapNone/>
                <wp:docPr id="305" name="Groupe 305"/>
                <wp:cNvGraphicFramePr/>
                <a:graphic xmlns:a="http://schemas.openxmlformats.org/drawingml/2006/main">
                  <a:graphicData uri="http://schemas.microsoft.com/office/word/2010/wordprocessingGroup">
                    <wpg:wgp>
                      <wpg:cNvGrpSpPr/>
                      <wpg:grpSpPr>
                        <a:xfrm>
                          <a:off x="0" y="0"/>
                          <a:ext cx="2122805" cy="2057400"/>
                          <a:chOff x="0" y="0"/>
                          <a:chExt cx="1269459" cy="1230549"/>
                        </a:xfrm>
                      </wpg:grpSpPr>
                      <pic:pic xmlns:pic="http://schemas.openxmlformats.org/drawingml/2006/picture">
                        <pic:nvPicPr>
                          <pic:cNvPr id="306" name="Image 306"/>
                          <pic:cNvPicPr>
                            <a:picLocks noChangeAspect="1"/>
                          </pic:cNvPicPr>
                        </pic:nvPicPr>
                        <pic:blipFill>
                          <a:blip r:embed="rId141">
                            <a:extLst>
                              <a:ext uri="{28A0092B-C50C-407E-A947-70E740481C1C}">
                                <a14:useLocalDpi xmlns:a14="http://schemas.microsoft.com/office/drawing/2010/main" val="0"/>
                              </a:ext>
                            </a:extLst>
                          </a:blip>
                          <a:stretch>
                            <a:fillRect/>
                          </a:stretch>
                        </pic:blipFill>
                        <pic:spPr>
                          <a:xfrm>
                            <a:off x="0" y="0"/>
                            <a:ext cx="1269459" cy="1230549"/>
                          </a:xfrm>
                          <a:prstGeom prst="rect">
                            <a:avLst/>
                          </a:prstGeom>
                        </pic:spPr>
                      </pic:pic>
                      <wps:wsp>
                        <wps:cNvPr id="308" name="Ellipse 308"/>
                        <wps:cNvSpPr/>
                        <wps:spPr>
                          <a:xfrm>
                            <a:off x="121595" y="700392"/>
                            <a:ext cx="276225" cy="194310"/>
                          </a:xfrm>
                          <a:prstGeom prst="ellipse">
                            <a:avLst/>
                          </a:prstGeom>
                          <a:noFill/>
                          <a:ln w="19050">
                            <a:solidFill>
                              <a:schemeClr val="bg1"/>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9" name="Ellipse 309"/>
                        <wps:cNvSpPr/>
                        <wps:spPr>
                          <a:xfrm>
                            <a:off x="856034" y="700392"/>
                            <a:ext cx="276225" cy="194310"/>
                          </a:xfrm>
                          <a:prstGeom prst="ellipse">
                            <a:avLst/>
                          </a:prstGeom>
                          <a:noFill/>
                          <a:ln w="19050">
                            <a:solidFill>
                              <a:schemeClr val="bg1"/>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group id="Groupe 305" o:spid="_x0000_s1026" style="position:absolute;margin-left:44.15pt;margin-top:8.75pt;width:167.15pt;height:162pt;z-index:251621376;mso-width-relative:margin;mso-height-relative:margin" coordsize="12694,1230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">
                <v:shape id="Image 306" o:spid="_x0000_s1027" type="#_x0000_t75" style="position:absolute;width:12694;height:123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wFMLrEAAAA3AAAAA8AAABkcnMvZG93bnJldi54bWxEj0FrAjEUhO+F/ofwCr2IZm1BZTVKtS0W&#10;b656fybP3aWbl20SdfvvTUHocZiZb5jZorONuJAPtWMFw0EGglg7U3OpYL/77E9AhIhssHFMCn4p&#10;wGL++DDD3Lgrb+lSxFIkCIccFVQxtrmUQVdkMQxcS5y8k/MWY5K+lMbjNcFtI1+ybCQt1pwWKmxp&#10;VZH+Ls5WwXp1Kt4/dG9z9svxz+HA+uisVur5qXubgojUxf/wvf1lFLxmI/g7k46AnN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wFMLrEAAAA3AAAAA8AAAAAAAAAAAAAAAAA&#10;nwIAAGRycy9kb3ducmV2LnhtbFBLBQYAAAAABAAEAPcAAACQAwAAAAA=&#10;">
                  <v:imagedata r:id="rId144" o:title=""/>
                  <v:path arrowok="t"/>
                </v:shape>
                <v:oval id="Ellipse 308" o:spid="_x0000_s1028" style="position:absolute;left:1215;top:7003;width:2763;height:19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iPdMIA&#10;AADcAAAADwAAAGRycy9kb3ducmV2LnhtbERPTWvCQBC9C/0PyxR6000rSImuItVCKQWpFnods2MS&#10;zc6u2dWk/75zEDw+3vds0btGXamNtWcDz6MMFHHhbc2lgZ/d+/AVVEzIFhvPZOCPIizmD4MZ5tZ3&#10;/E3XbSqVhHDM0UCVUsi1jkVFDuPIB2LhDr51mAS2pbYtdhLuGv2SZRPtsGZpqDDQW0XFaXtxBsar&#10;fVj+XrCzxXpzHoevz+Nxcjbm6bFfTkEl6tNdfHN/WPFlslbOyBHQ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eI90wgAAANwAAAAPAAAAAAAAAAAAAAAAAJgCAABkcnMvZG93&#10;bnJldi54bWxQSwUGAAAAAAQABAD1AAAAhwMAAAAA&#10;" filled="f" strokecolor="white [3212]" strokeweight="1.5pt">
                  <v:shadow on="t" color="black" opacity="22937f" origin=",.5" offset="0,.63889mm"/>
                </v:oval>
                <v:oval id="Ellipse 309" o:spid="_x0000_s1029" style="position:absolute;left:8560;top:7003;width:2762;height:19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Qq78UA&#10;AADcAAAADwAAAGRycy9kb3ducmV2LnhtbESP3WrCQBSE7wt9h+UIvasbGxAbXUX6A6UIUit4e8we&#10;k2j27Ca7mvTtXUHo5TDzzTCzRW9qcaHWV5YVjIYJCOLc6ooLBdvfz+cJCB+QNdaWScEfeVjMHx9m&#10;mGnb8Q9dNqEQsYR9hgrKEFwmpc9LMuiH1hFH72BbgyHKtpC6xS6Wm1q+JMlYGqw4LpTo6K2k/LQ5&#10;GwXp+94td2fsdP6xblK3+j4ex41ST4N+OQURqA//4Tv9pSOXvMLtTDwCcn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NCrvxQAAANwAAAAPAAAAAAAAAAAAAAAAAJgCAABkcnMv&#10;ZG93bnJldi54bWxQSwUGAAAAAAQABAD1AAAAigMAAAAA&#10;" filled="f" strokecolor="white [3212]" strokeweight="1.5pt">
                  <v:shadow on="t" color="black" opacity="22937f" origin=",.5" offset="0,.63889mm"/>
                </v:oval>
              </v:group>
            </w:pict>
          </mc:Fallback>
        </mc:AlternateContent>
      </w:r>
    </w:p>
    <w:p w14:paraId="0951A471" w14:textId="77777777" w:rsidR="00D62818" w:rsidRDefault="00D62818" w:rsidP="00D62818">
      <w:pPr>
        <w:spacing w:after="0"/>
        <w:jc w:val="both"/>
        <w:rPr>
          <w:sz w:val="24"/>
        </w:rPr>
      </w:pPr>
      <w:r>
        <w:rPr>
          <w:noProof/>
          <w:sz w:val="24"/>
          <w:lang w:eastAsia="fr-FR"/>
        </w:rPr>
        <w:drawing>
          <wp:anchor distT="0" distB="0" distL="114300" distR="114300" simplePos="0" relativeHeight="251626496" behindDoc="1" locked="0" layoutInCell="1" allowOverlap="1" wp14:anchorId="1DA383F5" wp14:editId="089AA0AB">
            <wp:simplePos x="0" y="0"/>
            <wp:positionH relativeFrom="column">
              <wp:posOffset>3832860</wp:posOffset>
            </wp:positionH>
            <wp:positionV relativeFrom="paragraph">
              <wp:posOffset>12065</wp:posOffset>
            </wp:positionV>
            <wp:extent cx="2768600" cy="1495425"/>
            <wp:effectExtent l="0" t="0" r="0" b="9525"/>
            <wp:wrapNone/>
            <wp:docPr id="311" name="Imag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lumle moteur motoreducteur.png"/>
                    <pic:cNvPicPr/>
                  </pic:nvPicPr>
                  <pic:blipFill>
                    <a:blip r:embed="rId145">
                      <a:clrChange>
                        <a:clrFrom>
                          <a:srgbClr val="818181"/>
                        </a:clrFrom>
                        <a:clrTo>
                          <a:srgbClr val="818181">
                            <a:alpha val="0"/>
                          </a:srgbClr>
                        </a:clrTo>
                      </a:clrChange>
                      <a:extLst>
                        <a:ext uri="{28A0092B-C50C-407E-A947-70E740481C1C}">
                          <a14:useLocalDpi xmlns:a14="http://schemas.microsoft.com/office/drawing/2010/main" val="0"/>
                        </a:ext>
                      </a:extLst>
                    </a:blip>
                    <a:stretch>
                      <a:fillRect/>
                    </a:stretch>
                  </pic:blipFill>
                  <pic:spPr>
                    <a:xfrm>
                      <a:off x="0" y="0"/>
                      <a:ext cx="2768600" cy="1495425"/>
                    </a:xfrm>
                    <a:prstGeom prst="rect">
                      <a:avLst/>
                    </a:prstGeom>
                  </pic:spPr>
                </pic:pic>
              </a:graphicData>
            </a:graphic>
            <wp14:sizeRelH relativeFrom="page">
              <wp14:pctWidth>0</wp14:pctWidth>
            </wp14:sizeRelH>
            <wp14:sizeRelV relativeFrom="page">
              <wp14:pctHeight>0</wp14:pctHeight>
            </wp14:sizeRelV>
          </wp:anchor>
        </w:drawing>
      </w:r>
    </w:p>
    <w:p w14:paraId="1C1E3C13" w14:textId="77777777" w:rsidR="00D62818" w:rsidRDefault="00D62818" w:rsidP="00D62818">
      <w:pPr>
        <w:spacing w:after="0"/>
        <w:jc w:val="both"/>
        <w:rPr>
          <w:sz w:val="24"/>
        </w:rPr>
      </w:pPr>
    </w:p>
    <w:p w14:paraId="4EF36125" w14:textId="77777777" w:rsidR="00D62818" w:rsidRDefault="00D62818" w:rsidP="00D62818">
      <w:pPr>
        <w:spacing w:after="0"/>
        <w:jc w:val="both"/>
        <w:rPr>
          <w:sz w:val="24"/>
        </w:rPr>
      </w:pPr>
      <w:r>
        <w:rPr>
          <w:noProof/>
          <w:sz w:val="24"/>
          <w:lang w:eastAsia="fr-FR"/>
        </w:rPr>
        <mc:AlternateContent>
          <mc:Choice Requires="wps">
            <w:drawing>
              <wp:anchor distT="0" distB="0" distL="114300" distR="114300" simplePos="0" relativeHeight="251623424" behindDoc="0" locked="0" layoutInCell="1" allowOverlap="1" wp14:anchorId="0FE12F94" wp14:editId="2F1282F5">
                <wp:simplePos x="0" y="0"/>
                <wp:positionH relativeFrom="column">
                  <wp:posOffset>2742565</wp:posOffset>
                </wp:positionH>
                <wp:positionV relativeFrom="paragraph">
                  <wp:posOffset>56515</wp:posOffset>
                </wp:positionV>
                <wp:extent cx="962660" cy="612140"/>
                <wp:effectExtent l="552450" t="0" r="8890" b="73660"/>
                <wp:wrapNone/>
                <wp:docPr id="131" name="Légende à une bordure 3 131"/>
                <wp:cNvGraphicFramePr/>
                <a:graphic xmlns:a="http://schemas.openxmlformats.org/drawingml/2006/main">
                  <a:graphicData uri="http://schemas.microsoft.com/office/word/2010/wordprocessingShape">
                    <wps:wsp>
                      <wps:cNvSpPr/>
                      <wps:spPr>
                        <a:xfrm>
                          <a:off x="0" y="0"/>
                          <a:ext cx="962660" cy="612140"/>
                        </a:xfrm>
                        <a:prstGeom prst="accentCallout3">
                          <a:avLst>
                            <a:gd name="adj1" fmla="val 18750"/>
                            <a:gd name="adj2" fmla="val -8333"/>
                            <a:gd name="adj3" fmla="val 19544"/>
                            <a:gd name="adj4" fmla="val -26774"/>
                            <a:gd name="adj5" fmla="val 58682"/>
                            <a:gd name="adj6" fmla="val -54433"/>
                            <a:gd name="adj7" fmla="val 112168"/>
                            <a:gd name="adj8" fmla="val -53546"/>
                          </a:avLst>
                        </a:prstGeom>
                        <a:ln w="38100">
                          <a:solidFill>
                            <a:schemeClr val="tx1"/>
                          </a:solidFill>
                        </a:ln>
                      </wps:spPr>
                      <wps:style>
                        <a:lnRef idx="2">
                          <a:schemeClr val="dk1"/>
                        </a:lnRef>
                        <a:fillRef idx="1">
                          <a:schemeClr val="lt1"/>
                        </a:fillRef>
                        <a:effectRef idx="0">
                          <a:schemeClr val="dk1"/>
                        </a:effectRef>
                        <a:fontRef idx="minor">
                          <a:schemeClr val="dk1"/>
                        </a:fontRef>
                      </wps:style>
                      <wps:txbx>
                        <w:txbxContent>
                          <w:p w14:paraId="2F998FD4" w14:textId="77777777" w:rsidR="00C017B2" w:rsidRPr="00CD76BB" w:rsidRDefault="00C017B2" w:rsidP="00D62818">
                            <w:pPr>
                              <w:rPr>
                                <w:sz w:val="20"/>
                                <w:szCs w:val="20"/>
                                <w14:shadow w14:blurRad="41275" w14:dist="20320" w14:dir="1800000" w14:sx="100000" w14:sy="100000" w14:kx="0" w14:ky="0" w14:algn="tl">
                                  <w14:srgbClr w14:val="000000">
                                    <w14:alpha w14:val="60000"/>
                                  </w14:srgbClr>
                                </w14:shadow>
                                <w14:textOutline w14:w="6350" w14:cap="flat" w14:cmpd="sng" w14:algn="ctr">
                                  <w14:solidFill>
                                    <w14:srgbClr w14:val="000000"/>
                                  </w14:solidFill>
                                  <w14:prstDash w14:val="solid"/>
                                  <w14:round/>
                                </w14:textOutline>
                              </w:rPr>
                            </w:pPr>
                            <w:r w:rsidRPr="00CD76BB">
                              <w:rPr>
                                <w:sz w:val="20"/>
                                <w:szCs w:val="20"/>
                                <w14:shadow w14:blurRad="41275" w14:dist="20320" w14:dir="1800000" w14:sx="100000" w14:sy="100000" w14:kx="0" w14:ky="0" w14:algn="tl">
                                  <w14:srgbClr w14:val="000000">
                                    <w14:alpha w14:val="60000"/>
                                  </w14:srgbClr>
                                </w14:shadow>
                                <w14:textOutline w14:w="6350" w14:cap="flat" w14:cmpd="sng" w14:algn="ctr">
                                  <w14:solidFill>
                                    <w14:srgbClr w14:val="000000"/>
                                  </w14:solidFill>
                                  <w14:prstDash w14:val="solid"/>
                                  <w14:round/>
                                </w14:textOutline>
                              </w:rPr>
                              <w:t>Moteur et réducteur roue gauche</w:t>
                            </w:r>
                          </w:p>
                          <w:p w14:paraId="312F80B3" w14:textId="77777777" w:rsidR="00C017B2" w:rsidRPr="00527801" w:rsidRDefault="00C017B2" w:rsidP="00D6281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id="_x0000_t46" coordsize="21600,21600" o:spt="46" adj="23400,24400,25200,21600,25200,4050,23400,4050" path="m@0@1l@2@3@4@5@6@7nfem@6,l@6,21600nfem,l21600,r,21600l,21600nsxe">
                <v:stroke joinstyle="miter"/>
                <v:formulas>
                  <v:f eqn="val #0"/>
                  <v:f eqn="val #1"/>
                  <v:f eqn="val #2"/>
                  <v:f eqn="val #3"/>
                  <v:f eqn="val #4"/>
                  <v:f eqn="val #5"/>
                  <v:f eqn="val #6"/>
                  <v:f eqn="val #7"/>
                </v:formulas>
                <v:path arrowok="t" o:extrusionok="f" gradientshapeok="t" o:connecttype="custom" o:connectlocs="@0,@1;10800,0;10800,21600;0,10800;21600,10800"/>
                <v:handles>
                  <v:h position="#0,#1"/>
                  <v:h position="#2,#3"/>
                  <v:h position="#4,#5"/>
                  <v:h position="#6,#7"/>
                </v:handles>
                <o:callout v:ext="edit" type="threeSegment" on="t" accentbar="t" textborder="f"/>
              </v:shapetype>
              <v:shape id="Légende à une bordure 3 131" o:spid="_x0000_s1110" type="#_x0000_t46" style="position:absolute;left:0;text-align:left;margin-left:215.95pt;margin-top:4.45pt;width:75.8pt;height:48.2pt;z-index:2516234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" adj="-11566,24228,-11758,12675,-5783,4222,-1800" fillcolor="white [3201]" strokecolor="black [3213]" strokeweight="3pt">
                <v:textbox>
                  <w:txbxContent>
                    <w:p w14:paraId="2F998FD4" w14:textId="77777777" w:rsidR="00C017B2" w:rsidRPr="00CD76BB" w:rsidRDefault="00C017B2" w:rsidP="00D62818">
                      <w:pPr>
                        <w:rPr>
                          <w:sz w:val="20"/>
                          <w:szCs w:val="20"/>
                          <w14:shadow w14:blurRad="41275" w14:dist="20320" w14:dir="1800000" w14:sx="100000" w14:sy="100000" w14:kx="0" w14:ky="0" w14:algn="tl">
                            <w14:srgbClr w14:val="000000">
                              <w14:alpha w14:val="60000"/>
                            </w14:srgbClr>
                          </w14:shadow>
                          <w14:textOutline w14:w="6350" w14:cap="flat" w14:cmpd="sng" w14:algn="ctr">
                            <w14:solidFill>
                              <w14:srgbClr w14:val="000000"/>
                            </w14:solidFill>
                            <w14:prstDash w14:val="solid"/>
                            <w14:round/>
                          </w14:textOutline>
                        </w:rPr>
                      </w:pPr>
                      <w:r w:rsidRPr="00CD76BB">
                        <w:rPr>
                          <w:sz w:val="20"/>
                          <w:szCs w:val="20"/>
                          <w14:shadow w14:blurRad="41275" w14:dist="20320" w14:dir="1800000" w14:sx="100000" w14:sy="100000" w14:kx="0" w14:ky="0" w14:algn="tl">
                            <w14:srgbClr w14:val="000000">
                              <w14:alpha w14:val="60000"/>
                            </w14:srgbClr>
                          </w14:shadow>
                          <w14:textOutline w14:w="6350" w14:cap="flat" w14:cmpd="sng" w14:algn="ctr">
                            <w14:solidFill>
                              <w14:srgbClr w14:val="000000"/>
                            </w14:solidFill>
                            <w14:prstDash w14:val="solid"/>
                            <w14:round/>
                          </w14:textOutline>
                        </w:rPr>
                        <w:t>Moteur et réducteur roue gauche</w:t>
                      </w:r>
                    </w:p>
                    <w:p w14:paraId="312F80B3" w14:textId="77777777" w:rsidR="00C017B2" w:rsidRPr="00527801" w:rsidRDefault="00C017B2" w:rsidP="00D62818">
                      <w:pPr>
                        <w:jc w:val="center"/>
                      </w:pPr>
                    </w:p>
                  </w:txbxContent>
                </v:textbox>
                <o:callout v:ext="edit" minusy="t"/>
              </v:shape>
            </w:pict>
          </mc:Fallback>
        </mc:AlternateContent>
      </w:r>
      <w:r>
        <w:rPr>
          <w:noProof/>
          <w:sz w:val="24"/>
          <w:lang w:eastAsia="fr-FR"/>
        </w:rPr>
        <mc:AlternateContent>
          <mc:Choice Requires="wps">
            <w:drawing>
              <wp:anchor distT="0" distB="0" distL="114300" distR="114300" simplePos="0" relativeHeight="251622400" behindDoc="0" locked="0" layoutInCell="1" allowOverlap="1" wp14:anchorId="6C6F42C8" wp14:editId="7436CBBD">
                <wp:simplePos x="0" y="0"/>
                <wp:positionH relativeFrom="column">
                  <wp:posOffset>-462915</wp:posOffset>
                </wp:positionH>
                <wp:positionV relativeFrom="paragraph">
                  <wp:posOffset>56515</wp:posOffset>
                </wp:positionV>
                <wp:extent cx="942975" cy="612140"/>
                <wp:effectExtent l="0" t="0" r="561975" b="73660"/>
                <wp:wrapNone/>
                <wp:docPr id="130" name="Légende à une bordure 3 130"/>
                <wp:cNvGraphicFramePr/>
                <a:graphic xmlns:a="http://schemas.openxmlformats.org/drawingml/2006/main">
                  <a:graphicData uri="http://schemas.microsoft.com/office/word/2010/wordprocessingShape">
                    <wps:wsp>
                      <wps:cNvSpPr/>
                      <wps:spPr>
                        <a:xfrm flipH="1">
                          <a:off x="0" y="0"/>
                          <a:ext cx="942975" cy="612140"/>
                        </a:xfrm>
                        <a:prstGeom prst="accentCallout3">
                          <a:avLst>
                            <a:gd name="adj1" fmla="val 18750"/>
                            <a:gd name="adj2" fmla="val -8333"/>
                            <a:gd name="adj3" fmla="val 19544"/>
                            <a:gd name="adj4" fmla="val -26774"/>
                            <a:gd name="adj5" fmla="val 58682"/>
                            <a:gd name="adj6" fmla="val -54433"/>
                            <a:gd name="adj7" fmla="val 112168"/>
                            <a:gd name="adj8" fmla="val -53546"/>
                          </a:avLst>
                        </a:prstGeom>
                        <a:ln w="38100">
                          <a:solidFill>
                            <a:schemeClr val="tx1"/>
                          </a:solidFill>
                        </a:ln>
                      </wps:spPr>
                      <wps:style>
                        <a:lnRef idx="2">
                          <a:schemeClr val="dk1"/>
                        </a:lnRef>
                        <a:fillRef idx="1">
                          <a:schemeClr val="lt1"/>
                        </a:fillRef>
                        <a:effectRef idx="0">
                          <a:schemeClr val="dk1"/>
                        </a:effectRef>
                        <a:fontRef idx="minor">
                          <a:schemeClr val="dk1"/>
                        </a:fontRef>
                      </wps:style>
                      <wps:txbx>
                        <w:txbxContent>
                          <w:p w14:paraId="074507DD" w14:textId="77777777" w:rsidR="00C017B2" w:rsidRPr="00CD76BB" w:rsidRDefault="00C017B2" w:rsidP="00D62818">
                            <w:pPr>
                              <w:rPr>
                                <w:sz w:val="20"/>
                                <w:szCs w:val="20"/>
                                <w14:shadow w14:blurRad="41275" w14:dist="20320" w14:dir="1800000" w14:sx="100000" w14:sy="100000" w14:kx="0" w14:ky="0" w14:algn="tl">
                                  <w14:srgbClr w14:val="000000">
                                    <w14:alpha w14:val="60000"/>
                                  </w14:srgbClr>
                                </w14:shadow>
                                <w14:textOutline w14:w="6350" w14:cap="flat" w14:cmpd="sng" w14:algn="ctr">
                                  <w14:solidFill>
                                    <w14:srgbClr w14:val="000000"/>
                                  </w14:solidFill>
                                  <w14:prstDash w14:val="solid"/>
                                  <w14:round/>
                                </w14:textOutline>
                              </w:rPr>
                            </w:pPr>
                            <w:r w:rsidRPr="00CD76BB">
                              <w:rPr>
                                <w:sz w:val="20"/>
                                <w:szCs w:val="20"/>
                                <w14:shadow w14:blurRad="41275" w14:dist="20320" w14:dir="1800000" w14:sx="100000" w14:sy="100000" w14:kx="0" w14:ky="0" w14:algn="tl">
                                  <w14:srgbClr w14:val="000000">
                                    <w14:alpha w14:val="60000"/>
                                  </w14:srgbClr>
                                </w14:shadow>
                                <w14:textOutline w14:w="6350" w14:cap="flat" w14:cmpd="sng" w14:algn="ctr">
                                  <w14:solidFill>
                                    <w14:srgbClr w14:val="000000"/>
                                  </w14:solidFill>
                                  <w14:prstDash w14:val="solid"/>
                                  <w14:round/>
                                </w14:textOutline>
                              </w:rPr>
                              <w:t>Moteur et réducteur roue droite</w:t>
                            </w:r>
                          </w:p>
                          <w:p w14:paraId="7E4B6E71" w14:textId="77777777" w:rsidR="00C017B2" w:rsidRPr="00527801" w:rsidRDefault="00C017B2" w:rsidP="00D6281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Légende à une bordure 3 130" o:spid="_x0000_s1111" type="#_x0000_t46" style="position:absolute;left:0;text-align:left;margin-left:-36.45pt;margin-top:4.45pt;width:74.25pt;height:48.2pt;flip:x;z-index:2516224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" adj="-11566,24228,-11758,12675,-5783,4222,-1800" fillcolor="white [3201]" strokecolor="black [3213]" strokeweight="3pt">
                <v:textbox>
                  <w:txbxContent>
                    <w:p w14:paraId="074507DD" w14:textId="77777777" w:rsidR="00C017B2" w:rsidRPr="00CD76BB" w:rsidRDefault="00C017B2" w:rsidP="00D62818">
                      <w:pPr>
                        <w:rPr>
                          <w:sz w:val="20"/>
                          <w:szCs w:val="20"/>
                          <w14:shadow w14:blurRad="41275" w14:dist="20320" w14:dir="1800000" w14:sx="100000" w14:sy="100000" w14:kx="0" w14:ky="0" w14:algn="tl">
                            <w14:srgbClr w14:val="000000">
                              <w14:alpha w14:val="60000"/>
                            </w14:srgbClr>
                          </w14:shadow>
                          <w14:textOutline w14:w="6350" w14:cap="flat" w14:cmpd="sng" w14:algn="ctr">
                            <w14:solidFill>
                              <w14:srgbClr w14:val="000000"/>
                            </w14:solidFill>
                            <w14:prstDash w14:val="solid"/>
                            <w14:round/>
                          </w14:textOutline>
                        </w:rPr>
                      </w:pPr>
                      <w:r w:rsidRPr="00CD76BB">
                        <w:rPr>
                          <w:sz w:val="20"/>
                          <w:szCs w:val="20"/>
                          <w14:shadow w14:blurRad="41275" w14:dist="20320" w14:dir="1800000" w14:sx="100000" w14:sy="100000" w14:kx="0" w14:ky="0" w14:algn="tl">
                            <w14:srgbClr w14:val="000000">
                              <w14:alpha w14:val="60000"/>
                            </w14:srgbClr>
                          </w14:shadow>
                          <w14:textOutline w14:w="6350" w14:cap="flat" w14:cmpd="sng" w14:algn="ctr">
                            <w14:solidFill>
                              <w14:srgbClr w14:val="000000"/>
                            </w14:solidFill>
                            <w14:prstDash w14:val="solid"/>
                            <w14:round/>
                          </w14:textOutline>
                        </w:rPr>
                        <w:t>Moteur et réducteur roue droite</w:t>
                      </w:r>
                    </w:p>
                    <w:p w14:paraId="7E4B6E71" w14:textId="77777777" w:rsidR="00C017B2" w:rsidRPr="00527801" w:rsidRDefault="00C017B2" w:rsidP="00D62818">
                      <w:pPr>
                        <w:jc w:val="center"/>
                      </w:pPr>
                    </w:p>
                  </w:txbxContent>
                </v:textbox>
                <o:callout v:ext="edit" minusy="t"/>
              </v:shape>
            </w:pict>
          </mc:Fallback>
        </mc:AlternateContent>
      </w:r>
    </w:p>
    <w:p w14:paraId="69E2A3C7" w14:textId="77777777" w:rsidR="00D62818" w:rsidRDefault="00D62818" w:rsidP="00D62818">
      <w:pPr>
        <w:spacing w:after="0"/>
        <w:jc w:val="both"/>
        <w:rPr>
          <w:sz w:val="24"/>
        </w:rPr>
      </w:pPr>
    </w:p>
    <w:p w14:paraId="36B1F33E" w14:textId="77777777" w:rsidR="00D62818" w:rsidRDefault="00D62818" w:rsidP="00D62818">
      <w:pPr>
        <w:spacing w:after="0"/>
        <w:jc w:val="both"/>
        <w:rPr>
          <w:sz w:val="24"/>
        </w:rPr>
      </w:pPr>
    </w:p>
    <w:p w14:paraId="63CD6537" w14:textId="77777777" w:rsidR="00D62818" w:rsidRDefault="00D62818" w:rsidP="00D62818">
      <w:pPr>
        <w:spacing w:after="0"/>
        <w:jc w:val="both"/>
        <w:rPr>
          <w:sz w:val="24"/>
        </w:rPr>
      </w:pPr>
    </w:p>
    <w:p w14:paraId="59B0EB0F" w14:textId="77777777" w:rsidR="00D62818" w:rsidRDefault="00D62818" w:rsidP="00D62818">
      <w:pPr>
        <w:spacing w:after="0"/>
        <w:jc w:val="both"/>
        <w:rPr>
          <w:sz w:val="24"/>
        </w:rPr>
      </w:pPr>
      <w:r>
        <w:rPr>
          <w:noProof/>
          <w:sz w:val="24"/>
          <w:lang w:eastAsia="fr-FR"/>
        </w:rPr>
        <mc:AlternateContent>
          <mc:Choice Requires="wps">
            <w:drawing>
              <wp:anchor distT="0" distB="0" distL="114300" distR="114300" simplePos="0" relativeHeight="251625472" behindDoc="0" locked="0" layoutInCell="1" allowOverlap="1" wp14:anchorId="5AB82CD4" wp14:editId="75331096">
                <wp:simplePos x="0" y="0"/>
                <wp:positionH relativeFrom="column">
                  <wp:posOffset>2567305</wp:posOffset>
                </wp:positionH>
                <wp:positionV relativeFrom="paragraph">
                  <wp:posOffset>8255</wp:posOffset>
                </wp:positionV>
                <wp:extent cx="1148080" cy="262255"/>
                <wp:effectExtent l="19050" t="76200" r="33020" b="4445"/>
                <wp:wrapNone/>
                <wp:docPr id="134" name="Flèche droite rayée 134"/>
                <wp:cNvGraphicFramePr/>
                <a:graphic xmlns:a="http://schemas.openxmlformats.org/drawingml/2006/main">
                  <a:graphicData uri="http://schemas.microsoft.com/office/word/2010/wordprocessingShape">
                    <wps:wsp>
                      <wps:cNvSpPr/>
                      <wps:spPr>
                        <a:xfrm rot="21275913">
                          <a:off x="0" y="0"/>
                          <a:ext cx="1148080" cy="262255"/>
                        </a:xfrm>
                        <a:prstGeom prst="stripedRightArrow">
                          <a:avLst/>
                        </a:prstGeom>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mo="http://schemas.microsoft.com/office/mac/office/2008/main" xmlns:mv="urn:schemas-microsoft-com:mac:vml">
            <w:pict>
              <v:shapetype id="_x0000_t93" coordsize="21600,21600" o:spt="93" adj="16200,5400" path="m@0,l@0@1,3375@1,3375@2@0@2@0,21600,21600,10800xem1350@1l1350@2,2700@2,2700@1xem0@1l0@2,675@2,675@1xe">
                <v:stroke joinstyle="miter"/>
                <v:formulas>
                  <v:f eqn="val #0"/>
                  <v:f eqn="val #1"/>
                  <v:f eqn="sum height 0 #1"/>
                  <v:f eqn="sum 10800 0 #1"/>
                  <v:f eqn="sum width 0 #0"/>
                  <v:f eqn="prod @4 @3 10800"/>
                  <v:f eqn="sum width 0 @5"/>
                </v:formulas>
                <v:path o:connecttype="custom" o:connectlocs="@0,0;0,10800;@0,21600;21600,10800" o:connectangles="270,180,90,0" textboxrect="3375,@1,@6,@2"/>
                <v:handles>
                  <v:h position="#0,#1" xrange="3375,21600" yrange="0,10800"/>
                </v:handles>
              </v:shapetype>
              <v:shape id="Flèche droite rayée 134" o:spid="_x0000_s1026" type="#_x0000_t93" style="position:absolute;margin-left:202.15pt;margin-top:.65pt;width:90.4pt;height:20.65pt;rotation:-353989fd;z-index:2516254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" adj="19133" fillcolor="white [3201]" strokecolor="black [3200]" strokeweight="2pt"/>
            </w:pict>
          </mc:Fallback>
        </mc:AlternateContent>
      </w:r>
    </w:p>
    <w:p w14:paraId="733696DB" w14:textId="77777777" w:rsidR="00D62818" w:rsidRDefault="00D62818" w:rsidP="00D62818">
      <w:pPr>
        <w:spacing w:after="0"/>
        <w:jc w:val="both"/>
        <w:rPr>
          <w:sz w:val="24"/>
        </w:rPr>
      </w:pPr>
    </w:p>
    <w:p w14:paraId="10464BCB" w14:textId="77777777" w:rsidR="00D62818" w:rsidRDefault="00D62818" w:rsidP="00D62818">
      <w:pPr>
        <w:spacing w:after="0"/>
        <w:jc w:val="both"/>
        <w:rPr>
          <w:sz w:val="24"/>
        </w:rPr>
      </w:pPr>
    </w:p>
    <w:p w14:paraId="73D6645D" w14:textId="77777777" w:rsidR="00D62818" w:rsidRDefault="00D62818" w:rsidP="00D62818">
      <w:pPr>
        <w:spacing w:after="0"/>
        <w:jc w:val="both"/>
        <w:rPr>
          <w:sz w:val="24"/>
        </w:rPr>
      </w:pPr>
    </w:p>
    <w:p w14:paraId="02D537C7" w14:textId="77777777" w:rsidR="00D62818" w:rsidRDefault="00D62818" w:rsidP="00D62818">
      <w:pPr>
        <w:spacing w:after="0"/>
        <w:jc w:val="both"/>
        <w:rPr>
          <w:sz w:val="24"/>
        </w:rPr>
      </w:pPr>
    </w:p>
    <w:p w14:paraId="52A66D34" w14:textId="77777777" w:rsidR="00B217B5" w:rsidRDefault="00B217B5" w:rsidP="00D62818">
      <w:pPr>
        <w:spacing w:after="0"/>
        <w:jc w:val="both"/>
        <w:rPr>
          <w:sz w:val="24"/>
        </w:rPr>
      </w:pPr>
    </w:p>
    <w:p w14:paraId="48C987A9" w14:textId="6F4A8F15" w:rsidR="00D62818" w:rsidRPr="00304906" w:rsidRDefault="00402049" w:rsidP="00B217B5">
      <w:pPr>
        <w:pStyle w:val="Lgende"/>
        <w:ind w:left="360"/>
        <w:jc w:val="center"/>
        <w:rPr>
          <w:color w:val="auto"/>
        </w:rPr>
      </w:pPr>
      <w:r w:rsidRPr="00304906">
        <w:rPr>
          <w:color w:val="auto"/>
        </w:rPr>
        <w:t>Figure 15</w:t>
      </w:r>
      <w:r w:rsidR="00B217B5" w:rsidRPr="00304906">
        <w:rPr>
          <w:color w:val="auto"/>
        </w:rPr>
        <w:t> : c</w:t>
      </w:r>
      <w:r w:rsidR="00D62818" w:rsidRPr="00304906">
        <w:rPr>
          <w:color w:val="auto"/>
        </w:rPr>
        <w:t xml:space="preserve">ontrainte d’encombrement du </w:t>
      </w:r>
      <w:r w:rsidR="00F8170F" w:rsidRPr="00304906">
        <w:rPr>
          <w:color w:val="auto"/>
        </w:rPr>
        <w:t xml:space="preserve">robot </w:t>
      </w:r>
      <w:proofErr w:type="spellStart"/>
      <w:r w:rsidR="00D62818" w:rsidRPr="00304906">
        <w:rPr>
          <w:color w:val="auto"/>
        </w:rPr>
        <w:t>Scooba</w:t>
      </w:r>
      <w:proofErr w:type="spellEnd"/>
    </w:p>
    <w:p w14:paraId="76664B57" w14:textId="35D6E4B2" w:rsidR="00D62818" w:rsidRPr="00C5319D" w:rsidRDefault="00D62818" w:rsidP="00B217B5">
      <w:pPr>
        <w:pStyle w:val="Paragraphedeliste"/>
        <w:numPr>
          <w:ilvl w:val="0"/>
          <w:numId w:val="2"/>
        </w:numPr>
        <w:shd w:val="clear" w:color="auto" w:fill="E6E6E6"/>
        <w:tabs>
          <w:tab w:val="left" w:pos="1134"/>
        </w:tabs>
        <w:spacing w:after="0"/>
        <w:ind w:left="567" w:hanging="283"/>
        <w:jc w:val="both"/>
        <w:rPr>
          <w:rStyle w:val="Style4"/>
        </w:rPr>
      </w:pPr>
      <w:r w:rsidRPr="00753211">
        <w:rPr>
          <w:rStyle w:val="Style4"/>
          <w:b/>
        </w:rPr>
        <w:t>Calculer</w:t>
      </w:r>
      <w:r>
        <w:rPr>
          <w:rStyle w:val="Style4"/>
        </w:rPr>
        <w:t xml:space="preserve"> le couple </w:t>
      </w:r>
      <w:proofErr w:type="gramStart"/>
      <w:r>
        <w:rPr>
          <w:rStyle w:val="Style4"/>
        </w:rPr>
        <w:t xml:space="preserve">moteur </w:t>
      </w:r>
      <w:r w:rsidRPr="00C72D44">
        <w:rPr>
          <w:position w:val="-12"/>
        </w:rPr>
        <w:object w:dxaOrig="820" w:dyaOrig="360" w14:anchorId="50EBF16D">
          <v:shape id="_x0000_i1065" type="#_x0000_t75" style="width:42.75pt;height:18pt" o:ole="">
            <v:imagedata r:id="rId133" o:title=""/>
          </v:shape>
          <o:OLEObject Type="Embed" ProgID="Equation.DSMT4" ShapeID="_x0000_i1065" DrawAspect="Content" ObjectID="_1440590919" r:id="rId146"/>
        </w:object>
      </w:r>
      <w:proofErr w:type="gramEnd"/>
      <w:r w:rsidR="00B217B5">
        <w:t>.</w:t>
      </w:r>
      <w:r w:rsidR="00BB5DAE">
        <w:t xml:space="preserve"> S</w:t>
      </w:r>
      <w:r>
        <w:rPr>
          <w:rStyle w:val="Style4"/>
        </w:rPr>
        <w:t xml:space="preserve">achant que la vitesse de rotation des roues du </w:t>
      </w:r>
      <w:r w:rsidR="00F8170F">
        <w:rPr>
          <w:sz w:val="24"/>
        </w:rPr>
        <w:t xml:space="preserve">robot </w:t>
      </w:r>
      <w:proofErr w:type="spellStart"/>
      <w:r>
        <w:rPr>
          <w:rStyle w:val="Style4"/>
        </w:rPr>
        <w:t>Scooba</w:t>
      </w:r>
      <w:proofErr w:type="spellEnd"/>
      <w:r>
        <w:rPr>
          <w:rStyle w:val="Style4"/>
        </w:rPr>
        <w:t xml:space="preserve"> est </w:t>
      </w:r>
      <w:proofErr w:type="gramStart"/>
      <w:r>
        <w:rPr>
          <w:rStyle w:val="Style4"/>
        </w:rPr>
        <w:t xml:space="preserve">de </w:t>
      </w:r>
      <w:r w:rsidR="00B217B5" w:rsidRPr="00C72D44">
        <w:rPr>
          <w:position w:val="-12"/>
        </w:rPr>
        <w:object w:dxaOrig="2200" w:dyaOrig="420" w14:anchorId="0699BBFE">
          <v:shape id="_x0000_i1066" type="#_x0000_t75" style="width:111pt;height:20.25pt" o:ole="">
            <v:imagedata r:id="rId147" o:title=""/>
          </v:shape>
          <o:OLEObject Type="Embed" ProgID="Equation.DSMT4" ShapeID="_x0000_i1066" DrawAspect="Content" ObjectID="_1440590920" r:id="rId148"/>
        </w:object>
      </w:r>
      <w:proofErr w:type="gramEnd"/>
      <w:r>
        <w:rPr>
          <w:rStyle w:val="Style4"/>
        </w:rPr>
        <w:t xml:space="preserve">, </w:t>
      </w:r>
      <w:r w:rsidRPr="00753211">
        <w:rPr>
          <w:rStyle w:val="Style4"/>
          <w:b/>
        </w:rPr>
        <w:t>calculer</w:t>
      </w:r>
      <w:r>
        <w:rPr>
          <w:rStyle w:val="Style4"/>
        </w:rPr>
        <w:t xml:space="preserve"> la vitesse de rotation du moteur </w:t>
      </w:r>
      <w:r w:rsidR="00BB5DAE" w:rsidRPr="00C72D44">
        <w:rPr>
          <w:position w:val="-12"/>
        </w:rPr>
        <w:object w:dxaOrig="1840" w:dyaOrig="420" w14:anchorId="52CDA722">
          <v:shape id="_x0000_i1067" type="#_x0000_t75" style="width:93pt;height:20.25pt" o:ole="">
            <v:imagedata r:id="rId149" o:title=""/>
          </v:shape>
          <o:OLEObject Type="Embed" ProgID="Equation.DSMT4" ShapeID="_x0000_i1067" DrawAspect="Content" ObjectID="_1440590921" r:id="rId150"/>
        </w:object>
      </w:r>
      <w:r w:rsidR="00723CCD">
        <w:rPr>
          <w:rStyle w:val="Style4"/>
        </w:rPr>
        <w:t xml:space="preserve">. </w:t>
      </w:r>
      <w:r w:rsidR="00D872F4" w:rsidRPr="00D872F4">
        <w:rPr>
          <w:rStyle w:val="Style4"/>
          <w:b/>
        </w:rPr>
        <w:t>En déduire</w:t>
      </w:r>
      <w:r w:rsidR="00D872F4">
        <w:rPr>
          <w:rStyle w:val="Style4"/>
        </w:rPr>
        <w:t xml:space="preserve"> la puissance </w:t>
      </w:r>
      <w:r w:rsidR="00A57A4E">
        <w:rPr>
          <w:rStyle w:val="Style4"/>
        </w:rPr>
        <w:t>utile en sortie</w:t>
      </w:r>
      <w:r w:rsidR="00D872F4">
        <w:rPr>
          <w:rStyle w:val="Style4"/>
        </w:rPr>
        <w:t xml:space="preserve"> du moteur. À</w:t>
      </w:r>
      <w:r w:rsidR="00BB5DAE">
        <w:rPr>
          <w:rStyle w:val="Style4"/>
        </w:rPr>
        <w:t xml:space="preserve"> partir des extraits d’un catalogue constructeur fournis dans le</w:t>
      </w:r>
      <w:r w:rsidR="00304906">
        <w:rPr>
          <w:rStyle w:val="Style4"/>
        </w:rPr>
        <w:t xml:space="preserve"> document technique</w:t>
      </w:r>
      <w:r>
        <w:rPr>
          <w:rStyle w:val="Style4"/>
        </w:rPr>
        <w:t xml:space="preserve"> </w:t>
      </w:r>
      <w:r w:rsidRPr="00723CCD">
        <w:rPr>
          <w:rStyle w:val="Style4"/>
          <w:b/>
        </w:rPr>
        <w:t>DT</w:t>
      </w:r>
      <w:r w:rsidR="00362389" w:rsidRPr="00723CCD">
        <w:rPr>
          <w:rStyle w:val="Style4"/>
          <w:b/>
        </w:rPr>
        <w:t>5</w:t>
      </w:r>
      <w:r>
        <w:rPr>
          <w:rStyle w:val="Style4"/>
        </w:rPr>
        <w:t xml:space="preserve">, </w:t>
      </w:r>
      <w:r w:rsidR="00BB5DAE">
        <w:rPr>
          <w:rStyle w:val="Style4"/>
          <w:b/>
        </w:rPr>
        <w:t>choisir</w:t>
      </w:r>
      <w:r>
        <w:rPr>
          <w:rStyle w:val="Style4"/>
        </w:rPr>
        <w:t xml:space="preserve"> une référence de moteur </w:t>
      </w:r>
      <w:r w:rsidR="00304906">
        <w:rPr>
          <w:rStyle w:val="Style4"/>
        </w:rPr>
        <w:t>répondant à</w:t>
      </w:r>
      <w:r>
        <w:rPr>
          <w:rStyle w:val="Style4"/>
        </w:rPr>
        <w:t xml:space="preserve"> toutes les exigences</w:t>
      </w:r>
      <w:r w:rsidR="00BB5DAE">
        <w:rPr>
          <w:rStyle w:val="Style4"/>
        </w:rPr>
        <w:t>.</w:t>
      </w:r>
    </w:p>
    <w:p w14:paraId="115DC276" w14:textId="147DAA71" w:rsidR="007D325F" w:rsidRDefault="007D325F">
      <w:pPr>
        <w:rPr>
          <w:sz w:val="12"/>
          <w:szCs w:val="12"/>
        </w:rPr>
      </w:pPr>
      <w:r>
        <w:rPr>
          <w:sz w:val="12"/>
          <w:szCs w:val="12"/>
        </w:rPr>
        <w:br w:type="page"/>
      </w:r>
    </w:p>
    <w:p w14:paraId="00D68C97" w14:textId="5D48E7C3" w:rsidR="00054A41" w:rsidRPr="00FC5DE2" w:rsidRDefault="00402049" w:rsidP="00BB5DAE">
      <w:pPr>
        <w:pStyle w:val="Paragraphedeliste"/>
        <w:numPr>
          <w:ilvl w:val="0"/>
          <w:numId w:val="15"/>
        </w:numPr>
        <w:spacing w:after="120"/>
        <w:jc w:val="both"/>
        <w:rPr>
          <w:b/>
          <w:sz w:val="24"/>
        </w:rPr>
      </w:pPr>
      <w:r>
        <w:rPr>
          <w:b/>
          <w:sz w:val="24"/>
        </w:rPr>
        <w:lastRenderedPageBreak/>
        <w:t xml:space="preserve">Contrôle </w:t>
      </w:r>
      <w:r w:rsidR="006F2027">
        <w:rPr>
          <w:b/>
          <w:sz w:val="24"/>
        </w:rPr>
        <w:t>a</w:t>
      </w:r>
      <w:r w:rsidR="00704F76">
        <w:rPr>
          <w:b/>
          <w:sz w:val="24"/>
        </w:rPr>
        <w:t>ngulaire des roues motrices.</w:t>
      </w:r>
    </w:p>
    <w:p w14:paraId="34A79C0A" w14:textId="689868D0" w:rsidR="00054A41" w:rsidRPr="00FC5DE2" w:rsidRDefault="007D325F" w:rsidP="00054A41">
      <w:pPr>
        <w:pBdr>
          <w:top w:val="single" w:sz="4" w:space="1" w:color="auto"/>
          <w:bottom w:val="single" w:sz="4" w:space="1" w:color="auto"/>
        </w:pBdr>
        <w:spacing w:after="0"/>
        <w:jc w:val="both"/>
        <w:rPr>
          <w:sz w:val="24"/>
        </w:rPr>
      </w:pPr>
      <w:r w:rsidRPr="007D325F">
        <w:rPr>
          <w:i/>
          <w:sz w:val="24"/>
        </w:rPr>
        <w:t>Objectif de cette partie</w:t>
      </w:r>
      <w:r>
        <w:rPr>
          <w:sz w:val="24"/>
        </w:rPr>
        <w:t xml:space="preserve"> : </w:t>
      </w:r>
      <w:r w:rsidR="00402049">
        <w:rPr>
          <w:b/>
          <w:sz w:val="24"/>
        </w:rPr>
        <w:t>m</w:t>
      </w:r>
      <w:r w:rsidRPr="00402049">
        <w:rPr>
          <w:b/>
          <w:sz w:val="24"/>
        </w:rPr>
        <w:t>ettre au point</w:t>
      </w:r>
      <w:r>
        <w:rPr>
          <w:sz w:val="24"/>
        </w:rPr>
        <w:t xml:space="preserve"> </w:t>
      </w:r>
      <w:r w:rsidR="00EF6D44" w:rsidRPr="00EF6D44">
        <w:rPr>
          <w:sz w:val="24"/>
        </w:rPr>
        <w:t>un contrôle des positions angulaires des roues motrices afin de corriger un éventuel défaut de trajectoire.</w:t>
      </w:r>
    </w:p>
    <w:p w14:paraId="66A9C447" w14:textId="1E90F6FD" w:rsidR="00EF6D44" w:rsidRDefault="00EF6D44" w:rsidP="00563BDE">
      <w:pPr>
        <w:spacing w:before="240" w:after="0"/>
        <w:jc w:val="both"/>
        <w:rPr>
          <w:sz w:val="24"/>
        </w:rPr>
      </w:pPr>
      <w:r>
        <w:rPr>
          <w:sz w:val="24"/>
        </w:rPr>
        <w:t>Dans l’idéal, le robot doit pouvoir se déplacer de manière aléatoire dans son espace de travail de telle sorte qu’au bout d’un certain temps, toute la surface ait été nettoyée.</w:t>
      </w:r>
    </w:p>
    <w:p w14:paraId="09BDD63F" w14:textId="2AA927FF" w:rsidR="00AB482A" w:rsidRDefault="00563BDE" w:rsidP="00AB482A">
      <w:pPr>
        <w:spacing w:before="120"/>
        <w:jc w:val="both"/>
        <w:rPr>
          <w:sz w:val="24"/>
        </w:rPr>
      </w:pPr>
      <w:r>
        <w:rPr>
          <w:noProof/>
          <w:sz w:val="24"/>
          <w:lang w:eastAsia="fr-FR"/>
        </w:rPr>
        <w:drawing>
          <wp:anchor distT="0" distB="0" distL="114300" distR="114300" simplePos="0" relativeHeight="251708416" behindDoc="0" locked="0" layoutInCell="1" allowOverlap="1" wp14:anchorId="5B7D3DE9" wp14:editId="22E00411">
            <wp:simplePos x="0" y="0"/>
            <wp:positionH relativeFrom="column">
              <wp:posOffset>937895</wp:posOffset>
            </wp:positionH>
            <wp:positionV relativeFrom="paragraph">
              <wp:posOffset>666929</wp:posOffset>
            </wp:positionV>
            <wp:extent cx="4626610" cy="1952625"/>
            <wp:effectExtent l="0" t="0" r="2540" b="9525"/>
            <wp:wrapNone/>
            <wp:docPr id="3771" name="Image 3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Image 64"/>
                    <pic:cNvPicPr>
                      <a:picLocks noChangeAspect="1"/>
                    </pic:cNvPicPr>
                  </pic:nvPicPr>
                  <pic:blipFill>
                    <a:blip r:embed="rId151">
                      <a:extLst>
                        <a:ext uri="{BEBA8EAE-BF5A-486C-A8C5-ECC9F3942E4B}">
                          <a14:imgProps xmlns:a14="http://schemas.microsoft.com/office/drawing/2010/main">
                            <a14:imgLayer r:embed="rId152">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4626610" cy="1952625"/>
                    </a:xfrm>
                    <a:prstGeom prst="rect">
                      <a:avLst/>
                    </a:prstGeom>
                  </pic:spPr>
                </pic:pic>
              </a:graphicData>
            </a:graphic>
          </wp:anchor>
        </w:drawing>
      </w:r>
      <w:r w:rsidR="00EF6D44">
        <w:rPr>
          <w:sz w:val="24"/>
        </w:rPr>
        <w:t>Cependant, différents aléas peuvent conduire</w:t>
      </w:r>
      <w:r w:rsidR="00D9085D">
        <w:rPr>
          <w:sz w:val="24"/>
        </w:rPr>
        <w:t xml:space="preserve"> à une réduction importante de la surface nettoyée. Il convient donc de contrôler la rotation des moteurs. Pour cela, le constructeur a placé un codeur à l’arrière de chaque moteur.</w:t>
      </w:r>
    </w:p>
    <w:p w14:paraId="52D0DCE4" w14:textId="4F8B3626" w:rsidR="00AB482A" w:rsidRDefault="00AB482A" w:rsidP="00AB482A">
      <w:pPr>
        <w:spacing w:before="120"/>
        <w:jc w:val="both"/>
        <w:rPr>
          <w:sz w:val="24"/>
        </w:rPr>
      </w:pPr>
    </w:p>
    <w:p w14:paraId="31B704E6" w14:textId="77777777" w:rsidR="00AB482A" w:rsidRDefault="00AB482A" w:rsidP="00AB482A">
      <w:pPr>
        <w:spacing w:before="120"/>
        <w:jc w:val="both"/>
        <w:rPr>
          <w:sz w:val="24"/>
        </w:rPr>
      </w:pPr>
    </w:p>
    <w:p w14:paraId="5543BEE0" w14:textId="77777777" w:rsidR="00AB482A" w:rsidRDefault="00AB482A" w:rsidP="00AB482A">
      <w:pPr>
        <w:spacing w:before="120"/>
        <w:jc w:val="both"/>
        <w:rPr>
          <w:sz w:val="24"/>
        </w:rPr>
      </w:pPr>
    </w:p>
    <w:p w14:paraId="436FE545" w14:textId="38262A86" w:rsidR="00D9085D" w:rsidRDefault="00A57A4E" w:rsidP="00AB482A">
      <w:pPr>
        <w:spacing w:before="120"/>
        <w:jc w:val="both"/>
        <w:rPr>
          <w:sz w:val="24"/>
        </w:rPr>
      </w:pPr>
      <w:r>
        <w:rPr>
          <w:noProof/>
          <w:sz w:val="24"/>
          <w:lang w:eastAsia="fr-FR"/>
        </w:rPr>
        <mc:AlternateContent>
          <mc:Choice Requires="wps">
            <w:drawing>
              <wp:anchor distT="0" distB="0" distL="114300" distR="114300" simplePos="0" relativeHeight="251828224" behindDoc="0" locked="0" layoutInCell="1" allowOverlap="1" wp14:anchorId="2B3A3936" wp14:editId="6418FBCE">
                <wp:simplePos x="0" y="0"/>
                <wp:positionH relativeFrom="column">
                  <wp:posOffset>1860018</wp:posOffset>
                </wp:positionH>
                <wp:positionV relativeFrom="paragraph">
                  <wp:posOffset>257810</wp:posOffset>
                </wp:positionV>
                <wp:extent cx="283535" cy="219740"/>
                <wp:effectExtent l="0" t="0" r="2540" b="8890"/>
                <wp:wrapNone/>
                <wp:docPr id="80" name="Rectangle 80"/>
                <wp:cNvGraphicFramePr/>
                <a:graphic xmlns:a="http://schemas.openxmlformats.org/drawingml/2006/main">
                  <a:graphicData uri="http://schemas.microsoft.com/office/word/2010/wordprocessingShape">
                    <wps:wsp>
                      <wps:cNvSpPr/>
                      <wps:spPr>
                        <a:xfrm>
                          <a:off x="0" y="0"/>
                          <a:ext cx="283535" cy="219740"/>
                        </a:xfrm>
                        <a:prstGeom prst="rect">
                          <a:avLst/>
                        </a:prstGeom>
                        <a:solidFill>
                          <a:schemeClr val="bg1"/>
                        </a:solidFill>
                        <a:ln>
                          <a:no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mo="http://schemas.microsoft.com/office/mac/office/2008/main" xmlns:mv="urn:schemas-microsoft-com:mac:vml">
            <w:pict>
              <v:rect id="Rectangle 80" o:spid="_x0000_s1026" style="position:absolute;margin-left:146.45pt;margin-top:20.3pt;width:22.35pt;height:17.3pt;z-index:2518282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" fillcolor="white [3212]" stroked="f"/>
            </w:pict>
          </mc:Fallback>
        </mc:AlternateContent>
      </w:r>
    </w:p>
    <w:p w14:paraId="36BB56AB" w14:textId="62D1FE79" w:rsidR="00D9085D" w:rsidRDefault="00A57A4E" w:rsidP="00AB482A">
      <w:pPr>
        <w:spacing w:before="120"/>
        <w:jc w:val="both"/>
        <w:rPr>
          <w:sz w:val="24"/>
        </w:rPr>
      </w:pPr>
      <w:r>
        <w:rPr>
          <w:noProof/>
          <w:sz w:val="24"/>
          <w:lang w:eastAsia="fr-FR"/>
        </w:rPr>
        <mc:AlternateContent>
          <mc:Choice Requires="wps">
            <w:drawing>
              <wp:anchor distT="0" distB="0" distL="114300" distR="114300" simplePos="0" relativeHeight="251829248" behindDoc="0" locked="0" layoutInCell="1" allowOverlap="1" wp14:anchorId="2D1C4744" wp14:editId="41097F21">
                <wp:simplePos x="0" y="0"/>
                <wp:positionH relativeFrom="column">
                  <wp:posOffset>1831443</wp:posOffset>
                </wp:positionH>
                <wp:positionV relativeFrom="paragraph">
                  <wp:posOffset>76200</wp:posOffset>
                </wp:positionV>
                <wp:extent cx="318756" cy="0"/>
                <wp:effectExtent l="38100" t="76200" r="0" b="95250"/>
                <wp:wrapNone/>
                <wp:docPr id="81" name="Connecteur droit avec flèche 81"/>
                <wp:cNvGraphicFramePr/>
                <a:graphic xmlns:a="http://schemas.openxmlformats.org/drawingml/2006/main">
                  <a:graphicData uri="http://schemas.microsoft.com/office/word/2010/wordprocessingShape">
                    <wps:wsp>
                      <wps:cNvCnPr/>
                      <wps:spPr>
                        <a:xfrm flipH="1">
                          <a:off x="0" y="0"/>
                          <a:ext cx="318756" cy="0"/>
                        </a:xfrm>
                        <a:prstGeom prst="straightConnector1">
                          <a:avLst/>
                        </a:prstGeom>
                        <a:ln w="22225">
                          <a:solidFill>
                            <a:schemeClr val="tx1"/>
                          </a:solidFill>
                          <a:prstDash val="sysDash"/>
                          <a:tailEnd type="triangle"/>
                        </a:ln>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shape id="Connecteur droit avec flèche 81" o:spid="_x0000_s1026" type="#_x0000_t32" style="position:absolute;margin-left:144.2pt;margin-top:6pt;width:25.1pt;height:0;flip:x;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" strokecolor="black [3213]" strokeweight="1.75pt">
                <v:stroke dashstyle="3 1" endarrow="block"/>
              </v:shape>
            </w:pict>
          </mc:Fallback>
        </mc:AlternateContent>
      </w:r>
      <w:r>
        <w:rPr>
          <w:noProof/>
          <w:sz w:val="24"/>
          <w:lang w:eastAsia="fr-FR"/>
        </w:rPr>
        <mc:AlternateContent>
          <mc:Choice Requires="wps">
            <w:drawing>
              <wp:anchor distT="0" distB="0" distL="114300" distR="114300" simplePos="0" relativeHeight="251820032" behindDoc="0" locked="0" layoutInCell="1" allowOverlap="1" wp14:anchorId="2FD72192" wp14:editId="4CA56886">
                <wp:simplePos x="0" y="0"/>
                <wp:positionH relativeFrom="column">
                  <wp:posOffset>4422140</wp:posOffset>
                </wp:positionH>
                <wp:positionV relativeFrom="paragraph">
                  <wp:posOffset>281202</wp:posOffset>
                </wp:positionV>
                <wp:extent cx="1120140" cy="297180"/>
                <wp:effectExtent l="0" t="0" r="3810" b="7620"/>
                <wp:wrapNone/>
                <wp:docPr id="3760" name="Zone de texte 3760"/>
                <wp:cNvGraphicFramePr/>
                <a:graphic xmlns:a="http://schemas.openxmlformats.org/drawingml/2006/main">
                  <a:graphicData uri="http://schemas.microsoft.com/office/word/2010/wordprocessingShape">
                    <wps:wsp>
                      <wps:cNvSpPr txBox="1"/>
                      <wps:spPr>
                        <a:xfrm>
                          <a:off x="0" y="0"/>
                          <a:ext cx="1120140" cy="2971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C023A36" w14:textId="6F926F7E" w:rsidR="00C017B2" w:rsidRPr="00A57A4E" w:rsidRDefault="00C017B2" w:rsidP="00E51F8C">
                            <w:pPr>
                              <w:jc w:val="center"/>
                              <w:rPr>
                                <w:sz w:val="18"/>
                                <w:szCs w:val="18"/>
                              </w:rPr>
                            </w:pPr>
                            <w:r w:rsidRPr="00A57A4E">
                              <w:rPr>
                                <w:sz w:val="18"/>
                                <w:szCs w:val="18"/>
                              </w:rPr>
                              <w:t>Rayon : 2,15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Zone de texte 3760" o:spid="_x0000_s1112" type="#_x0000_t202" style="position:absolute;left:0;text-align:left;margin-left:348.2pt;margin-top:22.15pt;width:88.2pt;height:23.4pt;z-index:2518200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" fillcolor="white [3201]" stroked="f" strokeweight=".5pt">
                <v:textbox>
                  <w:txbxContent>
                    <w:p w14:paraId="1C023A36" w14:textId="6F926F7E" w:rsidR="00C017B2" w:rsidRPr="00A57A4E" w:rsidRDefault="00C017B2" w:rsidP="00E51F8C">
                      <w:pPr>
                        <w:jc w:val="center"/>
                        <w:rPr>
                          <w:sz w:val="18"/>
                          <w:szCs w:val="18"/>
                        </w:rPr>
                      </w:pPr>
                      <w:r w:rsidRPr="00A57A4E">
                        <w:rPr>
                          <w:sz w:val="18"/>
                          <w:szCs w:val="18"/>
                        </w:rPr>
                        <w:t>Rayon : 2,15 cm</w:t>
                      </w:r>
                    </w:p>
                  </w:txbxContent>
                </v:textbox>
              </v:shape>
            </w:pict>
          </mc:Fallback>
        </mc:AlternateContent>
      </w:r>
      <w:r>
        <w:rPr>
          <w:noProof/>
          <w:sz w:val="24"/>
          <w:lang w:eastAsia="fr-FR"/>
        </w:rPr>
        <mc:AlternateContent>
          <mc:Choice Requires="wps">
            <w:drawing>
              <wp:anchor distT="0" distB="0" distL="114300" distR="114300" simplePos="0" relativeHeight="251822080" behindDoc="0" locked="0" layoutInCell="1" allowOverlap="1" wp14:anchorId="75D70E11" wp14:editId="59B47ACF">
                <wp:simplePos x="0" y="0"/>
                <wp:positionH relativeFrom="column">
                  <wp:posOffset>3255645</wp:posOffset>
                </wp:positionH>
                <wp:positionV relativeFrom="paragraph">
                  <wp:posOffset>280567</wp:posOffset>
                </wp:positionV>
                <wp:extent cx="1027430" cy="382270"/>
                <wp:effectExtent l="0" t="0" r="1270" b="0"/>
                <wp:wrapNone/>
                <wp:docPr id="3761" name="Zone de texte 3761"/>
                <wp:cNvGraphicFramePr/>
                <a:graphic xmlns:a="http://schemas.openxmlformats.org/drawingml/2006/main">
                  <a:graphicData uri="http://schemas.microsoft.com/office/word/2010/wordprocessingShape">
                    <wps:wsp>
                      <wps:cNvSpPr txBox="1"/>
                      <wps:spPr>
                        <a:xfrm>
                          <a:off x="0" y="0"/>
                          <a:ext cx="1027430" cy="3822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170AEA" w14:textId="74034D6B" w:rsidR="00C017B2" w:rsidRPr="00A57A4E" w:rsidRDefault="00C017B2" w:rsidP="00E51F8C">
                            <w:pPr>
                              <w:jc w:val="center"/>
                              <w:rPr>
                                <w:sz w:val="18"/>
                                <w:szCs w:val="18"/>
                              </w:rPr>
                            </w:pPr>
                            <w:r w:rsidRPr="00A57A4E">
                              <w:rPr>
                                <w:sz w:val="18"/>
                                <w:szCs w:val="18"/>
                              </w:rPr>
                              <w:t>Rapport de réduction : 1/5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3761" o:spid="_x0000_s1113" type="#_x0000_t202" style="position:absolute;left:0;text-align:left;margin-left:256.35pt;margin-top:22.1pt;width:80.9pt;height:30.1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" fillcolor="white [3201]" stroked="f" strokeweight=".5pt">
                <v:textbox>
                  <w:txbxContent>
                    <w:p w14:paraId="03170AEA" w14:textId="74034D6B" w:rsidR="00C017B2" w:rsidRPr="00A57A4E" w:rsidRDefault="00C017B2" w:rsidP="00E51F8C">
                      <w:pPr>
                        <w:jc w:val="center"/>
                        <w:rPr>
                          <w:sz w:val="18"/>
                          <w:szCs w:val="18"/>
                        </w:rPr>
                      </w:pPr>
                      <w:r w:rsidRPr="00A57A4E">
                        <w:rPr>
                          <w:sz w:val="18"/>
                          <w:szCs w:val="18"/>
                        </w:rPr>
                        <w:t>Rapport de réduction : 1/57</w:t>
                      </w:r>
                    </w:p>
                  </w:txbxContent>
                </v:textbox>
              </v:shape>
            </w:pict>
          </mc:Fallback>
        </mc:AlternateContent>
      </w:r>
      <w:r>
        <w:rPr>
          <w:noProof/>
          <w:sz w:val="24"/>
          <w:lang w:eastAsia="fr-FR"/>
        </w:rPr>
        <mc:AlternateContent>
          <mc:Choice Requires="wps">
            <w:drawing>
              <wp:anchor distT="0" distB="0" distL="114300" distR="114300" simplePos="0" relativeHeight="251827200" behindDoc="0" locked="0" layoutInCell="1" allowOverlap="1" wp14:anchorId="7F533F5D" wp14:editId="04D417C6">
                <wp:simplePos x="0" y="0"/>
                <wp:positionH relativeFrom="column">
                  <wp:posOffset>1904365</wp:posOffset>
                </wp:positionH>
                <wp:positionV relativeFrom="paragraph">
                  <wp:posOffset>280670</wp:posOffset>
                </wp:positionV>
                <wp:extent cx="1367790" cy="382270"/>
                <wp:effectExtent l="0" t="0" r="3810" b="0"/>
                <wp:wrapNone/>
                <wp:docPr id="78" name="Zone de texte 78"/>
                <wp:cNvGraphicFramePr/>
                <a:graphic xmlns:a="http://schemas.openxmlformats.org/drawingml/2006/main">
                  <a:graphicData uri="http://schemas.microsoft.com/office/word/2010/wordprocessingShape">
                    <wps:wsp>
                      <wps:cNvSpPr txBox="1"/>
                      <wps:spPr>
                        <a:xfrm>
                          <a:off x="0" y="0"/>
                          <a:ext cx="1367790" cy="3822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EC40B57" w14:textId="5F857D93" w:rsidR="00C017B2" w:rsidRPr="00A57A4E" w:rsidRDefault="00C017B2" w:rsidP="00A57A4E">
                            <w:pPr>
                              <w:jc w:val="center"/>
                              <w:rPr>
                                <w:sz w:val="18"/>
                                <w:szCs w:val="18"/>
                              </w:rPr>
                            </w:pPr>
                            <w:r>
                              <w:rPr>
                                <w:sz w:val="18"/>
                                <w:szCs w:val="18"/>
                              </w:rPr>
                              <w:t>Le codeur est lié au rotor moteu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78" o:spid="_x0000_s1114" type="#_x0000_t202" style="position:absolute;left:0;text-align:left;margin-left:149.95pt;margin-top:22.1pt;width:107.7pt;height:30.1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" fillcolor="white [3201]" stroked="f" strokeweight=".5pt">
                <v:textbox>
                  <w:txbxContent>
                    <w:p w14:paraId="6EC40B57" w14:textId="5F857D93" w:rsidR="00C017B2" w:rsidRPr="00A57A4E" w:rsidRDefault="00C017B2" w:rsidP="00A57A4E">
                      <w:pPr>
                        <w:jc w:val="center"/>
                        <w:rPr>
                          <w:sz w:val="18"/>
                          <w:szCs w:val="18"/>
                        </w:rPr>
                      </w:pPr>
                      <w:r>
                        <w:rPr>
                          <w:sz w:val="18"/>
                          <w:szCs w:val="18"/>
                        </w:rPr>
                        <w:t>Le codeur est lié au rotor moteur</w:t>
                      </w:r>
                    </w:p>
                  </w:txbxContent>
                </v:textbox>
              </v:shape>
            </w:pict>
          </mc:Fallback>
        </mc:AlternateContent>
      </w:r>
      <w:r>
        <w:rPr>
          <w:noProof/>
          <w:sz w:val="24"/>
          <w:lang w:eastAsia="fr-FR"/>
        </w:rPr>
        <mc:AlternateContent>
          <mc:Choice Requires="wps">
            <w:drawing>
              <wp:anchor distT="0" distB="0" distL="114300" distR="114300" simplePos="0" relativeHeight="251825152" behindDoc="0" locked="0" layoutInCell="1" allowOverlap="1" wp14:anchorId="2BCCDA81" wp14:editId="10B2DDCC">
                <wp:simplePos x="0" y="0"/>
                <wp:positionH relativeFrom="column">
                  <wp:posOffset>825175</wp:posOffset>
                </wp:positionH>
                <wp:positionV relativeFrom="paragraph">
                  <wp:posOffset>281792</wp:posOffset>
                </wp:positionV>
                <wp:extent cx="1155405" cy="382270"/>
                <wp:effectExtent l="0" t="0" r="6985" b="0"/>
                <wp:wrapNone/>
                <wp:docPr id="10" name="Zone de texte 10"/>
                <wp:cNvGraphicFramePr/>
                <a:graphic xmlns:a="http://schemas.openxmlformats.org/drawingml/2006/main">
                  <a:graphicData uri="http://schemas.microsoft.com/office/word/2010/wordprocessingShape">
                    <wps:wsp>
                      <wps:cNvSpPr txBox="1"/>
                      <wps:spPr>
                        <a:xfrm>
                          <a:off x="0" y="0"/>
                          <a:ext cx="1155405" cy="38227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A5C90C3" w14:textId="54DCE5EF" w:rsidR="00C017B2" w:rsidRPr="00A57A4E" w:rsidRDefault="00C017B2" w:rsidP="00A57A4E">
                            <w:pPr>
                              <w:jc w:val="center"/>
                              <w:rPr>
                                <w:sz w:val="18"/>
                                <w:szCs w:val="18"/>
                              </w:rPr>
                            </w:pPr>
                            <w:r>
                              <w:rPr>
                                <w:sz w:val="18"/>
                                <w:szCs w:val="18"/>
                              </w:rPr>
                              <w:t>7 impulsions / tou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0" o:spid="_x0000_s1115" type="#_x0000_t202" style="position:absolute;left:0;text-align:left;margin-left:64.95pt;margin-top:22.2pt;width:91pt;height:30.1pt;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" fillcolor="white [3201]" stroked="f" strokeweight=".5pt">
                <v:textbox>
                  <w:txbxContent>
                    <w:p w14:paraId="5A5C90C3" w14:textId="54DCE5EF" w:rsidR="00C017B2" w:rsidRPr="00A57A4E" w:rsidRDefault="00C017B2" w:rsidP="00A57A4E">
                      <w:pPr>
                        <w:jc w:val="center"/>
                        <w:rPr>
                          <w:sz w:val="18"/>
                          <w:szCs w:val="18"/>
                        </w:rPr>
                      </w:pPr>
                      <w:r>
                        <w:rPr>
                          <w:sz w:val="18"/>
                          <w:szCs w:val="18"/>
                        </w:rPr>
                        <w:t>7 impulsions / tour</w:t>
                      </w:r>
                    </w:p>
                  </w:txbxContent>
                </v:textbox>
              </v:shape>
            </w:pict>
          </mc:Fallback>
        </mc:AlternateContent>
      </w:r>
    </w:p>
    <w:p w14:paraId="4BF8A65A" w14:textId="00A7BFF7" w:rsidR="00D9085D" w:rsidRDefault="00D9085D" w:rsidP="00563BDE">
      <w:pPr>
        <w:spacing w:before="120" w:after="360"/>
        <w:jc w:val="both"/>
        <w:rPr>
          <w:sz w:val="24"/>
        </w:rPr>
      </w:pPr>
    </w:p>
    <w:p w14:paraId="22FE709E" w14:textId="2C80C4E5" w:rsidR="00AB482A" w:rsidRPr="000901DF" w:rsidRDefault="00D9085D" w:rsidP="00D9085D">
      <w:pPr>
        <w:pStyle w:val="Lgende"/>
        <w:ind w:left="360"/>
        <w:jc w:val="center"/>
        <w:rPr>
          <w:color w:val="auto"/>
        </w:rPr>
      </w:pPr>
      <w:r w:rsidRPr="000901DF">
        <w:rPr>
          <w:color w:val="auto"/>
        </w:rPr>
        <w:t>Figure 16 : c</w:t>
      </w:r>
      <w:r w:rsidR="00AB482A" w:rsidRPr="000901DF">
        <w:rPr>
          <w:color w:val="auto"/>
        </w:rPr>
        <w:t xml:space="preserve">onstitution d’une roue motrice du </w:t>
      </w:r>
      <w:r w:rsidR="00BC609E" w:rsidRPr="000901DF">
        <w:rPr>
          <w:color w:val="auto"/>
        </w:rPr>
        <w:t xml:space="preserve">robot </w:t>
      </w:r>
      <w:proofErr w:type="spellStart"/>
      <w:r w:rsidR="00AB482A" w:rsidRPr="000901DF">
        <w:rPr>
          <w:color w:val="auto"/>
        </w:rPr>
        <w:t>Scooba</w:t>
      </w:r>
      <w:proofErr w:type="spellEnd"/>
    </w:p>
    <w:p w14:paraId="4206BCEF" w14:textId="7DB70FCD" w:rsidR="00AB482A" w:rsidRDefault="00AB482A" w:rsidP="00AB482A">
      <w:pPr>
        <w:spacing w:before="120"/>
        <w:jc w:val="both"/>
        <w:rPr>
          <w:sz w:val="24"/>
        </w:rPr>
      </w:pPr>
      <w:r>
        <w:rPr>
          <w:i/>
          <w:noProof/>
          <w:sz w:val="24"/>
          <w:lang w:eastAsia="fr-FR"/>
        </w:rPr>
        <mc:AlternateContent>
          <mc:Choice Requires="wps">
            <w:drawing>
              <wp:anchor distT="0" distB="0" distL="114300" distR="114300" simplePos="0" relativeHeight="251701248" behindDoc="0" locked="0" layoutInCell="1" allowOverlap="1" wp14:anchorId="6439E323" wp14:editId="2AA38C09">
                <wp:simplePos x="0" y="0"/>
                <wp:positionH relativeFrom="column">
                  <wp:posOffset>2133600</wp:posOffset>
                </wp:positionH>
                <wp:positionV relativeFrom="paragraph">
                  <wp:posOffset>107315</wp:posOffset>
                </wp:positionV>
                <wp:extent cx="612775" cy="257175"/>
                <wp:effectExtent l="0" t="0" r="0" b="9525"/>
                <wp:wrapNone/>
                <wp:docPr id="3935" name="Zone de texte 39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12775" cy="257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6C18925" w14:textId="77777777" w:rsidR="00C017B2" w:rsidRDefault="00C017B2" w:rsidP="00AB482A">
                            <w:r>
                              <w:t>Ailet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3935" o:spid="_x0000_s1116" type="#_x0000_t202" style="position:absolute;left:0;text-align:left;margin-left:168pt;margin-top:8.45pt;width:48.25pt;height:20.2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" fillcolor="white [3201]" stroked="f" strokeweight=".5pt">
                <v:path arrowok="t"/>
                <v:textbox>
                  <w:txbxContent>
                    <w:p w14:paraId="06C18925" w14:textId="77777777" w:rsidR="00C017B2" w:rsidRDefault="00C017B2" w:rsidP="00AB482A">
                      <w:r>
                        <w:t>Ailette</w:t>
                      </w:r>
                    </w:p>
                  </w:txbxContent>
                </v:textbox>
              </v:shape>
            </w:pict>
          </mc:Fallback>
        </mc:AlternateContent>
      </w:r>
      <w:r>
        <w:rPr>
          <w:noProof/>
          <w:sz w:val="24"/>
          <w:lang w:eastAsia="fr-FR"/>
        </w:rPr>
        <w:drawing>
          <wp:anchor distT="0" distB="0" distL="114300" distR="114300" simplePos="0" relativeHeight="251700224" behindDoc="1" locked="0" layoutInCell="1" allowOverlap="1" wp14:anchorId="613A3C5B" wp14:editId="5F3FEC57">
            <wp:simplePos x="0" y="0"/>
            <wp:positionH relativeFrom="column">
              <wp:posOffset>2122170</wp:posOffset>
            </wp:positionH>
            <wp:positionV relativeFrom="paragraph">
              <wp:posOffset>78105</wp:posOffset>
            </wp:positionV>
            <wp:extent cx="1686560" cy="1604645"/>
            <wp:effectExtent l="0" t="0" r="8890" b="0"/>
            <wp:wrapNone/>
            <wp:docPr id="3774" name="Image 3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deur_moteur1.jpg"/>
                    <pic:cNvPicPr/>
                  </pic:nvPicPr>
                  <pic:blipFill rotWithShape="1">
                    <a:blip r:embed="rId153">
                      <a:clrChange>
                        <a:clrFrom>
                          <a:srgbClr val="FF8522"/>
                        </a:clrFrom>
                        <a:clrTo>
                          <a:srgbClr val="FF8522">
                            <a:alpha val="0"/>
                          </a:srgbClr>
                        </a:clrTo>
                      </a:clrChange>
                      <a:extLst>
                        <a:ext uri="{BEBA8EAE-BF5A-486C-A8C5-ECC9F3942E4B}">
                          <a14:imgProps xmlns:a14="http://schemas.microsoft.com/office/drawing/2010/main">
                            <a14:imgLayer r:embed="rId154">
                              <a14:imgEffect>
                                <a14:saturation sat="0"/>
                              </a14:imgEffect>
                            </a14:imgLayer>
                          </a14:imgProps>
                        </a:ext>
                        <a:ext uri="{28A0092B-C50C-407E-A947-70E740481C1C}">
                          <a14:useLocalDpi xmlns:a14="http://schemas.microsoft.com/office/drawing/2010/main" val="0"/>
                        </a:ext>
                      </a:extLst>
                    </a:blip>
                    <a:srcRect t="15335" r="5462" b="2472"/>
                    <a:stretch/>
                  </pic:blipFill>
                  <pic:spPr bwMode="auto">
                    <a:xfrm>
                      <a:off x="0" y="0"/>
                      <a:ext cx="1686560" cy="1604645"/>
                    </a:xfrm>
                    <a:prstGeom prst="rect">
                      <a:avLst/>
                    </a:prstGeom>
                    <a:ln>
                      <a:noFill/>
                    </a:ln>
                    <a:extLst>
                      <a:ext uri="{53640926-AAD7-44D8-BBD7-CCE9431645EC}">
                        <a14:shadowObscured xmlns:a14="http://schemas.microsoft.com/office/drawing/2010/main"/>
                      </a:ext>
                    </a:extLst>
                  </pic:spPr>
                </pic:pic>
              </a:graphicData>
            </a:graphic>
          </wp:anchor>
        </w:drawing>
      </w:r>
      <w:r>
        <w:rPr>
          <w:noProof/>
          <w:sz w:val="24"/>
          <w:lang w:eastAsia="fr-FR"/>
        </w:rPr>
        <w:drawing>
          <wp:anchor distT="0" distB="0" distL="114300" distR="114300" simplePos="0" relativeHeight="251699200" behindDoc="1" locked="0" layoutInCell="1" allowOverlap="1" wp14:anchorId="7C5AE44A" wp14:editId="325AB2DA">
            <wp:simplePos x="0" y="0"/>
            <wp:positionH relativeFrom="column">
              <wp:posOffset>4104005</wp:posOffset>
            </wp:positionH>
            <wp:positionV relativeFrom="paragraph">
              <wp:posOffset>78740</wp:posOffset>
            </wp:positionV>
            <wp:extent cx="1741170" cy="1560830"/>
            <wp:effectExtent l="0" t="0" r="0" b="1270"/>
            <wp:wrapNone/>
            <wp:docPr id="3775" name="Image 3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deur_moteur2.jpg"/>
                    <pic:cNvPicPr/>
                  </pic:nvPicPr>
                  <pic:blipFill rotWithShape="1">
                    <a:blip r:embed="rId155">
                      <a:clrChange>
                        <a:clrFrom>
                          <a:srgbClr val="E39A3C"/>
                        </a:clrFrom>
                        <a:clrTo>
                          <a:srgbClr val="E39A3C">
                            <a:alpha val="0"/>
                          </a:srgbClr>
                        </a:clrTo>
                      </a:clrChange>
                      <a:extLst>
                        <a:ext uri="{BEBA8EAE-BF5A-486C-A8C5-ECC9F3942E4B}">
                          <a14:imgProps xmlns:a14="http://schemas.microsoft.com/office/drawing/2010/main">
                            <a14:imgLayer r:embed="rId156">
                              <a14:imgEffect>
                                <a14:saturation sat="0"/>
                              </a14:imgEffect>
                            </a14:imgLayer>
                          </a14:imgProps>
                        </a:ext>
                        <a:ext uri="{28A0092B-C50C-407E-A947-70E740481C1C}">
                          <a14:useLocalDpi xmlns:a14="http://schemas.microsoft.com/office/drawing/2010/main" val="0"/>
                        </a:ext>
                      </a:extLst>
                    </a:blip>
                    <a:srcRect l="2981" t="16021" r="1" b="9424"/>
                    <a:stretch/>
                  </pic:blipFill>
                  <pic:spPr bwMode="auto">
                    <a:xfrm>
                      <a:off x="0" y="0"/>
                      <a:ext cx="1741170" cy="1560830"/>
                    </a:xfrm>
                    <a:prstGeom prst="rect">
                      <a:avLst/>
                    </a:prstGeom>
                    <a:ln>
                      <a:noFill/>
                    </a:ln>
                    <a:extLst>
                      <a:ext uri="{53640926-AAD7-44D8-BBD7-CCE9431645EC}">
                        <a14:shadowObscured xmlns:a14="http://schemas.microsoft.com/office/drawing/2010/main"/>
                      </a:ext>
                    </a:extLst>
                  </pic:spPr>
                </pic:pic>
              </a:graphicData>
            </a:graphic>
          </wp:anchor>
        </w:drawing>
      </w:r>
    </w:p>
    <w:p w14:paraId="178AE80E" w14:textId="58BD0234" w:rsidR="00AB482A" w:rsidRPr="00F4379D" w:rsidRDefault="00AB482A" w:rsidP="00AB482A">
      <w:pPr>
        <w:spacing w:before="120"/>
        <w:ind w:right="6655"/>
        <w:jc w:val="both"/>
        <w:rPr>
          <w:sz w:val="24"/>
        </w:rPr>
      </w:pPr>
      <w:r>
        <w:rPr>
          <w:noProof/>
          <w:sz w:val="24"/>
          <w:lang w:eastAsia="fr-FR"/>
        </w:rPr>
        <mc:AlternateContent>
          <mc:Choice Requires="wps">
            <w:drawing>
              <wp:anchor distT="0" distB="0" distL="114300" distR="114300" simplePos="0" relativeHeight="251702272" behindDoc="0" locked="0" layoutInCell="1" allowOverlap="1" wp14:anchorId="1BCBACB4" wp14:editId="5C8C2897">
                <wp:simplePos x="0" y="0"/>
                <wp:positionH relativeFrom="column">
                  <wp:posOffset>2879090</wp:posOffset>
                </wp:positionH>
                <wp:positionV relativeFrom="paragraph">
                  <wp:posOffset>394335</wp:posOffset>
                </wp:positionV>
                <wp:extent cx="53340" cy="655955"/>
                <wp:effectExtent l="57150" t="38100" r="60960" b="86995"/>
                <wp:wrapNone/>
                <wp:docPr id="3781" name="Connecteur droit avec flèche 378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53340" cy="655955"/>
                        </a:xfrm>
                        <a:prstGeom prst="straightConnector1">
                          <a:avLst/>
                        </a:prstGeom>
                        <a:ln>
                          <a:solidFill>
                            <a:schemeClr val="bg1"/>
                          </a:solidFill>
                          <a:tailEnd type="arrow"/>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shape id="Connecteur droit avec flèche 3781" o:spid="_x0000_s1026" type="#_x0000_t32" style="position:absolute;margin-left:226.7pt;margin-top:31.05pt;width:4.2pt;height:51.65pt;flip:y;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" strokecolor="white [3212]" strokeweight="2pt">
                <v:stroke endarrow="open"/>
                <v:shadow on="t" color="black" opacity="24903f" origin=",.5" offset="0,.55556mm"/>
                <o:lock v:ext="edit" shapetype="f"/>
              </v:shape>
            </w:pict>
          </mc:Fallback>
        </mc:AlternateContent>
      </w:r>
      <w:r>
        <w:rPr>
          <w:noProof/>
          <w:sz w:val="24"/>
          <w:lang w:eastAsia="fr-FR"/>
        </w:rPr>
        <mc:AlternateContent>
          <mc:Choice Requires="wps">
            <w:drawing>
              <wp:anchor distT="0" distB="0" distL="114300" distR="114300" simplePos="0" relativeHeight="251706368" behindDoc="0" locked="0" layoutInCell="1" allowOverlap="1" wp14:anchorId="6FAD39F3" wp14:editId="07FE0911">
                <wp:simplePos x="0" y="0"/>
                <wp:positionH relativeFrom="column">
                  <wp:posOffset>2747010</wp:posOffset>
                </wp:positionH>
                <wp:positionV relativeFrom="paragraph">
                  <wp:posOffset>997585</wp:posOffset>
                </wp:positionV>
                <wp:extent cx="1016000" cy="257175"/>
                <wp:effectExtent l="0" t="0" r="0" b="9525"/>
                <wp:wrapNone/>
                <wp:docPr id="3780" name="Zone de texte 37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16000" cy="257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E5771F3" w14:textId="77777777" w:rsidR="00C017B2" w:rsidRDefault="00C017B2" w:rsidP="00AB482A">
                            <w:r>
                              <w:t>Axe moteu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3780" o:spid="_x0000_s1117" type="#_x0000_t202" style="position:absolute;left:0;text-align:left;margin-left:216.3pt;margin-top:78.55pt;width:80pt;height:20.2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" fillcolor="white [3201]" stroked="f" strokeweight=".5pt">
                <v:path arrowok="t"/>
                <v:textbox>
                  <w:txbxContent>
                    <w:p w14:paraId="0E5771F3" w14:textId="77777777" w:rsidR="00C017B2" w:rsidRDefault="00C017B2" w:rsidP="00AB482A">
                      <w:r>
                        <w:t>Axe moteur</w:t>
                      </w:r>
                    </w:p>
                  </w:txbxContent>
                </v:textbox>
              </v:shape>
            </w:pict>
          </mc:Fallback>
        </mc:AlternateContent>
      </w:r>
      <w:r>
        <w:rPr>
          <w:noProof/>
          <w:sz w:val="24"/>
          <w:lang w:eastAsia="fr-FR"/>
        </w:rPr>
        <mc:AlternateContent>
          <mc:Choice Requires="wps">
            <w:drawing>
              <wp:anchor distT="0" distB="0" distL="114300" distR="114300" simplePos="0" relativeHeight="251707392" behindDoc="0" locked="0" layoutInCell="1" allowOverlap="1" wp14:anchorId="639500D5" wp14:editId="37AE8D58">
                <wp:simplePos x="0" y="0"/>
                <wp:positionH relativeFrom="column">
                  <wp:posOffset>2353945</wp:posOffset>
                </wp:positionH>
                <wp:positionV relativeFrom="paragraph">
                  <wp:posOffset>29845</wp:posOffset>
                </wp:positionV>
                <wp:extent cx="243205" cy="398780"/>
                <wp:effectExtent l="57150" t="19050" r="61595" b="96520"/>
                <wp:wrapNone/>
                <wp:docPr id="3779" name="Connecteur droit avec flèche 377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43205" cy="398780"/>
                        </a:xfrm>
                        <a:prstGeom prst="straightConnector1">
                          <a:avLst/>
                        </a:prstGeom>
                        <a:ln>
                          <a:solidFill>
                            <a:schemeClr val="bg1"/>
                          </a:solidFill>
                          <a:tailEnd type="arrow"/>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shape id="Connecteur droit avec flèche 3779" o:spid="_x0000_s1026" type="#_x0000_t32" style="position:absolute;margin-left:185.35pt;margin-top:2.35pt;width:19.15pt;height:31.4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" strokecolor="white [3212]" strokeweight="2pt">
                <v:stroke endarrow="open"/>
                <v:shadow on="t" color="black" opacity="24903f" origin=",.5" offset="0,.55556mm"/>
                <o:lock v:ext="edit" shapetype="f"/>
              </v:shape>
            </w:pict>
          </mc:Fallback>
        </mc:AlternateContent>
      </w:r>
      <w:r>
        <w:rPr>
          <w:noProof/>
          <w:sz w:val="24"/>
          <w:lang w:eastAsia="fr-FR"/>
        </w:rPr>
        <mc:AlternateContent>
          <mc:Choice Requires="wps">
            <w:drawing>
              <wp:anchor distT="0" distB="0" distL="114300" distR="114300" simplePos="0" relativeHeight="251704320" behindDoc="0" locked="0" layoutInCell="1" allowOverlap="1" wp14:anchorId="664DD83F" wp14:editId="3E713D57">
                <wp:simplePos x="0" y="0"/>
                <wp:positionH relativeFrom="column">
                  <wp:posOffset>4157345</wp:posOffset>
                </wp:positionH>
                <wp:positionV relativeFrom="paragraph">
                  <wp:posOffset>1051560</wp:posOffset>
                </wp:positionV>
                <wp:extent cx="1439545" cy="257175"/>
                <wp:effectExtent l="0" t="0" r="8255" b="9525"/>
                <wp:wrapNone/>
                <wp:docPr id="3778" name="Zone de texte 37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39545" cy="257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7FF0D4A" w14:textId="77777777" w:rsidR="00C017B2" w:rsidRDefault="00C017B2" w:rsidP="00AB482A">
                            <w:r>
                              <w:t>Barrière infraroug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3778" o:spid="_x0000_s1118" type="#_x0000_t202" style="position:absolute;left:0;text-align:left;margin-left:327.35pt;margin-top:82.8pt;width:113.35pt;height:20.2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" fillcolor="white [3201]" stroked="f" strokeweight=".5pt">
                <v:path arrowok="t"/>
                <v:textbox>
                  <w:txbxContent>
                    <w:p w14:paraId="67FF0D4A" w14:textId="77777777" w:rsidR="00C017B2" w:rsidRDefault="00C017B2" w:rsidP="00AB482A">
                      <w:r>
                        <w:t>Barrière infrarouge</w:t>
                      </w:r>
                    </w:p>
                  </w:txbxContent>
                </v:textbox>
              </v:shape>
            </w:pict>
          </mc:Fallback>
        </mc:AlternateContent>
      </w:r>
      <w:r>
        <w:rPr>
          <w:noProof/>
          <w:sz w:val="24"/>
          <w:lang w:eastAsia="fr-FR"/>
        </w:rPr>
        <mc:AlternateContent>
          <mc:Choice Requires="wps">
            <w:drawing>
              <wp:anchor distT="0" distB="0" distL="114300" distR="114300" simplePos="0" relativeHeight="251705344" behindDoc="0" locked="0" layoutInCell="1" allowOverlap="1" wp14:anchorId="536DE62A" wp14:editId="194AFA51">
                <wp:simplePos x="0" y="0"/>
                <wp:positionH relativeFrom="column">
                  <wp:posOffset>4425315</wp:posOffset>
                </wp:positionH>
                <wp:positionV relativeFrom="paragraph">
                  <wp:posOffset>666115</wp:posOffset>
                </wp:positionV>
                <wp:extent cx="203835" cy="384810"/>
                <wp:effectExtent l="57150" t="38100" r="62865" b="91440"/>
                <wp:wrapNone/>
                <wp:docPr id="3777" name="Connecteur droit avec flèche 377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03835" cy="384810"/>
                        </a:xfrm>
                        <a:prstGeom prst="straightConnector1">
                          <a:avLst/>
                        </a:prstGeom>
                        <a:ln>
                          <a:solidFill>
                            <a:schemeClr val="bg1"/>
                          </a:solidFill>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shape id="Connecteur droit avec flèche 3777" o:spid="_x0000_s1026" type="#_x0000_t32" style="position:absolute;margin-left:348.45pt;margin-top:52.45pt;width:16.05pt;height:30.3pt;flip:y;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" strokecolor="white [3212]" strokeweight="2pt">
                <v:stroke endarrow="open"/>
                <v:shadow on="t" color="black" opacity="24903f" origin=",.5" offset="0,.55556mm"/>
                <o:lock v:ext="edit" shapetype="f"/>
              </v:shape>
            </w:pict>
          </mc:Fallback>
        </mc:AlternateContent>
      </w:r>
      <w:r>
        <w:rPr>
          <w:noProof/>
          <w:sz w:val="24"/>
          <w:lang w:eastAsia="fr-FR"/>
        </w:rPr>
        <mc:AlternateContent>
          <mc:Choice Requires="wps">
            <w:drawing>
              <wp:anchor distT="0" distB="0" distL="114300" distR="114300" simplePos="0" relativeHeight="251703296" behindDoc="0" locked="0" layoutInCell="1" allowOverlap="1" wp14:anchorId="3A23CE12" wp14:editId="6C71A261">
                <wp:simplePos x="0" y="0"/>
                <wp:positionH relativeFrom="column">
                  <wp:posOffset>4358005</wp:posOffset>
                </wp:positionH>
                <wp:positionV relativeFrom="paragraph">
                  <wp:posOffset>180975</wp:posOffset>
                </wp:positionV>
                <wp:extent cx="452120" cy="486410"/>
                <wp:effectExtent l="76200" t="38100" r="81280" b="104140"/>
                <wp:wrapNone/>
                <wp:docPr id="3776" name="Ellipse 37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2120" cy="486410"/>
                        </a:xfrm>
                        <a:prstGeom prst="ellipse">
                          <a:avLst/>
                        </a:prstGeom>
                        <a:noFill/>
                        <a:ln w="28575">
                          <a:solidFill>
                            <a:schemeClr val="bg1"/>
                          </a:solidFill>
                        </a:ln>
                      </wps:spPr>
                      <wps:style>
                        <a:lnRef idx="1">
                          <a:schemeClr val="dk1"/>
                        </a:lnRef>
                        <a:fillRef idx="3">
                          <a:schemeClr val="dk1"/>
                        </a:fillRef>
                        <a:effectRef idx="2">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oval id="Ellipse 3776" o:spid="_x0000_s1026" style="position:absolute;margin-left:343.15pt;margin-top:14.25pt;width:35.6pt;height:38.3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" filled="f" strokecolor="white [3212]" strokeweight="2.25pt">
                <v:shadow on="t" color="black" opacity="22937f" origin=",.5" offset="0,.63889mm"/>
                <v:path arrowok="t"/>
              </v:oval>
            </w:pict>
          </mc:Fallback>
        </mc:AlternateContent>
      </w:r>
      <w:r w:rsidRPr="00F4379D">
        <w:rPr>
          <w:sz w:val="24"/>
        </w:rPr>
        <w:t xml:space="preserve">Le codeur possède sept ailettes qui coupent une barrière infrarouge. La carte électronique reçoit sept impulsions par tour </w:t>
      </w:r>
      <w:r w:rsidR="003415CD">
        <w:rPr>
          <w:sz w:val="24"/>
        </w:rPr>
        <w:t xml:space="preserve">de </w:t>
      </w:r>
      <w:r w:rsidRPr="00F4379D">
        <w:rPr>
          <w:sz w:val="24"/>
        </w:rPr>
        <w:t>moteur.</w:t>
      </w:r>
    </w:p>
    <w:p w14:paraId="46F522A6" w14:textId="77777777" w:rsidR="00AB482A" w:rsidRDefault="00AB482A" w:rsidP="00AB482A">
      <w:pPr>
        <w:spacing w:before="120"/>
        <w:jc w:val="both"/>
        <w:rPr>
          <w:sz w:val="24"/>
        </w:rPr>
      </w:pPr>
    </w:p>
    <w:p w14:paraId="453F11AC" w14:textId="2F474C73" w:rsidR="00AB482A" w:rsidRPr="003415CD" w:rsidRDefault="00D9085D" w:rsidP="00D9085D">
      <w:pPr>
        <w:pStyle w:val="Lgende"/>
        <w:ind w:left="4678"/>
        <w:rPr>
          <w:color w:val="auto"/>
        </w:rPr>
      </w:pPr>
      <w:r w:rsidRPr="003415CD">
        <w:rPr>
          <w:color w:val="auto"/>
        </w:rPr>
        <w:t>Figure 17 : f</w:t>
      </w:r>
      <w:r w:rsidR="00AB482A" w:rsidRPr="003415CD">
        <w:rPr>
          <w:color w:val="auto"/>
        </w:rPr>
        <w:t>onctionnement du codeur</w:t>
      </w:r>
    </w:p>
    <w:p w14:paraId="1F95C562" w14:textId="0B8AEA06" w:rsidR="00AB482A" w:rsidRPr="005A5F1C" w:rsidRDefault="00AB482A" w:rsidP="00D9085D">
      <w:pPr>
        <w:pStyle w:val="Paragraphedeliste"/>
        <w:numPr>
          <w:ilvl w:val="0"/>
          <w:numId w:val="2"/>
        </w:numPr>
        <w:shd w:val="clear" w:color="auto" w:fill="E6E6E6"/>
        <w:tabs>
          <w:tab w:val="left" w:pos="1134"/>
        </w:tabs>
        <w:spacing w:before="240" w:after="0"/>
        <w:ind w:left="567" w:hanging="283"/>
        <w:jc w:val="both"/>
        <w:rPr>
          <w:rStyle w:val="Style4"/>
        </w:rPr>
      </w:pPr>
      <w:r>
        <w:rPr>
          <w:sz w:val="24"/>
        </w:rPr>
        <w:t xml:space="preserve">Compléter la partie D du </w:t>
      </w:r>
      <w:r w:rsidR="003415CD">
        <w:rPr>
          <w:sz w:val="24"/>
        </w:rPr>
        <w:t xml:space="preserve">document réponse </w:t>
      </w:r>
      <w:r w:rsidRPr="00723CCD">
        <w:rPr>
          <w:b/>
          <w:sz w:val="24"/>
        </w:rPr>
        <w:t>DR1</w:t>
      </w:r>
      <w:r>
        <w:rPr>
          <w:sz w:val="24"/>
        </w:rPr>
        <w:t xml:space="preserve"> « </w:t>
      </w:r>
      <w:r w:rsidRPr="00F4379D">
        <w:rPr>
          <w:i/>
          <w:sz w:val="24"/>
        </w:rPr>
        <w:t>chaîne d’énergie et d’information de la motorisation</w:t>
      </w:r>
      <w:r>
        <w:rPr>
          <w:sz w:val="24"/>
        </w:rPr>
        <w:t> ».</w:t>
      </w:r>
    </w:p>
    <w:p w14:paraId="4FC20888" w14:textId="77777777" w:rsidR="00AB482A" w:rsidRPr="00563BDE" w:rsidRDefault="00AB482A" w:rsidP="00D9085D">
      <w:pPr>
        <w:spacing w:after="0"/>
        <w:rPr>
          <w:sz w:val="12"/>
          <w:szCs w:val="12"/>
        </w:rPr>
      </w:pPr>
    </w:p>
    <w:p w14:paraId="61CE31A1" w14:textId="38814401" w:rsidR="00AB482A" w:rsidRDefault="00334167" w:rsidP="00563BDE">
      <w:pPr>
        <w:pStyle w:val="Paragraphedeliste"/>
        <w:numPr>
          <w:ilvl w:val="0"/>
          <w:numId w:val="2"/>
        </w:numPr>
        <w:shd w:val="clear" w:color="auto" w:fill="E6E6E6"/>
        <w:tabs>
          <w:tab w:val="left" w:pos="1134"/>
        </w:tabs>
        <w:spacing w:before="120" w:after="0"/>
        <w:ind w:left="567" w:hanging="283"/>
        <w:jc w:val="both"/>
        <w:rPr>
          <w:rStyle w:val="Style4"/>
        </w:rPr>
      </w:pPr>
      <w:r>
        <w:rPr>
          <w:rStyle w:val="Style4"/>
        </w:rPr>
        <w:t>En utilisant les informations fournies à</w:t>
      </w:r>
      <w:r w:rsidR="00AB482A">
        <w:rPr>
          <w:rStyle w:val="Style4"/>
        </w:rPr>
        <w:t xml:space="preserve"> la figure 1</w:t>
      </w:r>
      <w:r w:rsidR="00563BDE">
        <w:rPr>
          <w:rStyle w:val="Style4"/>
        </w:rPr>
        <w:t>6</w:t>
      </w:r>
      <w:r w:rsidR="00AB482A">
        <w:rPr>
          <w:rStyle w:val="Style4"/>
        </w:rPr>
        <w:t xml:space="preserve">, </w:t>
      </w:r>
      <w:r w:rsidR="00AB482A" w:rsidRPr="003930F6">
        <w:rPr>
          <w:rStyle w:val="Style4"/>
          <w:b/>
        </w:rPr>
        <w:t>calculer</w:t>
      </w:r>
      <w:r w:rsidR="00AB482A">
        <w:rPr>
          <w:rStyle w:val="Style4"/>
        </w:rPr>
        <w:t xml:space="preserve"> le nombre d’impulsions reçu par la carte électronique du </w:t>
      </w:r>
      <w:r w:rsidR="00BC609E">
        <w:rPr>
          <w:sz w:val="24"/>
        </w:rPr>
        <w:t xml:space="preserve">robot </w:t>
      </w:r>
      <w:proofErr w:type="spellStart"/>
      <w:r w:rsidR="00AB482A">
        <w:rPr>
          <w:rStyle w:val="Style4"/>
        </w:rPr>
        <w:t>Scooba</w:t>
      </w:r>
      <w:proofErr w:type="spellEnd"/>
      <w:r w:rsidR="00AB482A">
        <w:rPr>
          <w:rStyle w:val="Style4"/>
        </w:rPr>
        <w:t xml:space="preserve"> pour un tour de roue. </w:t>
      </w:r>
      <w:r w:rsidR="00AB482A" w:rsidRPr="003930F6">
        <w:rPr>
          <w:rStyle w:val="Style4"/>
          <w:b/>
        </w:rPr>
        <w:t>En déduire</w:t>
      </w:r>
      <w:r w:rsidR="00AB482A">
        <w:rPr>
          <w:rStyle w:val="Style4"/>
        </w:rPr>
        <w:t xml:space="preserve"> la précision </w:t>
      </w:r>
      <w:r w:rsidR="00563BDE">
        <w:rPr>
          <w:rStyle w:val="Style4"/>
        </w:rPr>
        <w:t>du contrôle</w:t>
      </w:r>
      <w:r w:rsidR="00AB482A">
        <w:rPr>
          <w:rStyle w:val="Style4"/>
        </w:rPr>
        <w:t xml:space="preserve"> </w:t>
      </w:r>
      <w:r w:rsidR="00563BDE">
        <w:rPr>
          <w:rStyle w:val="Style4"/>
        </w:rPr>
        <w:t>qui est</w:t>
      </w:r>
      <w:r w:rsidR="00AB482A">
        <w:rPr>
          <w:rStyle w:val="Style4"/>
        </w:rPr>
        <w:t xml:space="preserve"> la distance parcourue pour une impulsion du codeur.</w:t>
      </w:r>
    </w:p>
    <w:p w14:paraId="3E52E0BA" w14:textId="26C8C74C" w:rsidR="00AB482A" w:rsidRDefault="00AB482A" w:rsidP="00AB482A">
      <w:pPr>
        <w:spacing w:before="120"/>
        <w:jc w:val="both"/>
        <w:rPr>
          <w:sz w:val="24"/>
        </w:rPr>
      </w:pPr>
      <w:r>
        <w:rPr>
          <w:sz w:val="24"/>
        </w:rPr>
        <w:t xml:space="preserve">Un programme, utilisant les informations issues des codeurs (droit et gauche), a été écrit pour corriger le comportement du </w:t>
      </w:r>
      <w:r w:rsidR="00BC609E">
        <w:rPr>
          <w:sz w:val="24"/>
        </w:rPr>
        <w:t xml:space="preserve">robot </w:t>
      </w:r>
      <w:proofErr w:type="spellStart"/>
      <w:r>
        <w:rPr>
          <w:sz w:val="24"/>
        </w:rPr>
        <w:t>Scooba</w:t>
      </w:r>
      <w:proofErr w:type="spellEnd"/>
      <w:r>
        <w:rPr>
          <w:sz w:val="24"/>
        </w:rPr>
        <w:t>. On s’intéressera uniquement au déplacement en ligne droite.</w:t>
      </w:r>
    </w:p>
    <w:p w14:paraId="0C842759" w14:textId="77777777" w:rsidR="00AB482A" w:rsidRDefault="00AB482A" w:rsidP="00AB482A">
      <w:pPr>
        <w:spacing w:before="120" w:after="0"/>
        <w:jc w:val="both"/>
        <w:rPr>
          <w:sz w:val="24"/>
        </w:rPr>
      </w:pPr>
      <w:r>
        <w:rPr>
          <w:sz w:val="24"/>
        </w:rPr>
        <w:t>On se place dans le cas :</w:t>
      </w:r>
    </w:p>
    <w:p w14:paraId="44E64AC3" w14:textId="77777777" w:rsidR="00AB482A" w:rsidRDefault="00AB482A" w:rsidP="00AB482A">
      <w:pPr>
        <w:pStyle w:val="Paragraphedeliste"/>
        <w:numPr>
          <w:ilvl w:val="0"/>
          <w:numId w:val="14"/>
        </w:numPr>
        <w:spacing w:after="0"/>
        <w:jc w:val="both"/>
        <w:rPr>
          <w:sz w:val="24"/>
        </w:rPr>
      </w:pPr>
      <w:r w:rsidRPr="003D4067">
        <w:rPr>
          <w:sz w:val="24"/>
        </w:rPr>
        <w:t>d’une consigne de déplacement en ligne droite de 50</w:t>
      </w:r>
      <w:r>
        <w:rPr>
          <w:sz w:val="24"/>
        </w:rPr>
        <w:t> </w:t>
      </w:r>
      <w:r w:rsidRPr="003D4067">
        <w:rPr>
          <w:sz w:val="24"/>
        </w:rPr>
        <w:t>cm</w:t>
      </w:r>
      <w:r>
        <w:rPr>
          <w:sz w:val="24"/>
        </w:rPr>
        <w:t> ;</w:t>
      </w:r>
    </w:p>
    <w:p w14:paraId="51CEF4FA" w14:textId="6BB1B31A" w:rsidR="00AB482A" w:rsidRDefault="00AB482A" w:rsidP="00563BDE">
      <w:pPr>
        <w:pStyle w:val="Paragraphedeliste"/>
        <w:numPr>
          <w:ilvl w:val="0"/>
          <w:numId w:val="14"/>
        </w:numPr>
        <w:spacing w:before="120" w:after="0"/>
        <w:jc w:val="both"/>
        <w:rPr>
          <w:sz w:val="24"/>
        </w:rPr>
      </w:pPr>
      <w:r>
        <w:rPr>
          <w:sz w:val="24"/>
        </w:rPr>
        <w:t>d’un écart d’avance</w:t>
      </w:r>
      <w:r w:rsidR="00563BDE">
        <w:rPr>
          <w:sz w:val="24"/>
        </w:rPr>
        <w:t xml:space="preserve"> toléré</w:t>
      </w:r>
      <w:r>
        <w:rPr>
          <w:sz w:val="24"/>
        </w:rPr>
        <w:t xml:space="preserve"> entre les deux roues motrices</w:t>
      </w:r>
      <w:r w:rsidR="00563BDE">
        <w:rPr>
          <w:sz w:val="24"/>
        </w:rPr>
        <w:t xml:space="preserve"> </w:t>
      </w:r>
      <w:proofErr w:type="gramStart"/>
      <w:r w:rsidR="00563BDE">
        <w:rPr>
          <w:sz w:val="24"/>
        </w:rPr>
        <w:t xml:space="preserve">de </w:t>
      </w:r>
      <w:r w:rsidR="00E51F8C" w:rsidRPr="00DF6D87">
        <w:rPr>
          <w:position w:val="-12"/>
          <w:sz w:val="24"/>
        </w:rPr>
        <w:object w:dxaOrig="1620" w:dyaOrig="360" w14:anchorId="0142688E">
          <v:shape id="_x0000_i1068" type="#_x0000_t75" style="width:82.55pt;height:18pt" o:ole="">
            <v:imagedata r:id="rId157" o:title=""/>
          </v:shape>
          <o:OLEObject Type="Embed" ProgID="Equation.DSMT4" ShapeID="_x0000_i1068" DrawAspect="Content" ObjectID="_1440590922" r:id="rId158"/>
        </w:object>
      </w:r>
      <w:proofErr w:type="gramEnd"/>
      <w:r>
        <w:rPr>
          <w:sz w:val="24"/>
        </w:rPr>
        <w:t>.</w:t>
      </w:r>
    </w:p>
    <w:p w14:paraId="7EFB33CE" w14:textId="6B409EBA" w:rsidR="00563BDE" w:rsidRPr="00563BDE" w:rsidRDefault="00AB482A" w:rsidP="00563BDE">
      <w:pPr>
        <w:pStyle w:val="Paragraphedeliste"/>
        <w:numPr>
          <w:ilvl w:val="0"/>
          <w:numId w:val="2"/>
        </w:numPr>
        <w:shd w:val="clear" w:color="auto" w:fill="E6E6E6"/>
        <w:tabs>
          <w:tab w:val="left" w:pos="1134"/>
        </w:tabs>
        <w:spacing w:before="240" w:after="0"/>
        <w:ind w:left="567" w:hanging="283"/>
        <w:jc w:val="both"/>
        <w:rPr>
          <w:sz w:val="24"/>
        </w:rPr>
      </w:pPr>
      <w:r w:rsidRPr="00563BDE">
        <w:rPr>
          <w:rStyle w:val="Style4"/>
          <w:b/>
        </w:rPr>
        <w:t>Compléter</w:t>
      </w:r>
      <w:r w:rsidRPr="00C80297">
        <w:rPr>
          <w:rStyle w:val="Style4"/>
        </w:rPr>
        <w:t xml:space="preserve">, </w:t>
      </w:r>
      <w:r w:rsidR="00A56996">
        <w:rPr>
          <w:rStyle w:val="Style4"/>
        </w:rPr>
        <w:t>sur le</w:t>
      </w:r>
      <w:r w:rsidR="003415CD">
        <w:rPr>
          <w:rStyle w:val="Style4"/>
        </w:rPr>
        <w:t xml:space="preserve"> document réponse</w:t>
      </w:r>
      <w:r w:rsidR="00A56996">
        <w:rPr>
          <w:rStyle w:val="Style4"/>
        </w:rPr>
        <w:t xml:space="preserve"> </w:t>
      </w:r>
      <w:r w:rsidR="00A56996" w:rsidRPr="00A56996">
        <w:rPr>
          <w:rStyle w:val="Style4"/>
          <w:b/>
        </w:rPr>
        <w:t>DR5</w:t>
      </w:r>
      <w:r w:rsidR="00A56996">
        <w:rPr>
          <w:rStyle w:val="Style4"/>
        </w:rPr>
        <w:t xml:space="preserve">, </w:t>
      </w:r>
      <w:r w:rsidRPr="00C80297">
        <w:rPr>
          <w:rStyle w:val="Style4"/>
        </w:rPr>
        <w:t xml:space="preserve">en </w:t>
      </w:r>
      <w:r>
        <w:rPr>
          <w:rStyle w:val="Style4"/>
        </w:rPr>
        <w:t>s’</w:t>
      </w:r>
      <w:r w:rsidR="00A56996">
        <w:rPr>
          <w:rStyle w:val="Style4"/>
        </w:rPr>
        <w:t>appuyant sur les données qui y figurent</w:t>
      </w:r>
      <w:r>
        <w:rPr>
          <w:rStyle w:val="Style4"/>
        </w:rPr>
        <w:t>,</w:t>
      </w:r>
      <w:r w:rsidRPr="00C80297">
        <w:rPr>
          <w:rStyle w:val="Style4"/>
        </w:rPr>
        <w:t xml:space="preserve"> l’algorithme</w:t>
      </w:r>
      <w:r>
        <w:rPr>
          <w:rStyle w:val="Style4"/>
        </w:rPr>
        <w:t xml:space="preserve"> qui illustre le </w:t>
      </w:r>
      <w:r w:rsidR="00A56996">
        <w:rPr>
          <w:rStyle w:val="Style4"/>
        </w:rPr>
        <w:t>principe</w:t>
      </w:r>
      <w:r>
        <w:rPr>
          <w:rStyle w:val="Style4"/>
        </w:rPr>
        <w:t xml:space="preserve"> de contrôle de </w:t>
      </w:r>
      <w:r w:rsidR="00563BDE">
        <w:rPr>
          <w:rStyle w:val="Style4"/>
        </w:rPr>
        <w:t xml:space="preserve">la </w:t>
      </w:r>
      <w:r>
        <w:rPr>
          <w:rStyle w:val="Style4"/>
        </w:rPr>
        <w:t>trajectoire</w:t>
      </w:r>
      <w:r w:rsidR="00563BDE">
        <w:rPr>
          <w:rStyle w:val="Style4"/>
        </w:rPr>
        <w:t xml:space="preserve"> rectiligne</w:t>
      </w:r>
      <w:r>
        <w:rPr>
          <w:rStyle w:val="Style4"/>
        </w:rPr>
        <w:t xml:space="preserve"> du </w:t>
      </w:r>
      <w:r w:rsidR="00BC609E" w:rsidRPr="00563BDE">
        <w:rPr>
          <w:sz w:val="24"/>
        </w:rPr>
        <w:t xml:space="preserve">robot </w:t>
      </w:r>
      <w:proofErr w:type="spellStart"/>
      <w:r>
        <w:rPr>
          <w:rStyle w:val="Style4"/>
        </w:rPr>
        <w:t>Scooba</w:t>
      </w:r>
      <w:proofErr w:type="spellEnd"/>
      <w:r>
        <w:rPr>
          <w:rStyle w:val="Style4"/>
        </w:rPr>
        <w:t>.</w:t>
      </w:r>
      <w:r w:rsidR="00563BDE" w:rsidRPr="00563BDE">
        <w:rPr>
          <w:sz w:val="24"/>
        </w:rPr>
        <w:br w:type="page"/>
      </w:r>
    </w:p>
    <w:p w14:paraId="29799532" w14:textId="27005898" w:rsidR="00AB482A" w:rsidRDefault="00AB482A" w:rsidP="00563BDE">
      <w:pPr>
        <w:pStyle w:val="Paragraphedeliste"/>
        <w:numPr>
          <w:ilvl w:val="0"/>
          <w:numId w:val="15"/>
        </w:numPr>
        <w:spacing w:after="120"/>
        <w:jc w:val="both"/>
        <w:rPr>
          <w:b/>
          <w:sz w:val="24"/>
        </w:rPr>
      </w:pPr>
      <w:r>
        <w:rPr>
          <w:b/>
          <w:sz w:val="24"/>
        </w:rPr>
        <w:lastRenderedPageBreak/>
        <w:t xml:space="preserve">Conclusion </w:t>
      </w:r>
      <w:r w:rsidR="006B299E">
        <w:rPr>
          <w:b/>
          <w:sz w:val="24"/>
        </w:rPr>
        <w:t>et synthèse</w:t>
      </w:r>
    </w:p>
    <w:p w14:paraId="385D6ED0" w14:textId="5B101DEA" w:rsidR="00AB482A" w:rsidRPr="00220284" w:rsidRDefault="00AB482A" w:rsidP="00AB482A">
      <w:pPr>
        <w:pBdr>
          <w:top w:val="single" w:sz="4" w:space="1" w:color="auto"/>
          <w:bottom w:val="single" w:sz="4" w:space="1" w:color="auto"/>
        </w:pBdr>
        <w:spacing w:after="0"/>
        <w:jc w:val="both"/>
        <w:rPr>
          <w:sz w:val="24"/>
        </w:rPr>
      </w:pPr>
      <w:r w:rsidRPr="00220284">
        <w:rPr>
          <w:i/>
          <w:sz w:val="24"/>
        </w:rPr>
        <w:t>Objectif de cette partie </w:t>
      </w:r>
      <w:r w:rsidRPr="00220284">
        <w:rPr>
          <w:sz w:val="24"/>
        </w:rPr>
        <w:t xml:space="preserve">: </w:t>
      </w:r>
      <w:r w:rsidR="00B8795B">
        <w:rPr>
          <w:b/>
          <w:sz w:val="24"/>
        </w:rPr>
        <w:t>p</w:t>
      </w:r>
      <w:r w:rsidRPr="00220284">
        <w:rPr>
          <w:b/>
          <w:sz w:val="24"/>
        </w:rPr>
        <w:t>roposer</w:t>
      </w:r>
      <w:r w:rsidR="006B299E">
        <w:rPr>
          <w:sz w:val="24"/>
        </w:rPr>
        <w:t xml:space="preserve"> une stratégie d’échappement aux situations de dysfonctionnement du robot </w:t>
      </w:r>
      <w:proofErr w:type="spellStart"/>
      <w:r w:rsidR="006B299E">
        <w:rPr>
          <w:sz w:val="24"/>
        </w:rPr>
        <w:t>Scooba</w:t>
      </w:r>
      <w:proofErr w:type="spellEnd"/>
      <w:r w:rsidR="006B299E">
        <w:rPr>
          <w:sz w:val="24"/>
        </w:rPr>
        <w:t>.</w:t>
      </w:r>
    </w:p>
    <w:p w14:paraId="7370FE9F" w14:textId="77777777" w:rsidR="00AB482A" w:rsidRDefault="00AB482A" w:rsidP="006B299E">
      <w:pPr>
        <w:spacing w:before="120"/>
        <w:rPr>
          <w:sz w:val="24"/>
        </w:rPr>
      </w:pPr>
      <w:r>
        <w:rPr>
          <w:sz w:val="24"/>
        </w:rPr>
        <w:t>En quelques lignes :</w:t>
      </w:r>
    </w:p>
    <w:p w14:paraId="5BCB1E8B" w14:textId="61E37EA3" w:rsidR="006B299E" w:rsidRPr="007B2FE9" w:rsidRDefault="006B299E" w:rsidP="006B299E">
      <w:pPr>
        <w:pStyle w:val="Paragraphedeliste"/>
        <w:numPr>
          <w:ilvl w:val="0"/>
          <w:numId w:val="2"/>
        </w:numPr>
        <w:shd w:val="clear" w:color="auto" w:fill="E6E6E6"/>
        <w:tabs>
          <w:tab w:val="left" w:pos="1134"/>
        </w:tabs>
        <w:spacing w:before="240" w:after="0"/>
        <w:ind w:left="567" w:hanging="283"/>
        <w:jc w:val="both"/>
        <w:rPr>
          <w:rStyle w:val="Style4"/>
        </w:rPr>
      </w:pPr>
      <w:r w:rsidRPr="007B2FE9">
        <w:rPr>
          <w:rStyle w:val="Style4"/>
        </w:rPr>
        <w:t>Compte tenu des choix de conception qui ont été adoptés</w:t>
      </w:r>
      <w:r w:rsidR="004F6028" w:rsidRPr="007B2FE9">
        <w:rPr>
          <w:rStyle w:val="Style4"/>
        </w:rPr>
        <w:t xml:space="preserve"> et décrits dans les différentes parties du sujet</w:t>
      </w:r>
      <w:r w:rsidRPr="007B2FE9">
        <w:rPr>
          <w:rStyle w:val="Style4"/>
        </w:rPr>
        <w:t xml:space="preserve">, </w:t>
      </w:r>
      <w:r w:rsidR="004F6028" w:rsidRPr="007B2FE9">
        <w:rPr>
          <w:rStyle w:val="Style4"/>
          <w:b/>
        </w:rPr>
        <w:t>décrire</w:t>
      </w:r>
      <w:r w:rsidRPr="007B2FE9">
        <w:rPr>
          <w:rStyle w:val="Style4"/>
        </w:rPr>
        <w:t xml:space="preserve"> les situations qui peuvent conduire à un dysfonctionnement du robot </w:t>
      </w:r>
      <w:proofErr w:type="spellStart"/>
      <w:r w:rsidRPr="007B2FE9">
        <w:rPr>
          <w:rStyle w:val="Style4"/>
        </w:rPr>
        <w:t>Scooba</w:t>
      </w:r>
      <w:proofErr w:type="spellEnd"/>
      <w:r w:rsidRPr="007B2FE9">
        <w:rPr>
          <w:rStyle w:val="Style4"/>
        </w:rPr>
        <w:t xml:space="preserve">. </w:t>
      </w:r>
      <w:r w:rsidRPr="007B2FE9">
        <w:rPr>
          <w:rStyle w:val="Style4"/>
          <w:b/>
        </w:rPr>
        <w:t>Proposer</w:t>
      </w:r>
      <w:r w:rsidRPr="007B2FE9">
        <w:rPr>
          <w:rStyle w:val="Style4"/>
        </w:rPr>
        <w:t xml:space="preserve"> </w:t>
      </w:r>
      <w:r w:rsidR="004F6028" w:rsidRPr="007B2FE9">
        <w:rPr>
          <w:rStyle w:val="Style4"/>
        </w:rPr>
        <w:t xml:space="preserve">alors </w:t>
      </w:r>
      <w:r w:rsidRPr="007B2FE9">
        <w:rPr>
          <w:rStyle w:val="Style4"/>
        </w:rPr>
        <w:t>des stratégies d’échappement aux situations identifiées.</w:t>
      </w:r>
    </w:p>
    <w:p w14:paraId="49A25AE2" w14:textId="58AACC0D" w:rsidR="00E53667" w:rsidRDefault="00E53667">
      <w:pPr>
        <w:rPr>
          <w:sz w:val="24"/>
        </w:rPr>
      </w:pPr>
      <w:r>
        <w:rPr>
          <w:sz w:val="24"/>
        </w:rPr>
        <w:br w:type="page"/>
      </w:r>
    </w:p>
    <w:p w14:paraId="2FCC03FF" w14:textId="642C7161" w:rsidR="00723ACC" w:rsidRPr="00723CCD" w:rsidRDefault="00723ACC" w:rsidP="00723ACC">
      <w:pPr>
        <w:shd w:val="clear" w:color="auto" w:fill="E6E6E6"/>
        <w:spacing w:after="0"/>
        <w:jc w:val="both"/>
        <w:rPr>
          <w:b/>
          <w:sz w:val="24"/>
          <w:shd w:val="clear" w:color="auto" w:fill="D9D9D9" w:themeFill="background1" w:themeFillShade="D9"/>
        </w:rPr>
      </w:pPr>
      <w:r w:rsidRPr="003E5A43">
        <w:rPr>
          <w:b/>
          <w:sz w:val="24"/>
          <w:shd w:val="clear" w:color="auto" w:fill="D9D9D9" w:themeFill="background1" w:themeFillShade="D9"/>
        </w:rPr>
        <w:lastRenderedPageBreak/>
        <w:t>Document technique DT</w:t>
      </w:r>
      <w:r w:rsidR="0076562B">
        <w:rPr>
          <w:b/>
          <w:sz w:val="24"/>
        </w:rPr>
        <w:t>1 : analyse fonctionnelle descendante</w:t>
      </w:r>
      <w:r>
        <w:rPr>
          <w:b/>
          <w:sz w:val="24"/>
        </w:rPr>
        <w:t xml:space="preserve"> de la fonction F</w:t>
      </w:r>
      <w:r w:rsidR="00095AC3">
        <w:rPr>
          <w:b/>
          <w:sz w:val="24"/>
        </w:rPr>
        <w:t>S</w:t>
      </w:r>
      <w:r>
        <w:rPr>
          <w:b/>
          <w:sz w:val="24"/>
        </w:rPr>
        <w:t>1</w:t>
      </w:r>
    </w:p>
    <w:p w14:paraId="40C22860" w14:textId="77777777" w:rsidR="00723ACC" w:rsidRDefault="00723ACC" w:rsidP="00723ACC">
      <w:pPr>
        <w:spacing w:after="0"/>
        <w:ind w:left="-1474"/>
        <w:jc w:val="both"/>
        <w:rPr>
          <w:sz w:val="24"/>
        </w:rPr>
      </w:pPr>
    </w:p>
    <w:p w14:paraId="7393C370" w14:textId="77777777" w:rsidR="00723ACC" w:rsidRDefault="00723ACC" w:rsidP="00723ACC">
      <w:pPr>
        <w:spacing w:after="0"/>
        <w:ind w:left="-1474"/>
        <w:jc w:val="both"/>
        <w:rPr>
          <w:sz w:val="24"/>
        </w:rPr>
      </w:pPr>
    </w:p>
    <w:p w14:paraId="06BD945B" w14:textId="77777777" w:rsidR="00723ACC" w:rsidRDefault="00723ACC" w:rsidP="00723ACC">
      <w:pPr>
        <w:spacing w:after="0"/>
        <w:ind w:left="-1474"/>
        <w:jc w:val="both"/>
        <w:rPr>
          <w:sz w:val="24"/>
        </w:rPr>
      </w:pPr>
    </w:p>
    <w:p w14:paraId="31F1137E" w14:textId="1E85BCDE" w:rsidR="00723ACC" w:rsidRDefault="00A56996" w:rsidP="00723ACC">
      <w:pPr>
        <w:spacing w:after="0"/>
        <w:ind w:left="-1474"/>
        <w:jc w:val="both"/>
        <w:rPr>
          <w:sz w:val="24"/>
        </w:rPr>
      </w:pPr>
      <w:r>
        <w:rPr>
          <w:noProof/>
          <w:sz w:val="24"/>
          <w:lang w:eastAsia="fr-FR"/>
        </w:rPr>
        <mc:AlternateContent>
          <mc:Choice Requires="wps">
            <w:drawing>
              <wp:anchor distT="0" distB="0" distL="114300" distR="114300" simplePos="0" relativeHeight="251830272" behindDoc="0" locked="0" layoutInCell="1" allowOverlap="1" wp14:anchorId="0BAB5523" wp14:editId="05EAB6E8">
                <wp:simplePos x="0" y="0"/>
                <wp:positionH relativeFrom="column">
                  <wp:posOffset>1413510</wp:posOffset>
                </wp:positionH>
                <wp:positionV relativeFrom="paragraph">
                  <wp:posOffset>286488</wp:posOffset>
                </wp:positionV>
                <wp:extent cx="177209" cy="155944"/>
                <wp:effectExtent l="0" t="0" r="0" b="0"/>
                <wp:wrapNone/>
                <wp:docPr id="82" name="Rectangle 82"/>
                <wp:cNvGraphicFramePr/>
                <a:graphic xmlns:a="http://schemas.openxmlformats.org/drawingml/2006/main">
                  <a:graphicData uri="http://schemas.microsoft.com/office/word/2010/wordprocessingShape">
                    <wps:wsp>
                      <wps:cNvSpPr/>
                      <wps:spPr>
                        <a:xfrm>
                          <a:off x="0" y="0"/>
                          <a:ext cx="177209" cy="155944"/>
                        </a:xfrm>
                        <a:prstGeom prst="rect">
                          <a:avLst/>
                        </a:prstGeom>
                        <a:solidFill>
                          <a:schemeClr val="bg1"/>
                        </a:solidFill>
                        <a:ln>
                          <a:no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mo="http://schemas.microsoft.com/office/mac/office/2008/main" xmlns:mv="urn:schemas-microsoft-com:mac:vml">
            <w:pict>
              <v:rect id="Rectangle 82" o:spid="_x0000_s1026" style="position:absolute;margin-left:111.3pt;margin-top:22.55pt;width:13.95pt;height:12.3pt;z-index:2518302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" fillcolor="white [3212]" stroked="f"/>
            </w:pict>
          </mc:Fallback>
        </mc:AlternateContent>
      </w:r>
      <w:r w:rsidR="00723ACC">
        <w:rPr>
          <w:noProof/>
          <w:sz w:val="24"/>
          <w:lang w:eastAsia="fr-FR"/>
        </w:rPr>
        <w:drawing>
          <wp:inline distT="0" distB="0" distL="0" distR="0" wp14:anchorId="41835537" wp14:editId="0864CE91">
            <wp:extent cx="7924800" cy="7677150"/>
            <wp:effectExtent l="0" t="0" r="0" b="457200"/>
            <wp:docPr id="136" name="Diagramme 13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9" r:lo="rId160" r:qs="rId161" r:cs="rId162"/>
              </a:graphicData>
            </a:graphic>
          </wp:inline>
        </w:drawing>
      </w:r>
    </w:p>
    <w:p w14:paraId="0885979A" w14:textId="77777777" w:rsidR="00723ACC" w:rsidRDefault="00723ACC" w:rsidP="00723ACC">
      <w:pPr>
        <w:spacing w:after="0"/>
        <w:ind w:left="-1474"/>
        <w:jc w:val="both"/>
        <w:rPr>
          <w:sz w:val="24"/>
        </w:rPr>
      </w:pPr>
    </w:p>
    <w:p w14:paraId="0815A5B9" w14:textId="77777777" w:rsidR="00723ACC" w:rsidRDefault="00723ACC" w:rsidP="00723ACC">
      <w:pPr>
        <w:spacing w:after="0"/>
        <w:ind w:left="-1474"/>
        <w:jc w:val="both"/>
        <w:rPr>
          <w:sz w:val="24"/>
        </w:rPr>
      </w:pPr>
    </w:p>
    <w:p w14:paraId="3A3145EA" w14:textId="6973F83B" w:rsidR="00C77438" w:rsidRDefault="00C77438" w:rsidP="00C77438">
      <w:pPr>
        <w:shd w:val="clear" w:color="auto" w:fill="E6E6E6"/>
        <w:spacing w:after="0"/>
        <w:jc w:val="both"/>
        <w:rPr>
          <w:b/>
          <w:sz w:val="24"/>
        </w:rPr>
      </w:pPr>
      <w:r w:rsidRPr="003E5A43">
        <w:rPr>
          <w:b/>
          <w:sz w:val="24"/>
          <w:shd w:val="clear" w:color="auto" w:fill="D9D9D9" w:themeFill="background1" w:themeFillShade="D9"/>
        </w:rPr>
        <w:lastRenderedPageBreak/>
        <w:t>Document technique DT</w:t>
      </w:r>
      <w:r w:rsidR="00723ACC">
        <w:rPr>
          <w:b/>
          <w:sz w:val="24"/>
          <w:shd w:val="clear" w:color="auto" w:fill="D9D9D9" w:themeFill="background1" w:themeFillShade="D9"/>
        </w:rPr>
        <w:t>2</w:t>
      </w:r>
      <w:r w:rsidRPr="003E5A43">
        <w:rPr>
          <w:b/>
          <w:sz w:val="24"/>
          <w:shd w:val="clear" w:color="auto" w:fill="D9D9D9" w:themeFill="background1" w:themeFillShade="D9"/>
        </w:rPr>
        <w:t xml:space="preserve"> : </w:t>
      </w:r>
      <w:r>
        <w:rPr>
          <w:b/>
          <w:sz w:val="24"/>
          <w:shd w:val="clear" w:color="auto" w:fill="D9D9D9" w:themeFill="background1" w:themeFillShade="D9"/>
        </w:rPr>
        <w:t>opérations de maintenance après chaque utilisation</w:t>
      </w:r>
    </w:p>
    <w:p w14:paraId="1D7AA2F6" w14:textId="77777777" w:rsidR="00F761C8" w:rsidRDefault="00F761C8" w:rsidP="00C77438">
      <w:pPr>
        <w:spacing w:after="0"/>
        <w:jc w:val="both"/>
        <w:rPr>
          <w:sz w:val="24"/>
        </w:rPr>
      </w:pPr>
    </w:p>
    <w:p w14:paraId="0F5405F7" w14:textId="62CE3F63" w:rsidR="00C77438" w:rsidRDefault="00F761C8" w:rsidP="00C77438">
      <w:pPr>
        <w:spacing w:after="0"/>
        <w:jc w:val="both"/>
        <w:rPr>
          <w:sz w:val="24"/>
        </w:rPr>
      </w:pPr>
      <w:r>
        <w:rPr>
          <w:noProof/>
          <w:sz w:val="24"/>
          <w:lang w:eastAsia="fr-FR"/>
        </w:rPr>
        <w:drawing>
          <wp:inline distT="0" distB="0" distL="0" distR="0" wp14:anchorId="717B89E8" wp14:editId="1D62A384">
            <wp:extent cx="5976000" cy="4140000"/>
            <wp:effectExtent l="0" t="0" r="5715" b="0"/>
            <wp:docPr id="11" name="Image 11" descr="C:\Users\fred\Desktop\ressources\maintenanc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fred\Desktop\ressources\maintenance1.png"/>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5976000" cy="4140000"/>
                    </a:xfrm>
                    <a:prstGeom prst="rect">
                      <a:avLst/>
                    </a:prstGeom>
                    <a:noFill/>
                    <a:ln>
                      <a:noFill/>
                    </a:ln>
                  </pic:spPr>
                </pic:pic>
              </a:graphicData>
            </a:graphic>
          </wp:inline>
        </w:drawing>
      </w:r>
    </w:p>
    <w:p w14:paraId="14124F58" w14:textId="267EE5E7" w:rsidR="00F761C8" w:rsidRDefault="00665CFE" w:rsidP="00C77438">
      <w:pPr>
        <w:spacing w:after="0"/>
        <w:jc w:val="both"/>
        <w:rPr>
          <w:sz w:val="24"/>
        </w:rPr>
      </w:pPr>
      <w:r>
        <w:rPr>
          <w:sz w:val="24"/>
        </w:rPr>
        <w:t>²</w:t>
      </w:r>
    </w:p>
    <w:p w14:paraId="1C8699EC" w14:textId="380D485A" w:rsidR="00F761C8" w:rsidRDefault="00F761C8" w:rsidP="00C77438">
      <w:pPr>
        <w:spacing w:after="0"/>
        <w:jc w:val="both"/>
        <w:rPr>
          <w:sz w:val="24"/>
        </w:rPr>
      </w:pPr>
    </w:p>
    <w:p w14:paraId="2F7AC145" w14:textId="6D469C77" w:rsidR="00291B89" w:rsidRDefault="00665CFE" w:rsidP="00517948">
      <w:pPr>
        <w:spacing w:after="0"/>
        <w:jc w:val="both"/>
        <w:rPr>
          <w:sz w:val="24"/>
        </w:rPr>
      </w:pPr>
      <w:r>
        <w:rPr>
          <w:noProof/>
          <w:sz w:val="24"/>
          <w:lang w:eastAsia="fr-FR"/>
        </w:rPr>
        <mc:AlternateContent>
          <mc:Choice Requires="wps">
            <w:drawing>
              <wp:anchor distT="0" distB="0" distL="114300" distR="114300" simplePos="0" relativeHeight="251831296" behindDoc="0" locked="0" layoutInCell="1" allowOverlap="1" wp14:anchorId="1E421983" wp14:editId="6848B182">
                <wp:simplePos x="0" y="0"/>
                <wp:positionH relativeFrom="column">
                  <wp:posOffset>3297976</wp:posOffset>
                </wp:positionH>
                <wp:positionV relativeFrom="paragraph">
                  <wp:posOffset>1400492</wp:posOffset>
                </wp:positionV>
                <wp:extent cx="5344160" cy="290195"/>
                <wp:effectExtent l="0" t="6668" r="21273" b="21272"/>
                <wp:wrapNone/>
                <wp:docPr id="93" name="Zone de texte 93"/>
                <wp:cNvGraphicFramePr/>
                <a:graphic xmlns:a="http://schemas.openxmlformats.org/drawingml/2006/main">
                  <a:graphicData uri="http://schemas.microsoft.com/office/word/2010/wordprocessingShape">
                    <wps:wsp>
                      <wps:cNvSpPr txBox="1"/>
                      <wps:spPr>
                        <a:xfrm rot="16200000">
                          <a:off x="0" y="0"/>
                          <a:ext cx="5344160" cy="290195"/>
                        </a:xfrm>
                        <a:prstGeom prst="rect">
                          <a:avLst/>
                        </a:prstGeom>
                        <a:solidFill>
                          <a:schemeClr val="lt1"/>
                        </a:solidFill>
                        <a:ln w="190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CBD66AF" w14:textId="6CB2872E" w:rsidR="00C017B2" w:rsidRPr="00665CFE" w:rsidRDefault="00C017B2" w:rsidP="00665CFE">
                            <w:pPr>
                              <w:jc w:val="center"/>
                              <w:rPr>
                                <w:b/>
                                <w:i/>
                                <w:sz w:val="24"/>
                              </w:rPr>
                            </w:pPr>
                            <w:r w:rsidRPr="00665CFE">
                              <w:rPr>
                                <w:b/>
                                <w:i/>
                                <w:sz w:val="24"/>
                              </w:rPr>
                              <w:t>Estimation du temps nécessaire à la maintenance complète : 5 mi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93" o:spid="_x0000_s1119" type="#_x0000_t202" style="position:absolute;left:0;text-align:left;margin-left:259.7pt;margin-top:110.25pt;width:420.8pt;height:22.85pt;rotation:-90;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" fillcolor="white [3201]" strokeweight="1.5pt">
                <v:textbox>
                  <w:txbxContent>
                    <w:p w14:paraId="7CBD66AF" w14:textId="6CB2872E" w:rsidR="00C017B2" w:rsidRPr="00665CFE" w:rsidRDefault="00C017B2" w:rsidP="00665CFE">
                      <w:pPr>
                        <w:jc w:val="center"/>
                        <w:rPr>
                          <w:b/>
                          <w:i/>
                          <w:sz w:val="24"/>
                        </w:rPr>
                      </w:pPr>
                      <w:r w:rsidRPr="00665CFE">
                        <w:rPr>
                          <w:b/>
                          <w:i/>
                          <w:sz w:val="24"/>
                        </w:rPr>
                        <w:t>Estimation du temps nécessaire à la maintenance complète : 5 min</w:t>
                      </w:r>
                    </w:p>
                  </w:txbxContent>
                </v:textbox>
              </v:shape>
            </w:pict>
          </mc:Fallback>
        </mc:AlternateContent>
      </w:r>
      <w:r w:rsidR="00F761C8">
        <w:rPr>
          <w:noProof/>
          <w:sz w:val="24"/>
          <w:lang w:eastAsia="fr-FR"/>
        </w:rPr>
        <w:drawing>
          <wp:inline distT="0" distB="0" distL="0" distR="0" wp14:anchorId="179121D7" wp14:editId="078A997A">
            <wp:extent cx="5292000" cy="4140000"/>
            <wp:effectExtent l="0" t="0" r="4445" b="0"/>
            <wp:docPr id="15" name="Image 15" descr="C:\Users\fred\Desktop\ressources\maintenanc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fred\Desktop\ressources\maintenance2.pn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5292000" cy="4140000"/>
                    </a:xfrm>
                    <a:prstGeom prst="rect">
                      <a:avLst/>
                    </a:prstGeom>
                    <a:noFill/>
                    <a:ln>
                      <a:noFill/>
                    </a:ln>
                  </pic:spPr>
                </pic:pic>
              </a:graphicData>
            </a:graphic>
          </wp:inline>
        </w:drawing>
      </w:r>
    </w:p>
    <w:p w14:paraId="14C79967" w14:textId="77777777" w:rsidR="00291B89" w:rsidRDefault="00291B89">
      <w:pPr>
        <w:rPr>
          <w:sz w:val="24"/>
        </w:rPr>
      </w:pPr>
      <w:r>
        <w:rPr>
          <w:sz w:val="24"/>
        </w:rPr>
        <w:br w:type="page"/>
      </w:r>
    </w:p>
    <w:p w14:paraId="30BF1C42" w14:textId="62481D01" w:rsidR="00E46457" w:rsidRPr="00A45FB9" w:rsidRDefault="00E46457" w:rsidP="001130EC">
      <w:pPr>
        <w:shd w:val="clear" w:color="auto" w:fill="E6E6E6"/>
        <w:spacing w:after="0"/>
        <w:ind w:left="4248" w:hanging="4248"/>
        <w:rPr>
          <w:b/>
          <w:sz w:val="24"/>
        </w:rPr>
        <w:sectPr w:rsidR="00E46457" w:rsidRPr="00A45FB9" w:rsidSect="00E46457">
          <w:type w:val="continuous"/>
          <w:pgSz w:w="11900" w:h="16840"/>
          <w:pgMar w:top="1134" w:right="1134" w:bottom="1134" w:left="1134" w:header="709" w:footer="709" w:gutter="0"/>
          <w:cols w:space="708"/>
          <w:titlePg/>
        </w:sectPr>
      </w:pPr>
      <w:r>
        <w:rPr>
          <w:b/>
          <w:sz w:val="24"/>
        </w:rPr>
        <w:lastRenderedPageBreak/>
        <w:t xml:space="preserve">Document technique DT 3 : </w:t>
      </w:r>
      <w:r w:rsidR="00665CFE">
        <w:rPr>
          <w:b/>
          <w:sz w:val="24"/>
        </w:rPr>
        <w:t>r</w:t>
      </w:r>
      <w:r w:rsidR="001130EC">
        <w:rPr>
          <w:b/>
          <w:sz w:val="24"/>
        </w:rPr>
        <w:t>éducteur à train</w:t>
      </w:r>
      <w:r>
        <w:rPr>
          <w:b/>
          <w:sz w:val="24"/>
        </w:rPr>
        <w:t xml:space="preserve"> d’engrenages</w:t>
      </w:r>
      <w:r w:rsidRPr="00A45FB9">
        <w:rPr>
          <w:b/>
          <w:noProof/>
          <w:sz w:val="24"/>
          <w:lang w:eastAsia="fr-FR"/>
        </w:rPr>
        <mc:AlternateContent>
          <mc:Choice Requires="wps">
            <w:drawing>
              <wp:anchor distT="0" distB="0" distL="114300" distR="114300" simplePos="0" relativeHeight="251753472" behindDoc="0" locked="0" layoutInCell="1" allowOverlap="1" wp14:anchorId="2EABD30A" wp14:editId="172C8A35">
                <wp:simplePos x="0" y="0"/>
                <wp:positionH relativeFrom="column">
                  <wp:posOffset>5785485</wp:posOffset>
                </wp:positionH>
                <wp:positionV relativeFrom="paragraph">
                  <wp:posOffset>251460</wp:posOffset>
                </wp:positionV>
                <wp:extent cx="457200" cy="8829675"/>
                <wp:effectExtent l="0" t="0" r="0" b="0"/>
                <wp:wrapNone/>
                <wp:docPr id="8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8829675"/>
                        </a:xfrm>
                        <a:prstGeom prst="rect">
                          <a:avLst/>
                        </a:prstGeom>
                        <a:noFill/>
                        <a:ln w="9525">
                          <a:noFill/>
                          <a:miter lim="800000"/>
                          <a:headEnd/>
                          <a:tailEnd/>
                        </a:ln>
                      </wps:spPr>
                      <wps:txbx>
                        <w:txbxContent>
                          <w:p w14:paraId="4F853426" w14:textId="77777777" w:rsidR="00C017B2" w:rsidRPr="007A0A1E" w:rsidRDefault="00C017B2" w:rsidP="00E46457">
                            <w:pPr>
                              <w:rPr>
                                <w:position w:val="-12"/>
                                <w:sz w:val="24"/>
                              </w:rPr>
                            </w:pPr>
                            <w:r w:rsidRPr="00D17AA6">
                              <w:rPr>
                                <w:sz w:val="24"/>
                              </w:rPr>
                              <w:t>Pour une roue dentée, le module m caractérise le rapport entre</w:t>
                            </w:r>
                            <w:r>
                              <w:rPr>
                                <w:sz w:val="24"/>
                              </w:rPr>
                              <w:t xml:space="preserve"> le</w:t>
                            </w:r>
                            <w:r w:rsidRPr="00D17AA6">
                              <w:rPr>
                                <w:sz w:val="24"/>
                              </w:rPr>
                              <w:t xml:space="preserve"> diamètre primitif D et le nombre de dents Z </w:t>
                            </w:r>
                            <w:r>
                              <w:rPr>
                                <w:sz w:val="24"/>
                              </w:rPr>
                              <w:t xml:space="preserve">tel que : </w:t>
                            </w:r>
                            <w:r>
                              <w:rPr>
                                <w:i/>
                                <w:sz w:val="24"/>
                              </w:rPr>
                              <w:t xml:space="preserve">D = m </w:t>
                            </w:r>
                            <w:r>
                              <w:rPr>
                                <w:rFonts w:cs="Arial"/>
                                <w:i/>
                                <w:sz w:val="24"/>
                              </w:rPr>
                              <w:t xml:space="preserve">· </w:t>
                            </w:r>
                            <w:r>
                              <w:rPr>
                                <w:i/>
                                <w:sz w:val="24"/>
                              </w:rPr>
                              <w:t>Z</w:t>
                            </w:r>
                            <w:r>
                              <w:rPr>
                                <w:sz w:val="24"/>
                              </w:rPr>
                              <w:t>.</w:t>
                            </w:r>
                            <w:r w:rsidRPr="007A0A1E">
                              <w:rPr>
                                <w:position w:val="-12"/>
                                <w:sz w:val="24"/>
                              </w:rPr>
                              <w:t xml:space="preserve"> </w:t>
                            </w:r>
                          </w:p>
                          <w:p w14:paraId="442E873F" w14:textId="77777777" w:rsidR="00C017B2" w:rsidRDefault="00C017B2" w:rsidP="00E46457"/>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Zone de texte 2" o:spid="_x0000_s1120" type="#_x0000_t202" style="position:absolute;left:0;text-align:left;margin-left:455.55pt;margin-top:19.8pt;width:36pt;height:695.2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" filled="f" stroked="f">
                <v:textbox style="layout-flow:vertical;mso-layout-flow-alt:bottom-to-top">
                  <w:txbxContent>
                    <w:p w14:paraId="4F853426" w14:textId="77777777" w:rsidR="00C017B2" w:rsidRPr="007A0A1E" w:rsidRDefault="00C017B2" w:rsidP="00E46457">
                      <w:pPr>
                        <w:rPr>
                          <w:position w:val="-12"/>
                          <w:sz w:val="24"/>
                        </w:rPr>
                      </w:pPr>
                      <w:r w:rsidRPr="00D17AA6">
                        <w:rPr>
                          <w:sz w:val="24"/>
                        </w:rPr>
                        <w:t>Pour une roue dentée, le module m caractérise le rapport entre</w:t>
                      </w:r>
                      <w:r>
                        <w:rPr>
                          <w:sz w:val="24"/>
                        </w:rPr>
                        <w:t xml:space="preserve"> le</w:t>
                      </w:r>
                      <w:r w:rsidRPr="00D17AA6">
                        <w:rPr>
                          <w:sz w:val="24"/>
                        </w:rPr>
                        <w:t xml:space="preserve"> diamètre primitif D et le nombre de dents Z </w:t>
                      </w:r>
                      <w:r>
                        <w:rPr>
                          <w:sz w:val="24"/>
                        </w:rPr>
                        <w:t xml:space="preserve">tel que : </w:t>
                      </w:r>
                      <w:r>
                        <w:rPr>
                          <w:i/>
                          <w:sz w:val="24"/>
                        </w:rPr>
                        <w:t xml:space="preserve">D = m </w:t>
                      </w:r>
                      <w:r>
                        <w:rPr>
                          <w:rFonts w:cs="Arial"/>
                          <w:i/>
                          <w:sz w:val="24"/>
                        </w:rPr>
                        <w:t xml:space="preserve">· </w:t>
                      </w:r>
                      <w:r>
                        <w:rPr>
                          <w:i/>
                          <w:sz w:val="24"/>
                        </w:rPr>
                        <w:t>Z</w:t>
                      </w:r>
                      <w:r>
                        <w:rPr>
                          <w:sz w:val="24"/>
                        </w:rPr>
                        <w:t>.</w:t>
                      </w:r>
                      <w:r w:rsidRPr="007A0A1E">
                        <w:rPr>
                          <w:position w:val="-12"/>
                          <w:sz w:val="24"/>
                        </w:rPr>
                        <w:t xml:space="preserve"> </w:t>
                      </w:r>
                    </w:p>
                    <w:p w14:paraId="442E873F" w14:textId="77777777" w:rsidR="00C017B2" w:rsidRDefault="00C017B2" w:rsidP="00E46457"/>
                  </w:txbxContent>
                </v:textbox>
              </v:shape>
            </w:pict>
          </mc:Fallback>
        </mc:AlternateContent>
      </w:r>
    </w:p>
    <w:p w14:paraId="39F95715" w14:textId="2651F4A1" w:rsidR="00E46457" w:rsidRDefault="00E46457">
      <w:pPr>
        <w:rPr>
          <w:sz w:val="24"/>
        </w:rPr>
      </w:pPr>
    </w:p>
    <w:p w14:paraId="00206A25" w14:textId="7D663779" w:rsidR="0076562B" w:rsidRDefault="00C017B2">
      <w:pPr>
        <w:rPr>
          <w:sz w:val="24"/>
        </w:rPr>
      </w:pPr>
      <w:bookmarkStart w:id="0" w:name="_GoBack"/>
      <w:bookmarkEnd w:id="0"/>
      <w:r>
        <w:rPr>
          <w:noProof/>
          <w:sz w:val="24"/>
          <w:lang w:eastAsia="fr-FR"/>
        </w:rPr>
        <mc:AlternateContent>
          <mc:Choice Requires="wps">
            <w:drawing>
              <wp:anchor distT="0" distB="0" distL="114300" distR="114300" simplePos="0" relativeHeight="251755520" behindDoc="0" locked="0" layoutInCell="1" allowOverlap="1" wp14:anchorId="5F9DE72D" wp14:editId="556B0854">
                <wp:simplePos x="0" y="0"/>
                <wp:positionH relativeFrom="column">
                  <wp:posOffset>3594735</wp:posOffset>
                </wp:positionH>
                <wp:positionV relativeFrom="paragraph">
                  <wp:posOffset>200025</wp:posOffset>
                </wp:positionV>
                <wp:extent cx="1250315" cy="405765"/>
                <wp:effectExtent l="0" t="0" r="6985" b="0"/>
                <wp:wrapNone/>
                <wp:docPr id="3911" name="Zone de texte 3911"/>
                <wp:cNvGraphicFramePr/>
                <a:graphic xmlns:a="http://schemas.openxmlformats.org/drawingml/2006/main">
                  <a:graphicData uri="http://schemas.microsoft.com/office/word/2010/wordprocessingShape">
                    <wps:wsp>
                      <wps:cNvSpPr txBox="1"/>
                      <wps:spPr>
                        <a:xfrm rot="16200000">
                          <a:off x="0" y="0"/>
                          <a:ext cx="1250315" cy="4057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0BC2860" w14:textId="77777777" w:rsidR="00C017B2" w:rsidRDefault="00C017B2" w:rsidP="00450B52">
                            <w:r w:rsidRPr="00450B52">
                              <w:rPr>
                                <w:position w:val="-10"/>
                                <w:sz w:val="24"/>
                              </w:rPr>
                              <w:object w:dxaOrig="2360" w:dyaOrig="400" w14:anchorId="10AB2521">
                                <v:shape id="_x0000_i1074" type="#_x0000_t75" style="width:84pt;height:14.25pt" o:ole="">
                                  <v:imagedata r:id="rId166" o:title=""/>
                                </v:shape>
                                <o:OLEObject Type="Embed" ProgID="Equation.DSMT4" ShapeID="_x0000_i1074" DrawAspect="Content" ObjectID="_1440590945" r:id="rId167"/>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Zone de texte 3911" o:spid="_x0000_s1121" type="#_x0000_t202" style="position:absolute;margin-left:283.05pt;margin-top:15.75pt;width:98.45pt;height:31.95pt;rotation:-90;z-index:2517555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" filled="f" stroked="f" strokeweight=".5pt">
                <v:textbox style="mso-fit-shape-to-text:t">
                  <w:txbxContent>
                    <w:p w14:paraId="10BC2860" w14:textId="77777777" w:rsidR="00C017B2" w:rsidRDefault="00C017B2" w:rsidP="00450B52">
                      <w:r w:rsidRPr="00450B52">
                        <w:rPr>
                          <w:position w:val="-10"/>
                          <w:sz w:val="24"/>
                        </w:rPr>
                        <w:object w:dxaOrig="2360" w:dyaOrig="400" w14:anchorId="10AB2521">
                          <v:shape id="_x0000_i1074" type="#_x0000_t75" style="width:84pt;height:14.25pt" o:ole="">
                            <v:imagedata r:id="rId166" o:title=""/>
                          </v:shape>
                          <o:OLEObject Type="Embed" ProgID="Equation.DSMT4" ShapeID="_x0000_i1074" DrawAspect="Content" ObjectID="_1440590945" r:id="rId168"/>
                        </w:object>
                      </w:r>
                    </w:p>
                  </w:txbxContent>
                </v:textbox>
              </v:shape>
            </w:pict>
          </mc:Fallback>
        </mc:AlternateContent>
      </w:r>
    </w:p>
    <w:p w14:paraId="2D8E9B25" w14:textId="7DDCE0AA" w:rsidR="00E46457" w:rsidRDefault="00987E3E">
      <w:pPr>
        <w:rPr>
          <w:sz w:val="24"/>
        </w:rPr>
      </w:pPr>
      <w:r w:rsidRPr="00E55501">
        <w:rPr>
          <w:noProof/>
          <w:sz w:val="24"/>
          <w:lang w:eastAsia="fr-FR"/>
        </w:rPr>
        <mc:AlternateContent>
          <mc:Choice Requires="wps">
            <w:drawing>
              <wp:anchor distT="0" distB="0" distL="114300" distR="114300" simplePos="0" relativeHeight="251757568" behindDoc="0" locked="0" layoutInCell="1" allowOverlap="1" wp14:anchorId="22F801DF" wp14:editId="40C961B0">
                <wp:simplePos x="0" y="0"/>
                <wp:positionH relativeFrom="column">
                  <wp:posOffset>3750310</wp:posOffset>
                </wp:positionH>
                <wp:positionV relativeFrom="paragraph">
                  <wp:posOffset>7089140</wp:posOffset>
                </wp:positionV>
                <wp:extent cx="854710" cy="385445"/>
                <wp:effectExtent l="0" t="0" r="7938" b="0"/>
                <wp:wrapNone/>
                <wp:docPr id="3923" name="Zone de texte 3923"/>
                <wp:cNvGraphicFramePr/>
                <a:graphic xmlns:a="http://schemas.openxmlformats.org/drawingml/2006/main">
                  <a:graphicData uri="http://schemas.microsoft.com/office/word/2010/wordprocessingShape">
                    <wps:wsp>
                      <wps:cNvSpPr txBox="1"/>
                      <wps:spPr>
                        <a:xfrm rot="16200000">
                          <a:off x="0" y="0"/>
                          <a:ext cx="854710" cy="3854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968C9F5" w14:textId="77777777" w:rsidR="00C017B2" w:rsidRDefault="00C017B2" w:rsidP="00E55501">
                            <w:r w:rsidRPr="00450B52">
                              <w:rPr>
                                <w:position w:val="-10"/>
                                <w:sz w:val="24"/>
                              </w:rPr>
                              <w:object w:dxaOrig="1480" w:dyaOrig="320" w14:anchorId="501A3B7B">
                                <v:shape id="_x0000_i1072" type="#_x0000_t75" style="width:52.45pt;height:11.25pt" o:ole="">
                                  <v:imagedata r:id="rId169" o:title=""/>
                                </v:shape>
                                <o:OLEObject Type="Embed" ProgID="Equation.DSMT4" ShapeID="_x0000_i1072" DrawAspect="Content" ObjectID="_1440590944" r:id="rId17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Zone de texte 3923" o:spid="_x0000_s1122" type="#_x0000_t202" style="position:absolute;margin-left:295.3pt;margin-top:558.2pt;width:67.3pt;height:30.35pt;rotation:-90;z-index:2517575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" filled="f" stroked="f" strokeweight=".5pt">
                <v:textbox style="mso-fit-shape-to-text:t">
                  <w:txbxContent>
                    <w:p w14:paraId="1968C9F5" w14:textId="77777777" w:rsidR="00C017B2" w:rsidRDefault="00C017B2" w:rsidP="00E55501">
                      <w:r w:rsidRPr="00450B52">
                        <w:rPr>
                          <w:position w:val="-10"/>
                          <w:sz w:val="24"/>
                        </w:rPr>
                        <w:object w:dxaOrig="1480" w:dyaOrig="320" w14:anchorId="501A3B7B">
                          <v:shape id="_x0000_i1072" type="#_x0000_t75" style="width:52.45pt;height:11.25pt" o:ole="">
                            <v:imagedata r:id="rId169" o:title=""/>
                          </v:shape>
                          <o:OLEObject Type="Embed" ProgID="Equation.DSMT4" ShapeID="_x0000_i1072" DrawAspect="Content" ObjectID="_1440590944" r:id="rId171"/>
                        </w:object>
                      </w:r>
                    </w:p>
                  </w:txbxContent>
                </v:textbox>
              </v:shape>
            </w:pict>
          </mc:Fallback>
        </mc:AlternateContent>
      </w:r>
      <w:r w:rsidR="00665CFE">
        <w:rPr>
          <w:noProof/>
          <w:sz w:val="24"/>
          <w:lang w:eastAsia="fr-FR"/>
        </w:rPr>
        <mc:AlternateContent>
          <mc:Choice Requires="wps">
            <w:drawing>
              <wp:anchor distT="0" distB="0" distL="114300" distR="114300" simplePos="0" relativeHeight="251832320" behindDoc="0" locked="0" layoutInCell="1" allowOverlap="1" wp14:anchorId="0DBA3E79" wp14:editId="4FDDBA2A">
                <wp:simplePos x="0" y="0"/>
                <wp:positionH relativeFrom="column">
                  <wp:posOffset>2051463</wp:posOffset>
                </wp:positionH>
                <wp:positionV relativeFrom="paragraph">
                  <wp:posOffset>1725338</wp:posOffset>
                </wp:positionV>
                <wp:extent cx="1403498" cy="2405775"/>
                <wp:effectExtent l="0" t="0" r="82550" b="52070"/>
                <wp:wrapNone/>
                <wp:docPr id="94" name="Connecteur droit avec flèche 94"/>
                <wp:cNvGraphicFramePr/>
                <a:graphic xmlns:a="http://schemas.openxmlformats.org/drawingml/2006/main">
                  <a:graphicData uri="http://schemas.microsoft.com/office/word/2010/wordprocessingShape">
                    <wps:wsp>
                      <wps:cNvCnPr/>
                      <wps:spPr>
                        <a:xfrm>
                          <a:off x="0" y="0"/>
                          <a:ext cx="1403498" cy="2405775"/>
                        </a:xfrm>
                        <a:prstGeom prst="straightConnector1">
                          <a:avLst/>
                        </a:prstGeom>
                        <a:ln>
                          <a:solidFill>
                            <a:srgbClr val="FFC000"/>
                          </a:solidFill>
                          <a:tailEnd type="arrow"/>
                        </a:ln>
                        <a:effectLst/>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xmlns:mo="http://schemas.microsoft.com/office/mac/office/2008/main" xmlns:mv="urn:schemas-microsoft-com:mac:vml">
            <w:pict>
              <v:shape id="Connecteur droit avec flèche 94" o:spid="_x0000_s1026" type="#_x0000_t32" style="position:absolute;margin-left:161.55pt;margin-top:135.85pt;width:110.5pt;height:189.45pt;z-index:2518323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" strokecolor="#ffc000" strokeweight="2pt">
                <v:stroke endarrow="open"/>
              </v:shape>
            </w:pict>
          </mc:Fallback>
        </mc:AlternateContent>
      </w:r>
      <w:r w:rsidR="00E55501" w:rsidRPr="00E55501">
        <w:rPr>
          <w:noProof/>
          <w:sz w:val="24"/>
          <w:lang w:eastAsia="fr-FR"/>
        </w:rPr>
        <mc:AlternateContent>
          <mc:Choice Requires="wps">
            <w:drawing>
              <wp:anchor distT="0" distB="0" distL="114300" distR="114300" simplePos="0" relativeHeight="251756544" behindDoc="0" locked="0" layoutInCell="1" allowOverlap="1" wp14:anchorId="1B2E5431" wp14:editId="1DA3E02E">
                <wp:simplePos x="0" y="0"/>
                <wp:positionH relativeFrom="column">
                  <wp:posOffset>2571432</wp:posOffset>
                </wp:positionH>
                <wp:positionV relativeFrom="paragraph">
                  <wp:posOffset>7221538</wp:posOffset>
                </wp:positionV>
                <wp:extent cx="558800" cy="387350"/>
                <wp:effectExtent l="0" t="0" r="3492" b="0"/>
                <wp:wrapNone/>
                <wp:docPr id="3921" name="Zone de texte 3921"/>
                <wp:cNvGraphicFramePr/>
                <a:graphic xmlns:a="http://schemas.openxmlformats.org/drawingml/2006/main">
                  <a:graphicData uri="http://schemas.microsoft.com/office/word/2010/wordprocessingShape">
                    <wps:wsp>
                      <wps:cNvSpPr txBox="1"/>
                      <wps:spPr>
                        <a:xfrm rot="16200000">
                          <a:off x="0" y="0"/>
                          <a:ext cx="558800" cy="3873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03C306A" w14:textId="77777777" w:rsidR="00C017B2" w:rsidRDefault="00C017B2" w:rsidP="00E55501">
                            <w:r w:rsidRPr="007A4505">
                              <w:rPr>
                                <w:position w:val="-12"/>
                                <w:sz w:val="24"/>
                              </w:rPr>
                              <w:object w:dxaOrig="820" w:dyaOrig="360" w14:anchorId="5C317401">
                                <v:shape id="_x0000_i1070" type="#_x0000_t75" style="width:29.25pt;height:12.75pt" o:ole="">
                                  <v:imagedata r:id="rId172" o:title=""/>
                                </v:shape>
                                <o:OLEObject Type="Embed" ProgID="Equation.DSMT4" ShapeID="_x0000_i1070" DrawAspect="Content" ObjectID="_1440590943" r:id="rId17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Zone de texte 3921" o:spid="_x0000_s1123" type="#_x0000_t202" style="position:absolute;margin-left:202.45pt;margin-top:568.65pt;width:44pt;height:30.5pt;rotation:-90;z-index:2517565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" filled="f" stroked="f" strokeweight=".5pt">
                <v:textbox style="mso-fit-shape-to-text:t">
                  <w:txbxContent>
                    <w:p w14:paraId="703C306A" w14:textId="77777777" w:rsidR="00C017B2" w:rsidRDefault="00C017B2" w:rsidP="00E55501">
                      <w:r w:rsidRPr="007A4505">
                        <w:rPr>
                          <w:position w:val="-12"/>
                          <w:sz w:val="24"/>
                        </w:rPr>
                        <w:object w:dxaOrig="820" w:dyaOrig="360" w14:anchorId="5C317401">
                          <v:shape id="_x0000_i1070" type="#_x0000_t75" style="width:29.25pt;height:12.75pt" o:ole="">
                            <v:imagedata r:id="rId172" o:title=""/>
                          </v:shape>
                          <o:OLEObject Type="Embed" ProgID="Equation.DSMT4" ShapeID="_x0000_i1070" DrawAspect="Content" ObjectID="_1440590943" r:id="rId174"/>
                        </w:object>
                      </w:r>
                    </w:p>
                  </w:txbxContent>
                </v:textbox>
              </v:shape>
            </w:pict>
          </mc:Fallback>
        </mc:AlternateContent>
      </w:r>
      <w:r w:rsidR="00450B52">
        <w:rPr>
          <w:noProof/>
          <w:sz w:val="24"/>
          <w:lang w:eastAsia="fr-FR"/>
        </w:rPr>
        <mc:AlternateContent>
          <mc:Choice Requires="wps">
            <w:drawing>
              <wp:anchor distT="0" distB="0" distL="114300" distR="114300" simplePos="0" relativeHeight="251754496" behindDoc="0" locked="0" layoutInCell="1" allowOverlap="1" wp14:anchorId="6E7F68C7" wp14:editId="13653230">
                <wp:simplePos x="0" y="0"/>
                <wp:positionH relativeFrom="column">
                  <wp:posOffset>2559367</wp:posOffset>
                </wp:positionH>
                <wp:positionV relativeFrom="paragraph">
                  <wp:posOffset>392113</wp:posOffset>
                </wp:positionV>
                <wp:extent cx="1123950" cy="414655"/>
                <wp:effectExtent l="0" t="0" r="0" b="0"/>
                <wp:wrapNone/>
                <wp:docPr id="3908" name="Zone de texte 3908"/>
                <wp:cNvGraphicFramePr/>
                <a:graphic xmlns:a="http://schemas.openxmlformats.org/drawingml/2006/main">
                  <a:graphicData uri="http://schemas.microsoft.com/office/word/2010/wordprocessingShape">
                    <wps:wsp>
                      <wps:cNvSpPr txBox="1"/>
                      <wps:spPr>
                        <a:xfrm rot="16200000">
                          <a:off x="0" y="0"/>
                          <a:ext cx="1123950" cy="4146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12473A" w14:textId="3C3E8660" w:rsidR="00C017B2" w:rsidRDefault="00C017B2">
                            <w:r w:rsidRPr="007A4505">
                              <w:rPr>
                                <w:position w:val="-12"/>
                                <w:sz w:val="24"/>
                              </w:rPr>
                              <w:object w:dxaOrig="2079" w:dyaOrig="420" w14:anchorId="65F15F15">
                                <v:shape id="_x0000_i1076" type="#_x0000_t75" style="width:73.5pt;height:15pt" o:ole="">
                                  <v:imagedata r:id="rId81" o:title=""/>
                                </v:shape>
                                <o:OLEObject Type="Embed" ProgID="Equation.DSMT4" ShapeID="_x0000_i1076" DrawAspect="Content" ObjectID="_1440590946" r:id="rId175"/>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Zone de texte 3908" o:spid="_x0000_s1124" type="#_x0000_t202" style="position:absolute;margin-left:201.5pt;margin-top:30.9pt;width:88.5pt;height:32.65pt;rotation:-90;z-index:2517544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" filled="f" stroked="f" strokeweight=".5pt">
                <v:textbox style="mso-fit-shape-to-text:t">
                  <w:txbxContent>
                    <w:p w14:paraId="3F12473A" w14:textId="3C3E8660" w:rsidR="00C017B2" w:rsidRDefault="00C017B2">
                      <w:r w:rsidRPr="007A4505">
                        <w:rPr>
                          <w:position w:val="-12"/>
                          <w:sz w:val="24"/>
                        </w:rPr>
                        <w:object w:dxaOrig="2079" w:dyaOrig="420" w14:anchorId="65F15F15">
                          <v:shape id="_x0000_i1076" type="#_x0000_t75" style="width:73.5pt;height:15pt" o:ole="">
                            <v:imagedata r:id="rId81" o:title=""/>
                          </v:shape>
                          <o:OLEObject Type="Embed" ProgID="Equation.DSMT4" ShapeID="_x0000_i1076" DrawAspect="Content" ObjectID="_1440590946" r:id="rId176"/>
                        </w:object>
                      </w:r>
                    </w:p>
                  </w:txbxContent>
                </v:textbox>
              </v:shape>
            </w:pict>
          </mc:Fallback>
        </mc:AlternateContent>
      </w:r>
      <w:r w:rsidR="001130EC">
        <w:rPr>
          <w:noProof/>
          <w:lang w:eastAsia="fr-FR"/>
        </w:rPr>
        <mc:AlternateContent>
          <mc:Choice Requires="wpg">
            <w:drawing>
              <wp:anchor distT="0" distB="0" distL="114300" distR="114300" simplePos="0" relativeHeight="251752448" behindDoc="0" locked="0" layoutInCell="1" allowOverlap="1" wp14:anchorId="7ABFB035" wp14:editId="6AA67CD8">
                <wp:simplePos x="0" y="0"/>
                <wp:positionH relativeFrom="column">
                  <wp:posOffset>-1908810</wp:posOffset>
                </wp:positionH>
                <wp:positionV relativeFrom="paragraph">
                  <wp:posOffset>1332230</wp:posOffset>
                </wp:positionV>
                <wp:extent cx="8898022" cy="5594985"/>
                <wp:effectExtent l="0" t="1714500" r="0" b="1701165"/>
                <wp:wrapNone/>
                <wp:docPr id="3839" name="Groupe 3839"/>
                <wp:cNvGraphicFramePr/>
                <a:graphic xmlns:a="http://schemas.openxmlformats.org/drawingml/2006/main">
                  <a:graphicData uri="http://schemas.microsoft.com/office/word/2010/wordprocessingGroup">
                    <wpg:wgp>
                      <wpg:cNvGrpSpPr/>
                      <wpg:grpSpPr>
                        <a:xfrm>
                          <a:off x="0" y="0"/>
                          <a:ext cx="8898022" cy="5594985"/>
                          <a:chOff x="0" y="0"/>
                          <a:chExt cx="8898341" cy="5595582"/>
                        </a:xfrm>
                        <a:scene3d>
                          <a:camera prst="orthographicFront">
                            <a:rot lat="0" lon="0" rev="5400000"/>
                          </a:camera>
                          <a:lightRig rig="threePt" dir="t"/>
                        </a:scene3d>
                      </wpg:grpSpPr>
                      <wpg:grpSp>
                        <wpg:cNvPr id="3840" name="Groupe 3840"/>
                        <wpg:cNvGrpSpPr/>
                        <wpg:grpSpPr>
                          <a:xfrm>
                            <a:off x="163773" y="0"/>
                            <a:ext cx="8734568" cy="3717897"/>
                            <a:chOff x="0" y="0"/>
                            <a:chExt cx="8734568" cy="3717897"/>
                          </a:xfrm>
                        </wpg:grpSpPr>
                        <pic:pic xmlns:pic="http://schemas.openxmlformats.org/drawingml/2006/picture">
                          <pic:nvPicPr>
                            <pic:cNvPr id="3841" name="Image 3841"/>
                            <pic:cNvPicPr>
                              <a:picLocks noChangeAspect="1"/>
                            </pic:cNvPicPr>
                          </pic:nvPicPr>
                          <pic:blipFill>
                            <a:blip r:embed="rId177" cstate="print">
                              <a:extLst>
                                <a:ext uri="{28A0092B-C50C-407E-A947-70E740481C1C}">
                                  <a14:useLocalDpi xmlns:a14="http://schemas.microsoft.com/office/drawing/2010/main" val="0"/>
                                </a:ext>
                              </a:extLst>
                            </a:blip>
                            <a:stretch>
                              <a:fillRect/>
                            </a:stretch>
                          </pic:blipFill>
                          <pic:spPr>
                            <a:xfrm rot="10800000" flipV="1">
                              <a:off x="4544704" y="450376"/>
                              <a:ext cx="4067033" cy="1978926"/>
                            </a:xfrm>
                            <a:prstGeom prst="rect">
                              <a:avLst/>
                            </a:prstGeom>
                          </pic:spPr>
                        </pic:pic>
                        <pic:pic xmlns:pic="http://schemas.openxmlformats.org/drawingml/2006/picture">
                          <pic:nvPicPr>
                            <pic:cNvPr id="3842" name="Image 3842"/>
                            <pic:cNvPicPr>
                              <a:picLocks noChangeAspect="1"/>
                            </pic:cNvPicPr>
                          </pic:nvPicPr>
                          <pic:blipFill>
                            <a:blip r:embed="rId178">
                              <a:extLst>
                                <a:ext uri="{28A0092B-C50C-407E-A947-70E740481C1C}">
                                  <a14:useLocalDpi xmlns:a14="http://schemas.microsoft.com/office/drawing/2010/main" val="0"/>
                                </a:ext>
                              </a:extLst>
                            </a:blip>
                            <a:stretch>
                              <a:fillRect/>
                            </a:stretch>
                          </pic:blipFill>
                          <pic:spPr>
                            <a:xfrm>
                              <a:off x="0" y="109182"/>
                              <a:ext cx="4176215" cy="2074460"/>
                            </a:xfrm>
                            <a:prstGeom prst="rect">
                              <a:avLst/>
                            </a:prstGeom>
                          </pic:spPr>
                        </pic:pic>
                        <wpg:grpSp>
                          <wpg:cNvPr id="3843" name="Groupe 3843"/>
                          <wpg:cNvGrpSpPr/>
                          <wpg:grpSpPr>
                            <a:xfrm>
                              <a:off x="723331" y="0"/>
                              <a:ext cx="8011237" cy="3717897"/>
                              <a:chOff x="0" y="0"/>
                              <a:chExt cx="8011237" cy="3717897"/>
                            </a:xfrm>
                          </wpg:grpSpPr>
                          <wps:wsp>
                            <wps:cNvPr id="3844" name="Ellipse 3844"/>
                            <wps:cNvSpPr/>
                            <wps:spPr>
                              <a:xfrm>
                                <a:off x="1733266" y="1132764"/>
                                <a:ext cx="810883" cy="526212"/>
                              </a:xfrm>
                              <a:prstGeom prst="ellipse">
                                <a:avLst/>
                              </a:prstGeom>
                              <a:noFill/>
                              <a:ln w="31750">
                                <a:solidFill>
                                  <a:srgbClr val="C00000"/>
                                </a:solidFill>
                              </a:ln>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45" name="Connecteur droit avec flèche 3845"/>
                            <wps:cNvCnPr/>
                            <wps:spPr>
                              <a:xfrm flipV="1">
                                <a:off x="2483893" y="1050878"/>
                                <a:ext cx="1258881" cy="198407"/>
                              </a:xfrm>
                              <a:prstGeom prst="straightConnector1">
                                <a:avLst/>
                              </a:prstGeom>
                              <a:ln w="31750">
                                <a:solidFill>
                                  <a:srgbClr val="C0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3846" name="Ellipse 3846"/>
                            <wps:cNvSpPr/>
                            <wps:spPr>
                              <a:xfrm>
                                <a:off x="3643953" y="0"/>
                                <a:ext cx="4367284" cy="2967487"/>
                              </a:xfrm>
                              <a:prstGeom prst="ellipse">
                                <a:avLst/>
                              </a:prstGeom>
                              <a:noFill/>
                              <a:ln w="31750">
                                <a:solidFill>
                                  <a:srgbClr val="C00000"/>
                                </a:solidFill>
                              </a:ln>
                            </wps:spPr>
                            <wps:style>
                              <a:lnRef idx="2">
                                <a:schemeClr val="accent2"/>
                              </a:lnRef>
                              <a:fillRef idx="1">
                                <a:schemeClr val="lt1"/>
                              </a:fillRef>
                              <a:effectRef idx="0">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47" name="Connecteur droit avec flèche 3847"/>
                            <wps:cNvCnPr/>
                            <wps:spPr>
                              <a:xfrm flipH="1">
                                <a:off x="1665027" y="1746914"/>
                                <a:ext cx="4314190" cy="1953260"/>
                              </a:xfrm>
                              <a:prstGeom prst="straightConnector1">
                                <a:avLst/>
                              </a:prstGeom>
                              <a:ln w="31750">
                                <a:solidFill>
                                  <a:srgbClr val="FFC000"/>
                                </a:solidFill>
                                <a:headEnd type="oval"/>
                                <a:tailEnd type="arrow"/>
                              </a:ln>
                            </wps:spPr>
                            <wps:style>
                              <a:lnRef idx="1">
                                <a:schemeClr val="accent1"/>
                              </a:lnRef>
                              <a:fillRef idx="0">
                                <a:schemeClr val="accent1"/>
                              </a:fillRef>
                              <a:effectRef idx="0">
                                <a:schemeClr val="accent1"/>
                              </a:effectRef>
                              <a:fontRef idx="minor">
                                <a:schemeClr val="tx1"/>
                              </a:fontRef>
                            </wps:style>
                            <wps:bodyPr/>
                          </wps:wsp>
                          <wps:wsp>
                            <wps:cNvPr id="3849" name="Connecteur droit avec flèche 3849"/>
                            <wps:cNvCnPr/>
                            <wps:spPr>
                              <a:xfrm flipH="1">
                                <a:off x="5049672" y="2784143"/>
                                <a:ext cx="1160393" cy="925941"/>
                              </a:xfrm>
                              <a:prstGeom prst="straightConnector1">
                                <a:avLst/>
                              </a:prstGeom>
                              <a:ln w="31750">
                                <a:solidFill>
                                  <a:srgbClr val="FFC000"/>
                                </a:solidFill>
                                <a:tailEnd type="arrow"/>
                              </a:ln>
                            </wps:spPr>
                            <wps:style>
                              <a:lnRef idx="1">
                                <a:schemeClr val="accent1"/>
                              </a:lnRef>
                              <a:fillRef idx="0">
                                <a:schemeClr val="accent1"/>
                              </a:fillRef>
                              <a:effectRef idx="0">
                                <a:schemeClr val="accent1"/>
                              </a:effectRef>
                              <a:fontRef idx="minor">
                                <a:schemeClr val="tx1"/>
                              </a:fontRef>
                            </wps:style>
                            <wps:bodyPr/>
                          </wps:wsp>
                          <wps:wsp>
                            <wps:cNvPr id="3850" name="Connecteur droit avec flèche 3850"/>
                            <wps:cNvCnPr/>
                            <wps:spPr>
                              <a:xfrm flipH="1">
                                <a:off x="0" y="3029803"/>
                                <a:ext cx="943610" cy="678530"/>
                              </a:xfrm>
                              <a:prstGeom prst="straightConnector1">
                                <a:avLst/>
                              </a:prstGeom>
                              <a:ln w="31750">
                                <a:solidFill>
                                  <a:srgbClr val="FFC000"/>
                                </a:solidFill>
                                <a:tailEnd type="arrow"/>
                              </a:ln>
                            </wps:spPr>
                            <wps:style>
                              <a:lnRef idx="1">
                                <a:schemeClr val="accent1"/>
                              </a:lnRef>
                              <a:fillRef idx="0">
                                <a:schemeClr val="accent1"/>
                              </a:fillRef>
                              <a:effectRef idx="0">
                                <a:schemeClr val="accent1"/>
                              </a:effectRef>
                              <a:fontRef idx="minor">
                                <a:schemeClr val="tx1"/>
                              </a:fontRef>
                            </wps:style>
                            <wps:bodyPr/>
                          </wps:wsp>
                          <wps:wsp>
                            <wps:cNvPr id="3851" name="Connecteur droit avec flèche 3851"/>
                            <wps:cNvCnPr/>
                            <wps:spPr>
                              <a:xfrm flipH="1">
                                <a:off x="5964072" y="1146412"/>
                                <a:ext cx="239390" cy="1160891"/>
                              </a:xfrm>
                              <a:prstGeom prst="straightConnector1">
                                <a:avLst/>
                              </a:prstGeom>
                              <a:ln w="31750">
                                <a:solidFill>
                                  <a:srgbClr val="FFC000"/>
                                </a:solidFill>
                                <a:headEnd type="oval"/>
                                <a:tailEnd type="none"/>
                              </a:ln>
                            </wps:spPr>
                            <wps:style>
                              <a:lnRef idx="1">
                                <a:schemeClr val="accent1"/>
                              </a:lnRef>
                              <a:fillRef idx="0">
                                <a:schemeClr val="accent1"/>
                              </a:fillRef>
                              <a:effectRef idx="0">
                                <a:schemeClr val="accent1"/>
                              </a:effectRef>
                              <a:fontRef idx="minor">
                                <a:schemeClr val="tx1"/>
                              </a:fontRef>
                            </wps:style>
                            <wps:bodyPr/>
                          </wps:wsp>
                          <wps:wsp>
                            <wps:cNvPr id="3852" name="Connecteur droit avec flèche 3852"/>
                            <wps:cNvCnPr/>
                            <wps:spPr>
                              <a:xfrm flipH="1">
                                <a:off x="6209732" y="1746914"/>
                                <a:ext cx="436245" cy="1049020"/>
                              </a:xfrm>
                              <a:prstGeom prst="straightConnector1">
                                <a:avLst/>
                              </a:prstGeom>
                              <a:ln w="31750">
                                <a:solidFill>
                                  <a:srgbClr val="FFC000"/>
                                </a:solidFill>
                                <a:headEnd type="oval"/>
                                <a:tailEnd type="none"/>
                              </a:ln>
                            </wps:spPr>
                            <wps:style>
                              <a:lnRef idx="1">
                                <a:schemeClr val="accent1"/>
                              </a:lnRef>
                              <a:fillRef idx="0">
                                <a:schemeClr val="accent1"/>
                              </a:fillRef>
                              <a:effectRef idx="0">
                                <a:schemeClr val="accent1"/>
                              </a:effectRef>
                              <a:fontRef idx="minor">
                                <a:schemeClr val="tx1"/>
                              </a:fontRef>
                            </wps:style>
                            <wps:bodyPr/>
                          </wps:wsp>
                          <wps:wsp>
                            <wps:cNvPr id="3853" name="Connecteur droit avec flèche 3853"/>
                            <wps:cNvCnPr/>
                            <wps:spPr>
                              <a:xfrm flipH="1">
                                <a:off x="928048" y="1378424"/>
                                <a:ext cx="4921250" cy="1666240"/>
                              </a:xfrm>
                              <a:prstGeom prst="straightConnector1">
                                <a:avLst/>
                              </a:prstGeom>
                              <a:ln w="31750">
                                <a:solidFill>
                                  <a:srgbClr val="FFC000"/>
                                </a:solidFill>
                                <a:headEnd type="oval"/>
                                <a:tailEnd type="none"/>
                              </a:ln>
                            </wps:spPr>
                            <wps:style>
                              <a:lnRef idx="1">
                                <a:schemeClr val="accent1"/>
                              </a:lnRef>
                              <a:fillRef idx="0">
                                <a:schemeClr val="accent1"/>
                              </a:fillRef>
                              <a:effectRef idx="0">
                                <a:schemeClr val="accent1"/>
                              </a:effectRef>
                              <a:fontRef idx="minor">
                                <a:schemeClr val="tx1"/>
                              </a:fontRef>
                            </wps:style>
                            <wps:bodyPr/>
                          </wps:wsp>
                          <wps:wsp>
                            <wps:cNvPr id="3854" name="Connecteur droit avec flèche 3854"/>
                            <wps:cNvCnPr/>
                            <wps:spPr>
                              <a:xfrm flipH="1">
                                <a:off x="6687403" y="1910687"/>
                                <a:ext cx="349250" cy="1807210"/>
                              </a:xfrm>
                              <a:prstGeom prst="straightConnector1">
                                <a:avLst/>
                              </a:prstGeom>
                              <a:ln w="31750">
                                <a:solidFill>
                                  <a:srgbClr val="FFC000"/>
                                </a:solidFill>
                                <a:headEnd type="oval"/>
                                <a:tailEnd type="arrow"/>
                              </a:ln>
                            </wps:spPr>
                            <wps:style>
                              <a:lnRef idx="1">
                                <a:schemeClr val="accent1"/>
                              </a:lnRef>
                              <a:fillRef idx="0">
                                <a:schemeClr val="accent1"/>
                              </a:fillRef>
                              <a:effectRef idx="0">
                                <a:schemeClr val="accent1"/>
                              </a:effectRef>
                              <a:fontRef idx="minor">
                                <a:schemeClr val="tx1"/>
                              </a:fontRef>
                            </wps:style>
                            <wps:bodyPr/>
                          </wps:wsp>
                        </wpg:grpSp>
                      </wpg:grpSp>
                      <wpg:grpSp>
                        <wpg:cNvPr id="3855" name="Groupe 3855"/>
                        <wpg:cNvGrpSpPr/>
                        <wpg:grpSpPr>
                          <a:xfrm>
                            <a:off x="0" y="3712191"/>
                            <a:ext cx="8624076" cy="1883391"/>
                            <a:chOff x="0" y="327546"/>
                            <a:chExt cx="8624076" cy="1883391"/>
                          </a:xfrm>
                        </wpg:grpSpPr>
                        <wpg:grpSp>
                          <wpg:cNvPr id="3856" name="Groupe 3856"/>
                          <wpg:cNvGrpSpPr/>
                          <wpg:grpSpPr>
                            <a:xfrm>
                              <a:off x="245660" y="327546"/>
                              <a:ext cx="8378416" cy="514446"/>
                              <a:chOff x="0" y="0"/>
                              <a:chExt cx="8378740" cy="514471"/>
                            </a:xfrm>
                          </wpg:grpSpPr>
                          <wpg:grpSp>
                            <wpg:cNvPr id="3857" name="Groupe 3857"/>
                            <wpg:cNvGrpSpPr/>
                            <wpg:grpSpPr>
                              <a:xfrm>
                                <a:off x="0" y="0"/>
                                <a:ext cx="1657307" cy="502595"/>
                                <a:chOff x="0" y="0"/>
                                <a:chExt cx="1657685" cy="502920"/>
                              </a:xfrm>
                            </wpg:grpSpPr>
                            <wps:wsp>
                              <wps:cNvPr id="3858" name="Rectangle 3858"/>
                              <wps:cNvSpPr/>
                              <wps:spPr>
                                <a:xfrm>
                                  <a:off x="0" y="0"/>
                                  <a:ext cx="1259205" cy="502920"/>
                                </a:xfrm>
                                <a:prstGeom prst="rect">
                                  <a:avLst/>
                                </a:prstGeom>
                              </wps:spPr>
                              <wps:style>
                                <a:lnRef idx="2">
                                  <a:schemeClr val="accent5"/>
                                </a:lnRef>
                                <a:fillRef idx="1">
                                  <a:schemeClr val="lt1"/>
                                </a:fillRef>
                                <a:effectRef idx="0">
                                  <a:schemeClr val="accent5"/>
                                </a:effectRef>
                                <a:fontRef idx="minor">
                                  <a:schemeClr val="dk1"/>
                                </a:fontRef>
                              </wps:style>
                              <wps:txbx>
                                <w:txbxContent>
                                  <w:p w14:paraId="480755E0" w14:textId="77777777" w:rsidR="00C017B2" w:rsidRPr="00BE0C1B" w:rsidRDefault="00C017B2" w:rsidP="00E46457">
                                    <w:pPr>
                                      <w:jc w:val="center"/>
                                      <w:rPr>
                                        <w:rFonts w:cs="Arial"/>
                                        <w:sz w:val="24"/>
                                      </w:rPr>
                                    </w:pPr>
                                    <w:r>
                                      <w:rPr>
                                        <w:rFonts w:cs="Arial"/>
                                        <w:sz w:val="24"/>
                                      </w:rPr>
                                      <w:t xml:space="preserve">Pignon moteur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859" name="Groupe 3859"/>
                              <wpg:cNvGrpSpPr/>
                              <wpg:grpSpPr>
                                <a:xfrm>
                                  <a:off x="1265275" y="265814"/>
                                  <a:ext cx="392410" cy="60949"/>
                                  <a:chOff x="0" y="0"/>
                                  <a:chExt cx="392579" cy="60960"/>
                                </a:xfrm>
                              </wpg:grpSpPr>
                              <wps:wsp>
                                <wps:cNvPr id="3860" name="Connecteur droit 3860"/>
                                <wps:cNvCnPr/>
                                <wps:spPr>
                                  <a:xfrm>
                                    <a:off x="0" y="0"/>
                                    <a:ext cx="39116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61" name="Connecteur droit 3861"/>
                                <wps:cNvCnPr/>
                                <wps:spPr>
                                  <a:xfrm flipV="1">
                                    <a:off x="308759" y="0"/>
                                    <a:ext cx="83820" cy="6096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3862" name="Groupe 3862"/>
                            <wpg:cNvGrpSpPr/>
                            <wpg:grpSpPr>
                              <a:xfrm>
                                <a:off x="4631376" y="273133"/>
                                <a:ext cx="391785" cy="60286"/>
                                <a:chOff x="0" y="0"/>
                                <a:chExt cx="392579" cy="60960"/>
                              </a:xfrm>
                            </wpg:grpSpPr>
                            <wps:wsp>
                              <wps:cNvPr id="3863" name="Connecteur droit 3863"/>
                              <wps:cNvCnPr/>
                              <wps:spPr>
                                <a:xfrm flipV="1">
                                  <a:off x="308759" y="0"/>
                                  <a:ext cx="83820" cy="6096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64" name="Connecteur droit 3864"/>
                              <wps:cNvCnPr/>
                              <wps:spPr>
                                <a:xfrm>
                                  <a:off x="0" y="0"/>
                                  <a:ext cx="39116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865" name="Groupe 3865"/>
                            <wpg:cNvGrpSpPr/>
                            <wpg:grpSpPr>
                              <a:xfrm>
                                <a:off x="1686296" y="0"/>
                                <a:ext cx="1657307" cy="502595"/>
                                <a:chOff x="0" y="0"/>
                                <a:chExt cx="1657685" cy="502920"/>
                              </a:xfrm>
                            </wpg:grpSpPr>
                            <wps:wsp>
                              <wps:cNvPr id="3866" name="Rectangle 3866"/>
                              <wps:cNvSpPr/>
                              <wps:spPr>
                                <a:xfrm>
                                  <a:off x="0" y="0"/>
                                  <a:ext cx="1259205" cy="502920"/>
                                </a:xfrm>
                                <a:prstGeom prst="rect">
                                  <a:avLst/>
                                </a:prstGeom>
                              </wps:spPr>
                              <wps:style>
                                <a:lnRef idx="2">
                                  <a:schemeClr val="accent5"/>
                                </a:lnRef>
                                <a:fillRef idx="1">
                                  <a:schemeClr val="lt1"/>
                                </a:fillRef>
                                <a:effectRef idx="0">
                                  <a:schemeClr val="accent5"/>
                                </a:effectRef>
                                <a:fontRef idx="minor">
                                  <a:schemeClr val="dk1"/>
                                </a:fontRef>
                              </wps:style>
                              <wps:txbx>
                                <w:txbxContent>
                                  <w:p w14:paraId="5C7651FB" w14:textId="77777777" w:rsidR="00C017B2" w:rsidRPr="00BE0C1B" w:rsidRDefault="00C017B2" w:rsidP="00E46457">
                                    <w:pPr>
                                      <w:jc w:val="center"/>
                                      <w:rPr>
                                        <w:rFonts w:cs="Arial"/>
                                        <w:sz w:val="24"/>
                                      </w:rPr>
                                    </w:pPr>
                                    <w:r>
                                      <w:rPr>
                                        <w:rFonts w:cs="Arial"/>
                                        <w:sz w:val="24"/>
                                      </w:rPr>
                                      <w:t>Ensemble roue et  pignon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867" name="Groupe 3867"/>
                              <wpg:cNvGrpSpPr/>
                              <wpg:grpSpPr>
                                <a:xfrm>
                                  <a:off x="1265275" y="265814"/>
                                  <a:ext cx="392410" cy="60949"/>
                                  <a:chOff x="0" y="0"/>
                                  <a:chExt cx="392579" cy="60960"/>
                                </a:xfrm>
                              </wpg:grpSpPr>
                              <wps:wsp>
                                <wps:cNvPr id="3868" name="Connecteur droit 3868"/>
                                <wps:cNvCnPr/>
                                <wps:spPr>
                                  <a:xfrm>
                                    <a:off x="0" y="0"/>
                                    <a:ext cx="39116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69" name="Connecteur droit 3869"/>
                                <wps:cNvCnPr/>
                                <wps:spPr>
                                  <a:xfrm flipV="1">
                                    <a:off x="308759" y="0"/>
                                    <a:ext cx="83820" cy="6096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3870" name="Rectangle 3870"/>
                            <wps:cNvSpPr/>
                            <wps:spPr>
                              <a:xfrm>
                                <a:off x="3360716" y="11876"/>
                                <a:ext cx="1258537" cy="502595"/>
                              </a:xfrm>
                              <a:prstGeom prst="rect">
                                <a:avLst/>
                              </a:prstGeom>
                            </wps:spPr>
                            <wps:style>
                              <a:lnRef idx="2">
                                <a:schemeClr val="accent5"/>
                              </a:lnRef>
                              <a:fillRef idx="1">
                                <a:schemeClr val="lt1"/>
                              </a:fillRef>
                              <a:effectRef idx="0">
                                <a:schemeClr val="accent5"/>
                              </a:effectRef>
                              <a:fontRef idx="minor">
                                <a:schemeClr val="dk1"/>
                              </a:fontRef>
                            </wps:style>
                            <wps:txbx>
                              <w:txbxContent>
                                <w:p w14:paraId="423401B2" w14:textId="77777777" w:rsidR="00C017B2" w:rsidRPr="00BE0C1B" w:rsidRDefault="00C017B2" w:rsidP="00E46457">
                                  <w:pPr>
                                    <w:jc w:val="center"/>
                                    <w:rPr>
                                      <w:rFonts w:cs="Arial"/>
                                      <w:sz w:val="24"/>
                                    </w:rPr>
                                  </w:pPr>
                                  <w:r>
                                    <w:rPr>
                                      <w:rFonts w:cs="Arial"/>
                                      <w:sz w:val="24"/>
                                    </w:rPr>
                                    <w:t>Ensemble roue et  pignon 2</w:t>
                                  </w:r>
                                </w:p>
                                <w:p w14:paraId="6031D8A3" w14:textId="77777777" w:rsidR="00C017B2" w:rsidRPr="00BE0C1B" w:rsidRDefault="00C017B2" w:rsidP="00E46457">
                                  <w:pPr>
                                    <w:jc w:val="center"/>
                                    <w:rPr>
                                      <w:rFonts w:cs="Arial"/>
                                      <w:sz w:val="24"/>
                                    </w:rPr>
                                  </w:pPr>
                                  <w:r>
                                    <w:rPr>
                                      <w:rFonts w:cs="Arial"/>
                                      <w:sz w:val="24"/>
                                    </w:rPr>
                                    <w:t>1</w:t>
                                  </w:r>
                                </w:p>
                                <w:p w14:paraId="7350D049" w14:textId="77777777" w:rsidR="00C017B2" w:rsidRPr="00BE0C1B" w:rsidRDefault="00C017B2" w:rsidP="00E46457">
                                  <w:pPr>
                                    <w:jc w:val="center"/>
                                    <w:rPr>
                                      <w:rFonts w:cs="Arial"/>
                                      <w:sz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871" name="Groupe 3871"/>
                            <wpg:cNvGrpSpPr/>
                            <wpg:grpSpPr>
                              <a:xfrm>
                                <a:off x="5047012" y="11876"/>
                                <a:ext cx="1657307" cy="502595"/>
                                <a:chOff x="0" y="0"/>
                                <a:chExt cx="1657685" cy="502920"/>
                              </a:xfrm>
                            </wpg:grpSpPr>
                            <wps:wsp>
                              <wps:cNvPr id="3872" name="Rectangle 3872"/>
                              <wps:cNvSpPr/>
                              <wps:spPr>
                                <a:xfrm>
                                  <a:off x="0" y="0"/>
                                  <a:ext cx="1259205" cy="502920"/>
                                </a:xfrm>
                                <a:prstGeom prst="rect">
                                  <a:avLst/>
                                </a:prstGeom>
                              </wps:spPr>
                              <wps:style>
                                <a:lnRef idx="2">
                                  <a:schemeClr val="accent5"/>
                                </a:lnRef>
                                <a:fillRef idx="1">
                                  <a:schemeClr val="lt1"/>
                                </a:fillRef>
                                <a:effectRef idx="0">
                                  <a:schemeClr val="accent5"/>
                                </a:effectRef>
                                <a:fontRef idx="minor">
                                  <a:schemeClr val="dk1"/>
                                </a:fontRef>
                              </wps:style>
                              <wps:txbx>
                                <w:txbxContent>
                                  <w:p w14:paraId="7E537002" w14:textId="77777777" w:rsidR="00C017B2" w:rsidRPr="00BE0C1B" w:rsidRDefault="00C017B2" w:rsidP="00E46457">
                                    <w:pPr>
                                      <w:jc w:val="center"/>
                                      <w:rPr>
                                        <w:rFonts w:cs="Arial"/>
                                        <w:sz w:val="24"/>
                                      </w:rPr>
                                    </w:pPr>
                                    <w:r>
                                      <w:rPr>
                                        <w:rFonts w:cs="Arial"/>
                                        <w:sz w:val="24"/>
                                      </w:rPr>
                                      <w:t>Ensemble roue et  pignon 3</w:t>
                                    </w:r>
                                  </w:p>
                                  <w:p w14:paraId="61FD07B8" w14:textId="77777777" w:rsidR="00C017B2" w:rsidRPr="00BE0C1B" w:rsidRDefault="00C017B2" w:rsidP="00E46457">
                                    <w:pPr>
                                      <w:jc w:val="center"/>
                                      <w:rPr>
                                        <w:rFonts w:cs="Arial"/>
                                        <w:sz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873" name="Groupe 3873"/>
                              <wpg:cNvGrpSpPr/>
                              <wpg:grpSpPr>
                                <a:xfrm>
                                  <a:off x="1265275" y="265814"/>
                                  <a:ext cx="392410" cy="60949"/>
                                  <a:chOff x="0" y="0"/>
                                  <a:chExt cx="392579" cy="60960"/>
                                </a:xfrm>
                              </wpg:grpSpPr>
                              <wps:wsp>
                                <wps:cNvPr id="3874" name="Connecteur droit 3874"/>
                                <wps:cNvCnPr/>
                                <wps:spPr>
                                  <a:xfrm>
                                    <a:off x="0" y="0"/>
                                    <a:ext cx="39116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75" name="Connecteur droit 3875"/>
                                <wps:cNvCnPr/>
                                <wps:spPr>
                                  <a:xfrm flipV="1">
                                    <a:off x="308759" y="0"/>
                                    <a:ext cx="83820" cy="6096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3876" name="Groupe 3876"/>
                            <wpg:cNvGrpSpPr/>
                            <wpg:grpSpPr>
                              <a:xfrm>
                                <a:off x="6721433" y="11876"/>
                                <a:ext cx="1657307" cy="502595"/>
                                <a:chOff x="0" y="0"/>
                                <a:chExt cx="1657685" cy="502920"/>
                              </a:xfrm>
                            </wpg:grpSpPr>
                            <wps:wsp>
                              <wps:cNvPr id="3877" name="Rectangle 3877"/>
                              <wps:cNvSpPr/>
                              <wps:spPr>
                                <a:xfrm>
                                  <a:off x="0" y="0"/>
                                  <a:ext cx="1259205" cy="502920"/>
                                </a:xfrm>
                                <a:prstGeom prst="rect">
                                  <a:avLst/>
                                </a:prstGeom>
                              </wps:spPr>
                              <wps:style>
                                <a:lnRef idx="2">
                                  <a:schemeClr val="accent5"/>
                                </a:lnRef>
                                <a:fillRef idx="1">
                                  <a:schemeClr val="lt1"/>
                                </a:fillRef>
                                <a:effectRef idx="0">
                                  <a:schemeClr val="accent5"/>
                                </a:effectRef>
                                <a:fontRef idx="minor">
                                  <a:schemeClr val="dk1"/>
                                </a:fontRef>
                              </wps:style>
                              <wps:txbx>
                                <w:txbxContent>
                                  <w:p w14:paraId="431DF596" w14:textId="77777777" w:rsidR="00C017B2" w:rsidRPr="00BE0C1B" w:rsidRDefault="00C017B2" w:rsidP="00E46457">
                                    <w:pPr>
                                      <w:jc w:val="center"/>
                                      <w:rPr>
                                        <w:rFonts w:cs="Arial"/>
                                        <w:sz w:val="24"/>
                                      </w:rPr>
                                    </w:pPr>
                                    <w:r>
                                      <w:rPr>
                                        <w:rFonts w:cs="Arial"/>
                                        <w:sz w:val="24"/>
                                      </w:rPr>
                                      <w:t>Couronne dentée et roue</w:t>
                                    </w:r>
                                  </w:p>
                                  <w:p w14:paraId="6F6349DD" w14:textId="77777777" w:rsidR="00C017B2" w:rsidRPr="00BE0C1B" w:rsidRDefault="00C017B2" w:rsidP="00E46457">
                                    <w:pPr>
                                      <w:jc w:val="center"/>
                                      <w:rPr>
                                        <w:rFonts w:cs="Arial"/>
                                        <w:sz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878" name="Groupe 3878"/>
                              <wpg:cNvGrpSpPr/>
                              <wpg:grpSpPr>
                                <a:xfrm>
                                  <a:off x="1265275" y="265814"/>
                                  <a:ext cx="392410" cy="60949"/>
                                  <a:chOff x="0" y="0"/>
                                  <a:chExt cx="392579" cy="60960"/>
                                </a:xfrm>
                              </wpg:grpSpPr>
                              <wps:wsp>
                                <wps:cNvPr id="3879" name="Connecteur droit 3879"/>
                                <wps:cNvCnPr/>
                                <wps:spPr>
                                  <a:xfrm>
                                    <a:off x="0" y="0"/>
                                    <a:ext cx="39116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80" name="Connecteur droit 3880"/>
                                <wps:cNvCnPr/>
                                <wps:spPr>
                                  <a:xfrm flipV="1">
                                    <a:off x="308759" y="0"/>
                                    <a:ext cx="83820" cy="6096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grpSp>
                          <wpg:cNvPr id="3881" name="Groupe 3881"/>
                          <wpg:cNvGrpSpPr/>
                          <wpg:grpSpPr>
                            <a:xfrm>
                              <a:off x="0" y="1282889"/>
                              <a:ext cx="8298009" cy="928048"/>
                              <a:chOff x="0" y="0"/>
                              <a:chExt cx="8298009" cy="928048"/>
                            </a:xfrm>
                          </wpg:grpSpPr>
                          <wps:wsp>
                            <wps:cNvPr id="3882" name="Rectangle à coins arrondis 3882"/>
                            <wps:cNvSpPr/>
                            <wps:spPr>
                              <a:xfrm>
                                <a:off x="1869743" y="13648"/>
                                <a:ext cx="1398905" cy="914400"/>
                              </a:xfrm>
                              <a:prstGeom prst="wedgeRoundRectCallout">
                                <a:avLst>
                                  <a:gd name="adj1" fmla="val 21"/>
                                  <a:gd name="adj2" fmla="val -95744"/>
                                  <a:gd name="adj3" fmla="val 16667"/>
                                </a:avLst>
                              </a:prstGeom>
                              <a:ln w="12700"/>
                            </wps:spPr>
                            <wps:style>
                              <a:lnRef idx="2">
                                <a:schemeClr val="dk1"/>
                              </a:lnRef>
                              <a:fillRef idx="1">
                                <a:schemeClr val="lt1"/>
                              </a:fillRef>
                              <a:effectRef idx="0">
                                <a:schemeClr val="dk1"/>
                              </a:effectRef>
                              <a:fontRef idx="minor">
                                <a:schemeClr val="dk1"/>
                              </a:fontRef>
                            </wps:style>
                            <wps:txbx>
                              <w:txbxContent>
                                <w:p w14:paraId="4F15A356" w14:textId="77777777" w:rsidR="00C017B2" w:rsidRPr="00B05A4B" w:rsidRDefault="00C017B2" w:rsidP="00E46457">
                                  <w:pPr>
                                    <w:rPr>
                                      <w:rFonts w:cs="Arial"/>
                                      <w:i/>
                                      <w:sz w:val="24"/>
                                    </w:rPr>
                                  </w:pPr>
                                  <w:proofErr w:type="spellStart"/>
                                  <w:r w:rsidRPr="00B05A4B">
                                    <w:rPr>
                                      <w:rFonts w:cs="Arial"/>
                                      <w:i/>
                                      <w:sz w:val="24"/>
                                    </w:rPr>
                                    <w:t>Z</w:t>
                                  </w:r>
                                  <w:r w:rsidRPr="00B05A4B">
                                    <w:rPr>
                                      <w:rFonts w:cs="Arial"/>
                                      <w:i/>
                                      <w:sz w:val="24"/>
                                      <w:vertAlign w:val="subscript"/>
                                    </w:rPr>
                                    <w:t>roue</w:t>
                                  </w:r>
                                  <w:proofErr w:type="spellEnd"/>
                                  <w:r w:rsidRPr="00B05A4B">
                                    <w:rPr>
                                      <w:rFonts w:cs="Arial"/>
                                      <w:i/>
                                      <w:sz w:val="24"/>
                                      <w:vertAlign w:val="subscript"/>
                                    </w:rPr>
                                    <w:t xml:space="preserve"> 1 </w:t>
                                  </w:r>
                                  <w:r w:rsidRPr="00B05A4B">
                                    <w:rPr>
                                      <w:rFonts w:cs="Arial"/>
                                      <w:i/>
                                      <w:sz w:val="24"/>
                                    </w:rPr>
                                    <w:t xml:space="preserve">= 30 dents                module = 0,5 mm           </w:t>
                                  </w:r>
                                  <w:proofErr w:type="spellStart"/>
                                  <w:r w:rsidRPr="00B05A4B">
                                    <w:rPr>
                                      <w:rFonts w:cs="Arial"/>
                                      <w:i/>
                                      <w:sz w:val="24"/>
                                    </w:rPr>
                                    <w:t>Z</w:t>
                                  </w:r>
                                  <w:r w:rsidRPr="00B05A4B">
                                    <w:rPr>
                                      <w:rFonts w:cs="Arial"/>
                                      <w:i/>
                                      <w:sz w:val="24"/>
                                      <w:vertAlign w:val="subscript"/>
                                    </w:rPr>
                                    <w:t>pignon</w:t>
                                  </w:r>
                                  <w:proofErr w:type="spellEnd"/>
                                  <w:r w:rsidRPr="00B05A4B">
                                    <w:rPr>
                                      <w:rFonts w:cs="Arial"/>
                                      <w:i/>
                                      <w:sz w:val="24"/>
                                      <w:vertAlign w:val="subscript"/>
                                    </w:rPr>
                                    <w:t xml:space="preserve"> 1 </w:t>
                                  </w:r>
                                  <w:r w:rsidRPr="00B05A4B">
                                    <w:rPr>
                                      <w:rFonts w:cs="Arial"/>
                                      <w:i/>
                                      <w:sz w:val="24"/>
                                    </w:rPr>
                                    <w:t xml:space="preserve">= 15 dents module = 0,5 mm           </w:t>
                                  </w:r>
                                </w:p>
                                <w:p w14:paraId="0C28046B" w14:textId="77777777" w:rsidR="00C017B2" w:rsidRDefault="00C017B2" w:rsidP="00E46457">
                                  <w:pPr>
                                    <w:jc w:val="cente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883" name="Rectangle à coins arrondis 3883"/>
                            <wps:cNvSpPr/>
                            <wps:spPr>
                              <a:xfrm>
                                <a:off x="3562065" y="13648"/>
                                <a:ext cx="1383030" cy="914400"/>
                              </a:xfrm>
                              <a:prstGeom prst="wedgeRoundRectCallout">
                                <a:avLst>
                                  <a:gd name="adj1" fmla="val 553"/>
                                  <a:gd name="adj2" fmla="val -95744"/>
                                  <a:gd name="adj3" fmla="val 16667"/>
                                </a:avLst>
                              </a:prstGeom>
                              <a:ln w="12700"/>
                            </wps:spPr>
                            <wps:style>
                              <a:lnRef idx="2">
                                <a:schemeClr val="dk1"/>
                              </a:lnRef>
                              <a:fillRef idx="1">
                                <a:schemeClr val="lt1"/>
                              </a:fillRef>
                              <a:effectRef idx="0">
                                <a:schemeClr val="dk1"/>
                              </a:effectRef>
                              <a:fontRef idx="minor">
                                <a:schemeClr val="dk1"/>
                              </a:fontRef>
                            </wps:style>
                            <wps:txbx>
                              <w:txbxContent>
                                <w:p w14:paraId="763E3F1B" w14:textId="77777777" w:rsidR="00C017B2" w:rsidRPr="00B05A4B" w:rsidRDefault="00C017B2" w:rsidP="00E46457">
                                  <w:pPr>
                                    <w:rPr>
                                      <w:rFonts w:cs="Arial"/>
                                      <w:i/>
                                      <w:sz w:val="24"/>
                                    </w:rPr>
                                  </w:pPr>
                                  <w:proofErr w:type="spellStart"/>
                                  <w:r w:rsidRPr="00B05A4B">
                                    <w:rPr>
                                      <w:rFonts w:cs="Arial"/>
                                      <w:i/>
                                      <w:sz w:val="24"/>
                                    </w:rPr>
                                    <w:t>Z</w:t>
                                  </w:r>
                                  <w:r w:rsidRPr="00B05A4B">
                                    <w:rPr>
                                      <w:rFonts w:cs="Arial"/>
                                      <w:i/>
                                      <w:sz w:val="24"/>
                                      <w:vertAlign w:val="subscript"/>
                                    </w:rPr>
                                    <w:t>roue</w:t>
                                  </w:r>
                                  <w:proofErr w:type="spellEnd"/>
                                  <w:r w:rsidRPr="00B05A4B">
                                    <w:rPr>
                                      <w:rFonts w:cs="Arial"/>
                                      <w:i/>
                                      <w:sz w:val="24"/>
                                      <w:vertAlign w:val="subscript"/>
                                    </w:rPr>
                                    <w:t xml:space="preserve"> 2 </w:t>
                                  </w:r>
                                  <w:r w:rsidRPr="00B05A4B">
                                    <w:rPr>
                                      <w:rFonts w:cs="Arial"/>
                                      <w:i/>
                                      <w:sz w:val="24"/>
                                    </w:rPr>
                                    <w:t xml:space="preserve">= 44 dents  module = 0,5 mm           </w:t>
                                  </w:r>
                                  <w:proofErr w:type="spellStart"/>
                                  <w:r w:rsidRPr="00B05A4B">
                                    <w:rPr>
                                      <w:rFonts w:cs="Arial"/>
                                      <w:i/>
                                      <w:sz w:val="24"/>
                                    </w:rPr>
                                    <w:t>Z</w:t>
                                  </w:r>
                                  <w:r w:rsidRPr="00B05A4B">
                                    <w:rPr>
                                      <w:rFonts w:cs="Arial"/>
                                      <w:i/>
                                      <w:sz w:val="24"/>
                                      <w:vertAlign w:val="subscript"/>
                                    </w:rPr>
                                    <w:t>pignon</w:t>
                                  </w:r>
                                  <w:proofErr w:type="spellEnd"/>
                                  <w:r w:rsidRPr="00B05A4B">
                                    <w:rPr>
                                      <w:rFonts w:cs="Arial"/>
                                      <w:i/>
                                      <w:sz w:val="24"/>
                                      <w:vertAlign w:val="subscript"/>
                                    </w:rPr>
                                    <w:t xml:space="preserve"> 2 </w:t>
                                  </w:r>
                                  <w:r w:rsidRPr="00B05A4B">
                                    <w:rPr>
                                      <w:rFonts w:cs="Arial"/>
                                      <w:i/>
                                      <w:sz w:val="24"/>
                                    </w:rPr>
                                    <w:t xml:space="preserve">= 15 dents module = 0,5 mm          </w:t>
                                  </w:r>
                                </w:p>
                                <w:p w14:paraId="4D07DE87" w14:textId="77777777" w:rsidR="00C017B2" w:rsidRDefault="00C017B2" w:rsidP="00E46457">
                                  <w:pPr>
                                    <w:jc w:val="cente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884" name="Rectangle à coins arrondis 3884"/>
                            <wps:cNvSpPr/>
                            <wps:spPr>
                              <a:xfrm>
                                <a:off x="5240740" y="0"/>
                                <a:ext cx="1391285" cy="905510"/>
                              </a:xfrm>
                              <a:prstGeom prst="wedgeRoundRectCallout">
                                <a:avLst>
                                  <a:gd name="adj1" fmla="val 2933"/>
                                  <a:gd name="adj2" fmla="val -96614"/>
                                  <a:gd name="adj3" fmla="val 16667"/>
                                </a:avLst>
                              </a:prstGeom>
                              <a:ln w="12700"/>
                            </wps:spPr>
                            <wps:style>
                              <a:lnRef idx="2">
                                <a:schemeClr val="dk1"/>
                              </a:lnRef>
                              <a:fillRef idx="1">
                                <a:schemeClr val="lt1"/>
                              </a:fillRef>
                              <a:effectRef idx="0">
                                <a:schemeClr val="dk1"/>
                              </a:effectRef>
                              <a:fontRef idx="minor">
                                <a:schemeClr val="dk1"/>
                              </a:fontRef>
                            </wps:style>
                            <wps:txbx>
                              <w:txbxContent>
                                <w:p w14:paraId="41F0B44A" w14:textId="77777777" w:rsidR="00C017B2" w:rsidRPr="00B05A4B" w:rsidRDefault="00C017B2" w:rsidP="00E46457">
                                  <w:pPr>
                                    <w:rPr>
                                      <w:rFonts w:cs="Arial"/>
                                      <w:i/>
                                      <w:sz w:val="24"/>
                                    </w:rPr>
                                  </w:pPr>
                                  <w:proofErr w:type="spellStart"/>
                                  <w:r w:rsidRPr="00B05A4B">
                                    <w:rPr>
                                      <w:rFonts w:cs="Arial"/>
                                      <w:i/>
                                      <w:sz w:val="24"/>
                                    </w:rPr>
                                    <w:t>Z</w:t>
                                  </w:r>
                                  <w:r w:rsidRPr="00B05A4B">
                                    <w:rPr>
                                      <w:rFonts w:cs="Arial"/>
                                      <w:i/>
                                      <w:sz w:val="24"/>
                                      <w:vertAlign w:val="subscript"/>
                                    </w:rPr>
                                    <w:t>roue</w:t>
                                  </w:r>
                                  <w:proofErr w:type="spellEnd"/>
                                  <w:r w:rsidRPr="00B05A4B">
                                    <w:rPr>
                                      <w:rFonts w:cs="Arial"/>
                                      <w:i/>
                                      <w:sz w:val="24"/>
                                      <w:vertAlign w:val="subscript"/>
                                    </w:rPr>
                                    <w:t xml:space="preserve"> 3 </w:t>
                                  </w:r>
                                  <w:r w:rsidRPr="00B05A4B">
                                    <w:rPr>
                                      <w:rFonts w:cs="Arial"/>
                                      <w:i/>
                                      <w:sz w:val="24"/>
                                    </w:rPr>
                                    <w:t xml:space="preserve">= 44 dents module = 0,5 mm           </w:t>
                                  </w:r>
                                  <w:proofErr w:type="spellStart"/>
                                  <w:r w:rsidRPr="00B05A4B">
                                    <w:rPr>
                                      <w:rFonts w:cs="Arial"/>
                                      <w:i/>
                                      <w:sz w:val="24"/>
                                    </w:rPr>
                                    <w:t>Z</w:t>
                                  </w:r>
                                  <w:r w:rsidRPr="00B05A4B">
                                    <w:rPr>
                                      <w:rFonts w:cs="Arial"/>
                                      <w:i/>
                                      <w:sz w:val="24"/>
                                      <w:vertAlign w:val="subscript"/>
                                    </w:rPr>
                                    <w:t>pignon</w:t>
                                  </w:r>
                                  <w:proofErr w:type="spellEnd"/>
                                  <w:r w:rsidRPr="00B05A4B">
                                    <w:rPr>
                                      <w:rFonts w:cs="Arial"/>
                                      <w:i/>
                                      <w:sz w:val="24"/>
                                      <w:vertAlign w:val="subscript"/>
                                    </w:rPr>
                                    <w:t xml:space="preserve"> 3 </w:t>
                                  </w:r>
                                  <w:r>
                                    <w:rPr>
                                      <w:rFonts w:cs="Arial"/>
                                      <w:i/>
                                      <w:sz w:val="24"/>
                                    </w:rPr>
                                    <w:t>= 10</w:t>
                                  </w:r>
                                  <w:r w:rsidRPr="00B05A4B">
                                    <w:rPr>
                                      <w:rFonts w:cs="Arial"/>
                                      <w:i/>
                                      <w:sz w:val="24"/>
                                    </w:rPr>
                                    <w:t xml:space="preserve"> dents module = 0,7 mm           </w:t>
                                  </w:r>
                                </w:p>
                                <w:p w14:paraId="4A414D27" w14:textId="77777777" w:rsidR="00C017B2" w:rsidRDefault="00C017B2" w:rsidP="00E46457">
                                  <w:pPr>
                                    <w:jc w:val="cente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885" name="Rectangle à coins arrondis 3885"/>
                            <wps:cNvSpPr/>
                            <wps:spPr>
                              <a:xfrm>
                                <a:off x="6892119" y="13648"/>
                                <a:ext cx="1405890" cy="484505"/>
                              </a:xfrm>
                              <a:prstGeom prst="wedgeRoundRectCallout">
                                <a:avLst>
                                  <a:gd name="adj1" fmla="val 1119"/>
                                  <a:gd name="adj2" fmla="val -134285"/>
                                  <a:gd name="adj3" fmla="val 16667"/>
                                </a:avLst>
                              </a:prstGeom>
                              <a:ln w="12700"/>
                            </wps:spPr>
                            <wps:style>
                              <a:lnRef idx="2">
                                <a:schemeClr val="dk1"/>
                              </a:lnRef>
                              <a:fillRef idx="1">
                                <a:schemeClr val="lt1"/>
                              </a:fillRef>
                              <a:effectRef idx="0">
                                <a:schemeClr val="dk1"/>
                              </a:effectRef>
                              <a:fontRef idx="minor">
                                <a:schemeClr val="dk1"/>
                              </a:fontRef>
                            </wps:style>
                            <wps:txbx>
                              <w:txbxContent>
                                <w:p w14:paraId="4639BBF1" w14:textId="77777777" w:rsidR="00C017B2" w:rsidRPr="00B05A4B" w:rsidRDefault="00C017B2" w:rsidP="00E46457">
                                  <w:pPr>
                                    <w:rPr>
                                      <w:rFonts w:cs="Arial"/>
                                      <w:i/>
                                      <w:sz w:val="24"/>
                                    </w:rPr>
                                  </w:pPr>
                                  <w:proofErr w:type="spellStart"/>
                                  <w:r w:rsidRPr="00B05A4B">
                                    <w:rPr>
                                      <w:rFonts w:cs="Arial"/>
                                      <w:i/>
                                      <w:sz w:val="24"/>
                                    </w:rPr>
                                    <w:t>Z</w:t>
                                  </w:r>
                                  <w:r w:rsidRPr="00B05A4B">
                                    <w:rPr>
                                      <w:rFonts w:cs="Arial"/>
                                      <w:i/>
                                      <w:sz w:val="24"/>
                                      <w:vertAlign w:val="subscript"/>
                                    </w:rPr>
                                    <w:t>couronne</w:t>
                                  </w:r>
                                  <w:proofErr w:type="spellEnd"/>
                                  <w:r w:rsidRPr="00B05A4B">
                                    <w:rPr>
                                      <w:rFonts w:cs="Arial"/>
                                      <w:i/>
                                      <w:sz w:val="24"/>
                                      <w:vertAlign w:val="subscript"/>
                                    </w:rPr>
                                    <w:t xml:space="preserve"> </w:t>
                                  </w:r>
                                  <w:r w:rsidRPr="00B05A4B">
                                    <w:rPr>
                                      <w:rFonts w:cs="Arial"/>
                                      <w:i/>
                                      <w:sz w:val="24"/>
                                    </w:rPr>
                                    <w:t xml:space="preserve">= 31 dents         module = 0,7 mm   </w:t>
                                  </w:r>
                                </w:p>
                                <w:p w14:paraId="2FEBE02C" w14:textId="77777777" w:rsidR="00C017B2" w:rsidRDefault="00C017B2" w:rsidP="00E46457">
                                  <w:pPr>
                                    <w:jc w:val="cente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886" name="Rectangle à coins arrondis 3886"/>
                            <wps:cNvSpPr/>
                            <wps:spPr>
                              <a:xfrm>
                                <a:off x="0" y="0"/>
                                <a:ext cx="1621155" cy="484505"/>
                              </a:xfrm>
                              <a:prstGeom prst="wedgeRoundRectCallout">
                                <a:avLst>
                                  <a:gd name="adj1" fmla="val -646"/>
                                  <a:gd name="adj2" fmla="val -141161"/>
                                  <a:gd name="adj3" fmla="val 16667"/>
                                </a:avLst>
                              </a:prstGeom>
                              <a:ln w="12700"/>
                            </wps:spPr>
                            <wps:style>
                              <a:lnRef idx="2">
                                <a:schemeClr val="dk1"/>
                              </a:lnRef>
                              <a:fillRef idx="1">
                                <a:schemeClr val="lt1"/>
                              </a:fillRef>
                              <a:effectRef idx="0">
                                <a:schemeClr val="dk1"/>
                              </a:effectRef>
                              <a:fontRef idx="minor">
                                <a:schemeClr val="dk1"/>
                              </a:fontRef>
                            </wps:style>
                            <wps:txbx>
                              <w:txbxContent>
                                <w:p w14:paraId="0703C6BD" w14:textId="77777777" w:rsidR="00C017B2" w:rsidRPr="00B05A4B" w:rsidRDefault="00C017B2" w:rsidP="00E46457">
                                  <w:pPr>
                                    <w:rPr>
                                      <w:rFonts w:cs="Arial"/>
                                      <w:i/>
                                      <w:sz w:val="24"/>
                                    </w:rPr>
                                  </w:pPr>
                                  <w:proofErr w:type="spellStart"/>
                                  <w:r w:rsidRPr="00B05A4B">
                                    <w:rPr>
                                      <w:rFonts w:cs="Arial"/>
                                      <w:i/>
                                      <w:sz w:val="24"/>
                                    </w:rPr>
                                    <w:t>Z</w:t>
                                  </w:r>
                                  <w:r w:rsidRPr="00B05A4B">
                                    <w:rPr>
                                      <w:rFonts w:cs="Arial"/>
                                      <w:i/>
                                      <w:sz w:val="24"/>
                                      <w:vertAlign w:val="subscript"/>
                                    </w:rPr>
                                    <w:t>pignon</w:t>
                                  </w:r>
                                  <w:proofErr w:type="spellEnd"/>
                                  <w:r w:rsidRPr="00B05A4B">
                                    <w:rPr>
                                      <w:rFonts w:cs="Arial"/>
                                      <w:i/>
                                      <w:sz w:val="24"/>
                                      <w:vertAlign w:val="subscript"/>
                                    </w:rPr>
                                    <w:t xml:space="preserve"> moteur </w:t>
                                  </w:r>
                                  <w:r w:rsidRPr="00B05A4B">
                                    <w:rPr>
                                      <w:rFonts w:cs="Arial"/>
                                      <w:i/>
                                      <w:sz w:val="24"/>
                                    </w:rPr>
                                    <w:t xml:space="preserve">= 14 dents   module = 0,5 mm           </w:t>
                                  </w:r>
                                </w:p>
                                <w:p w14:paraId="36EBF077" w14:textId="77777777" w:rsidR="00C017B2" w:rsidRDefault="00C017B2" w:rsidP="00E46457">
                                  <w:pPr>
                                    <w:jc w:val="cente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grpSp>
                      </wpg:grpSp>
                    </wpg:wgp>
                  </a:graphicData>
                </a:graphic>
                <wp14:sizeRelH relativeFrom="margin">
                  <wp14:pctWidth>0</wp14:pctWidth>
                </wp14:sizeRelH>
              </wp:anchor>
            </w:drawing>
          </mc:Choice>
          <mc:Fallback>
            <w:pict>
              <v:group id="Groupe 3839" o:spid="_x0000_s1125" style="position:absolute;margin-left:-150.3pt;margin-top:104.9pt;width:700.65pt;height:440.55pt;z-index:251752448;mso-position-horizontal-relative:text;mso-position-vertical-relative:text;mso-width-relative:margin" coordsize="88983,559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">
                <v:group id="Groupe 3840" o:spid="_x0000_s1126" style="position:absolute;left:1637;width:87346;height:37178" coordsize="87345,371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l8POMQAAADdAAAA&#10;DwAAAAAAAAAAAAAAAACqAgAAZHJzL2Rvd25yZXYueG1sUEsFBgAAAAAEAAQA+gAAAJsDAAAAAA==&#10;">
                  <v:shape id="Image 3841" o:spid="_x0000_s1127" type="#_x0000_t75" style="position:absolute;left:45447;top:4503;width:40670;height:19790;rotation:180;flip:y;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5s/lDFAAAA3QAAAA8AAABkcnMvZG93bnJldi54bWxEj91qAjEUhO8LvkM4Qm+KJtYishrFX9qr&#10;Flcf4Lg5bhY3J9tNqtu3bwqFXg4z8w0zX3auFjdqQ+VZw2ioQBAX3lRcajgd94MpiBCRDdaeScM3&#10;BVgueg9zzIy/84FueSxFgnDIUIONscmkDIUlh2HoG+LkXXzrMCbZltK0eE9wV8tnpSbSYcVpwWJD&#10;G0vFNf9yGs6bAv0uV+90/rDr/ZPafvLrVuvHfreagYjUxf/wX/vNaBhPX0bw+yY9Abn4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ObP5QxQAAAN0AAAAPAAAAAAAAAAAAAAAA&#10;AJ8CAABkcnMvZG93bnJldi54bWxQSwUGAAAAAAQABAD3AAAAkQMAAAAA&#10;">
                    <v:imagedata r:id="rId179" o:title=""/>
                    <v:path arrowok="t"/>
                  </v:shape>
                  <v:shape id="Image 3842" o:spid="_x0000_s1128" type="#_x0000_t75" style="position:absolute;top:1091;width:41762;height:207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SkMv3IAAAA3QAAAA8AAABkcnMvZG93bnJldi54bWxEj09rAjEUxO9Cv0N4BW+a9U+LbI1SBUHw&#10;UNZ6aG+PzXN3283LmsQ1/fZNoeBxmJnfMMt1NK3oyfnGsoLJOANBXFrdcKXg9L4bLUD4gKyxtUwK&#10;fsjDevUwWGKu7Y0L6o+hEgnCPkcFdQhdLqUvazLox7YjTt7ZOoMhSVdJ7fCW4KaV0yx7lgYbTgs1&#10;drStqfw+Xo2CYu7O8S1eDl/Fx35zmpSf/Wb7pNTwMb6+gAgUwz38395rBbPFfAp/b9ITkKtf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0pDL9yAAAAN0AAAAPAAAAAAAAAAAA&#10;AAAAAJ8CAABkcnMvZG93bnJldi54bWxQSwUGAAAAAAQABAD3AAAAlAMAAAAA&#10;">
                    <v:imagedata r:id="rId180" o:title=""/>
                    <v:path arrowok="t"/>
                  </v:shape>
                  <v:group id="Groupe 3843" o:spid="_x0000_s1129" style="position:absolute;left:7233;width:80112;height:37178" coordsize="80112,371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jZFPxgAAAN0A&#10;AAAPAAAAAAAAAAAAAAAAAKoCAABkcnMvZG93bnJldi54bWxQSwUGAAAAAAQABAD6AAAAnQMAAAAA&#10;">
                    <v:oval id="Ellipse 3844" o:spid="_x0000_s1130" style="position:absolute;left:17332;top:11327;width:8109;height:52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e1eMYA&#10;AADdAAAADwAAAGRycy9kb3ducmV2LnhtbESPT4vCMBTE7wt+h/AEb5r6Z8WtRlFBqCsI63rY46N5&#10;tsXmpTTR1m9vBGGPw8z8hlmsWlOKO9WusKxgOIhAEKdWF5wpOP/u+jMQziNrLC2Tggc5WC07HwuM&#10;tW34h+4nn4kAYRejgtz7KpbSpTkZdANbEQfvYmuDPsg6k7rGJsBNKUdRNJUGCw4LOVa0zSm9nm5G&#10;wZfdnw+bsvhMv9uqOY7XSeP/EqV63XY9B+Gp9f/hdzvRCsazyQReb8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ie1eMYAAADdAAAADwAAAAAAAAAAAAAAAACYAgAAZHJz&#10;L2Rvd25yZXYueG1sUEsFBgAAAAAEAAQA9QAAAIsDAAAAAA==&#10;" filled="f" strokecolor="#c00000" strokeweight="2.5pt"/>
                    <v:shape id="Connecteur droit avec flèche 3845" o:spid="_x0000_s1131" type="#_x0000_t32" style="position:absolute;left:24838;top:10508;width:12589;height:19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LEyMcAAADdAAAADwAAAGRycy9kb3ducmV2LnhtbESPzWvCQBTE74L/w/IKvemm1q9GVymB&#10;FsGTHxdvj+xrEsy+jdk1Sf3rXUHwOMzMb5jlujOlaKh2hWUFH8MIBHFqdcGZguPhZzAH4TyyxtIy&#10;KfgnB+tVv7fEWNuWd9TsfSYChF2MCnLvq1hKl+Zk0A1tRRy8P1sb9EHWmdQ1tgFuSjmKoqk0WHBY&#10;yLGiJKf0vL8aBc1xFo3Tye3SfiVbe01mp9H296TU+1v3vQDhqfOv8LO90Qo+5+MJPN6EJyB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csTIxwAAAN0AAAAPAAAAAAAA&#10;AAAAAAAAAKECAABkcnMvZG93bnJldi54bWxQSwUGAAAAAAQABAD5AAAAlQMAAAAA&#10;" strokecolor="#c00000" strokeweight="2.5pt">
                      <v:stroke endarrow="open"/>
                    </v:shape>
                    <v:oval id="Ellipse 3846" o:spid="_x0000_s1132" style="position:absolute;left:36439;width:43673;height:2967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mOlMYA&#10;AADdAAAADwAAAGRycy9kb3ducmV2LnhtbESPT4vCMBTE7wt+h/AEb2uqrqLVKO7CQlUQ/HPw+Gie&#10;bbF5KU209dsbYWGPw8z8hlmsWlOKB9WusKxg0I9AEKdWF5wpOJ9+P6cgnEfWWFomBU9ysFp2PhYY&#10;a9vwgR5Hn4kAYRejgtz7KpbSpTkZdH1bEQfvamuDPsg6k7rGJsBNKYdRNJEGCw4LOVb0k1N6O96N&#10;gpndnHffZTFOt23V7EfrpPGXRKlet13PQXhq/X/4r51oBaPp1wTeb8ITkM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bmOlMYAAADdAAAADwAAAAAAAAAAAAAAAACYAgAAZHJz&#10;L2Rvd25yZXYueG1sUEsFBgAAAAAEAAQA9QAAAIsDAAAAAA==&#10;" filled="f" strokecolor="#c00000" strokeweight="2.5pt"/>
                    <v:shape id="Connecteur droit avec flèche 3847" o:spid="_x0000_s1133" type="#_x0000_t32" style="position:absolute;left:16650;top:17469;width:43142;height:1953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dxB8UAAADdAAAADwAAAGRycy9kb3ducmV2LnhtbESPW2sCMRSE3wv9D+EUfKtZL+iyGqUK&#10;BRFK8QL6eNicboKbk2WT6vrvG0Ho4zAz3zDzZedqcaU2WM8KBv0MBHHpteVKwfHw+Z6DCBFZY+2Z&#10;FNwpwHLx+jLHQvsb7+i6j5VIEA4FKjAxNoWUoTTkMPR9Q5y8H986jEm2ldQt3hLc1XKYZRPp0HJa&#10;MNjQ2lB52f86BRfM7XAzOOmV9Way5a/x97k5K9V76z5mICJ18T/8bG+0glE+nsLjTXoC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hdxB8UAAADdAAAADwAAAAAAAAAA&#10;AAAAAAChAgAAZHJzL2Rvd25yZXYueG1sUEsFBgAAAAAEAAQA+QAAAJMDAAAAAA==&#10;" strokecolor="#ffc000" strokeweight="2.5pt">
                      <v:stroke startarrow="oval" endarrow="open"/>
                    </v:shape>
                    <v:shape id="Connecteur droit avec flèche 3849" o:spid="_x0000_s1134" type="#_x0000_t32" style="position:absolute;left:50496;top:27841;width:11604;height:925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QPpcMAAADdAAAADwAAAGRycy9kb3ducmV2LnhtbESPQWvCQBSE7wX/w/IEL0U31qJp6iqh&#10;IHi0iXh+ZF+T0OzbsLvG+O9dodDjMDPfMNv9aDoxkPOtZQXLRQKCuLK65VrBuTzMUxA+IGvsLJOC&#10;O3nY7yYvW8y0vfE3DUWoRYSwz1BBE0KfSemrhgz6he2Jo/djncEQpauldniLcNPJtyRZS4Mtx4UG&#10;e/pqqPotrkbBsdQFn7x5DcZdqrZDl5/8RqnZdMw/QQQaw3/4r33UClbp+wc838QnIH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n0D6XDAAAA3QAAAA8AAAAAAAAAAAAA&#10;AAAAoQIAAGRycy9kb3ducmV2LnhtbFBLBQYAAAAABAAEAPkAAACRAwAAAAA=&#10;" strokecolor="#ffc000" strokeweight="2.5pt">
                      <v:stroke endarrow="open"/>
                    </v:shape>
                    <v:shape id="Connecteur droit avec flèche 3850" o:spid="_x0000_s1135" type="#_x0000_t32" style="position:absolute;top:30298;width:9436;height:678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cw5bwAAADdAAAADwAAAGRycy9kb3ducmV2LnhtbERPSwrCMBDdC94hjOBGNFXxQzWKCIJL&#10;reJ6aMa22ExKErXe3iwEl4/3X29bU4sXOV9ZVjAeJSCIc6srLhRcL4fhEoQPyBpry6TgQx62m25n&#10;jam2bz7TKwuFiCHsU1RQhtCkUvq8JIN+ZBviyN2tMxgidIXUDt8x3NRykiRzabDi2FBiQ/uS8kf2&#10;NAqOF53xyZtBMO6WVzW63ckvlOr32t0KRKA2/MU/91ErmC5ncX98E5+A3H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TRcw5bwAAADdAAAADwAAAAAAAAAAAAAAAAChAgAA&#10;ZHJzL2Rvd25yZXYueG1sUEsFBgAAAAAEAAQA+QAAAIoDAAAAAA==&#10;" strokecolor="#ffc000" strokeweight="2.5pt">
                      <v:stroke endarrow="open"/>
                    </v:shape>
                    <v:shape id="Connecteur droit avec flèche 3851" o:spid="_x0000_s1136" type="#_x0000_t32" style="position:absolute;left:59640;top:11464;width:2394;height:1160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4wtMYAAADdAAAADwAAAGRycy9kb3ducmV2LnhtbESPQWvCQBSE70L/w/KE3nRjSyWkrmID&#10;Kb1YMNqDt0f2NRuafRuyW13/vVsoeBxm5htmtYm2F2cafedYwWKegSBunO64VXA8VLMchA/IGnvH&#10;pOBKHjbrh8kKC+0uvKdzHVqRIOwLVGBCGAopfWPIop+7gTh53260GJIcW6lHvCS47eVTli2lxY7T&#10;gsGBSkPNT/1rFZRUVvuv2Jvd9fRZnsz7W8V5VOpxGrevIALFcA//tz+0guf8ZQF/b9ITkO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6eMLTGAAAA3QAAAA8AAAAAAAAA&#10;AAAAAAAAoQIAAGRycy9kb3ducmV2LnhtbFBLBQYAAAAABAAEAPkAAACUAwAAAAA=&#10;" strokecolor="#ffc000" strokeweight="2.5pt">
                      <v:stroke startarrow="oval"/>
                    </v:shape>
                    <v:shape id="Connecteur droit avec flèche 3852" o:spid="_x0000_s1137" type="#_x0000_t32" style="position:absolute;left:62097;top:17469;width:4362;height:104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yuw8UAAADdAAAADwAAAGRycy9kb3ducmV2LnhtbESPQWsCMRSE7wX/Q3iCt5rV0rJsjaIL&#10;W7woaNuDt8fmdbN087JsosZ/bwpCj8PMfMMsVtF24kKDbx0rmE0zEMS10y03Cr4+q+cchA/IGjvH&#10;pOBGHlbL0dMCC+2ufKDLMTQiQdgXqMCE0BdS+tqQRT91PXHyftxgMSQ5NFIPeE1w28l5lr1Jiy2n&#10;BYM9lYbq3+PZKiiprA7fsTO722lfnszHpuI8KjUZx/U7iEAx/Icf7a1W8JK/zuHvTXoCcn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kyuw8UAAADdAAAADwAAAAAAAAAA&#10;AAAAAAChAgAAZHJzL2Rvd25yZXYueG1sUEsFBgAAAAAEAAQA+QAAAJMDAAAAAA==&#10;" strokecolor="#ffc000" strokeweight="2.5pt">
                      <v:stroke startarrow="oval"/>
                    </v:shape>
                    <v:shape id="Connecteur droit avec flèche 3853" o:spid="_x0000_s1138" type="#_x0000_t32" style="position:absolute;left:9280;top:13784;width:49212;height:1666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ALWMUAAADdAAAADwAAAGRycy9kb3ducmV2LnhtbESPQWsCMRSE7wX/Q3iCt5pVaVm2RtGF&#10;LV4UtO3B22Pzulm6eVk2qcZ/bwpCj8PMfMMs19F24kKDbx0rmE0zEMS10y03Cj4/qucchA/IGjvH&#10;pOBGHtar0dMSC+2ufKTLKTQiQdgXqMCE0BdS+tqQRT91PXHyvt1gMSQ5NFIPeE1w28l5lr1Kiy2n&#10;BYM9lYbqn9OvVVBSWR2/Ymf2t/OhPJv3bcV5VGoyjps3EIFi+A8/2jutYJG/LODvTXoCcn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QALWMUAAADdAAAADwAAAAAAAAAA&#10;AAAAAAChAgAAZHJzL2Rvd25yZXYueG1sUEsFBgAAAAAEAAQA+QAAAJMDAAAAAA==&#10;" strokecolor="#ffc000" strokeweight="2.5pt">
                      <v:stroke startarrow="oval"/>
                    </v:shape>
                    <v:shape id="Connecteur droit avec flèche 3854" o:spid="_x0000_s1139" type="#_x0000_t32" style="position:absolute;left:66874;top:19106;width:3492;height:180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x5rcUAAADdAAAADwAAAGRycy9kb3ducmV2LnhtbESPQWsCMRSE7wX/Q3hCbzWrtbKsRlFB&#10;EKGUqqDHx+a5CW5elk3U9d83hUKPw8x8w8wWnavFndpgPSsYDjIQxKXXlisFx8PmLQcRIrLG2jMp&#10;eFKAxbz3MsNC+wd/030fK5EgHApUYGJsCilDachhGPiGOHkX3zqMSbaV1C0+EtzVcpRlE+nQclow&#10;2NDaUHnd35yCK+Z2tB2e9Mp6M9nx5/jr3JyVeu13yymISF38D/+1t1rBe/4xht836QnI+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xx5rcUAAADdAAAADwAAAAAAAAAA&#10;AAAAAAChAgAAZHJzL2Rvd25yZXYueG1sUEsFBgAAAAAEAAQA+QAAAJMDAAAAAA==&#10;" strokecolor="#ffc000" strokeweight="2.5pt">
                      <v:stroke startarrow="oval" endarrow="open"/>
                    </v:shape>
                  </v:group>
                </v:group>
                <v:group id="Groupe 3855" o:spid="_x0000_s1140" style="position:absolute;top:37121;width:86240;height:18834" coordorigin=",3275" coordsize="86240,188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vxOn3FAAAA3QAA&#10;AA8AAAAAAAAAAAAAAAAAqgIAAGRycy9kb3ducmV2LnhtbFBLBQYAAAAABAAEAPoAAACcAwAAAAA=&#10;">
                  <v:group id="Groupe 3856" o:spid="_x0000_s1141" style="position:absolute;left:2456;top:3275;width:83784;height:5144" coordsize="83787,5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sjpArFAAAA3QAA&#10;AA8AAAAAAAAAAAAAAAAAqgIAAGRycy9kb3ducmV2LnhtbFBLBQYAAAAABAAEAPoAAACcAwAAAAA=&#10;">
                    <v:group id="Groupe 3857" o:spid="_x0000_s1142" style="position:absolute;width:16573;height:5025" coordsize="16576,50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bwGRxgAAAN0A&#10;AAAPAAAAAAAAAAAAAAAAAKoCAABkcnMvZG93bnJldi54bWxQSwUGAAAAAAQABAD6AAAAnQMAAAAA&#10;">
                      <v:rect id="Rectangle 3858" o:spid="_x0000_s1143" style="position:absolute;width:12592;height:50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i3/cIA&#10;AADdAAAADwAAAGRycy9kb3ducmV2LnhtbERPTYvCMBC9C/6HMMLeNNXFpVajqCDsZZe1iuehGdtq&#10;MylNtNVfbw4LHh/ve7HqTCXu1LjSsoLxKAJBnFldcq7geNgNYxDOI2usLJOCBzlYLfu9BSbatryn&#10;e+pzEULYJaig8L5OpHRZQQbdyNbEgTvbxqAPsMmlbrAN4aaSkyj6kgZLDg0F1rQtKLumN6Mgv/49&#10;o5+afseua6cn+9hc0tleqY9Bt56D8NT5t/jf/a0VfMbTMDe8CU9A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SLf9wgAAAN0AAAAPAAAAAAAAAAAAAAAAAJgCAABkcnMvZG93&#10;bnJldi54bWxQSwUGAAAAAAQABAD1AAAAhwMAAAAA&#10;" fillcolor="white [3201]" strokecolor="#4bacc6 [3208]" strokeweight="2pt">
                        <v:textbox>
                          <w:txbxContent>
                            <w:p w14:paraId="480755E0" w14:textId="77777777" w:rsidR="00C017B2" w:rsidRPr="00BE0C1B" w:rsidRDefault="00C017B2" w:rsidP="00E46457">
                              <w:pPr>
                                <w:jc w:val="center"/>
                                <w:rPr>
                                  <w:rFonts w:cs="Arial"/>
                                  <w:sz w:val="24"/>
                                </w:rPr>
                              </w:pPr>
                              <w:r>
                                <w:rPr>
                                  <w:rFonts w:cs="Arial"/>
                                  <w:sz w:val="24"/>
                                </w:rPr>
                                <w:t xml:space="preserve">Pignon moteur </w:t>
                              </w:r>
                            </w:p>
                          </w:txbxContent>
                        </v:textbox>
                      </v:rect>
                      <v:group id="Groupe 3859" o:spid="_x0000_s1144" style="position:absolute;left:12652;top:2658;width:3924;height:609" coordsize="392579,60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rwweMYAAADdAAAADwAAAGRycy9kb3ducmV2LnhtbESPT4vCMBTE7wt+h/AE&#10;b2taxcWtRhFR2YMs+AcWb4/m2Rabl9LEtn77jSB4HGbmN8x82ZlSNFS7wrKCeBiBIE6tLjhTcD5t&#10;P6cgnEfWWFomBQ9ysFz0PuaYaNvygZqjz0SAsEtQQe59lUjp0pwMuqGtiIN3tbVBH2SdSV1jG+Cm&#10;lKMo+pIGCw4LOVa0zim9He9Gwa7FdjWON83+dl0/LqfJ798+JqUG/W41A+Gp8+/wq/2jFYynk29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vDB4xgAAAN0A&#10;AAAPAAAAAAAAAAAAAAAAAKoCAABkcnMvZG93bnJldi54bWxQSwUGAAAAAAQABAD6AAAAnQMAAAAA&#10;">
                        <v:line id="Connecteur droit 3860" o:spid="_x0000_s1145" style="position:absolute;visibility:visible;mso-wrap-style:square" from="0,0" to="3911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dqB8AAAADdAAAADwAAAGRycy9kb3ducmV2LnhtbERPTYvCMBC9C/6HMMLeNNUFkWoUFdS9&#10;bt09eBuasSk2k5Kktv57c1jY4+N9b3aDbcSTfKgdK5jPMhDEpdM1Vwp+rqfpCkSIyBobx6TgRQF2&#10;2/Fog7l2PX/Ts4iVSCEcclRgYmxzKUNpyGKYuZY4cXfnLcYEfSW1xz6F20YusmwpLdacGgy2dDRU&#10;PorOKrh1h+gvV7nvi+F4NotTU3buV6mPybBfg4g0xH/xn/tLK/hcLdP+9CY9Abl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YHagfAAAAA3QAAAA8AAAAAAAAAAAAAAAAA&#10;oQIAAGRycy9kb3ducmV2LnhtbFBLBQYAAAAABAAEAPkAAACOAwAAAAA=&#10;" strokecolor="black [3213]" strokeweight="1.5pt"/>
                        <v:line id="Connecteur droit 3861" o:spid="_x0000_s1146" style="position:absolute;flip:y;visibility:visible;mso-wrap-style:square" from="308759,0" to="392579,60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RAkcUAAADdAAAADwAAAGRycy9kb3ducmV2LnhtbESPQWvCQBSE7wX/w/KE3uom1gaJrqKi&#10;Ij1I1Xp/ZF83odm3Ibtq/PduoeBxmJlvmOm8s7W4UusrxwrSQQKCuHC6YqPg+7R5G4PwAVlj7ZgU&#10;3MnDfNZ7mWKu3Y0PdD0GIyKEfY4KyhCaXEpflGTRD1xDHL0f11oMUbZG6hZvEW5rOUySTFqsOC6U&#10;2NCqpOL3eLEK1qi3o8Pnx1qf9l/GjLo0WZ5TpV773WICIlAXnuH/9k4reB9nKfy9iU9Az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7RAkcUAAADdAAAADwAAAAAAAAAA&#10;AAAAAAChAgAAZHJzL2Rvd25yZXYueG1sUEsFBgAAAAAEAAQA+QAAAJMDAAAAAA==&#10;" strokecolor="black [3213]" strokeweight="1.5pt"/>
                      </v:group>
                    </v:group>
                    <v:group id="Groupe 3862" o:spid="_x0000_s1147" style="position:absolute;left:46313;top:2731;width:3918;height:603" coordsize="392579,60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p0aLTFAAAA3QAA&#10;AA8AAAAAAAAAAAAAAAAAqgIAAGRycy9kb3ducmV2LnhtbFBLBQYAAAAABAAEAPoAAACcAwAAAAA=&#10;">
                      <v:line id="Connecteur droit 3863" o:spid="_x0000_s1148" style="position:absolute;flip:y;visibility:visible;mso-wrap-style:square" from="308759,0" to="392579,60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p7fcYAAADdAAAADwAAAGRycy9kb3ducmV2LnhtbESPT2vCQBTE7wW/w/KE3uomjQ2SugZb&#10;rEgP4p/2/si+boLZtyG71fjt3ULB4zAzv2Hm5WBbcabeN44VpJMEBHHldMNGwdfx42kGwgdkja1j&#10;UnAlD+Vi9DDHQrsL7+l8CEZECPsCFdQhdIWUvqrJop+4jjh6P663GKLsjdQ9XiLctvI5SXJpseG4&#10;UGNH7zVVp8OvVbBCvZ7uP19W+rjdGTMd0uTtO1XqcTwsX0EEGsI9/N/eaAXZLM/g7018AnJ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Qqe33GAAAA3QAAAA8AAAAAAAAA&#10;AAAAAAAAoQIAAGRycy9kb3ducmV2LnhtbFBLBQYAAAAABAAEAPkAAACUAwAAAAA=&#10;" strokecolor="black [3213]" strokeweight="1.5pt"/>
                      <v:line id="Connecteur droit 3864" o:spid="_x0000_s1149" style="position:absolute;visibility:visible;mso-wrap-style:square" from="0,0" to="3911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xsBMUAAADdAAAADwAAAGRycy9kb3ducmV2LnhtbESPwWrDMBBE74X8g9hAb42ctITgRDZJ&#10;IG2vddpDbou1sUyslZHk2P37qlDocZiZN8yunGwn7uRD61jBcpGBIK6dbrlR8Hk+PW1AhIissXNM&#10;Cr4pQFnMHnaYazfyB92r2IgE4ZCjAhNjn0sZakMWw8L1xMm7Om8xJukbqT2OCW47ucqytbTYclow&#10;2NPRUH2rBqvgMhyifzvL/VhNx1ezOnX14L6UepxP+y2ISFP8D/+137WC5836BX7fpCcgi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TxsBMUAAADdAAAADwAAAAAAAAAA&#10;AAAAAAChAgAAZHJzL2Rvd25yZXYueG1sUEsFBgAAAAAEAAQA+QAAAJMDAAAAAA==&#10;" strokecolor="black [3213]" strokeweight="1.5pt"/>
                    </v:group>
                    <v:group id="Groupe 3865" o:spid="_x0000_s1150" style="position:absolute;left:16862;width:16574;height:5025" coordsize="16576,50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Wd8MDFAAAA3QAA&#10;AA8AAAAAAAAAAAAAAAAAqgIAAGRycy9kb3ducmV2LnhtbFBLBQYAAAAABAAEAPoAAACcAwAAAAA=&#10;">
                      <v:rect id="Rectangle 3866" o:spid="_x0000_s1151" style="position:absolute;width:12592;height:50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dMqcUA&#10;AADdAAAADwAAAGRycy9kb3ducmV2LnhtbESPQWvCQBSE74X+h+UVvDUbFYONrqJCoZeKxuL5kX1N&#10;UrNvQ3Zror/eFQSPw8x8w8yXvanFmVpXWVYwjGIQxLnVFRcKfg6f71MQziNrrC2Tggs5WC5eX+aY&#10;atvxns6ZL0SAsEtRQel9k0rp8pIMusg2xMH7ta1BH2RbSN1iF+CmlqM4TqTBisNCiQ1tSspP2b9R&#10;UJx21/i7oe3Q9d3kaC/rv+xjr9TgrV/NQHjq/TP8aH9pBeNpksD9TXg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90ypxQAAAN0AAAAPAAAAAAAAAAAAAAAAAJgCAABkcnMv&#10;ZG93bnJldi54bWxQSwUGAAAAAAQABAD1AAAAigMAAAAA&#10;" fillcolor="white [3201]" strokecolor="#4bacc6 [3208]" strokeweight="2pt">
                        <v:textbox>
                          <w:txbxContent>
                            <w:p w14:paraId="5C7651FB" w14:textId="77777777" w:rsidR="00C017B2" w:rsidRPr="00BE0C1B" w:rsidRDefault="00C017B2" w:rsidP="00E46457">
                              <w:pPr>
                                <w:jc w:val="center"/>
                                <w:rPr>
                                  <w:rFonts w:cs="Arial"/>
                                  <w:sz w:val="24"/>
                                </w:rPr>
                              </w:pPr>
                              <w:r>
                                <w:rPr>
                                  <w:rFonts w:cs="Arial"/>
                                  <w:sz w:val="24"/>
                                </w:rPr>
                                <w:t>Ensemble roue et  pignon 1</w:t>
                              </w:r>
                            </w:p>
                          </w:txbxContent>
                        </v:textbox>
                      </v:rect>
                      <v:group id="Groupe 3867" o:spid="_x0000_s1152" style="position:absolute;left:12652;top:2658;width:3924;height:609" coordsize="392579,60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A8ssxgAAAN0A&#10;AAAPAAAAAAAAAAAAAAAAAKoCAABkcnMvZG93bnJldi54bWxQSwUGAAAAAAQABAD6AAAAnQMAAAAA&#10;">
                        <v:line id="Connecteur droit 3868" o:spid="_x0000_s1153" style="position:absolute;visibility:visible;mso-wrap-style:square" from="0,0" to="3911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FmAcAAAADdAAAADwAAAGRycy9kb3ducmV2LnhtbERPTYvCMBC9C/6HMMLeNNUFkWoUFdS9&#10;bt09eBuasSk2k5Kktv57c1jY4+N9b3aDbcSTfKgdK5jPMhDEpdM1Vwp+rqfpCkSIyBobx6TgRQF2&#10;2/Fog7l2PX/Ts4iVSCEcclRgYmxzKUNpyGKYuZY4cXfnLcYEfSW1xz6F20YusmwpLdacGgy2dDRU&#10;PorOKrh1h+gvV7nvi+F4NotTU3buV6mPybBfg4g0xH/xn/tLK/hcLdPc9CY9Abl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hxZgHAAAAA3QAAAA8AAAAAAAAAAAAAAAAA&#10;oQIAAGRycy9kb3ducmV2LnhtbFBLBQYAAAAABAAEAPkAAACOAwAAAAA=&#10;" strokecolor="black [3213]" strokeweight="1.5pt"/>
                        <v:line id="Connecteur droit 3869" o:spid="_x0000_s1154" style="position:absolute;flip:y;visibility:visible;mso-wrap-style:square" from="308759,0" to="392579,60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JMl8YAAADdAAAADwAAAGRycy9kb3ducmV2LnhtbESPT2sCMRTE7wW/Q3iCt5rdVkVXo7RF&#10;RTwU/7T3x+aZXbp5WTZR129vBKHHYWZ+w8wWra3EhRpfOlaQ9hMQxLnTJRsFP8fV6xiED8gaK8ek&#10;4EYeFvPOywwz7a68p8shGBEh7DNUUIRQZ1L6vCCLvu9q4uidXGMxRNkYqRu8Rrit5FuSjKTFkuNC&#10;gTV9FZT/Hc5WwRL1erDfDpf6+L0zZtCmyedvqlSv235MQQRqw3/42d5oBe/j0QQeb+ITkP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CTJfGAAAA3QAAAA8AAAAAAAAA&#10;AAAAAAAAoQIAAGRycy9kb3ducmV2LnhtbFBLBQYAAAAABAAEAPkAAACUAwAAAAA=&#10;" strokecolor="black [3213]" strokeweight="1.5pt"/>
                      </v:group>
                    </v:group>
                    <v:rect id="Rectangle 3870" o:spid="_x0000_s1155" style="position:absolute;left:33607;top:118;width:12585;height:50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nm8MA&#10;AADdAAAADwAAAGRycy9kb3ducmV2LnhtbERPy2rCQBTdC/7DcIXudJKWVk0dgy0Iblo0La4vmdsk&#10;mrkTMtM8+vWdheDycN6bdDC16Kh1lWUF8SICQZxbXXGh4PtrP1+BcB5ZY22ZFIzkIN1OJxtMtO35&#10;RF3mCxFC2CWooPS+SaR0eUkG3cI2xIH7sa1BH2BbSN1iH8JNLR+j6EUarDg0lNjQe0n5Nfs1Corr&#10;8S/6aOgzdkP/fLbj2yVbn5R6mA27VxCeBn8X39wHreBptQz7w5vwBO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nm8MAAADdAAAADwAAAAAAAAAAAAAAAACYAgAAZHJzL2Rv&#10;d25yZXYueG1sUEsFBgAAAAAEAAQA9QAAAIgDAAAAAA==&#10;" fillcolor="white [3201]" strokecolor="#4bacc6 [3208]" strokeweight="2pt">
                      <v:textbox>
                        <w:txbxContent>
                          <w:p w14:paraId="423401B2" w14:textId="77777777" w:rsidR="00C017B2" w:rsidRPr="00BE0C1B" w:rsidRDefault="00C017B2" w:rsidP="00E46457">
                            <w:pPr>
                              <w:jc w:val="center"/>
                              <w:rPr>
                                <w:rFonts w:cs="Arial"/>
                                <w:sz w:val="24"/>
                              </w:rPr>
                            </w:pPr>
                            <w:r>
                              <w:rPr>
                                <w:rFonts w:cs="Arial"/>
                                <w:sz w:val="24"/>
                              </w:rPr>
                              <w:t>Ensemble roue et  pignon 2</w:t>
                            </w:r>
                          </w:p>
                          <w:p w14:paraId="6031D8A3" w14:textId="77777777" w:rsidR="00C017B2" w:rsidRPr="00BE0C1B" w:rsidRDefault="00C017B2" w:rsidP="00E46457">
                            <w:pPr>
                              <w:jc w:val="center"/>
                              <w:rPr>
                                <w:rFonts w:cs="Arial"/>
                                <w:sz w:val="24"/>
                              </w:rPr>
                            </w:pPr>
                            <w:r>
                              <w:rPr>
                                <w:rFonts w:cs="Arial"/>
                                <w:sz w:val="24"/>
                              </w:rPr>
                              <w:t>1</w:t>
                            </w:r>
                          </w:p>
                          <w:p w14:paraId="7350D049" w14:textId="77777777" w:rsidR="00C017B2" w:rsidRPr="00BE0C1B" w:rsidRDefault="00C017B2" w:rsidP="00E46457">
                            <w:pPr>
                              <w:jc w:val="center"/>
                              <w:rPr>
                                <w:rFonts w:cs="Arial"/>
                                <w:sz w:val="24"/>
                              </w:rPr>
                            </w:pPr>
                          </w:p>
                        </w:txbxContent>
                      </v:textbox>
                    </v:rect>
                    <v:group id="Groupe 3871" o:spid="_x0000_s1156" style="position:absolute;left:50470;top:118;width:16573;height:5026" coordsize="16576,50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39gHscAAADd&#10;AAAADwAAAAAAAAAAAAAAAACqAgAAZHJzL2Rvd25yZXYueG1sUEsFBgAAAAAEAAQA+gAAAJ4DAAAA&#10;AA==&#10;">
                      <v:rect id="Rectangle 3872" o:spid="_x0000_s1157" style="position:absolute;width:12592;height:50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Xcd8YA&#10;AADdAAAADwAAAGRycy9kb3ducmV2LnhtbESPQWvCQBSE7wX/w/IEb3WjRavRjbQFwYulpuL5kX1N&#10;0mTfhuxqor/eLQg9DjPzDbPe9KYWF2pdaVnBZByBIM6sLjlXcPzePi9AOI+ssbZMCq7kYJMMntYY&#10;a9vxgS6pz0WAsItRQeF9E0vpsoIMurFtiIP3Y1uDPsg2l7rFLsBNLadRNJcGSw4LBTb0UVBWpWej&#10;IK++btG+oc+J67vZyV7ff9PlQanRsH9bgfDU+//wo73TCl4Wr1P4exOegEz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hXcd8YAAADdAAAADwAAAAAAAAAAAAAAAACYAgAAZHJz&#10;L2Rvd25yZXYueG1sUEsFBgAAAAAEAAQA9QAAAIsDAAAAAA==&#10;" fillcolor="white [3201]" strokecolor="#4bacc6 [3208]" strokeweight="2pt">
                        <v:textbox>
                          <w:txbxContent>
                            <w:p w14:paraId="7E537002" w14:textId="77777777" w:rsidR="00C017B2" w:rsidRPr="00BE0C1B" w:rsidRDefault="00C017B2" w:rsidP="00E46457">
                              <w:pPr>
                                <w:jc w:val="center"/>
                                <w:rPr>
                                  <w:rFonts w:cs="Arial"/>
                                  <w:sz w:val="24"/>
                                </w:rPr>
                              </w:pPr>
                              <w:r>
                                <w:rPr>
                                  <w:rFonts w:cs="Arial"/>
                                  <w:sz w:val="24"/>
                                </w:rPr>
                                <w:t>Ensemble roue et  pignon 3</w:t>
                              </w:r>
                            </w:p>
                            <w:p w14:paraId="61FD07B8" w14:textId="77777777" w:rsidR="00C017B2" w:rsidRPr="00BE0C1B" w:rsidRDefault="00C017B2" w:rsidP="00E46457">
                              <w:pPr>
                                <w:jc w:val="center"/>
                                <w:rPr>
                                  <w:rFonts w:cs="Arial"/>
                                  <w:sz w:val="24"/>
                                </w:rPr>
                              </w:pPr>
                            </w:p>
                          </w:txbxContent>
                        </v:textbox>
                      </v:rect>
                      <v:group id="Groupe 3873" o:spid="_x0000_s1158" style="position:absolute;left:12652;top:2658;width:3924;height:609" coordsize="392579,60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4VvyxgAAAN0A&#10;AAAPAAAAAAAAAAAAAAAAAKoCAABkcnMvZG93bnJldi54bWxQSwUGAAAAAAQABAD6AAAAnQMAAAAA&#10;">
                        <v:line id="Connecteur droit 3874" o:spid="_x0000_s1159" style="position:absolute;visibility:visible;mso-wrap-style:square" from="0,0" to="3911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X62cQAAADdAAAADwAAAGRycy9kb3ducmV2LnhtbESPQWsCMRSE74X+h/AKvdVstbSyGkUF&#10;W69d68HbY/PcLN28LEnWXf+9EQSPw8x8w8yXg23EmXyoHSt4H2UgiEuna64U/O23b1MQISJrbByT&#10;ggsFWC6en+aYa9fzL52LWIkE4ZCjAhNjm0sZSkMWw8i1xMk7OW8xJukrqT32CW4bOc6yT2mx5rRg&#10;sKWNofK/6KyCY7eO/mcvV30xbL7NeNuUnTso9foyrGYgIg3xEb63d1rBZPr1Abc36QnIx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5frZxAAAAN0AAAAPAAAAAAAAAAAA&#10;AAAAAKECAABkcnMvZG93bnJldi54bWxQSwUGAAAAAAQABAD5AAAAkgMAAAAA&#10;" strokecolor="black [3213]" strokeweight="1.5pt"/>
                        <v:line id="Connecteur droit 3875" o:spid="_x0000_s1160" style="position:absolute;flip:y;visibility:visible;mso-wrap-style:square" from="308759,0" to="392579,60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bQT8UAAADdAAAADwAAAGRycy9kb3ducmV2LnhtbESPQWsCMRSE7wX/Q3iCN81u1VZWo7Si&#10;Ih5K1fb+2DyzSzcvyybq+u+NIPQ4zMw3zGzR2kpcqPGlYwXpIAFBnDtdslHwc1z3JyB8QNZYOSYF&#10;N/KwmHdeZphpd+U9XQ7BiAhhn6GCIoQ6k9LnBVn0A1cTR+/kGoshysZI3eA1wm0lX5PkTVosOS4U&#10;WNOyoPzvcLYKVqg3o/1uvNLHr29jRm2afP6mSvW67ccURKA2/Ief7a1WMJy8j+HxJj4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VbQT8UAAADdAAAADwAAAAAAAAAA&#10;AAAAAAChAgAAZHJzL2Rvd25yZXYueG1sUEsFBgAAAAAEAAQA+QAAAJMDAAAAAA==&#10;" strokecolor="black [3213]" strokeweight="1.5pt"/>
                      </v:group>
                    </v:group>
                    <v:group id="Groupe 3876" o:spid="_x0000_s1161" style="position:absolute;left:67214;top:118;width:16573;height:5026" coordsize="16576,50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lvhqxgAAAN0A&#10;AAAPAAAAAAAAAAAAAAAAAKoCAABkcnMvZG93bnJldi54bWxQSwUGAAAAAAQABAD6AAAAnQMAAAAA&#10;">
                      <v:rect id="Rectangle 3877" o:spid="_x0000_s1162" style="position:absolute;width:12592;height:50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J/78YA&#10;AADdAAAADwAAAGRycy9kb3ducmV2LnhtbESPT2vCQBTE7wW/w/IEb3Vjpf6JrmIFwYulRvH8yD6T&#10;aPZtyK4m9tO7BaHHYWZ+w8yXrSnFnWpXWFYw6EcgiFOrC84UHA+b9wkI55E1lpZJwYMcLBedtznG&#10;2ja8p3viMxEg7GJUkHtfxVK6NCeDrm8r4uCdbW3QB1lnUtfYBLgp5UcUjaTBgsNCjhWtc0qvyc0o&#10;yK4/v9Guou+Ba5vPk318XZLpXqlet13NQHhq/X/41d5qBcPJeAx/b8ITkI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mJ/78YAAADdAAAADwAAAAAAAAAAAAAAAACYAgAAZHJz&#10;L2Rvd25yZXYueG1sUEsFBgAAAAAEAAQA9QAAAIsDAAAAAA==&#10;" fillcolor="white [3201]" strokecolor="#4bacc6 [3208]" strokeweight="2pt">
                        <v:textbox>
                          <w:txbxContent>
                            <w:p w14:paraId="431DF596" w14:textId="77777777" w:rsidR="00C017B2" w:rsidRPr="00BE0C1B" w:rsidRDefault="00C017B2" w:rsidP="00E46457">
                              <w:pPr>
                                <w:jc w:val="center"/>
                                <w:rPr>
                                  <w:rFonts w:cs="Arial"/>
                                  <w:sz w:val="24"/>
                                </w:rPr>
                              </w:pPr>
                              <w:r>
                                <w:rPr>
                                  <w:rFonts w:cs="Arial"/>
                                  <w:sz w:val="24"/>
                                </w:rPr>
                                <w:t>Couronne dentée et roue</w:t>
                              </w:r>
                            </w:p>
                            <w:p w14:paraId="6F6349DD" w14:textId="77777777" w:rsidR="00C017B2" w:rsidRPr="00BE0C1B" w:rsidRDefault="00C017B2" w:rsidP="00E46457">
                              <w:pPr>
                                <w:jc w:val="center"/>
                                <w:rPr>
                                  <w:rFonts w:cs="Arial"/>
                                  <w:sz w:val="24"/>
                                </w:rPr>
                              </w:pPr>
                            </w:p>
                          </w:txbxContent>
                        </v:textbox>
                      </v:rect>
                      <v:group id="Groupe 3878" o:spid="_x0000_s1163" style="position:absolute;left:12652;top:2658;width:3924;height:609" coordsize="392579,60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kXJg8QAAADdAAAA&#10;DwAAAAAAAAAAAAAAAACqAgAAZHJzL2Rvd25yZXYueG1sUEsFBgAAAAAEAAQA+gAAAJsDAAAAAA==&#10;">
                        <v:line id="Connecteur droit 3879" o:spid="_x0000_s1164" style="position:absolute;visibility:visible;mso-wrap-style:square" from="0,0" to="3911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RVR8QAAADdAAAADwAAAGRycy9kb3ducmV2LnhtbESPQWsCMRSE74X+h/AKvdVsFVpdjaKC&#10;rdeu7cHbY/PcLN28LEnWXf+9EQSPw8x8wyxWg23EmXyoHSt4H2UgiEuna64U/B52b1MQISJrbByT&#10;ggsFWC2fnxaYa9fzD52LWIkE4ZCjAhNjm0sZSkMWw8i1xMk7OW8xJukrqT32CW4bOc6yD2mx5rRg&#10;sKWtofK/6KyCY7eJ/vsg130xbL/MeNeUnftT6vVlWM9BRBriI3xv77WCyfRzBrc36Qn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5FVHxAAAAN0AAAAPAAAAAAAAAAAA&#10;AAAAAKECAABkcnMvZG93bnJldi54bWxQSwUGAAAAAAQABAD5AAAAkgMAAAAA&#10;" strokecolor="black [3213]" strokeweight="1.5pt"/>
                        <v:line id="Connecteur droit 3880" o:spid="_x0000_s1165" style="position:absolute;flip:y;visibility:visible;mso-wrap-style:square" from="308759,0" to="392579,60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QD8MIAAADdAAAADwAAAGRycy9kb3ducmV2LnhtbERPz2vCMBS+D/wfwhO8rWnVjVKNoqJD&#10;PIyp8/5o3tKy5qU0Ubv/3hyEHT++3/Nlbxtxo87XjhVkSQqCuHS6ZqPg+7x7zUH4gKyxcUwK/sjD&#10;cjF4mWOh3Z2PdDsFI2II+wIVVCG0hZS+rMiiT1xLHLkf11kMEXZG6g7vMdw2cpym79JizbGhwpY2&#10;FZW/p6tVsEX9MT0e3rb6/PllzLTP0vUlU2o07FczEIH68C9+uvdawSTP4/74Jj4B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PQD8MIAAADdAAAADwAAAAAAAAAAAAAA&#10;AAChAgAAZHJzL2Rvd25yZXYueG1sUEsFBgAAAAAEAAQA+QAAAJADAAAAAA==&#10;" strokecolor="black [3213]" strokeweight="1.5pt"/>
                      </v:group>
                    </v:group>
                  </v:group>
                  <v:group id="Groupe 3881" o:spid="_x0000_s1166" style="position:absolute;top:12828;width:82980;height:9281" coordsize="82980,9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qqEDnFAAAA3QAA&#10;AA8AAAAAAAAAAAAAAAAAqgIAAGRycy9kb3ducmV2LnhtbFBLBQYAAAAABAAEAPoAAACcAwAAAAA=&#10;">
                    <v:shape id="Rectangle à coins arrondis 3882" o:spid="_x0000_s1167" type="#_x0000_t62" style="position:absolute;left:18697;top:136;width:13989;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qDG8YA&#10;AADdAAAADwAAAGRycy9kb3ducmV2LnhtbESPQUsDMRSE74L/ITyhF+lmbaEsa9OiQqlQPLgVvL5u&#10;nrurm5eQpG38940g9DjMzDfMcp3MKE7kw2BZwUNRgiBurR64U/Cx30wrECEiaxwtk4JfCrBe3d4s&#10;sdb2zO90amInMoRDjQr6GF0tZWh7MhgK64iz92W9wZil76T2eM5wM8pZWS6kwYHzQo+OXnpqf5qj&#10;UeCxc/fz56HZfu6+F1t3SPS2SUpN7tLTI4hIKV7D/+1XrWBeVTP4e5OfgFx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WqDG8YAAADdAAAADwAAAAAAAAAAAAAAAACYAgAAZHJz&#10;L2Rvd25yZXYueG1sUEsFBgAAAAAEAAQA9QAAAIsDAAAAAA==&#10;" adj="10805,-9881" fillcolor="white [3201]" strokecolor="black [3200]" strokeweight="1pt">
                      <v:textbox inset="0,0,0,0">
                        <w:txbxContent>
                          <w:p w14:paraId="4F15A356" w14:textId="77777777" w:rsidR="00C017B2" w:rsidRPr="00B05A4B" w:rsidRDefault="00C017B2" w:rsidP="00E46457">
                            <w:pPr>
                              <w:rPr>
                                <w:rFonts w:cs="Arial"/>
                                <w:i/>
                                <w:sz w:val="24"/>
                              </w:rPr>
                            </w:pPr>
                            <w:proofErr w:type="spellStart"/>
                            <w:r w:rsidRPr="00B05A4B">
                              <w:rPr>
                                <w:rFonts w:cs="Arial"/>
                                <w:i/>
                                <w:sz w:val="24"/>
                              </w:rPr>
                              <w:t>Z</w:t>
                            </w:r>
                            <w:r w:rsidRPr="00B05A4B">
                              <w:rPr>
                                <w:rFonts w:cs="Arial"/>
                                <w:i/>
                                <w:sz w:val="24"/>
                                <w:vertAlign w:val="subscript"/>
                              </w:rPr>
                              <w:t>roue</w:t>
                            </w:r>
                            <w:proofErr w:type="spellEnd"/>
                            <w:r w:rsidRPr="00B05A4B">
                              <w:rPr>
                                <w:rFonts w:cs="Arial"/>
                                <w:i/>
                                <w:sz w:val="24"/>
                                <w:vertAlign w:val="subscript"/>
                              </w:rPr>
                              <w:t xml:space="preserve"> 1 </w:t>
                            </w:r>
                            <w:r w:rsidRPr="00B05A4B">
                              <w:rPr>
                                <w:rFonts w:cs="Arial"/>
                                <w:i/>
                                <w:sz w:val="24"/>
                              </w:rPr>
                              <w:t xml:space="preserve">= 30 dents                module = 0,5 mm           </w:t>
                            </w:r>
                            <w:proofErr w:type="spellStart"/>
                            <w:r w:rsidRPr="00B05A4B">
                              <w:rPr>
                                <w:rFonts w:cs="Arial"/>
                                <w:i/>
                                <w:sz w:val="24"/>
                              </w:rPr>
                              <w:t>Z</w:t>
                            </w:r>
                            <w:r w:rsidRPr="00B05A4B">
                              <w:rPr>
                                <w:rFonts w:cs="Arial"/>
                                <w:i/>
                                <w:sz w:val="24"/>
                                <w:vertAlign w:val="subscript"/>
                              </w:rPr>
                              <w:t>pignon</w:t>
                            </w:r>
                            <w:proofErr w:type="spellEnd"/>
                            <w:r w:rsidRPr="00B05A4B">
                              <w:rPr>
                                <w:rFonts w:cs="Arial"/>
                                <w:i/>
                                <w:sz w:val="24"/>
                                <w:vertAlign w:val="subscript"/>
                              </w:rPr>
                              <w:t xml:space="preserve"> 1 </w:t>
                            </w:r>
                            <w:r w:rsidRPr="00B05A4B">
                              <w:rPr>
                                <w:rFonts w:cs="Arial"/>
                                <w:i/>
                                <w:sz w:val="24"/>
                              </w:rPr>
                              <w:t xml:space="preserve">= 15 dents module = 0,5 mm           </w:t>
                            </w:r>
                          </w:p>
                          <w:p w14:paraId="0C28046B" w14:textId="77777777" w:rsidR="00C017B2" w:rsidRDefault="00C017B2" w:rsidP="00E46457">
                            <w:pPr>
                              <w:jc w:val="center"/>
                            </w:pPr>
                          </w:p>
                        </w:txbxContent>
                      </v:textbox>
                    </v:shape>
                    <v:shape id="Rectangle à coins arrondis 3883" o:spid="_x0000_s1168" type="#_x0000_t62" style="position:absolute;left:35620;top:136;width:13830;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zq8cA&#10;AADdAAAADwAAAGRycy9kb3ducmV2LnhtbESPQWvCQBSE70L/w/IK3nRTAxKim1CEUhFE1JZ6fM2+&#10;Jmmzb0N21aS/visIPQ4z8w2zzHvTiAt1rras4GkagSAurK65VPB2fJkkIJxH1thYJgUDOcizh9ES&#10;U22vvKfLwZciQNilqKDyvk2ldEVFBt3UtsTB+7KdQR9kV0rd4TXATSNnUTSXBmsOCxW2tKqo+Dmc&#10;jYLNfnjX9uM7fv3c7o4ntxuS1W+t1Pixf16A8NT7//C9vdYK4iSJ4fYmPAGZ/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P3M6vHAAAA3QAAAA8AAAAAAAAAAAAAAAAAmAIAAGRy&#10;cy9kb3ducmV2LnhtbFBLBQYAAAAABAAEAPUAAACMAwAAAAA=&#10;" adj="10919,-9881" fillcolor="white [3201]" strokecolor="black [3200]" strokeweight="1pt">
                      <v:textbox inset="0,0,0,0">
                        <w:txbxContent>
                          <w:p w14:paraId="763E3F1B" w14:textId="77777777" w:rsidR="00C017B2" w:rsidRPr="00B05A4B" w:rsidRDefault="00C017B2" w:rsidP="00E46457">
                            <w:pPr>
                              <w:rPr>
                                <w:rFonts w:cs="Arial"/>
                                <w:i/>
                                <w:sz w:val="24"/>
                              </w:rPr>
                            </w:pPr>
                            <w:proofErr w:type="spellStart"/>
                            <w:r w:rsidRPr="00B05A4B">
                              <w:rPr>
                                <w:rFonts w:cs="Arial"/>
                                <w:i/>
                                <w:sz w:val="24"/>
                              </w:rPr>
                              <w:t>Z</w:t>
                            </w:r>
                            <w:r w:rsidRPr="00B05A4B">
                              <w:rPr>
                                <w:rFonts w:cs="Arial"/>
                                <w:i/>
                                <w:sz w:val="24"/>
                                <w:vertAlign w:val="subscript"/>
                              </w:rPr>
                              <w:t>roue</w:t>
                            </w:r>
                            <w:proofErr w:type="spellEnd"/>
                            <w:r w:rsidRPr="00B05A4B">
                              <w:rPr>
                                <w:rFonts w:cs="Arial"/>
                                <w:i/>
                                <w:sz w:val="24"/>
                                <w:vertAlign w:val="subscript"/>
                              </w:rPr>
                              <w:t xml:space="preserve"> 2 </w:t>
                            </w:r>
                            <w:r w:rsidRPr="00B05A4B">
                              <w:rPr>
                                <w:rFonts w:cs="Arial"/>
                                <w:i/>
                                <w:sz w:val="24"/>
                              </w:rPr>
                              <w:t xml:space="preserve">= 44 dents  module = 0,5 mm           </w:t>
                            </w:r>
                            <w:proofErr w:type="spellStart"/>
                            <w:r w:rsidRPr="00B05A4B">
                              <w:rPr>
                                <w:rFonts w:cs="Arial"/>
                                <w:i/>
                                <w:sz w:val="24"/>
                              </w:rPr>
                              <w:t>Z</w:t>
                            </w:r>
                            <w:r w:rsidRPr="00B05A4B">
                              <w:rPr>
                                <w:rFonts w:cs="Arial"/>
                                <w:i/>
                                <w:sz w:val="24"/>
                                <w:vertAlign w:val="subscript"/>
                              </w:rPr>
                              <w:t>pignon</w:t>
                            </w:r>
                            <w:proofErr w:type="spellEnd"/>
                            <w:r w:rsidRPr="00B05A4B">
                              <w:rPr>
                                <w:rFonts w:cs="Arial"/>
                                <w:i/>
                                <w:sz w:val="24"/>
                                <w:vertAlign w:val="subscript"/>
                              </w:rPr>
                              <w:t xml:space="preserve"> 2 </w:t>
                            </w:r>
                            <w:r w:rsidRPr="00B05A4B">
                              <w:rPr>
                                <w:rFonts w:cs="Arial"/>
                                <w:i/>
                                <w:sz w:val="24"/>
                              </w:rPr>
                              <w:t xml:space="preserve">= 15 dents module = 0,5 mm          </w:t>
                            </w:r>
                          </w:p>
                          <w:p w14:paraId="4D07DE87" w14:textId="77777777" w:rsidR="00C017B2" w:rsidRDefault="00C017B2" w:rsidP="00E46457">
                            <w:pPr>
                              <w:jc w:val="center"/>
                            </w:pPr>
                          </w:p>
                        </w:txbxContent>
                      </v:textbox>
                    </v:shape>
                    <v:shape id="Rectangle à coins arrondis 3884" o:spid="_x0000_s1169" type="#_x0000_t62" style="position:absolute;left:52407;width:13913;height:90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KEX8UA&#10;AADdAAAADwAAAGRycy9kb3ducmV2LnhtbESPQWvCQBSE70L/w/IK3nTTVCSkriLVoqAX0156e2Rf&#10;k9Ds25Bd1/jvXUHwOMzMN8xiNZhWBOpdY1nB2zQBQVxa3XCl4Of7a5KBcB5ZY2uZFFzJwWr5Mlpg&#10;ru2FTxQKX4kIYZejgtr7LpfSlTUZdFPbEUfvz/YGfZR9JXWPlwg3rUyTZC4NNhwXauzos6byvzgb&#10;BWbYbeeHNOhQHa9kQ7r5Tdcbpcavw/oDhKfBP8OP9l4reM+yGdzfxCc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goRfxQAAAN0AAAAPAAAAAAAAAAAAAAAAAJgCAABkcnMv&#10;ZG93bnJldi54bWxQSwUGAAAAAAQABAD1AAAAigMAAAAA&#10;" adj="11434,-10069" fillcolor="white [3201]" strokecolor="black [3200]" strokeweight="1pt">
                      <v:textbox inset="0,0,0,0">
                        <w:txbxContent>
                          <w:p w14:paraId="41F0B44A" w14:textId="77777777" w:rsidR="00C017B2" w:rsidRPr="00B05A4B" w:rsidRDefault="00C017B2" w:rsidP="00E46457">
                            <w:pPr>
                              <w:rPr>
                                <w:rFonts w:cs="Arial"/>
                                <w:i/>
                                <w:sz w:val="24"/>
                              </w:rPr>
                            </w:pPr>
                            <w:proofErr w:type="spellStart"/>
                            <w:r w:rsidRPr="00B05A4B">
                              <w:rPr>
                                <w:rFonts w:cs="Arial"/>
                                <w:i/>
                                <w:sz w:val="24"/>
                              </w:rPr>
                              <w:t>Z</w:t>
                            </w:r>
                            <w:r w:rsidRPr="00B05A4B">
                              <w:rPr>
                                <w:rFonts w:cs="Arial"/>
                                <w:i/>
                                <w:sz w:val="24"/>
                                <w:vertAlign w:val="subscript"/>
                              </w:rPr>
                              <w:t>roue</w:t>
                            </w:r>
                            <w:proofErr w:type="spellEnd"/>
                            <w:r w:rsidRPr="00B05A4B">
                              <w:rPr>
                                <w:rFonts w:cs="Arial"/>
                                <w:i/>
                                <w:sz w:val="24"/>
                                <w:vertAlign w:val="subscript"/>
                              </w:rPr>
                              <w:t xml:space="preserve"> 3 </w:t>
                            </w:r>
                            <w:r w:rsidRPr="00B05A4B">
                              <w:rPr>
                                <w:rFonts w:cs="Arial"/>
                                <w:i/>
                                <w:sz w:val="24"/>
                              </w:rPr>
                              <w:t xml:space="preserve">= 44 dents module = 0,5 mm           </w:t>
                            </w:r>
                            <w:proofErr w:type="spellStart"/>
                            <w:r w:rsidRPr="00B05A4B">
                              <w:rPr>
                                <w:rFonts w:cs="Arial"/>
                                <w:i/>
                                <w:sz w:val="24"/>
                              </w:rPr>
                              <w:t>Z</w:t>
                            </w:r>
                            <w:r w:rsidRPr="00B05A4B">
                              <w:rPr>
                                <w:rFonts w:cs="Arial"/>
                                <w:i/>
                                <w:sz w:val="24"/>
                                <w:vertAlign w:val="subscript"/>
                              </w:rPr>
                              <w:t>pignon</w:t>
                            </w:r>
                            <w:proofErr w:type="spellEnd"/>
                            <w:r w:rsidRPr="00B05A4B">
                              <w:rPr>
                                <w:rFonts w:cs="Arial"/>
                                <w:i/>
                                <w:sz w:val="24"/>
                                <w:vertAlign w:val="subscript"/>
                              </w:rPr>
                              <w:t xml:space="preserve"> 3 </w:t>
                            </w:r>
                            <w:r>
                              <w:rPr>
                                <w:rFonts w:cs="Arial"/>
                                <w:i/>
                                <w:sz w:val="24"/>
                              </w:rPr>
                              <w:t>= 10</w:t>
                            </w:r>
                            <w:r w:rsidRPr="00B05A4B">
                              <w:rPr>
                                <w:rFonts w:cs="Arial"/>
                                <w:i/>
                                <w:sz w:val="24"/>
                              </w:rPr>
                              <w:t xml:space="preserve"> dents module = 0,7 mm           </w:t>
                            </w:r>
                          </w:p>
                          <w:p w14:paraId="4A414D27" w14:textId="77777777" w:rsidR="00C017B2" w:rsidRDefault="00C017B2" w:rsidP="00E46457">
                            <w:pPr>
                              <w:jc w:val="center"/>
                            </w:pPr>
                          </w:p>
                        </w:txbxContent>
                      </v:textbox>
                    </v:shape>
                    <v:shape id="Rectangle à coins arrondis 3885" o:spid="_x0000_s1170" type="#_x0000_t62" style="position:absolute;left:68921;top:136;width:14059;height:48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c6+MYA&#10;AADdAAAADwAAAGRycy9kb3ducmV2LnhtbESPQWvCQBSE70L/w/IKvYhuUm0N0VVKoFBLL6bB8yP7&#10;TEKzb0N2jfHfu0LB4zAz3zCb3WhaMVDvGssK4nkEgri0uuFKQfH7OUtAOI+ssbVMCq7kYLd9mmww&#10;1fbCBxpyX4kAYZeigtr7LpXSlTUZdHPbEQfvZHuDPsi+krrHS4CbVr5G0bs02HBYqLGjrKbyLz8b&#10;Bf5gl5x9T69RvD+eVz+xSWRxVOrlefxYg/A0+kf4v/2lFSyS5A3ub8ITkN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Wc6+MYAAADdAAAADwAAAAAAAAAAAAAAAACYAgAAZHJz&#10;L2Rvd25yZXYueG1sUEsFBgAAAAAEAAQA9QAAAIsDAAAAAA==&#10;" adj="11042,-18206" fillcolor="white [3201]" strokecolor="black [3200]" strokeweight="1pt">
                      <v:textbox inset="0,0,0,0">
                        <w:txbxContent>
                          <w:p w14:paraId="4639BBF1" w14:textId="77777777" w:rsidR="00C017B2" w:rsidRPr="00B05A4B" w:rsidRDefault="00C017B2" w:rsidP="00E46457">
                            <w:pPr>
                              <w:rPr>
                                <w:rFonts w:cs="Arial"/>
                                <w:i/>
                                <w:sz w:val="24"/>
                              </w:rPr>
                            </w:pPr>
                            <w:proofErr w:type="spellStart"/>
                            <w:r w:rsidRPr="00B05A4B">
                              <w:rPr>
                                <w:rFonts w:cs="Arial"/>
                                <w:i/>
                                <w:sz w:val="24"/>
                              </w:rPr>
                              <w:t>Z</w:t>
                            </w:r>
                            <w:r w:rsidRPr="00B05A4B">
                              <w:rPr>
                                <w:rFonts w:cs="Arial"/>
                                <w:i/>
                                <w:sz w:val="24"/>
                                <w:vertAlign w:val="subscript"/>
                              </w:rPr>
                              <w:t>couronne</w:t>
                            </w:r>
                            <w:proofErr w:type="spellEnd"/>
                            <w:r w:rsidRPr="00B05A4B">
                              <w:rPr>
                                <w:rFonts w:cs="Arial"/>
                                <w:i/>
                                <w:sz w:val="24"/>
                                <w:vertAlign w:val="subscript"/>
                              </w:rPr>
                              <w:t xml:space="preserve"> </w:t>
                            </w:r>
                            <w:r w:rsidRPr="00B05A4B">
                              <w:rPr>
                                <w:rFonts w:cs="Arial"/>
                                <w:i/>
                                <w:sz w:val="24"/>
                              </w:rPr>
                              <w:t xml:space="preserve">= 31 dents         module = 0,7 mm   </w:t>
                            </w:r>
                          </w:p>
                          <w:p w14:paraId="2FEBE02C" w14:textId="77777777" w:rsidR="00C017B2" w:rsidRDefault="00C017B2" w:rsidP="00E46457">
                            <w:pPr>
                              <w:jc w:val="center"/>
                            </w:pPr>
                          </w:p>
                        </w:txbxContent>
                      </v:textbox>
                    </v:shape>
                    <v:shape id="Rectangle à coins arrondis 3886" o:spid="_x0000_s1171" type="#_x0000_t62" style="position:absolute;width:16211;height:48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8588cA&#10;AADdAAAADwAAAGRycy9kb3ducmV2LnhtbESP3WrCQBSE74W+w3IKvdNNFUNMXUXUQikq+IPg3SF7&#10;moRmz4bsGtO3dwuCl8PMfMNM552pREuNKy0reB9EIIgzq0vOFZyOn/0EhPPIGivLpOCPHMxnL70p&#10;ptreeE/tweciQNilqKDwvk6ldFlBBt3A1sTB+7GNQR9kk0vd4C3ATSWHURRLgyWHhQJrWhaU/R6u&#10;RkG8O9fL9aW9rrbjbzOJxhs5NBul3l67xQcIT51/hh/tL61glCQx/L8JT0DO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KvOfPHAAAA3QAAAA8AAAAAAAAAAAAAAAAAmAIAAGRy&#10;cy9kb3ducmV2LnhtbFBLBQYAAAAABAAEAPUAAACMAwAAAAA=&#10;" adj="10660,-19691" fillcolor="white [3201]" strokecolor="black [3200]" strokeweight="1pt">
                      <v:textbox inset="0,0,0,0">
                        <w:txbxContent>
                          <w:p w14:paraId="0703C6BD" w14:textId="77777777" w:rsidR="00C017B2" w:rsidRPr="00B05A4B" w:rsidRDefault="00C017B2" w:rsidP="00E46457">
                            <w:pPr>
                              <w:rPr>
                                <w:rFonts w:cs="Arial"/>
                                <w:i/>
                                <w:sz w:val="24"/>
                              </w:rPr>
                            </w:pPr>
                            <w:proofErr w:type="spellStart"/>
                            <w:r w:rsidRPr="00B05A4B">
                              <w:rPr>
                                <w:rFonts w:cs="Arial"/>
                                <w:i/>
                                <w:sz w:val="24"/>
                              </w:rPr>
                              <w:t>Z</w:t>
                            </w:r>
                            <w:r w:rsidRPr="00B05A4B">
                              <w:rPr>
                                <w:rFonts w:cs="Arial"/>
                                <w:i/>
                                <w:sz w:val="24"/>
                                <w:vertAlign w:val="subscript"/>
                              </w:rPr>
                              <w:t>pignon</w:t>
                            </w:r>
                            <w:proofErr w:type="spellEnd"/>
                            <w:r w:rsidRPr="00B05A4B">
                              <w:rPr>
                                <w:rFonts w:cs="Arial"/>
                                <w:i/>
                                <w:sz w:val="24"/>
                                <w:vertAlign w:val="subscript"/>
                              </w:rPr>
                              <w:t xml:space="preserve"> moteur </w:t>
                            </w:r>
                            <w:r w:rsidRPr="00B05A4B">
                              <w:rPr>
                                <w:rFonts w:cs="Arial"/>
                                <w:i/>
                                <w:sz w:val="24"/>
                              </w:rPr>
                              <w:t xml:space="preserve">= 14 dents   module = 0,5 mm           </w:t>
                            </w:r>
                          </w:p>
                          <w:p w14:paraId="36EBF077" w14:textId="77777777" w:rsidR="00C017B2" w:rsidRDefault="00C017B2" w:rsidP="00E46457">
                            <w:pPr>
                              <w:jc w:val="center"/>
                            </w:pPr>
                          </w:p>
                        </w:txbxContent>
                      </v:textbox>
                    </v:shape>
                  </v:group>
                </v:group>
              </v:group>
            </w:pict>
          </mc:Fallback>
        </mc:AlternateContent>
      </w:r>
      <w:r w:rsidR="00E46457">
        <w:rPr>
          <w:sz w:val="24"/>
        </w:rPr>
        <w:br w:type="page"/>
      </w:r>
    </w:p>
    <w:p w14:paraId="6C3E2E6A" w14:textId="1C8EC39D" w:rsidR="001D6C0D" w:rsidRDefault="007F15D0" w:rsidP="003F229D">
      <w:pPr>
        <w:shd w:val="clear" w:color="auto" w:fill="E6E6E6"/>
        <w:spacing w:after="0"/>
        <w:ind w:left="709" w:hanging="709"/>
        <w:jc w:val="center"/>
        <w:rPr>
          <w:b/>
          <w:sz w:val="24"/>
        </w:rPr>
      </w:pPr>
      <w:r>
        <w:rPr>
          <w:b/>
          <w:sz w:val="24"/>
        </w:rPr>
        <w:lastRenderedPageBreak/>
        <w:t>Document technique DT </w:t>
      </w:r>
      <w:r w:rsidR="00E46457">
        <w:rPr>
          <w:b/>
          <w:sz w:val="24"/>
        </w:rPr>
        <w:t>4</w:t>
      </w:r>
      <w:r w:rsidR="001D6C0D">
        <w:rPr>
          <w:b/>
          <w:sz w:val="24"/>
        </w:rPr>
        <w:t xml:space="preserve"> : </w:t>
      </w:r>
      <w:r w:rsidR="00665CFE">
        <w:rPr>
          <w:b/>
          <w:sz w:val="24"/>
        </w:rPr>
        <w:t>s</w:t>
      </w:r>
      <w:r w:rsidR="001D6C0D">
        <w:rPr>
          <w:b/>
          <w:sz w:val="24"/>
        </w:rPr>
        <w:t xml:space="preserve">imulation du comportement de </w:t>
      </w:r>
      <w:r w:rsidR="005559A6">
        <w:rPr>
          <w:b/>
          <w:sz w:val="24"/>
        </w:rPr>
        <w:t>l’ensemble roue et pig</w:t>
      </w:r>
      <w:r w:rsidR="003F229D">
        <w:rPr>
          <w:b/>
          <w:sz w:val="24"/>
        </w:rPr>
        <w:t>n</w:t>
      </w:r>
      <w:r w:rsidR="005559A6">
        <w:rPr>
          <w:b/>
          <w:sz w:val="24"/>
        </w:rPr>
        <w:t xml:space="preserve">on </w:t>
      </w:r>
      <w:r w:rsidR="001D6C0D">
        <w:rPr>
          <w:b/>
          <w:sz w:val="24"/>
        </w:rPr>
        <w:t>3</w:t>
      </w:r>
      <w:r w:rsidR="00294FA9">
        <w:rPr>
          <w:b/>
          <w:sz w:val="24"/>
        </w:rPr>
        <w:t xml:space="preserve"> sous </w:t>
      </w:r>
      <w:r w:rsidR="001D6C0D">
        <w:rPr>
          <w:b/>
          <w:sz w:val="24"/>
        </w:rPr>
        <w:t>charge</w:t>
      </w:r>
    </w:p>
    <w:p w14:paraId="28878C20" w14:textId="77777777" w:rsidR="001D6C0D" w:rsidRDefault="001D6C0D" w:rsidP="001D6C0D">
      <w:pPr>
        <w:spacing w:after="0"/>
        <w:jc w:val="center"/>
        <w:rPr>
          <w:noProof/>
          <w:sz w:val="24"/>
          <w:lang w:eastAsia="fr-FR"/>
        </w:rPr>
      </w:pPr>
      <w:r>
        <w:rPr>
          <w:noProof/>
          <w:sz w:val="24"/>
          <w:lang w:eastAsia="fr-FR"/>
        </w:rPr>
        <mc:AlternateContent>
          <mc:Choice Requires="wpg">
            <w:drawing>
              <wp:anchor distT="0" distB="0" distL="114300" distR="114300" simplePos="0" relativeHeight="251618304" behindDoc="0" locked="0" layoutInCell="1" allowOverlap="1" wp14:anchorId="137A6F79" wp14:editId="10105B9D">
                <wp:simplePos x="0" y="0"/>
                <wp:positionH relativeFrom="column">
                  <wp:posOffset>-158115</wp:posOffset>
                </wp:positionH>
                <wp:positionV relativeFrom="paragraph">
                  <wp:posOffset>152400</wp:posOffset>
                </wp:positionV>
                <wp:extent cx="6364605" cy="5759450"/>
                <wp:effectExtent l="0" t="0" r="0" b="0"/>
                <wp:wrapNone/>
                <wp:docPr id="56" name="Groupe 56"/>
                <wp:cNvGraphicFramePr/>
                <a:graphic xmlns:a="http://schemas.openxmlformats.org/drawingml/2006/main">
                  <a:graphicData uri="http://schemas.microsoft.com/office/word/2010/wordprocessingGroup">
                    <wpg:wgp>
                      <wpg:cNvGrpSpPr/>
                      <wpg:grpSpPr>
                        <a:xfrm>
                          <a:off x="0" y="0"/>
                          <a:ext cx="6364605" cy="5759450"/>
                          <a:chOff x="0" y="0"/>
                          <a:chExt cx="6364605" cy="5759450"/>
                        </a:xfrm>
                      </wpg:grpSpPr>
                      <wpg:grpSp>
                        <wpg:cNvPr id="57" name="Groupe 57"/>
                        <wpg:cNvGrpSpPr/>
                        <wpg:grpSpPr>
                          <a:xfrm>
                            <a:off x="0" y="0"/>
                            <a:ext cx="6364605" cy="5759450"/>
                            <a:chOff x="0" y="0"/>
                            <a:chExt cx="6365174" cy="5759533"/>
                          </a:xfrm>
                        </wpg:grpSpPr>
                        <pic:pic xmlns:pic="http://schemas.openxmlformats.org/drawingml/2006/picture">
                          <pic:nvPicPr>
                            <pic:cNvPr id="58" name="Image 58" descr="C:\Users\fred\Desktop\ressources\DT scooba\sim2.PNG"/>
                            <pic:cNvPicPr>
                              <a:picLocks noChangeAspect="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6115792" cy="4334494"/>
                            </a:xfrm>
                            <a:prstGeom prst="rect">
                              <a:avLst/>
                            </a:prstGeom>
                            <a:noFill/>
                            <a:ln>
                              <a:noFill/>
                            </a:ln>
                          </pic:spPr>
                        </pic:pic>
                        <pic:pic xmlns:pic="http://schemas.openxmlformats.org/drawingml/2006/picture">
                          <pic:nvPicPr>
                            <pic:cNvPr id="59" name="Image 59" descr="C:\Users\fred\Desktop\ressources\DT scooba\sim3.PNG"/>
                            <pic:cNvPicPr>
                              <a:picLocks noChangeAspect="1"/>
                            </pic:cNvPicPr>
                          </pic:nvPicPr>
                          <pic:blipFill>
                            <a:blip r:embed="rId182">
                              <a:extLst>
                                <a:ext uri="{28A0092B-C50C-407E-A947-70E740481C1C}">
                                  <a14:useLocalDpi xmlns:a14="http://schemas.microsoft.com/office/drawing/2010/main" val="0"/>
                                </a:ext>
                              </a:extLst>
                            </a:blip>
                            <a:srcRect/>
                            <a:stretch>
                              <a:fillRect/>
                            </a:stretch>
                          </pic:blipFill>
                          <pic:spPr bwMode="auto">
                            <a:xfrm>
                              <a:off x="3467595" y="3871356"/>
                              <a:ext cx="2897579" cy="1888177"/>
                            </a:xfrm>
                            <a:prstGeom prst="rect">
                              <a:avLst/>
                            </a:prstGeom>
                            <a:noFill/>
                            <a:ln>
                              <a:noFill/>
                            </a:ln>
                          </pic:spPr>
                        </pic:pic>
                        <wps:wsp>
                          <wps:cNvPr id="60" name="Rectangle à coins arrondis 60"/>
                          <wps:cNvSpPr/>
                          <wps:spPr>
                            <a:xfrm>
                              <a:off x="0" y="3954483"/>
                              <a:ext cx="850900" cy="661035"/>
                            </a:xfrm>
                            <a:prstGeom prst="wedgeRoundRectCallout">
                              <a:avLst>
                                <a:gd name="adj1" fmla="val 70221"/>
                                <a:gd name="adj2" fmla="val -100280"/>
                                <a:gd name="adj3" fmla="val 16667"/>
                              </a:avLst>
                            </a:prstGeom>
                            <a:ln w="12700"/>
                          </wps:spPr>
                          <wps:style>
                            <a:lnRef idx="2">
                              <a:schemeClr val="dk1"/>
                            </a:lnRef>
                            <a:fillRef idx="1">
                              <a:schemeClr val="lt1"/>
                            </a:fillRef>
                            <a:effectRef idx="0">
                              <a:schemeClr val="dk1"/>
                            </a:effectRef>
                            <a:fontRef idx="minor">
                              <a:schemeClr val="dk1"/>
                            </a:fontRef>
                          </wps:style>
                          <wps:txbx>
                            <w:txbxContent>
                              <w:p w14:paraId="1FC3BD55" w14:textId="77777777" w:rsidR="00C017B2" w:rsidRPr="00AA1943" w:rsidRDefault="00C017B2" w:rsidP="001D6C0D">
                                <w:pPr>
                                  <w:rPr>
                                    <w:rFonts w:cs="Arial"/>
                                    <w:sz w:val="24"/>
                                  </w:rPr>
                                </w:pPr>
                                <w:r>
                                  <w:rPr>
                                    <w:rFonts w:cs="Arial"/>
                                    <w:sz w:val="24"/>
                                  </w:rPr>
                                  <w:t>Ensemble roue et pignon 3</w:t>
                                </w:r>
                              </w:p>
                              <w:p w14:paraId="334323EC" w14:textId="77777777" w:rsidR="00C017B2" w:rsidRDefault="00C017B2" w:rsidP="001D6C0D">
                                <w:pPr>
                                  <w:jc w:val="cente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grpSp>
                          <wpg:cNvPr id="61" name="Groupe 61"/>
                          <wpg:cNvGrpSpPr/>
                          <wpg:grpSpPr>
                            <a:xfrm>
                              <a:off x="2078182" y="2161309"/>
                              <a:ext cx="1638794" cy="1638795"/>
                              <a:chOff x="-189187" y="39085"/>
                              <a:chExt cx="1638794" cy="1639395"/>
                            </a:xfrm>
                          </wpg:grpSpPr>
                          <wps:wsp>
                            <wps:cNvPr id="64" name="Ellipse 64"/>
                            <wps:cNvSpPr/>
                            <wps:spPr>
                              <a:xfrm>
                                <a:off x="-189187" y="39085"/>
                                <a:ext cx="898635" cy="835573"/>
                              </a:xfrm>
                              <a:prstGeom prst="ellipse">
                                <a:avLst/>
                              </a:prstGeom>
                              <a:noFill/>
                              <a:ln>
                                <a:solidFill>
                                  <a:srgbClr val="FF0000"/>
                                </a:solidFill>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 name="Connecteur droit avec flèche 65"/>
                            <wps:cNvCnPr/>
                            <wps:spPr>
                              <a:xfrm>
                                <a:off x="577846" y="752291"/>
                                <a:ext cx="871761" cy="926189"/>
                              </a:xfrm>
                              <a:prstGeom prst="straightConnector1">
                                <a:avLst/>
                              </a:prstGeom>
                              <a:ln w="31750">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g:grpSp>
                        <wps:wsp>
                          <wps:cNvPr id="69" name="Rectangle à coins arrondis 69"/>
                          <wps:cNvSpPr/>
                          <wps:spPr>
                            <a:xfrm>
                              <a:off x="1615044" y="4595751"/>
                              <a:ext cx="1590675" cy="652780"/>
                            </a:xfrm>
                            <a:prstGeom prst="wedgeRoundRectCallout">
                              <a:avLst>
                                <a:gd name="adj1" fmla="val 108507"/>
                                <a:gd name="adj2" fmla="val -34472"/>
                                <a:gd name="adj3" fmla="val 16667"/>
                              </a:avLst>
                            </a:prstGeom>
                            <a:ln w="12700"/>
                          </wps:spPr>
                          <wps:style>
                            <a:lnRef idx="2">
                              <a:schemeClr val="dk1"/>
                            </a:lnRef>
                            <a:fillRef idx="1">
                              <a:schemeClr val="lt1"/>
                            </a:fillRef>
                            <a:effectRef idx="0">
                              <a:schemeClr val="dk1"/>
                            </a:effectRef>
                            <a:fontRef idx="minor">
                              <a:schemeClr val="dk1"/>
                            </a:fontRef>
                          </wps:style>
                          <wps:txbx>
                            <w:txbxContent>
                              <w:p w14:paraId="0DE8F6E9" w14:textId="77777777" w:rsidR="00C017B2" w:rsidRPr="00AA1943" w:rsidRDefault="00C017B2" w:rsidP="001D6C0D">
                                <w:pPr>
                                  <w:rPr>
                                    <w:rFonts w:cs="Arial"/>
                                    <w:sz w:val="24"/>
                                  </w:rPr>
                                </w:pPr>
                                <w:r>
                                  <w:rPr>
                                    <w:rFonts w:cs="Arial"/>
                                    <w:sz w:val="24"/>
                                  </w:rPr>
                                  <w:t>Contrainte maximale observée dans cette zone</w:t>
                                </w:r>
                              </w:p>
                              <w:p w14:paraId="3D54FEF8" w14:textId="77777777" w:rsidR="00C017B2" w:rsidRDefault="00C017B2" w:rsidP="001D6C0D">
                                <w:pPr>
                                  <w:jc w:val="center"/>
                                </w:pP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grpSp>
                      <wps:wsp>
                        <wps:cNvPr id="70" name="Rectangle à coins arrondis 70"/>
                        <wps:cNvSpPr/>
                        <wps:spPr>
                          <a:xfrm>
                            <a:off x="3895725" y="238125"/>
                            <a:ext cx="857250" cy="404495"/>
                          </a:xfrm>
                          <a:prstGeom prst="wedgeRoundRectCallout">
                            <a:avLst>
                              <a:gd name="adj1" fmla="val 38948"/>
                              <a:gd name="adj2" fmla="val 78648"/>
                              <a:gd name="adj3" fmla="val 16667"/>
                            </a:avLst>
                          </a:prstGeom>
                          <a:ln w="12700"/>
                        </wps:spPr>
                        <wps:style>
                          <a:lnRef idx="2">
                            <a:schemeClr val="dk1"/>
                          </a:lnRef>
                          <a:fillRef idx="1">
                            <a:schemeClr val="lt1"/>
                          </a:fillRef>
                          <a:effectRef idx="0">
                            <a:schemeClr val="dk1"/>
                          </a:effectRef>
                          <a:fontRef idx="minor">
                            <a:schemeClr val="dk1"/>
                          </a:fontRef>
                        </wps:style>
                        <wps:txbx>
                          <w:txbxContent>
                            <w:p w14:paraId="50461C0F" w14:textId="77777777" w:rsidR="00C017B2" w:rsidRDefault="00C017B2" w:rsidP="001D6C0D">
                              <w:r>
                                <w:rPr>
                                  <w:rFonts w:cs="Arial"/>
                                  <w:sz w:val="24"/>
                                </w:rPr>
                                <w:t xml:space="preserve">Contrainte maximale </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71" name="Connecteur droit 71"/>
                        <wps:cNvCnPr/>
                        <wps:spPr>
                          <a:xfrm>
                            <a:off x="4657725" y="771525"/>
                            <a:ext cx="219075" cy="0"/>
                          </a:xfrm>
                          <a:prstGeom prst="line">
                            <a:avLst/>
                          </a:prstGeom>
                          <a:ln w="28575">
                            <a:solidFill>
                              <a:srgbClr val="FF0000"/>
                            </a:solidFill>
                            <a:tailEnd type="triangle"/>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oupe 56" o:spid="_x0000_s1172" style="position:absolute;left:0;text-align:left;margin-left:-12.45pt;margin-top:12pt;width:501.15pt;height:453.5pt;z-index:251618304;mso-position-horizontal-relative:text;mso-position-vertical-relative:text" coordsize="63646,575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">
                <v:group id="Groupe 57" o:spid="_x0000_s1173" style="position:absolute;width:63646;height:57594" coordsize="63651,575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shape id="Image 58" o:spid="_x0000_s1174" type="#_x0000_t75" style="position:absolute;width:61157;height:433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5NBk3AAAAA2wAAAA8AAABkcnMvZG93bnJldi54bWxET01rAjEQvRf8D2EEbzVrbYusRpGCsCeh&#10;rj14Gzbj7mIyiUnU9d83h0KPj/e92gzWiDuF2DtWMJsWIIgbp3tuFRzr3esCREzIGo1jUvCkCJv1&#10;6GWFpXYP/qb7IbUih3AsUUGXki+ljE1HFuPUeeLMnV2wmDIMrdQBHzncGvlWFJ/SYs+5oUNPXx01&#10;l8PNKqit181P2Jnj/lRd576uyMzflZqMh+0SRKIh/Yv/3JVW8JHH5i/5B8j1L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bk0GTcAAAADbAAAADwAAAAAAAAAAAAAAAACfAgAA&#10;ZHJzL2Rvd25yZXYueG1sUEsFBgAAAAAEAAQA9wAAAIwDAAAAAA==&#10;">
                    <v:imagedata r:id="rId183" o:title="sim2"/>
                    <v:path arrowok="t"/>
                  </v:shape>
                  <v:shape id="Image 59" o:spid="_x0000_s1175" type="#_x0000_t75" style="position:absolute;left:34675;top:38713;width:28976;height:188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X/nCHEAAAA2wAAAA8AAABkcnMvZG93bnJldi54bWxEj0uLwkAQhO+C/2FowZtOXPCxWUeRhUBE&#10;D+sD9tpkepNgpidmxhj/vSMseCyq6itque5MJVpqXGlZwWQcgSDOrC45V3A+JaMFCOeRNVaWScGD&#10;HKxX/d4SY23vfKD26HMRIOxiVFB4X8dSuqwgg25sa+Lg/dnGoA+yyaVu8B7gppIfUTSTBksOCwXW&#10;9F1QdjnejIJ5Ve+T8y66/GyT68albYq/WarUcNBtvkB46vw7/N9OtYLpJ7y+hB8gV0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X/nCHEAAAA2wAAAA8AAAAAAAAAAAAAAAAA&#10;nwIAAGRycy9kb3ducmV2LnhtbFBLBQYAAAAABAAEAPcAAACQAwAAAAA=&#10;">
                    <v:imagedata r:id="rId184" o:title="sim3"/>
                    <v:path arrowok="t"/>
                  </v:shape>
                  <v:shape id="Rectangle à coins arrondis 60" o:spid="_x0000_s1176" type="#_x0000_t62" style="position:absolute;top:39544;width:8509;height:66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S/BMIA&#10;AADbAAAADwAAAGRycy9kb3ducmV2LnhtbERPz2vCMBS+D/wfwhvsNtMNLVJNiwgyD0NYtzG8PZtn&#10;U2xeShNt/e+Xg+Dx4/u9Kkbbiiv1vnGs4G2agCCunG64VvDzvX1dgPABWWPrmBTcyEORT55WmGk3&#10;8Bddy1CLGMI+QwUmhC6T0leGLPqp64gjd3K9xRBhX0vd4xDDbSvfkySVFhuODQY72hiqzuXFKphf&#10;ZuZvcdh/zj/GdPhth03SHEulXp7H9RJEoDE8xHf3TitI4/r4Jf4Amf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5L8EwgAAANsAAAAPAAAAAAAAAAAAAAAAAJgCAABkcnMvZG93&#10;bnJldi54bWxQSwUGAAAAAAQABAD1AAAAhwMAAAAA&#10;" adj="25968,-10860" fillcolor="white [3201]" strokecolor="black [3200]" strokeweight="1pt">
                    <v:textbox inset="0,0,0,0">
                      <w:txbxContent>
                        <w:p w14:paraId="1FC3BD55" w14:textId="77777777" w:rsidR="00C017B2" w:rsidRPr="00AA1943" w:rsidRDefault="00C017B2" w:rsidP="001D6C0D">
                          <w:pPr>
                            <w:rPr>
                              <w:rFonts w:cs="Arial"/>
                              <w:sz w:val="24"/>
                            </w:rPr>
                          </w:pPr>
                          <w:r>
                            <w:rPr>
                              <w:rFonts w:cs="Arial"/>
                              <w:sz w:val="24"/>
                            </w:rPr>
                            <w:t>Ensemble roue et pignon 3</w:t>
                          </w:r>
                        </w:p>
                        <w:p w14:paraId="334323EC" w14:textId="77777777" w:rsidR="00C017B2" w:rsidRDefault="00C017B2" w:rsidP="001D6C0D">
                          <w:pPr>
                            <w:jc w:val="center"/>
                          </w:pPr>
                        </w:p>
                      </w:txbxContent>
                    </v:textbox>
                  </v:shape>
                  <v:group id="Groupe 61" o:spid="_x0000_s1177" style="position:absolute;left:20781;top:21613;width:16388;height:16388" coordorigin="-1891,390" coordsize="16387,163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oval id="Ellipse 64" o:spid="_x0000_s1178" style="position:absolute;left:-1891;top:390;width:8985;height:83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geDMMA&#10;AADbAAAADwAAAGRycy9kb3ducmV2LnhtbESPS2vCQBSF9wX/w3CF7pqJQaWkmQQVhFZX1dL1JXPz&#10;IJk7ITNq2l/fEYQuD+fxcbJiMr240uhaywoWUQyCuLS65VrB13n/8grCeWSNvWVS8EMOinz2lGGq&#10;7Y0/6XrytQgj7FJU0Hg/pFK6siGDLrIDcfAqOxr0QY611CPewrjpZRLHa2mw5UBocKBdQ2V3upjA&#10;PW6XSfKdbFdd/7s7YLUatP1Q6nk+bd5AeJr8f/jRftcK1ku4fwk/QO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dgeDMMAAADbAAAADwAAAAAAAAAAAAAAAACYAgAAZHJzL2Rv&#10;d25yZXYueG1sUEsFBgAAAAAEAAQA9QAAAIgDAAAAAA==&#10;" filled="f" strokecolor="red" strokeweight="2pt"/>
                    <v:shape id="Connecteur droit avec flèche 65" o:spid="_x0000_s1179" type="#_x0000_t32" style="position:absolute;left:5778;top:7522;width:8718;height:92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plZMMAAADbAAAADwAAAGRycy9kb3ducmV2LnhtbESPX2vCMBTF3wd+h3AF32zqwKJdUxFF&#10;JhtM1g19vTTXttjclCZq9+2XgbDHw/nz42SrwbTiRr1rLCuYRTEI4tLqhisF31+76QKE88gaW8uk&#10;4IccrPLRU4aptnf+pFvhKxFG2KWooPa+S6V0ZU0GXWQ74uCdbW/QB9lXUvd4D+Omlc9xnEiDDQdC&#10;jR1taiovxdUESHs8xh9+uTwl29fDYken97eSlZqMh/ULCE+D/w8/2nutIJnD35fwA2T+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8KZWTDAAAA2wAAAA8AAAAAAAAAAAAA&#10;AAAAoQIAAGRycy9kb3ducmV2LnhtbFBLBQYAAAAABAAEAPkAAACRAwAAAAA=&#10;" strokecolor="red" strokeweight="2.5pt">
                      <v:stroke endarrow="open"/>
                    </v:shape>
                  </v:group>
                  <v:shape id="Rectangle à coins arrondis 69" o:spid="_x0000_s1180" type="#_x0000_t62" style="position:absolute;left:16150;top:45957;width:15907;height:65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2HtcQA&#10;AADbAAAADwAAAGRycy9kb3ducmV2LnhtbESPzWrDMBCE74G+g9hCLiGWnUNIXMshmAZCKYY6eYCt&#10;tf6h1spYSuK+fVUo9DjMzDdMdpjNIO40ud6ygiSKQRDXVvfcKrheTusdCOeRNQ6WScE3OTjkT4sM&#10;U20f/EH3yrciQNilqKDzfkyldHVHBl1kR+LgNXYy6IOcWqknfAS4GeQmjrfSYM9hocORio7qr+pm&#10;FBR8eis/X9+bITm25Wpf1X1JO6WWz/PxBYSn2f+H/9pnrWC7h98v4QfI/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dh7XEAAAA2wAAAA8AAAAAAAAAAAAAAAAAmAIAAGRycy9k&#10;b3ducmV2LnhtbFBLBQYAAAAABAAEAPUAAACJAwAAAAA=&#10;" adj="34238,3354" fillcolor="white [3201]" strokecolor="black [3200]" strokeweight="1pt">
                    <v:textbox inset="0,0,0,0">
                      <w:txbxContent>
                        <w:p w14:paraId="0DE8F6E9" w14:textId="77777777" w:rsidR="00C017B2" w:rsidRPr="00AA1943" w:rsidRDefault="00C017B2" w:rsidP="001D6C0D">
                          <w:pPr>
                            <w:rPr>
                              <w:rFonts w:cs="Arial"/>
                              <w:sz w:val="24"/>
                            </w:rPr>
                          </w:pPr>
                          <w:r>
                            <w:rPr>
                              <w:rFonts w:cs="Arial"/>
                              <w:sz w:val="24"/>
                            </w:rPr>
                            <w:t>Contrainte maximale observée dans cette zone</w:t>
                          </w:r>
                        </w:p>
                        <w:p w14:paraId="3D54FEF8" w14:textId="77777777" w:rsidR="00C017B2" w:rsidRDefault="00C017B2" w:rsidP="001D6C0D">
                          <w:pPr>
                            <w:jc w:val="center"/>
                          </w:pPr>
                        </w:p>
                      </w:txbxContent>
                    </v:textbox>
                  </v:shape>
                </v:group>
                <v:shape id="Rectangle à coins arrondis 70" o:spid="_x0000_s1181" type="#_x0000_t62" style="position:absolute;left:38957;top:2381;width:8572;height:40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Od7MEA&#10;AADbAAAADwAAAGRycy9kb3ducmV2LnhtbERPz2vCMBS+D/wfwhN2GTZ1hyldo8hA2Qqj2M37o3lr&#10;i81Ll2Ta/vfLQfD48f3Ot6PpxYWc7ywrWCYpCOLa6o4bBd9f+8UahA/IGnvLpGAiD9vN7CHHTNsr&#10;H+lShUbEEPYZKmhDGDIpfd2SQZ/YgThyP9YZDBG6RmqH1xhuevmcpi/SYMexocWB3lqqz9WfUVDK&#10;j8MK3Sm4cvJp0XwWy6fpV6nH+bh7BRFoDHfxzf2uFazi+vgl/gC5+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SjnezBAAAA2wAAAA8AAAAAAAAAAAAAAAAAmAIAAGRycy9kb3du&#10;cmV2LnhtbFBLBQYAAAAABAAEAPUAAACGAwAAAAA=&#10;" adj="19213,27788" fillcolor="white [3201]" strokecolor="black [3200]" strokeweight="1pt">
                  <v:textbox inset="0,0,0,0">
                    <w:txbxContent>
                      <w:p w14:paraId="50461C0F" w14:textId="77777777" w:rsidR="00C017B2" w:rsidRDefault="00C017B2" w:rsidP="001D6C0D">
                        <w:r>
                          <w:rPr>
                            <w:rFonts w:cs="Arial"/>
                            <w:sz w:val="24"/>
                          </w:rPr>
                          <w:t xml:space="preserve">Contrainte maximale </w:t>
                        </w:r>
                      </w:p>
                    </w:txbxContent>
                  </v:textbox>
                </v:shape>
                <v:line id="Connecteur droit 71" o:spid="_x0000_s1182" style="position:absolute;visibility:visible;mso-wrap-style:square" from="46577,7715" to="48768,7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JkOsMAAADbAAAADwAAAGRycy9kb3ducmV2LnhtbESPQWvCQBSE7wX/w/KE3uquPbQluooI&#10;Yin0kFT0+sw+k2D2bcjbxvjvu4VCj8PMfMMs16Nv1UC9NIEtzGcGFHEZXMOVhcPX7ukNlERkh21g&#10;snAngfVq8rDEzIUb5zQUsVIJwpKhhTrGLtNaypo8yix0xMm7hN5jTLKvtOvxluC+1c/GvGiPDaeF&#10;Gjva1lRei29v4aMddsV2T3IvP49yGs+5EZNb+zgdNwtQkcb4H/5rvzsLr3P4/ZJ+gF7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iZDrDAAAA2wAAAA8AAAAAAAAAAAAA&#10;AAAAoQIAAGRycy9kb3ducmV2LnhtbFBLBQYAAAAABAAEAPkAAACRAwAAAAA=&#10;" strokecolor="red" strokeweight="2.25pt">
                  <v:stroke endarrow="block"/>
                </v:line>
              </v:group>
            </w:pict>
          </mc:Fallback>
        </mc:AlternateContent>
      </w:r>
    </w:p>
    <w:p w14:paraId="731770FA" w14:textId="77777777" w:rsidR="001D6C0D" w:rsidRDefault="001D6C0D" w:rsidP="001D6C0D">
      <w:pPr>
        <w:spacing w:after="0"/>
        <w:jc w:val="both"/>
        <w:rPr>
          <w:sz w:val="24"/>
        </w:rPr>
      </w:pPr>
    </w:p>
    <w:p w14:paraId="6556205A" w14:textId="77777777" w:rsidR="001D6C0D" w:rsidRDefault="001D6C0D" w:rsidP="001D6C0D">
      <w:pPr>
        <w:spacing w:after="0"/>
        <w:jc w:val="both"/>
        <w:rPr>
          <w:sz w:val="24"/>
        </w:rPr>
      </w:pPr>
    </w:p>
    <w:p w14:paraId="34240E5D" w14:textId="77777777" w:rsidR="001D6C0D" w:rsidRDefault="001D6C0D" w:rsidP="001D6C0D">
      <w:pPr>
        <w:spacing w:after="0"/>
        <w:jc w:val="both"/>
        <w:rPr>
          <w:sz w:val="24"/>
        </w:rPr>
      </w:pPr>
    </w:p>
    <w:p w14:paraId="6647CE50" w14:textId="77777777" w:rsidR="001D6C0D" w:rsidRDefault="001D6C0D" w:rsidP="001D6C0D">
      <w:pPr>
        <w:spacing w:after="0"/>
        <w:jc w:val="both"/>
        <w:rPr>
          <w:sz w:val="24"/>
        </w:rPr>
      </w:pPr>
    </w:p>
    <w:p w14:paraId="6BC2CCAB" w14:textId="77777777" w:rsidR="001D6C0D" w:rsidRDefault="001D6C0D" w:rsidP="001D6C0D">
      <w:pPr>
        <w:spacing w:after="0"/>
        <w:jc w:val="both"/>
        <w:rPr>
          <w:sz w:val="24"/>
        </w:rPr>
      </w:pPr>
      <w:r>
        <w:rPr>
          <w:noProof/>
          <w:sz w:val="24"/>
          <w:lang w:eastAsia="fr-FR"/>
        </w:rPr>
        <mc:AlternateContent>
          <mc:Choice Requires="wps">
            <w:drawing>
              <wp:anchor distT="0" distB="0" distL="114300" distR="114300" simplePos="0" relativeHeight="251617280" behindDoc="0" locked="0" layoutInCell="1" allowOverlap="1" wp14:anchorId="077C0D97" wp14:editId="5E975426">
                <wp:simplePos x="0" y="0"/>
                <wp:positionH relativeFrom="column">
                  <wp:posOffset>1567180</wp:posOffset>
                </wp:positionH>
                <wp:positionV relativeFrom="paragraph">
                  <wp:posOffset>47625</wp:posOffset>
                </wp:positionV>
                <wp:extent cx="1990725" cy="695325"/>
                <wp:effectExtent l="0" t="0" r="28575" b="28575"/>
                <wp:wrapNone/>
                <wp:docPr id="4037" name="Rectangle 4037"/>
                <wp:cNvGraphicFramePr/>
                <a:graphic xmlns:a="http://schemas.openxmlformats.org/drawingml/2006/main">
                  <a:graphicData uri="http://schemas.microsoft.com/office/word/2010/wordprocessingShape">
                    <wps:wsp>
                      <wps:cNvSpPr/>
                      <wps:spPr>
                        <a:xfrm>
                          <a:off x="0" y="0"/>
                          <a:ext cx="1990725" cy="695325"/>
                        </a:xfrm>
                        <a:prstGeom prst="rect">
                          <a:avLst/>
                        </a:prstGeom>
                        <a:ln w="12700"/>
                      </wps:spPr>
                      <wps:style>
                        <a:lnRef idx="2">
                          <a:schemeClr val="dk1"/>
                        </a:lnRef>
                        <a:fillRef idx="1">
                          <a:schemeClr val="lt1"/>
                        </a:fillRef>
                        <a:effectRef idx="0">
                          <a:schemeClr val="dk1"/>
                        </a:effectRef>
                        <a:fontRef idx="minor">
                          <a:schemeClr val="dk1"/>
                        </a:fontRef>
                      </wps:style>
                      <wps:txbx>
                        <w:txbxContent>
                          <w:p w14:paraId="5B66A07E" w14:textId="77777777" w:rsidR="00C017B2" w:rsidRPr="00BD5FAE" w:rsidRDefault="00C017B2" w:rsidP="001D6C0D">
                            <w:pPr>
                              <w:jc w:val="both"/>
                              <w:rPr>
                                <w:i/>
                              </w:rPr>
                            </w:pPr>
                            <w:r w:rsidRPr="00BD5FAE">
                              <w:rPr>
                                <w:i/>
                                <w:sz w:val="24"/>
                              </w:rPr>
                              <w:t>La représentation des déformations est amplifiée par rapport à la réalité.</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037" o:spid="_x0000_s1183" style="position:absolute;left:0;text-align:left;margin-left:123.4pt;margin-top:3.75pt;width:156.75pt;height:54.75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" fillcolor="white [3201]" strokecolor="black [3200]" strokeweight="1pt">
                <v:textbox>
                  <w:txbxContent>
                    <w:p w14:paraId="5B66A07E" w14:textId="77777777" w:rsidR="00C017B2" w:rsidRPr="00BD5FAE" w:rsidRDefault="00C017B2" w:rsidP="001D6C0D">
                      <w:pPr>
                        <w:jc w:val="both"/>
                        <w:rPr>
                          <w:i/>
                        </w:rPr>
                      </w:pPr>
                      <w:r w:rsidRPr="00BD5FAE">
                        <w:rPr>
                          <w:i/>
                          <w:sz w:val="24"/>
                        </w:rPr>
                        <w:t>La représentation des déformations est amplifiée par rapport à la réalité.</w:t>
                      </w:r>
                    </w:p>
                  </w:txbxContent>
                </v:textbox>
              </v:rect>
            </w:pict>
          </mc:Fallback>
        </mc:AlternateContent>
      </w:r>
    </w:p>
    <w:p w14:paraId="2B32B4C2" w14:textId="77777777" w:rsidR="001D6C0D" w:rsidRDefault="001D6C0D" w:rsidP="001D6C0D">
      <w:pPr>
        <w:spacing w:after="0"/>
        <w:jc w:val="both"/>
        <w:rPr>
          <w:sz w:val="24"/>
        </w:rPr>
      </w:pPr>
    </w:p>
    <w:p w14:paraId="534D3AE3" w14:textId="77777777" w:rsidR="001D6C0D" w:rsidRDefault="001D6C0D" w:rsidP="001D6C0D">
      <w:pPr>
        <w:spacing w:after="0"/>
        <w:jc w:val="both"/>
        <w:rPr>
          <w:sz w:val="24"/>
        </w:rPr>
      </w:pPr>
    </w:p>
    <w:p w14:paraId="54D8EA15" w14:textId="77777777" w:rsidR="001D6C0D" w:rsidRDefault="001D6C0D" w:rsidP="001D6C0D">
      <w:pPr>
        <w:spacing w:after="0"/>
        <w:jc w:val="both"/>
        <w:rPr>
          <w:sz w:val="24"/>
        </w:rPr>
      </w:pPr>
    </w:p>
    <w:p w14:paraId="20991CBE" w14:textId="77777777" w:rsidR="001D6C0D" w:rsidRDefault="001D6C0D" w:rsidP="001D6C0D">
      <w:pPr>
        <w:spacing w:after="0"/>
        <w:jc w:val="both"/>
        <w:rPr>
          <w:sz w:val="24"/>
        </w:rPr>
      </w:pPr>
    </w:p>
    <w:p w14:paraId="2CF07B31" w14:textId="77777777" w:rsidR="001D6C0D" w:rsidRDefault="001D6C0D" w:rsidP="001D6C0D">
      <w:pPr>
        <w:spacing w:after="0"/>
        <w:jc w:val="both"/>
        <w:rPr>
          <w:sz w:val="24"/>
        </w:rPr>
      </w:pPr>
    </w:p>
    <w:p w14:paraId="20B2DC4C" w14:textId="77777777" w:rsidR="001D6C0D" w:rsidRDefault="001D6C0D" w:rsidP="001D6C0D">
      <w:pPr>
        <w:spacing w:after="0"/>
        <w:jc w:val="both"/>
        <w:rPr>
          <w:sz w:val="24"/>
        </w:rPr>
      </w:pPr>
    </w:p>
    <w:p w14:paraId="08BA0CC1" w14:textId="77777777" w:rsidR="001D6C0D" w:rsidRDefault="001D6C0D" w:rsidP="001D6C0D">
      <w:pPr>
        <w:spacing w:after="0"/>
        <w:jc w:val="both"/>
        <w:rPr>
          <w:sz w:val="24"/>
        </w:rPr>
      </w:pPr>
    </w:p>
    <w:p w14:paraId="648803FB" w14:textId="77777777" w:rsidR="001D6C0D" w:rsidRDefault="001D6C0D" w:rsidP="001D6C0D">
      <w:pPr>
        <w:spacing w:after="0"/>
        <w:jc w:val="both"/>
        <w:rPr>
          <w:sz w:val="24"/>
        </w:rPr>
      </w:pPr>
    </w:p>
    <w:p w14:paraId="510D930B" w14:textId="77777777" w:rsidR="001D6C0D" w:rsidRDefault="001D6C0D" w:rsidP="001D6C0D">
      <w:pPr>
        <w:spacing w:after="0"/>
        <w:jc w:val="both"/>
        <w:rPr>
          <w:sz w:val="24"/>
        </w:rPr>
      </w:pPr>
    </w:p>
    <w:p w14:paraId="10CEE531" w14:textId="77777777" w:rsidR="001D6C0D" w:rsidRDefault="001D6C0D" w:rsidP="001D6C0D">
      <w:pPr>
        <w:spacing w:after="0"/>
        <w:jc w:val="both"/>
        <w:rPr>
          <w:sz w:val="24"/>
        </w:rPr>
      </w:pPr>
    </w:p>
    <w:p w14:paraId="6C3B3442" w14:textId="77777777" w:rsidR="001D6C0D" w:rsidRDefault="001D6C0D" w:rsidP="001D6C0D">
      <w:pPr>
        <w:spacing w:after="0"/>
        <w:jc w:val="both"/>
        <w:rPr>
          <w:sz w:val="24"/>
        </w:rPr>
      </w:pPr>
    </w:p>
    <w:p w14:paraId="3650AF4E" w14:textId="77777777" w:rsidR="001D6C0D" w:rsidRDefault="001D6C0D" w:rsidP="001D6C0D">
      <w:pPr>
        <w:spacing w:after="0"/>
        <w:jc w:val="both"/>
        <w:rPr>
          <w:sz w:val="24"/>
        </w:rPr>
      </w:pPr>
    </w:p>
    <w:p w14:paraId="50620965" w14:textId="77777777" w:rsidR="001D6C0D" w:rsidRDefault="001D6C0D" w:rsidP="001D6C0D">
      <w:pPr>
        <w:spacing w:after="0"/>
        <w:jc w:val="both"/>
        <w:rPr>
          <w:sz w:val="24"/>
        </w:rPr>
      </w:pPr>
    </w:p>
    <w:p w14:paraId="5C0F3B29" w14:textId="77777777" w:rsidR="001D6C0D" w:rsidRDefault="001D6C0D" w:rsidP="001D6C0D">
      <w:pPr>
        <w:spacing w:after="0"/>
        <w:jc w:val="both"/>
        <w:rPr>
          <w:sz w:val="24"/>
        </w:rPr>
      </w:pPr>
    </w:p>
    <w:p w14:paraId="4F5D7B12" w14:textId="77777777" w:rsidR="001D6C0D" w:rsidRDefault="001D6C0D" w:rsidP="001D6C0D">
      <w:pPr>
        <w:spacing w:after="0"/>
        <w:jc w:val="both"/>
        <w:rPr>
          <w:sz w:val="24"/>
        </w:rPr>
      </w:pPr>
    </w:p>
    <w:p w14:paraId="50473FF3" w14:textId="77777777" w:rsidR="001D6C0D" w:rsidRDefault="001D6C0D" w:rsidP="001D6C0D">
      <w:pPr>
        <w:spacing w:after="0"/>
        <w:jc w:val="both"/>
        <w:rPr>
          <w:sz w:val="24"/>
        </w:rPr>
      </w:pPr>
    </w:p>
    <w:p w14:paraId="586D2205" w14:textId="77777777" w:rsidR="001D6C0D" w:rsidRDefault="001D6C0D" w:rsidP="001D6C0D">
      <w:pPr>
        <w:spacing w:after="0"/>
        <w:jc w:val="both"/>
        <w:rPr>
          <w:sz w:val="24"/>
        </w:rPr>
      </w:pPr>
    </w:p>
    <w:p w14:paraId="6DBF045D" w14:textId="77777777" w:rsidR="001D6C0D" w:rsidRDefault="001D6C0D" w:rsidP="001D6C0D">
      <w:pPr>
        <w:spacing w:after="0"/>
        <w:jc w:val="both"/>
        <w:rPr>
          <w:sz w:val="24"/>
        </w:rPr>
      </w:pPr>
    </w:p>
    <w:p w14:paraId="541748DD" w14:textId="77777777" w:rsidR="001D6C0D" w:rsidRDefault="001D6C0D" w:rsidP="001D6C0D">
      <w:pPr>
        <w:spacing w:after="0"/>
        <w:jc w:val="both"/>
        <w:rPr>
          <w:sz w:val="24"/>
        </w:rPr>
      </w:pPr>
    </w:p>
    <w:p w14:paraId="1C53217A" w14:textId="77777777" w:rsidR="001D6C0D" w:rsidRDefault="001D6C0D" w:rsidP="001D6C0D">
      <w:pPr>
        <w:spacing w:after="0"/>
        <w:jc w:val="both"/>
        <w:rPr>
          <w:sz w:val="24"/>
        </w:rPr>
      </w:pPr>
    </w:p>
    <w:p w14:paraId="3C37FAF8" w14:textId="77777777" w:rsidR="001D6C0D" w:rsidRDefault="001D6C0D" w:rsidP="001D6C0D">
      <w:pPr>
        <w:spacing w:after="0"/>
        <w:jc w:val="both"/>
        <w:rPr>
          <w:sz w:val="24"/>
        </w:rPr>
      </w:pPr>
    </w:p>
    <w:p w14:paraId="4AA3D808" w14:textId="77777777" w:rsidR="001D6C0D" w:rsidRDefault="001D6C0D" w:rsidP="001D6C0D">
      <w:pPr>
        <w:spacing w:after="0"/>
        <w:jc w:val="both"/>
        <w:rPr>
          <w:sz w:val="24"/>
        </w:rPr>
      </w:pPr>
    </w:p>
    <w:p w14:paraId="0AA37FE1" w14:textId="77777777" w:rsidR="001D6C0D" w:rsidRDefault="001D6C0D" w:rsidP="001D6C0D">
      <w:pPr>
        <w:spacing w:after="0"/>
        <w:jc w:val="both"/>
        <w:rPr>
          <w:sz w:val="24"/>
        </w:rPr>
      </w:pPr>
    </w:p>
    <w:p w14:paraId="3D6D8D77" w14:textId="77777777" w:rsidR="001D6C0D" w:rsidRDefault="001D6C0D" w:rsidP="001D6C0D">
      <w:pPr>
        <w:spacing w:after="0"/>
        <w:jc w:val="both"/>
        <w:rPr>
          <w:sz w:val="24"/>
        </w:rPr>
      </w:pPr>
    </w:p>
    <w:p w14:paraId="2ED8E6F2" w14:textId="77777777" w:rsidR="001D6C0D" w:rsidRDefault="001D6C0D" w:rsidP="001D6C0D">
      <w:pPr>
        <w:spacing w:after="0"/>
        <w:jc w:val="both"/>
        <w:rPr>
          <w:sz w:val="24"/>
        </w:rPr>
      </w:pPr>
    </w:p>
    <w:p w14:paraId="5220AE26" w14:textId="77777777" w:rsidR="001D6C0D" w:rsidRDefault="001D6C0D" w:rsidP="001D6C0D">
      <w:pPr>
        <w:spacing w:after="0"/>
        <w:jc w:val="both"/>
        <w:rPr>
          <w:sz w:val="24"/>
        </w:rPr>
      </w:pPr>
    </w:p>
    <w:p w14:paraId="4AC5D8A5" w14:textId="77777777" w:rsidR="001D6C0D" w:rsidRDefault="001D6C0D" w:rsidP="001D6C0D">
      <w:pPr>
        <w:spacing w:after="0"/>
        <w:jc w:val="both"/>
        <w:rPr>
          <w:sz w:val="24"/>
        </w:rPr>
      </w:pPr>
      <w:r w:rsidRPr="00231960">
        <w:rPr>
          <w:noProof/>
          <w:color w:val="000000" w:themeColor="text1"/>
          <w:lang w:eastAsia="fr-FR"/>
        </w:rPr>
        <mc:AlternateContent>
          <mc:Choice Requires="wps">
            <w:drawing>
              <wp:anchor distT="0" distB="0" distL="114300" distR="114300" simplePos="0" relativeHeight="251615232" behindDoc="0" locked="0" layoutInCell="1" allowOverlap="1" wp14:anchorId="5C162231" wp14:editId="6E8425E5">
                <wp:simplePos x="0" y="0"/>
                <wp:positionH relativeFrom="column">
                  <wp:posOffset>85090</wp:posOffset>
                </wp:positionH>
                <wp:positionV relativeFrom="paragraph">
                  <wp:posOffset>62865</wp:posOffset>
                </wp:positionV>
                <wp:extent cx="2731135" cy="258445"/>
                <wp:effectExtent l="0" t="0" r="0" b="8255"/>
                <wp:wrapTight wrapText="bothSides">
                  <wp:wrapPolygon edited="0">
                    <wp:start x="0" y="0"/>
                    <wp:lineTo x="0" y="20698"/>
                    <wp:lineTo x="21394" y="20698"/>
                    <wp:lineTo x="21394" y="0"/>
                    <wp:lineTo x="0" y="0"/>
                  </wp:wrapPolygon>
                </wp:wrapTight>
                <wp:docPr id="3783" name="Zone de texte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731135" cy="258445"/>
                        </a:xfrm>
                        <a:prstGeom prst="rect">
                          <a:avLst/>
                        </a:prstGeom>
                        <a:solidFill>
                          <a:prstClr val="white"/>
                        </a:solidFill>
                        <a:ln>
                          <a:noFill/>
                        </a:ln>
                        <a:effectLst/>
                        <a:extLst/>
                      </wps:spPr>
                      <wps:txbx>
                        <w:txbxContent>
                          <w:p w14:paraId="133DA66B" w14:textId="01205189" w:rsidR="00C017B2" w:rsidRPr="005559A6" w:rsidRDefault="00C017B2" w:rsidP="001D6C0D">
                            <w:pPr>
                              <w:pStyle w:val="Lgende"/>
                              <w:jc w:val="center"/>
                              <w:rPr>
                                <w:noProof/>
                                <w:color w:val="auto"/>
                                <w:lang w:eastAsia="fr-FR"/>
                              </w:rPr>
                            </w:pPr>
                            <w:r w:rsidRPr="005559A6">
                              <w:rPr>
                                <w:color w:val="auto"/>
                              </w:rPr>
                              <w:t>Distribution des contrainte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184" type="#_x0000_t202" style="position:absolute;left:0;text-align:left;margin-left:6.7pt;margin-top:4.95pt;width:215.05pt;height:20.35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" stroked="f">
                <v:path arrowok="t"/>
                <v:textbox inset="0,0,0,0">
                  <w:txbxContent>
                    <w:p w14:paraId="133DA66B" w14:textId="01205189" w:rsidR="00C017B2" w:rsidRPr="005559A6" w:rsidRDefault="00C017B2" w:rsidP="001D6C0D">
                      <w:pPr>
                        <w:pStyle w:val="Lgende"/>
                        <w:jc w:val="center"/>
                        <w:rPr>
                          <w:noProof/>
                          <w:color w:val="auto"/>
                          <w:lang w:eastAsia="fr-FR"/>
                        </w:rPr>
                      </w:pPr>
                      <w:r w:rsidRPr="005559A6">
                        <w:rPr>
                          <w:color w:val="auto"/>
                        </w:rPr>
                        <w:t>Distribution des contraintes</w:t>
                      </w:r>
                    </w:p>
                  </w:txbxContent>
                </v:textbox>
                <w10:wrap type="tight"/>
              </v:shape>
            </w:pict>
          </mc:Fallback>
        </mc:AlternateContent>
      </w:r>
    </w:p>
    <w:p w14:paraId="231520EA" w14:textId="77777777" w:rsidR="001D6C0D" w:rsidRDefault="001D6C0D" w:rsidP="001D6C0D">
      <w:pPr>
        <w:spacing w:after="0"/>
        <w:jc w:val="both"/>
        <w:rPr>
          <w:sz w:val="24"/>
        </w:rPr>
      </w:pPr>
    </w:p>
    <w:p w14:paraId="7C9C64DB" w14:textId="77777777" w:rsidR="001D6C0D" w:rsidRDefault="001D6C0D" w:rsidP="001D6C0D">
      <w:pPr>
        <w:spacing w:after="0"/>
        <w:jc w:val="both"/>
        <w:rPr>
          <w:sz w:val="24"/>
        </w:rPr>
      </w:pPr>
    </w:p>
    <w:p w14:paraId="500C5AFA" w14:textId="77777777" w:rsidR="005559A6" w:rsidRDefault="005559A6" w:rsidP="001D6C0D">
      <w:pPr>
        <w:spacing w:after="0"/>
        <w:jc w:val="both"/>
        <w:rPr>
          <w:sz w:val="24"/>
        </w:rPr>
      </w:pPr>
    </w:p>
    <w:p w14:paraId="5BC10A31" w14:textId="77777777" w:rsidR="00053097" w:rsidRDefault="00053097" w:rsidP="001D6C0D">
      <w:pPr>
        <w:spacing w:after="0"/>
        <w:jc w:val="both"/>
        <w:rPr>
          <w:sz w:val="24"/>
        </w:rPr>
      </w:pPr>
    </w:p>
    <w:p w14:paraId="267082E9" w14:textId="6A96A482" w:rsidR="001D6C0D" w:rsidRPr="005559A6" w:rsidRDefault="001D6C0D" w:rsidP="001D6C0D">
      <w:pPr>
        <w:spacing w:after="0"/>
        <w:jc w:val="both"/>
        <w:rPr>
          <w:sz w:val="24"/>
        </w:rPr>
      </w:pPr>
      <w:r w:rsidRPr="005559A6">
        <w:rPr>
          <w:sz w:val="24"/>
        </w:rPr>
        <w:t xml:space="preserve">Résultat de l’analyse </w:t>
      </w:r>
      <w:r w:rsidR="00665CFE" w:rsidRPr="005559A6">
        <w:rPr>
          <w:sz w:val="24"/>
        </w:rPr>
        <w:t xml:space="preserve">du logiciel </w:t>
      </w:r>
      <w:r w:rsidRPr="005559A6">
        <w:rPr>
          <w:sz w:val="24"/>
        </w:rPr>
        <w:t>concernant le coefficient de sécurité :</w:t>
      </w:r>
    </w:p>
    <w:p w14:paraId="4983AA89" w14:textId="77777777" w:rsidR="001D6C0D" w:rsidRDefault="001D6C0D" w:rsidP="001D6C0D">
      <w:pPr>
        <w:spacing w:after="0"/>
        <w:jc w:val="both"/>
        <w:rPr>
          <w:sz w:val="24"/>
        </w:rPr>
      </w:pPr>
    </w:p>
    <w:p w14:paraId="5B32307F" w14:textId="77777777" w:rsidR="001D6C0D" w:rsidRDefault="001D6C0D" w:rsidP="001D6C0D">
      <w:pPr>
        <w:spacing w:after="0"/>
        <w:jc w:val="both"/>
        <w:rPr>
          <w:sz w:val="24"/>
        </w:rPr>
      </w:pPr>
      <w:r>
        <w:rPr>
          <w:noProof/>
          <w:sz w:val="24"/>
          <w:lang w:eastAsia="fr-FR"/>
        </w:rPr>
        <mc:AlternateContent>
          <mc:Choice Requires="wpg">
            <w:drawing>
              <wp:anchor distT="0" distB="0" distL="114300" distR="114300" simplePos="0" relativeHeight="251614208" behindDoc="0" locked="0" layoutInCell="1" allowOverlap="1" wp14:anchorId="73E85C7D" wp14:editId="5EAEB834">
                <wp:simplePos x="0" y="0"/>
                <wp:positionH relativeFrom="column">
                  <wp:posOffset>931545</wp:posOffset>
                </wp:positionH>
                <wp:positionV relativeFrom="paragraph">
                  <wp:posOffset>16700</wp:posOffset>
                </wp:positionV>
                <wp:extent cx="3918585" cy="1306195"/>
                <wp:effectExtent l="0" t="0" r="5715" b="8255"/>
                <wp:wrapNone/>
                <wp:docPr id="3784" name="Groupe 3784"/>
                <wp:cNvGraphicFramePr/>
                <a:graphic xmlns:a="http://schemas.openxmlformats.org/drawingml/2006/main">
                  <a:graphicData uri="http://schemas.microsoft.com/office/word/2010/wordprocessingGroup">
                    <wpg:wgp>
                      <wpg:cNvGrpSpPr/>
                      <wpg:grpSpPr>
                        <a:xfrm>
                          <a:off x="0" y="0"/>
                          <a:ext cx="3918585" cy="1306195"/>
                          <a:chOff x="0" y="0"/>
                          <a:chExt cx="3918857" cy="1306285"/>
                        </a:xfrm>
                      </wpg:grpSpPr>
                      <pic:pic xmlns:pic="http://schemas.openxmlformats.org/drawingml/2006/picture">
                        <pic:nvPicPr>
                          <pic:cNvPr id="3785" name="Image 3785" descr="C:\Users\fred\Desktop\ressources\DT scooba\sim1.PNG"/>
                          <pic:cNvPicPr>
                            <a:picLocks noChangeAspect="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3918857" cy="1306285"/>
                          </a:xfrm>
                          <a:prstGeom prst="rect">
                            <a:avLst/>
                          </a:prstGeom>
                          <a:noFill/>
                          <a:ln>
                            <a:noFill/>
                          </a:ln>
                        </pic:spPr>
                      </pic:pic>
                      <wps:wsp>
                        <wps:cNvPr id="3786" name="Ellipse 3786"/>
                        <wps:cNvSpPr/>
                        <wps:spPr>
                          <a:xfrm>
                            <a:off x="0" y="308758"/>
                            <a:ext cx="3724275" cy="835025"/>
                          </a:xfrm>
                          <a:prstGeom prst="ellipse">
                            <a:avLst/>
                          </a:prstGeom>
                          <a:noFill/>
                          <a:ln>
                            <a:solidFill>
                              <a:srgbClr val="FF0000"/>
                            </a:solidFill>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mo="http://schemas.microsoft.com/office/mac/office/2008/main" xmlns:mv="urn:schemas-microsoft-com:mac:vml">
            <w:pict>
              <v:group id="Groupe 3784" o:spid="_x0000_s1026" style="position:absolute;margin-left:73.35pt;margin-top:1.3pt;width:308.55pt;height:102.85pt;z-index:251614208" coordsize="39188,130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">
                <v:shape id="Image 3785" o:spid="_x0000_s1027" type="#_x0000_t75" style="position:absolute;width:39188;height:130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TRjy7FAAAA3QAAAA8AAABkcnMvZG93bnJldi54bWxEj0FrAjEUhO8F/0N4hd5q1op12RpFhLJF&#10;T1099PjYPDdLNy9xE3X77xtB8DjMzDfMYjXYTlyoD61jBZNxBoK4drrlRsFh//magwgRWWPnmBT8&#10;UYDVcvS0wEK7K3/TpYqNSBAOBSowMfpCylAbshjGzhMn7+h6izHJvpG6x2uC206+Zdm7tNhyWjDo&#10;aWOo/q3OVsFP3k4qa/z2WJ/KaufXZXbiUqmX52H9ASLSEB/he/tLK5jO8xnc3qQnIJ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00Y8uxQAAAN0AAAAPAAAAAAAAAAAAAAAA&#10;AJ8CAABkcnMvZG93bnJldi54bWxQSwUGAAAAAAQABAD3AAAAkQMAAAAA&#10;">
                  <v:imagedata r:id="rId192" o:title="sim1"/>
                  <v:path arrowok="t"/>
                </v:shape>
                <v:oval id="Ellipse 3786" o:spid="_x0000_s1028" style="position:absolute;top:3087;width:37242;height:83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FbysQA&#10;AADdAAAADwAAAGRycy9kb3ducmV2LnhtbESPS4vCMBSF98L8h3AHZqfpVK1SjTIKA6OufOD60lzb&#10;YnNTmqgdf70RBJeH8/g403lrKnGlxpWWFXz3IhDEmdUl5woO+9/uGITzyBory6TgnxzMZx+dKaba&#10;3nhL153PRRhhl6KCwvs6ldJlBRl0PVsTB+9kG4M+yCaXusFbGDeVjKMokQZLDoQCa1oWlJ13FxO4&#10;m8Ugjo/xYniu7ss1noa1tiulvj7bnwkIT61/h1/tP62gPxon8HwTno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BW8rEAAAA3QAAAA8AAAAAAAAAAAAAAAAAmAIAAGRycy9k&#10;b3ducmV2LnhtbFBLBQYAAAAABAAEAPUAAACJAwAAAAA=&#10;" filled="f" strokecolor="red" strokeweight="2pt"/>
              </v:group>
            </w:pict>
          </mc:Fallback>
        </mc:AlternateContent>
      </w:r>
    </w:p>
    <w:p w14:paraId="2F7B531A" w14:textId="77777777" w:rsidR="001D6C0D" w:rsidRDefault="001D6C0D" w:rsidP="001D6C0D">
      <w:pPr>
        <w:spacing w:after="0"/>
        <w:jc w:val="both"/>
        <w:rPr>
          <w:sz w:val="24"/>
        </w:rPr>
      </w:pPr>
    </w:p>
    <w:p w14:paraId="292FD38E" w14:textId="77777777" w:rsidR="001D6C0D" w:rsidRDefault="001D6C0D" w:rsidP="001D6C0D">
      <w:pPr>
        <w:spacing w:after="0"/>
        <w:jc w:val="both"/>
        <w:rPr>
          <w:sz w:val="24"/>
        </w:rPr>
      </w:pPr>
    </w:p>
    <w:p w14:paraId="2AD3B086" w14:textId="77777777" w:rsidR="001D6C0D" w:rsidRDefault="001D6C0D" w:rsidP="001D6C0D">
      <w:pPr>
        <w:spacing w:after="0"/>
        <w:jc w:val="both"/>
        <w:rPr>
          <w:sz w:val="24"/>
        </w:rPr>
      </w:pPr>
    </w:p>
    <w:p w14:paraId="1627D887" w14:textId="77777777" w:rsidR="001D6C0D" w:rsidRDefault="001D6C0D" w:rsidP="001D6C0D">
      <w:pPr>
        <w:spacing w:after="0"/>
        <w:jc w:val="both"/>
        <w:rPr>
          <w:sz w:val="24"/>
        </w:rPr>
      </w:pPr>
    </w:p>
    <w:p w14:paraId="11AA7056" w14:textId="77777777" w:rsidR="001D6C0D" w:rsidRDefault="001D6C0D" w:rsidP="001D6C0D">
      <w:pPr>
        <w:spacing w:after="0"/>
        <w:jc w:val="both"/>
        <w:rPr>
          <w:sz w:val="24"/>
        </w:rPr>
      </w:pPr>
    </w:p>
    <w:p w14:paraId="52A45D0C" w14:textId="77777777" w:rsidR="001D6C0D" w:rsidRDefault="001D6C0D" w:rsidP="001D6C0D">
      <w:pPr>
        <w:spacing w:after="0"/>
        <w:jc w:val="both"/>
        <w:rPr>
          <w:sz w:val="24"/>
        </w:rPr>
      </w:pPr>
    </w:p>
    <w:p w14:paraId="3A452EC3" w14:textId="77777777" w:rsidR="001D6C0D" w:rsidRDefault="001D6C0D" w:rsidP="001D6C0D">
      <w:pPr>
        <w:spacing w:after="0"/>
        <w:jc w:val="both"/>
        <w:rPr>
          <w:sz w:val="24"/>
        </w:rPr>
      </w:pPr>
      <w:r w:rsidRPr="00231960">
        <w:rPr>
          <w:noProof/>
          <w:color w:val="000000" w:themeColor="text1"/>
          <w:lang w:eastAsia="fr-FR"/>
        </w:rPr>
        <mc:AlternateContent>
          <mc:Choice Requires="wps">
            <w:drawing>
              <wp:anchor distT="0" distB="0" distL="114300" distR="114300" simplePos="0" relativeHeight="251616256" behindDoc="0" locked="0" layoutInCell="1" allowOverlap="1" wp14:anchorId="5A28E20B" wp14:editId="6FDD8006">
                <wp:simplePos x="0" y="0"/>
                <wp:positionH relativeFrom="column">
                  <wp:posOffset>1584960</wp:posOffset>
                </wp:positionH>
                <wp:positionV relativeFrom="paragraph">
                  <wp:posOffset>106045</wp:posOffset>
                </wp:positionV>
                <wp:extent cx="2731135" cy="258445"/>
                <wp:effectExtent l="0" t="0" r="0" b="8255"/>
                <wp:wrapTight wrapText="bothSides">
                  <wp:wrapPolygon edited="0">
                    <wp:start x="0" y="0"/>
                    <wp:lineTo x="0" y="20698"/>
                    <wp:lineTo x="21394" y="20698"/>
                    <wp:lineTo x="21394" y="0"/>
                    <wp:lineTo x="0" y="0"/>
                  </wp:wrapPolygon>
                </wp:wrapTight>
                <wp:docPr id="3787" name="Zone de texte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731135" cy="258445"/>
                        </a:xfrm>
                        <a:prstGeom prst="rect">
                          <a:avLst/>
                        </a:prstGeom>
                        <a:solidFill>
                          <a:prstClr val="white"/>
                        </a:solidFill>
                        <a:ln>
                          <a:noFill/>
                        </a:ln>
                        <a:effectLst/>
                        <a:extLst/>
                      </wps:spPr>
                      <wps:txbx>
                        <w:txbxContent>
                          <w:p w14:paraId="30E94FB2" w14:textId="1D6057FA" w:rsidR="00C017B2" w:rsidRPr="005559A6" w:rsidRDefault="00C017B2" w:rsidP="001D6C0D">
                            <w:pPr>
                              <w:pStyle w:val="Lgende"/>
                              <w:jc w:val="center"/>
                              <w:rPr>
                                <w:noProof/>
                                <w:color w:val="auto"/>
                                <w:lang w:eastAsia="fr-FR"/>
                              </w:rPr>
                            </w:pPr>
                            <w:r w:rsidRPr="005559A6">
                              <w:rPr>
                                <w:color w:val="auto"/>
                              </w:rPr>
                              <w:t>Extrait du rapport d’analys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_x0000_s1185" type="#_x0000_t202" style="position:absolute;left:0;text-align:left;margin-left:124.8pt;margin-top:8.35pt;width:215.05pt;height:20.35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" stroked="f">
                <v:path arrowok="t"/>
                <v:textbox inset="0,0,0,0">
                  <w:txbxContent>
                    <w:p w14:paraId="30E94FB2" w14:textId="1D6057FA" w:rsidR="00C017B2" w:rsidRPr="005559A6" w:rsidRDefault="00C017B2" w:rsidP="001D6C0D">
                      <w:pPr>
                        <w:pStyle w:val="Lgende"/>
                        <w:jc w:val="center"/>
                        <w:rPr>
                          <w:noProof/>
                          <w:color w:val="auto"/>
                          <w:lang w:eastAsia="fr-FR"/>
                        </w:rPr>
                      </w:pPr>
                      <w:r w:rsidRPr="005559A6">
                        <w:rPr>
                          <w:color w:val="auto"/>
                        </w:rPr>
                        <w:t>Extrait du rapport d’analyse</w:t>
                      </w:r>
                    </w:p>
                  </w:txbxContent>
                </v:textbox>
                <w10:wrap type="tight"/>
              </v:shape>
            </w:pict>
          </mc:Fallback>
        </mc:AlternateContent>
      </w:r>
    </w:p>
    <w:p w14:paraId="0B1FB99F" w14:textId="77777777" w:rsidR="001D6C0D" w:rsidRDefault="001D6C0D" w:rsidP="001D6C0D">
      <w:pPr>
        <w:spacing w:after="0"/>
        <w:jc w:val="both"/>
        <w:rPr>
          <w:sz w:val="24"/>
        </w:rPr>
      </w:pPr>
    </w:p>
    <w:p w14:paraId="5B20C6E0" w14:textId="58887A74" w:rsidR="007F15D0" w:rsidRDefault="007F15D0" w:rsidP="001D6C0D">
      <w:pPr>
        <w:rPr>
          <w:sz w:val="24"/>
        </w:rPr>
      </w:pPr>
      <w:r>
        <w:rPr>
          <w:sz w:val="24"/>
        </w:rPr>
        <w:br w:type="page"/>
      </w:r>
    </w:p>
    <w:p w14:paraId="1C1E15CB" w14:textId="5254D640" w:rsidR="00D62818" w:rsidRDefault="00D62818" w:rsidP="00D62818">
      <w:pPr>
        <w:shd w:val="clear" w:color="auto" w:fill="E6E6E6"/>
        <w:spacing w:after="0"/>
        <w:jc w:val="both"/>
        <w:rPr>
          <w:b/>
          <w:sz w:val="24"/>
        </w:rPr>
      </w:pPr>
      <w:r w:rsidRPr="003E5A43">
        <w:rPr>
          <w:b/>
          <w:sz w:val="24"/>
          <w:shd w:val="clear" w:color="auto" w:fill="D9D9D9" w:themeFill="background1" w:themeFillShade="D9"/>
        </w:rPr>
        <w:lastRenderedPageBreak/>
        <w:t>Docum</w:t>
      </w:r>
      <w:r>
        <w:rPr>
          <w:b/>
          <w:sz w:val="24"/>
          <w:shd w:val="clear" w:color="auto" w:fill="D9D9D9" w:themeFill="background1" w:themeFillShade="D9"/>
        </w:rPr>
        <w:t>ent technique DT</w:t>
      </w:r>
      <w:r w:rsidR="00E46457">
        <w:rPr>
          <w:b/>
          <w:sz w:val="24"/>
          <w:shd w:val="clear" w:color="auto" w:fill="D9D9D9" w:themeFill="background1" w:themeFillShade="D9"/>
        </w:rPr>
        <w:t>5</w:t>
      </w:r>
      <w:r w:rsidRPr="003E5A43">
        <w:rPr>
          <w:b/>
          <w:sz w:val="24"/>
          <w:shd w:val="clear" w:color="auto" w:fill="D9D9D9" w:themeFill="background1" w:themeFillShade="D9"/>
        </w:rPr>
        <w:t xml:space="preserve"> : </w:t>
      </w:r>
      <w:r>
        <w:rPr>
          <w:b/>
          <w:sz w:val="24"/>
          <w:shd w:val="clear" w:color="auto" w:fill="D9D9D9" w:themeFill="background1" w:themeFillShade="D9"/>
        </w:rPr>
        <w:t xml:space="preserve">documentation </w:t>
      </w:r>
      <w:proofErr w:type="spellStart"/>
      <w:r>
        <w:rPr>
          <w:b/>
          <w:sz w:val="24"/>
          <w:shd w:val="clear" w:color="auto" w:fill="D9D9D9" w:themeFill="background1" w:themeFillShade="D9"/>
        </w:rPr>
        <w:t>MabuchiMotor</w:t>
      </w:r>
      <w:proofErr w:type="spellEnd"/>
    </w:p>
    <w:p w14:paraId="0D611CB0" w14:textId="77777777" w:rsidR="0046570C" w:rsidRDefault="0046570C" w:rsidP="00D62818">
      <w:pPr>
        <w:spacing w:after="0"/>
        <w:jc w:val="both"/>
        <w:rPr>
          <w:sz w:val="24"/>
        </w:rPr>
      </w:pPr>
    </w:p>
    <w:p w14:paraId="61964B66" w14:textId="77777777" w:rsidR="0046570C" w:rsidRDefault="0046570C" w:rsidP="00D62818">
      <w:pPr>
        <w:spacing w:after="0"/>
        <w:jc w:val="both"/>
        <w:rPr>
          <w:sz w:val="24"/>
        </w:rPr>
      </w:pPr>
    </w:p>
    <w:p w14:paraId="4936C95D" w14:textId="77777777" w:rsidR="00D62818" w:rsidRDefault="00D62818" w:rsidP="00D62818">
      <w:pPr>
        <w:spacing w:after="0"/>
        <w:jc w:val="both"/>
        <w:rPr>
          <w:sz w:val="24"/>
        </w:rPr>
      </w:pPr>
      <w:r>
        <w:rPr>
          <w:noProof/>
          <w:sz w:val="24"/>
          <w:lang w:eastAsia="fr-FR"/>
        </w:rPr>
        <w:drawing>
          <wp:anchor distT="0" distB="0" distL="114300" distR="114300" simplePos="0" relativeHeight="251645952" behindDoc="1" locked="0" layoutInCell="1" allowOverlap="1" wp14:anchorId="643650F4" wp14:editId="1F855DEB">
            <wp:simplePos x="0" y="0"/>
            <wp:positionH relativeFrom="column">
              <wp:posOffset>492760</wp:posOffset>
            </wp:positionH>
            <wp:positionV relativeFrom="paragraph">
              <wp:posOffset>0</wp:posOffset>
            </wp:positionV>
            <wp:extent cx="5039995" cy="1135380"/>
            <wp:effectExtent l="0" t="0" r="8255" b="7620"/>
            <wp:wrapNone/>
            <wp:docPr id="1052" name="Imag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teur_1er_partie1.jpg"/>
                    <pic:cNvPicPr/>
                  </pic:nvPicPr>
                  <pic:blipFill rotWithShape="1">
                    <a:blip r:embed="rId193">
                      <a:extLst>
                        <a:ext uri="{28A0092B-C50C-407E-A947-70E740481C1C}">
                          <a14:useLocalDpi xmlns:a14="http://schemas.microsoft.com/office/drawing/2010/main" val="0"/>
                        </a:ext>
                      </a:extLst>
                    </a:blip>
                    <a:srcRect b="44181"/>
                    <a:stretch/>
                  </pic:blipFill>
                  <pic:spPr bwMode="auto">
                    <a:xfrm>
                      <a:off x="0" y="0"/>
                      <a:ext cx="5039995" cy="11353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55D7CC9A" w14:textId="77777777" w:rsidR="00D62818" w:rsidRDefault="00D62818" w:rsidP="00D62818">
      <w:pPr>
        <w:spacing w:after="0"/>
        <w:jc w:val="both"/>
        <w:rPr>
          <w:sz w:val="24"/>
        </w:rPr>
      </w:pPr>
    </w:p>
    <w:p w14:paraId="52D1054A" w14:textId="77777777" w:rsidR="00D62818" w:rsidRDefault="00D62818" w:rsidP="00D62818">
      <w:pPr>
        <w:spacing w:after="0"/>
        <w:jc w:val="both"/>
        <w:rPr>
          <w:noProof/>
          <w:sz w:val="24"/>
          <w:lang w:eastAsia="fr-FR"/>
        </w:rPr>
      </w:pPr>
      <w:r>
        <w:rPr>
          <w:noProof/>
          <w:sz w:val="24"/>
          <w:lang w:eastAsia="fr-FR"/>
        </w:rPr>
        <mc:AlternateContent>
          <mc:Choice Requires="wps">
            <w:drawing>
              <wp:anchor distT="0" distB="0" distL="114300" distR="114300" simplePos="0" relativeHeight="251640832" behindDoc="0" locked="0" layoutInCell="1" allowOverlap="1" wp14:anchorId="4DF5DF24" wp14:editId="5A70BDE3">
                <wp:simplePos x="0" y="0"/>
                <wp:positionH relativeFrom="column">
                  <wp:posOffset>949325</wp:posOffset>
                </wp:positionH>
                <wp:positionV relativeFrom="paragraph">
                  <wp:posOffset>3192145</wp:posOffset>
                </wp:positionV>
                <wp:extent cx="418465" cy="327025"/>
                <wp:effectExtent l="7620" t="0" r="8255" b="0"/>
                <wp:wrapSquare wrapText="bothSides"/>
                <wp:docPr id="3305" name="Zone de texte 33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16200000">
                          <a:off x="0" y="0"/>
                          <a:ext cx="418465" cy="327025"/>
                        </a:xfrm>
                        <a:prstGeom prst="rect">
                          <a:avLst/>
                        </a:prstGeom>
                        <a:noFill/>
                        <a:ln>
                          <a:noFill/>
                        </a:ln>
                        <a:effectLst/>
                        <a:extLst/>
                      </wps:spPr>
                      <wps:style>
                        <a:lnRef idx="0">
                          <a:schemeClr val="accent1"/>
                        </a:lnRef>
                        <a:fillRef idx="0">
                          <a:schemeClr val="accent1"/>
                        </a:fillRef>
                        <a:effectRef idx="0">
                          <a:schemeClr val="accent1"/>
                        </a:effectRef>
                        <a:fontRef idx="minor">
                          <a:schemeClr val="dk1"/>
                        </a:fontRef>
                      </wps:style>
                      <wps:txbx>
                        <w:txbxContent>
                          <w:p w14:paraId="1A4FCDAD" w14:textId="77777777" w:rsidR="00C017B2" w:rsidRPr="001E27CF" w:rsidRDefault="00C017B2" w:rsidP="00D62818">
                            <w:pPr>
                              <w:jc w:val="center"/>
                              <w:rPr>
                                <w:color w:val="FFFFFF" w:themeColor="background1"/>
                                <w:sz w:val="18"/>
                              </w:rPr>
                            </w:pPr>
                            <w:r>
                              <w:rPr>
                                <w:color w:val="FFFFFF" w:themeColor="background1"/>
                                <w:sz w:val="18"/>
                              </w:rPr>
                              <w:t>Bra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Zone de texte 3305" o:spid="_x0000_s1186" type="#_x0000_t202" style="position:absolute;left:0;text-align:left;margin-left:74.75pt;margin-top:251.35pt;width:32.95pt;height:25.75pt;rotation:-90;z-index:2516408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" filled="f" stroked="f">
                <v:path arrowok="t"/>
                <v:textbox>
                  <w:txbxContent>
                    <w:p w14:paraId="1A4FCDAD" w14:textId="77777777" w:rsidR="00C017B2" w:rsidRPr="001E27CF" w:rsidRDefault="00C017B2" w:rsidP="00D62818">
                      <w:pPr>
                        <w:jc w:val="center"/>
                        <w:rPr>
                          <w:color w:val="FFFFFF" w:themeColor="background1"/>
                          <w:sz w:val="18"/>
                        </w:rPr>
                      </w:pPr>
                      <w:r>
                        <w:rPr>
                          <w:color w:val="FFFFFF" w:themeColor="background1"/>
                          <w:sz w:val="18"/>
                        </w:rPr>
                        <w:t>Bras</w:t>
                      </w:r>
                    </w:p>
                  </w:txbxContent>
                </v:textbox>
                <w10:wrap type="square"/>
              </v:shape>
            </w:pict>
          </mc:Fallback>
        </mc:AlternateContent>
      </w:r>
      <w:r>
        <w:rPr>
          <w:noProof/>
          <w:sz w:val="24"/>
          <w:lang w:eastAsia="fr-FR"/>
        </w:rPr>
        <mc:AlternateContent>
          <mc:Choice Requires="wps">
            <w:drawing>
              <wp:anchor distT="0" distB="0" distL="114300" distR="114300" simplePos="0" relativeHeight="251639808" behindDoc="0" locked="0" layoutInCell="1" allowOverlap="1" wp14:anchorId="4548C84C" wp14:editId="32318C2D">
                <wp:simplePos x="0" y="0"/>
                <wp:positionH relativeFrom="column">
                  <wp:posOffset>1924050</wp:posOffset>
                </wp:positionH>
                <wp:positionV relativeFrom="paragraph">
                  <wp:posOffset>3103880</wp:posOffset>
                </wp:positionV>
                <wp:extent cx="374015" cy="282575"/>
                <wp:effectExtent l="7620" t="0" r="0" b="0"/>
                <wp:wrapSquare wrapText="bothSides"/>
                <wp:docPr id="319" name="Zone de texte 3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16200000">
                          <a:off x="0" y="0"/>
                          <a:ext cx="374015" cy="282575"/>
                        </a:xfrm>
                        <a:prstGeom prst="rect">
                          <a:avLst/>
                        </a:prstGeom>
                        <a:noFill/>
                        <a:ln>
                          <a:noFill/>
                        </a:ln>
                        <a:effectLst/>
                        <a:extLst/>
                      </wps:spPr>
                      <wps:style>
                        <a:lnRef idx="0">
                          <a:schemeClr val="accent1"/>
                        </a:lnRef>
                        <a:fillRef idx="0">
                          <a:schemeClr val="accent1"/>
                        </a:fillRef>
                        <a:effectRef idx="0">
                          <a:schemeClr val="accent1"/>
                        </a:effectRef>
                        <a:fontRef idx="minor">
                          <a:schemeClr val="dk1"/>
                        </a:fontRef>
                      </wps:style>
                      <wps:txbx>
                        <w:txbxContent>
                          <w:p w14:paraId="392A5F1A" w14:textId="77777777" w:rsidR="00C017B2" w:rsidRPr="001E27CF" w:rsidRDefault="00C017B2" w:rsidP="00D62818">
                            <w:pPr>
                              <w:jc w:val="center"/>
                              <w:rPr>
                                <w:color w:val="FFFFFF" w:themeColor="background1"/>
                                <w:sz w:val="18"/>
                              </w:rPr>
                            </w:pPr>
                            <w:r>
                              <w:rPr>
                                <w:color w:val="FFFFFF" w:themeColor="background1"/>
                                <w:sz w:val="18"/>
                              </w:rPr>
                              <w:t>Pil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Zone de texte 319" o:spid="_x0000_s1187" type="#_x0000_t202" style="position:absolute;left:0;text-align:left;margin-left:151.5pt;margin-top:244.4pt;width:29.45pt;height:22.25pt;rotation:-90;z-index:2516398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" filled="f" stroked="f">
                <v:path arrowok="t"/>
                <v:textbox>
                  <w:txbxContent>
                    <w:p w14:paraId="392A5F1A" w14:textId="77777777" w:rsidR="00C017B2" w:rsidRPr="001E27CF" w:rsidRDefault="00C017B2" w:rsidP="00D62818">
                      <w:pPr>
                        <w:jc w:val="center"/>
                        <w:rPr>
                          <w:color w:val="FFFFFF" w:themeColor="background1"/>
                          <w:sz w:val="18"/>
                        </w:rPr>
                      </w:pPr>
                      <w:r>
                        <w:rPr>
                          <w:color w:val="FFFFFF" w:themeColor="background1"/>
                          <w:sz w:val="18"/>
                        </w:rPr>
                        <w:t>Pile</w:t>
                      </w:r>
                    </w:p>
                  </w:txbxContent>
                </v:textbox>
                <w10:wrap type="square"/>
              </v:shape>
            </w:pict>
          </mc:Fallback>
        </mc:AlternateContent>
      </w:r>
      <w:r>
        <w:rPr>
          <w:noProof/>
          <w:sz w:val="24"/>
          <w:lang w:eastAsia="fr-FR"/>
        </w:rPr>
        <mc:AlternateContent>
          <mc:Choice Requires="wps">
            <w:drawing>
              <wp:anchor distT="0" distB="0" distL="114300" distR="114300" simplePos="0" relativeHeight="251638784" behindDoc="0" locked="0" layoutInCell="1" allowOverlap="1" wp14:anchorId="67652BD3" wp14:editId="31DB649A">
                <wp:simplePos x="0" y="0"/>
                <wp:positionH relativeFrom="column">
                  <wp:posOffset>840105</wp:posOffset>
                </wp:positionH>
                <wp:positionV relativeFrom="paragraph">
                  <wp:posOffset>2280285</wp:posOffset>
                </wp:positionV>
                <wp:extent cx="926465" cy="835025"/>
                <wp:effectExtent l="7620" t="0" r="0" b="0"/>
                <wp:wrapSquare wrapText="bothSides"/>
                <wp:docPr id="318" name="Zone de texte 3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16200000">
                          <a:off x="0" y="0"/>
                          <a:ext cx="926465" cy="835025"/>
                        </a:xfrm>
                        <a:prstGeom prst="rect">
                          <a:avLst/>
                        </a:prstGeom>
                        <a:noFill/>
                        <a:ln>
                          <a:noFill/>
                        </a:ln>
                        <a:effectLst/>
                        <a:extLst/>
                      </wps:spPr>
                      <wps:style>
                        <a:lnRef idx="0">
                          <a:schemeClr val="accent1"/>
                        </a:lnRef>
                        <a:fillRef idx="0">
                          <a:schemeClr val="accent1"/>
                        </a:fillRef>
                        <a:effectRef idx="0">
                          <a:schemeClr val="accent1"/>
                        </a:effectRef>
                        <a:fontRef idx="minor">
                          <a:schemeClr val="dk1"/>
                        </a:fontRef>
                      </wps:style>
                      <wps:txbx>
                        <w:txbxContent>
                          <w:p w14:paraId="77259C3E" w14:textId="77777777" w:rsidR="00C017B2" w:rsidRPr="001E27CF" w:rsidRDefault="00C017B2" w:rsidP="00D62818">
                            <w:pPr>
                              <w:jc w:val="center"/>
                              <w:rPr>
                                <w:color w:val="FFFFFF" w:themeColor="background1"/>
                                <w:sz w:val="18"/>
                              </w:rPr>
                            </w:pPr>
                            <w:r w:rsidRPr="001E27CF">
                              <w:rPr>
                                <w:color w:val="FFFFFF" w:themeColor="background1"/>
                                <w:sz w:val="18"/>
                              </w:rPr>
                              <w:t>Vanne-secteu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Zone de texte 318" o:spid="_x0000_s1188" type="#_x0000_t202" style="position:absolute;left:0;text-align:left;margin-left:66.15pt;margin-top:179.55pt;width:72.95pt;height:65.75pt;rotation:-90;z-index:2516387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" filled="f" stroked="f">
                <v:path arrowok="t"/>
                <v:textbox>
                  <w:txbxContent>
                    <w:p w14:paraId="77259C3E" w14:textId="77777777" w:rsidR="00C017B2" w:rsidRPr="001E27CF" w:rsidRDefault="00C017B2" w:rsidP="00D62818">
                      <w:pPr>
                        <w:jc w:val="center"/>
                        <w:rPr>
                          <w:color w:val="FFFFFF" w:themeColor="background1"/>
                          <w:sz w:val="18"/>
                        </w:rPr>
                      </w:pPr>
                      <w:r w:rsidRPr="001E27CF">
                        <w:rPr>
                          <w:color w:val="FFFFFF" w:themeColor="background1"/>
                          <w:sz w:val="18"/>
                        </w:rPr>
                        <w:t>Vanne-secteur</w:t>
                      </w:r>
                    </w:p>
                  </w:txbxContent>
                </v:textbox>
                <w10:wrap type="square"/>
              </v:shape>
            </w:pict>
          </mc:Fallback>
        </mc:AlternateContent>
      </w:r>
    </w:p>
    <w:p w14:paraId="37C4BD74" w14:textId="77777777" w:rsidR="00D62818" w:rsidRDefault="00D62818" w:rsidP="00D62818">
      <w:pPr>
        <w:spacing w:after="0"/>
        <w:jc w:val="both"/>
        <w:rPr>
          <w:noProof/>
          <w:sz w:val="24"/>
          <w:lang w:eastAsia="fr-FR"/>
        </w:rPr>
      </w:pPr>
    </w:p>
    <w:p w14:paraId="11A4CF41" w14:textId="77777777" w:rsidR="00D62818" w:rsidRDefault="00D62818" w:rsidP="00D62818">
      <w:pPr>
        <w:spacing w:after="0"/>
        <w:jc w:val="both"/>
        <w:rPr>
          <w:noProof/>
          <w:sz w:val="24"/>
          <w:lang w:eastAsia="fr-FR"/>
        </w:rPr>
      </w:pPr>
    </w:p>
    <w:p w14:paraId="7AAFA85B" w14:textId="77777777" w:rsidR="00D62818" w:rsidRDefault="00D62818" w:rsidP="00D62818">
      <w:pPr>
        <w:spacing w:after="0"/>
        <w:jc w:val="both"/>
        <w:rPr>
          <w:noProof/>
          <w:sz w:val="24"/>
          <w:lang w:eastAsia="fr-FR"/>
        </w:rPr>
      </w:pPr>
    </w:p>
    <w:p w14:paraId="3FDAB0A8" w14:textId="509A8106" w:rsidR="00D62818" w:rsidRDefault="00D62818" w:rsidP="00D62818">
      <w:pPr>
        <w:spacing w:after="0"/>
        <w:jc w:val="both"/>
        <w:rPr>
          <w:noProof/>
          <w:sz w:val="24"/>
          <w:lang w:eastAsia="fr-FR"/>
        </w:rPr>
      </w:pPr>
    </w:p>
    <w:p w14:paraId="2397ECB1" w14:textId="77777777" w:rsidR="00D62818" w:rsidRDefault="00D62818" w:rsidP="00D62818">
      <w:pPr>
        <w:spacing w:after="0"/>
        <w:jc w:val="both"/>
        <w:rPr>
          <w:noProof/>
          <w:sz w:val="24"/>
          <w:lang w:eastAsia="fr-FR"/>
        </w:rPr>
      </w:pPr>
      <w:r>
        <w:rPr>
          <w:noProof/>
          <w:sz w:val="24"/>
          <w:lang w:eastAsia="fr-FR"/>
        </w:rPr>
        <w:drawing>
          <wp:anchor distT="0" distB="0" distL="114300" distR="114300" simplePos="0" relativeHeight="251641856" behindDoc="1" locked="0" layoutInCell="1" allowOverlap="1" wp14:anchorId="6EBAC1C4" wp14:editId="48AF4202">
            <wp:simplePos x="0" y="0"/>
            <wp:positionH relativeFrom="column">
              <wp:posOffset>513715</wp:posOffset>
            </wp:positionH>
            <wp:positionV relativeFrom="paragraph">
              <wp:posOffset>53975</wp:posOffset>
            </wp:positionV>
            <wp:extent cx="4998720" cy="728980"/>
            <wp:effectExtent l="0" t="0" r="0" b="0"/>
            <wp:wrapNone/>
            <wp:docPr id="312" name="Imag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teur_2eme_partie1.jpg"/>
                    <pic:cNvPicPr/>
                  </pic:nvPicPr>
                  <pic:blipFill rotWithShape="1">
                    <a:blip r:embed="rId194">
                      <a:extLst>
                        <a:ext uri="{28A0092B-C50C-407E-A947-70E740481C1C}">
                          <a14:useLocalDpi xmlns:a14="http://schemas.microsoft.com/office/drawing/2010/main" val="0"/>
                        </a:ext>
                      </a:extLst>
                    </a:blip>
                    <a:srcRect t="63145"/>
                    <a:stretch/>
                  </pic:blipFill>
                  <pic:spPr bwMode="auto">
                    <a:xfrm>
                      <a:off x="0" y="0"/>
                      <a:ext cx="4998720" cy="7289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165FFE9F" w14:textId="77777777" w:rsidR="00D62818" w:rsidRDefault="00D62818" w:rsidP="00D62818">
      <w:pPr>
        <w:spacing w:after="0"/>
        <w:jc w:val="both"/>
        <w:rPr>
          <w:noProof/>
          <w:sz w:val="24"/>
          <w:lang w:eastAsia="fr-FR"/>
        </w:rPr>
      </w:pPr>
    </w:p>
    <w:p w14:paraId="7BB7D5B3" w14:textId="77777777" w:rsidR="00D62818" w:rsidRDefault="00D62818" w:rsidP="00D62818">
      <w:pPr>
        <w:spacing w:after="0"/>
        <w:jc w:val="both"/>
        <w:rPr>
          <w:noProof/>
          <w:sz w:val="24"/>
          <w:lang w:eastAsia="fr-FR"/>
        </w:rPr>
      </w:pPr>
    </w:p>
    <w:p w14:paraId="568E4038" w14:textId="77777777" w:rsidR="00D62818" w:rsidRDefault="00D62818" w:rsidP="00D62818">
      <w:pPr>
        <w:spacing w:after="0"/>
        <w:jc w:val="both"/>
        <w:rPr>
          <w:noProof/>
          <w:sz w:val="24"/>
          <w:lang w:eastAsia="fr-FR"/>
        </w:rPr>
      </w:pPr>
    </w:p>
    <w:p w14:paraId="2A42787D" w14:textId="77777777" w:rsidR="00D62818" w:rsidRDefault="00D62818" w:rsidP="00D62818">
      <w:pPr>
        <w:spacing w:after="0"/>
        <w:jc w:val="both"/>
        <w:rPr>
          <w:noProof/>
          <w:sz w:val="24"/>
          <w:lang w:eastAsia="fr-FR"/>
        </w:rPr>
      </w:pPr>
      <w:r>
        <w:rPr>
          <w:noProof/>
          <w:sz w:val="24"/>
          <w:lang w:eastAsia="fr-FR"/>
        </w:rPr>
        <w:drawing>
          <wp:anchor distT="0" distB="0" distL="114300" distR="114300" simplePos="0" relativeHeight="251642880" behindDoc="1" locked="0" layoutInCell="1" allowOverlap="1" wp14:anchorId="0EF6AA5E" wp14:editId="06842D4F">
            <wp:simplePos x="0" y="0"/>
            <wp:positionH relativeFrom="column">
              <wp:posOffset>840105</wp:posOffset>
            </wp:positionH>
            <wp:positionV relativeFrom="paragraph">
              <wp:posOffset>83185</wp:posOffset>
            </wp:positionV>
            <wp:extent cx="4345940" cy="1770380"/>
            <wp:effectExtent l="0" t="0" r="0" b="1270"/>
            <wp:wrapNone/>
            <wp:docPr id="1047" name="Imag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teur_2eme_partie2.jpg"/>
                    <pic:cNvPicPr/>
                  </pic:nvPicPr>
                  <pic:blipFill rotWithShape="1">
                    <a:blip r:embed="rId195">
                      <a:extLst>
                        <a:ext uri="{28A0092B-C50C-407E-A947-70E740481C1C}">
                          <a14:useLocalDpi xmlns:a14="http://schemas.microsoft.com/office/drawing/2010/main" val="0"/>
                        </a:ext>
                      </a:extLst>
                    </a:blip>
                    <a:srcRect t="10565"/>
                    <a:stretch/>
                  </pic:blipFill>
                  <pic:spPr bwMode="auto">
                    <a:xfrm>
                      <a:off x="0" y="0"/>
                      <a:ext cx="4345940" cy="17703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53152C93" w14:textId="77777777" w:rsidR="00D62818" w:rsidRDefault="00D62818" w:rsidP="00D62818">
      <w:pPr>
        <w:spacing w:after="0"/>
        <w:jc w:val="both"/>
        <w:rPr>
          <w:sz w:val="24"/>
        </w:rPr>
      </w:pPr>
    </w:p>
    <w:p w14:paraId="6E5BE315" w14:textId="77777777" w:rsidR="00D62818" w:rsidRDefault="00D62818" w:rsidP="00D62818">
      <w:pPr>
        <w:spacing w:after="0"/>
        <w:jc w:val="both"/>
        <w:rPr>
          <w:sz w:val="24"/>
        </w:rPr>
      </w:pPr>
    </w:p>
    <w:p w14:paraId="56239B1B" w14:textId="77777777" w:rsidR="00D62818" w:rsidRDefault="00D62818" w:rsidP="00D62818">
      <w:pPr>
        <w:spacing w:after="0"/>
        <w:jc w:val="both"/>
        <w:rPr>
          <w:sz w:val="24"/>
        </w:rPr>
      </w:pPr>
    </w:p>
    <w:p w14:paraId="2F024C07" w14:textId="77777777" w:rsidR="00D62818" w:rsidRDefault="00D62818" w:rsidP="00D62818">
      <w:pPr>
        <w:spacing w:after="0"/>
        <w:jc w:val="both"/>
        <w:rPr>
          <w:sz w:val="24"/>
        </w:rPr>
      </w:pPr>
    </w:p>
    <w:p w14:paraId="062B6DA1" w14:textId="77777777" w:rsidR="00D62818" w:rsidRDefault="00D62818" w:rsidP="00D62818">
      <w:pPr>
        <w:spacing w:after="0"/>
        <w:jc w:val="both"/>
        <w:rPr>
          <w:sz w:val="24"/>
        </w:rPr>
      </w:pPr>
    </w:p>
    <w:p w14:paraId="4B197F19" w14:textId="77777777" w:rsidR="00D62818" w:rsidRDefault="00D62818" w:rsidP="00D62818">
      <w:pPr>
        <w:spacing w:after="0"/>
        <w:jc w:val="both"/>
        <w:rPr>
          <w:sz w:val="24"/>
        </w:rPr>
      </w:pPr>
    </w:p>
    <w:p w14:paraId="2C2DB21B" w14:textId="77777777" w:rsidR="00D62818" w:rsidRDefault="00D62818" w:rsidP="00D62818">
      <w:pPr>
        <w:spacing w:after="0"/>
        <w:jc w:val="both"/>
        <w:rPr>
          <w:sz w:val="24"/>
        </w:rPr>
      </w:pPr>
    </w:p>
    <w:p w14:paraId="70168F58" w14:textId="77777777" w:rsidR="00D62818" w:rsidRDefault="00D62818" w:rsidP="00D62818">
      <w:pPr>
        <w:spacing w:after="0"/>
        <w:jc w:val="both"/>
        <w:rPr>
          <w:sz w:val="24"/>
        </w:rPr>
      </w:pPr>
    </w:p>
    <w:p w14:paraId="2C86257F" w14:textId="77777777" w:rsidR="00D62818" w:rsidRDefault="00D62818" w:rsidP="00D62818">
      <w:pPr>
        <w:spacing w:after="0"/>
        <w:jc w:val="both"/>
        <w:rPr>
          <w:sz w:val="24"/>
        </w:rPr>
      </w:pPr>
    </w:p>
    <w:p w14:paraId="31593CA6" w14:textId="17E05692" w:rsidR="00D62818" w:rsidRDefault="00D62818" w:rsidP="00D62818">
      <w:pPr>
        <w:spacing w:after="0"/>
        <w:jc w:val="both"/>
        <w:rPr>
          <w:sz w:val="24"/>
        </w:rPr>
      </w:pPr>
    </w:p>
    <w:p w14:paraId="47787908" w14:textId="1465D85D" w:rsidR="00D62818" w:rsidRDefault="0046570C" w:rsidP="00D62818">
      <w:pPr>
        <w:spacing w:after="0"/>
        <w:jc w:val="both"/>
        <w:rPr>
          <w:sz w:val="24"/>
        </w:rPr>
      </w:pPr>
      <w:r>
        <w:rPr>
          <w:noProof/>
          <w:sz w:val="24"/>
          <w:lang w:eastAsia="fr-FR"/>
        </w:rPr>
        <w:drawing>
          <wp:anchor distT="0" distB="0" distL="114300" distR="114300" simplePos="0" relativeHeight="251643904" behindDoc="1" locked="0" layoutInCell="1" allowOverlap="1" wp14:anchorId="1D427D8D" wp14:editId="17CAD65D">
            <wp:simplePos x="0" y="0"/>
            <wp:positionH relativeFrom="column">
              <wp:posOffset>511175</wp:posOffset>
            </wp:positionH>
            <wp:positionV relativeFrom="paragraph">
              <wp:posOffset>88759</wp:posOffset>
            </wp:positionV>
            <wp:extent cx="5003800" cy="833755"/>
            <wp:effectExtent l="0" t="0" r="6350" b="4445"/>
            <wp:wrapNone/>
            <wp:docPr id="1048" name="Image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teur_3eme_partie1.jpg"/>
                    <pic:cNvPicPr/>
                  </pic:nvPicPr>
                  <pic:blipFill rotWithShape="1">
                    <a:blip r:embed="rId196">
                      <a:extLst>
                        <a:ext uri="{28A0092B-C50C-407E-A947-70E740481C1C}">
                          <a14:useLocalDpi xmlns:a14="http://schemas.microsoft.com/office/drawing/2010/main" val="0"/>
                        </a:ext>
                      </a:extLst>
                    </a:blip>
                    <a:srcRect t="60253"/>
                    <a:stretch/>
                  </pic:blipFill>
                  <pic:spPr bwMode="auto">
                    <a:xfrm>
                      <a:off x="0" y="0"/>
                      <a:ext cx="5003800" cy="83375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3C801BE" w14:textId="77777777" w:rsidR="00D62818" w:rsidRDefault="00D62818" w:rsidP="00D62818">
      <w:pPr>
        <w:spacing w:after="0"/>
        <w:jc w:val="both"/>
        <w:rPr>
          <w:sz w:val="24"/>
        </w:rPr>
      </w:pPr>
    </w:p>
    <w:p w14:paraId="5AF7CE0F" w14:textId="77777777" w:rsidR="00D62818" w:rsidRDefault="00D62818" w:rsidP="00D62818">
      <w:pPr>
        <w:spacing w:after="0"/>
        <w:jc w:val="both"/>
        <w:rPr>
          <w:sz w:val="24"/>
        </w:rPr>
      </w:pPr>
    </w:p>
    <w:p w14:paraId="6FA8EED6" w14:textId="77777777" w:rsidR="00D62818" w:rsidRDefault="00D62818" w:rsidP="00D62818">
      <w:pPr>
        <w:spacing w:after="0"/>
        <w:jc w:val="both"/>
        <w:rPr>
          <w:sz w:val="24"/>
        </w:rPr>
      </w:pPr>
    </w:p>
    <w:p w14:paraId="3EDF7C55" w14:textId="73B9430D" w:rsidR="00D62818" w:rsidRDefault="00D62818" w:rsidP="00D62818">
      <w:pPr>
        <w:spacing w:after="0"/>
        <w:jc w:val="both"/>
        <w:rPr>
          <w:sz w:val="24"/>
        </w:rPr>
      </w:pPr>
    </w:p>
    <w:p w14:paraId="1EB194A2" w14:textId="254E4821" w:rsidR="00D62818" w:rsidRDefault="0046570C" w:rsidP="00D62818">
      <w:pPr>
        <w:spacing w:after="0"/>
        <w:jc w:val="both"/>
        <w:rPr>
          <w:sz w:val="24"/>
        </w:rPr>
      </w:pPr>
      <w:r>
        <w:rPr>
          <w:noProof/>
          <w:sz w:val="24"/>
          <w:lang w:eastAsia="fr-FR"/>
        </w:rPr>
        <w:drawing>
          <wp:anchor distT="0" distB="0" distL="114300" distR="114300" simplePos="0" relativeHeight="251644928" behindDoc="1" locked="0" layoutInCell="1" allowOverlap="1" wp14:anchorId="51A58853" wp14:editId="5B8E7D22">
            <wp:simplePos x="0" y="0"/>
            <wp:positionH relativeFrom="column">
              <wp:posOffset>833755</wp:posOffset>
            </wp:positionH>
            <wp:positionV relativeFrom="paragraph">
              <wp:posOffset>76059</wp:posOffset>
            </wp:positionV>
            <wp:extent cx="4359275" cy="1765300"/>
            <wp:effectExtent l="0" t="0" r="3175" b="6350"/>
            <wp:wrapNone/>
            <wp:docPr id="1050" name="Imag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teur_3eme_partie2.jpg"/>
                    <pic:cNvPicPr/>
                  </pic:nvPicPr>
                  <pic:blipFill rotWithShape="1">
                    <a:blip r:embed="rId197">
                      <a:extLst>
                        <a:ext uri="{28A0092B-C50C-407E-A947-70E740481C1C}">
                          <a14:useLocalDpi xmlns:a14="http://schemas.microsoft.com/office/drawing/2010/main" val="0"/>
                        </a:ext>
                      </a:extLst>
                    </a:blip>
                    <a:srcRect t="10811"/>
                    <a:stretch/>
                  </pic:blipFill>
                  <pic:spPr bwMode="auto">
                    <a:xfrm>
                      <a:off x="0" y="0"/>
                      <a:ext cx="4359275" cy="17653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1D9FD6D5" w14:textId="77777777" w:rsidR="00D62818" w:rsidRDefault="00D62818" w:rsidP="00D62818">
      <w:pPr>
        <w:spacing w:after="0"/>
        <w:jc w:val="both"/>
        <w:rPr>
          <w:sz w:val="24"/>
        </w:rPr>
      </w:pPr>
    </w:p>
    <w:p w14:paraId="180163E7" w14:textId="77777777" w:rsidR="00D62818" w:rsidRDefault="00D62818" w:rsidP="00D62818">
      <w:pPr>
        <w:spacing w:after="0"/>
        <w:jc w:val="both"/>
        <w:rPr>
          <w:sz w:val="24"/>
        </w:rPr>
      </w:pPr>
    </w:p>
    <w:p w14:paraId="08624314" w14:textId="77777777" w:rsidR="00D62818" w:rsidRDefault="00D62818" w:rsidP="00D62818">
      <w:pPr>
        <w:spacing w:after="0"/>
        <w:jc w:val="both"/>
        <w:rPr>
          <w:sz w:val="24"/>
        </w:rPr>
      </w:pPr>
    </w:p>
    <w:p w14:paraId="3CB4058C" w14:textId="77777777" w:rsidR="00D62818" w:rsidRDefault="00D62818" w:rsidP="00D62818">
      <w:pPr>
        <w:spacing w:after="0"/>
        <w:jc w:val="both"/>
        <w:rPr>
          <w:sz w:val="24"/>
        </w:rPr>
      </w:pPr>
    </w:p>
    <w:p w14:paraId="614596F0" w14:textId="77777777" w:rsidR="00D62818" w:rsidRDefault="00D62818" w:rsidP="00D62818">
      <w:pPr>
        <w:spacing w:after="0"/>
        <w:jc w:val="both"/>
        <w:rPr>
          <w:sz w:val="24"/>
        </w:rPr>
      </w:pPr>
    </w:p>
    <w:p w14:paraId="45BC4F2D" w14:textId="77777777" w:rsidR="00D62818" w:rsidRDefault="00D62818" w:rsidP="00D62818">
      <w:pPr>
        <w:spacing w:after="0"/>
        <w:jc w:val="both"/>
        <w:rPr>
          <w:sz w:val="24"/>
        </w:rPr>
      </w:pPr>
    </w:p>
    <w:p w14:paraId="10EA0244" w14:textId="77777777" w:rsidR="00D872F4" w:rsidRDefault="00D872F4" w:rsidP="00D62818">
      <w:pPr>
        <w:spacing w:after="0"/>
        <w:jc w:val="both"/>
        <w:rPr>
          <w:sz w:val="24"/>
        </w:rPr>
      </w:pPr>
    </w:p>
    <w:p w14:paraId="7C65B3E8" w14:textId="77777777" w:rsidR="00D872F4" w:rsidRDefault="00D872F4" w:rsidP="00D62818">
      <w:pPr>
        <w:spacing w:after="0"/>
        <w:jc w:val="both"/>
        <w:rPr>
          <w:sz w:val="24"/>
        </w:rPr>
      </w:pPr>
    </w:p>
    <w:p w14:paraId="46EE86C1" w14:textId="77777777" w:rsidR="009411B3" w:rsidRDefault="009411B3" w:rsidP="00D62818">
      <w:pPr>
        <w:spacing w:after="0"/>
        <w:jc w:val="both"/>
        <w:rPr>
          <w:sz w:val="24"/>
        </w:rPr>
      </w:pPr>
    </w:p>
    <w:p w14:paraId="19803491" w14:textId="77777777" w:rsidR="009411B3" w:rsidRDefault="009411B3" w:rsidP="00D62818">
      <w:pPr>
        <w:spacing w:after="0"/>
        <w:jc w:val="both"/>
        <w:rPr>
          <w:sz w:val="24"/>
        </w:rPr>
      </w:pPr>
    </w:p>
    <w:p w14:paraId="666D6F85" w14:textId="77777777" w:rsidR="009411B3" w:rsidRDefault="009411B3" w:rsidP="00D62818">
      <w:pPr>
        <w:spacing w:after="0"/>
        <w:jc w:val="both"/>
        <w:rPr>
          <w:sz w:val="24"/>
        </w:rPr>
      </w:pPr>
    </w:p>
    <w:p w14:paraId="0F5C4126" w14:textId="77777777" w:rsidR="009411B3" w:rsidRDefault="009411B3" w:rsidP="00D62818">
      <w:pPr>
        <w:spacing w:after="0"/>
        <w:jc w:val="both"/>
        <w:rPr>
          <w:sz w:val="24"/>
        </w:rPr>
      </w:pPr>
    </w:p>
    <w:p w14:paraId="613BFDA2" w14:textId="77777777" w:rsidR="009411B3" w:rsidRDefault="009411B3" w:rsidP="00D62818">
      <w:pPr>
        <w:spacing w:after="0"/>
        <w:jc w:val="both"/>
        <w:rPr>
          <w:sz w:val="24"/>
        </w:rPr>
      </w:pPr>
    </w:p>
    <w:p w14:paraId="47B48795" w14:textId="77777777" w:rsidR="009411B3" w:rsidRDefault="009411B3" w:rsidP="00D62818">
      <w:pPr>
        <w:spacing w:after="0"/>
        <w:jc w:val="both"/>
        <w:rPr>
          <w:sz w:val="24"/>
        </w:rPr>
      </w:pPr>
    </w:p>
    <w:p w14:paraId="6C1A1D4C" w14:textId="355D0F45" w:rsidR="00D872F4" w:rsidRPr="009411B3" w:rsidRDefault="00D872F4" w:rsidP="00D62818">
      <w:pPr>
        <w:spacing w:after="0"/>
        <w:jc w:val="both"/>
        <w:rPr>
          <w:sz w:val="18"/>
          <w:szCs w:val="18"/>
        </w:rPr>
      </w:pPr>
      <w:r w:rsidRPr="009411B3">
        <w:rPr>
          <w:sz w:val="18"/>
          <w:szCs w:val="18"/>
        </w:rPr>
        <w:t>Lexique</w:t>
      </w:r>
      <w:r w:rsidR="009411B3" w:rsidRPr="009411B3">
        <w:rPr>
          <w:sz w:val="18"/>
          <w:szCs w:val="18"/>
        </w:rPr>
        <w:t xml:space="preserve"> anglais </w:t>
      </w:r>
      <w:r w:rsidR="009411B3" w:rsidRPr="009411B3">
        <w:rPr>
          <w:b/>
          <w:sz w:val="18"/>
          <w:szCs w:val="18"/>
        </w:rPr>
        <w:t>français</w:t>
      </w:r>
      <w:r w:rsidRPr="009411B3">
        <w:rPr>
          <w:sz w:val="18"/>
          <w:szCs w:val="18"/>
        </w:rPr>
        <w:t> :</w:t>
      </w:r>
    </w:p>
    <w:p w14:paraId="7B88B757" w14:textId="77777777" w:rsidR="009411B3" w:rsidRPr="009411B3" w:rsidRDefault="009411B3" w:rsidP="00D62818">
      <w:pPr>
        <w:spacing w:after="0"/>
        <w:jc w:val="both"/>
        <w:rPr>
          <w:sz w:val="18"/>
          <w:szCs w:val="18"/>
        </w:rPr>
      </w:pPr>
    </w:p>
    <w:tbl>
      <w:tblPr>
        <w:tblStyle w:val="Grilledutableau"/>
        <w:tblW w:w="100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4"/>
        <w:gridCol w:w="1982"/>
        <w:gridCol w:w="425"/>
        <w:gridCol w:w="2268"/>
        <w:gridCol w:w="3402"/>
      </w:tblGrid>
      <w:tr w:rsidR="0046570C" w:rsidRPr="009411B3" w14:paraId="79D75F5E" w14:textId="77777777" w:rsidTr="0046570C">
        <w:tc>
          <w:tcPr>
            <w:tcW w:w="1954" w:type="dxa"/>
          </w:tcPr>
          <w:p w14:paraId="65CBC04E" w14:textId="69A461D2" w:rsidR="0046570C" w:rsidRPr="009411B3" w:rsidRDefault="0046570C" w:rsidP="00D62818">
            <w:pPr>
              <w:jc w:val="both"/>
              <w:rPr>
                <w:sz w:val="18"/>
                <w:szCs w:val="18"/>
              </w:rPr>
            </w:pPr>
            <w:r w:rsidRPr="009411B3">
              <w:rPr>
                <w:sz w:val="18"/>
                <w:szCs w:val="18"/>
              </w:rPr>
              <w:t>Model</w:t>
            </w:r>
          </w:p>
        </w:tc>
        <w:tc>
          <w:tcPr>
            <w:tcW w:w="1982" w:type="dxa"/>
          </w:tcPr>
          <w:p w14:paraId="549D63F3" w14:textId="6249A24F" w:rsidR="0046570C" w:rsidRPr="009411B3" w:rsidRDefault="0046570C" w:rsidP="00D62818">
            <w:pPr>
              <w:jc w:val="both"/>
              <w:rPr>
                <w:b/>
                <w:sz w:val="18"/>
                <w:szCs w:val="18"/>
              </w:rPr>
            </w:pPr>
            <w:r w:rsidRPr="009411B3">
              <w:rPr>
                <w:b/>
                <w:sz w:val="18"/>
                <w:szCs w:val="18"/>
              </w:rPr>
              <w:t>Référence</w:t>
            </w:r>
          </w:p>
        </w:tc>
        <w:tc>
          <w:tcPr>
            <w:tcW w:w="425" w:type="dxa"/>
          </w:tcPr>
          <w:p w14:paraId="35104588" w14:textId="4576B7FE" w:rsidR="0046570C" w:rsidRPr="009411B3" w:rsidRDefault="0046570C" w:rsidP="00D62818">
            <w:pPr>
              <w:jc w:val="both"/>
              <w:rPr>
                <w:sz w:val="18"/>
                <w:szCs w:val="18"/>
              </w:rPr>
            </w:pPr>
          </w:p>
        </w:tc>
        <w:tc>
          <w:tcPr>
            <w:tcW w:w="2268" w:type="dxa"/>
          </w:tcPr>
          <w:p w14:paraId="4C484D98" w14:textId="1626380A" w:rsidR="0046570C" w:rsidRPr="009411B3" w:rsidRDefault="0046570C" w:rsidP="00D62818">
            <w:pPr>
              <w:jc w:val="both"/>
              <w:rPr>
                <w:sz w:val="18"/>
                <w:szCs w:val="18"/>
              </w:rPr>
            </w:pPr>
            <w:proofErr w:type="spellStart"/>
            <w:r w:rsidRPr="009411B3">
              <w:rPr>
                <w:sz w:val="18"/>
                <w:szCs w:val="18"/>
              </w:rPr>
              <w:t>Current</w:t>
            </w:r>
            <w:proofErr w:type="spellEnd"/>
          </w:p>
        </w:tc>
        <w:tc>
          <w:tcPr>
            <w:tcW w:w="3402" w:type="dxa"/>
          </w:tcPr>
          <w:p w14:paraId="0CD59C3C" w14:textId="5340862A" w:rsidR="0046570C" w:rsidRPr="009411B3" w:rsidRDefault="0046570C" w:rsidP="00D62818">
            <w:pPr>
              <w:jc w:val="both"/>
              <w:rPr>
                <w:b/>
                <w:sz w:val="18"/>
                <w:szCs w:val="18"/>
              </w:rPr>
            </w:pPr>
            <w:r w:rsidRPr="009411B3">
              <w:rPr>
                <w:b/>
                <w:sz w:val="18"/>
                <w:szCs w:val="18"/>
              </w:rPr>
              <w:t>Intensité</w:t>
            </w:r>
          </w:p>
        </w:tc>
      </w:tr>
      <w:tr w:rsidR="0046570C" w:rsidRPr="009411B3" w14:paraId="37D25ACD" w14:textId="77777777" w:rsidTr="0046570C">
        <w:tc>
          <w:tcPr>
            <w:tcW w:w="1954" w:type="dxa"/>
          </w:tcPr>
          <w:p w14:paraId="6E99FCC6" w14:textId="3DE4958E" w:rsidR="0046570C" w:rsidRPr="009411B3" w:rsidRDefault="0046570C" w:rsidP="00D62818">
            <w:pPr>
              <w:jc w:val="both"/>
              <w:rPr>
                <w:sz w:val="18"/>
                <w:szCs w:val="18"/>
              </w:rPr>
            </w:pPr>
            <w:r w:rsidRPr="009411B3">
              <w:rPr>
                <w:sz w:val="18"/>
                <w:szCs w:val="18"/>
              </w:rPr>
              <w:t>Voltage</w:t>
            </w:r>
          </w:p>
        </w:tc>
        <w:tc>
          <w:tcPr>
            <w:tcW w:w="1982" w:type="dxa"/>
          </w:tcPr>
          <w:p w14:paraId="24833BA8" w14:textId="054A2ECC" w:rsidR="0046570C" w:rsidRPr="009411B3" w:rsidRDefault="0046570C" w:rsidP="00D62818">
            <w:pPr>
              <w:jc w:val="both"/>
              <w:rPr>
                <w:b/>
                <w:sz w:val="18"/>
                <w:szCs w:val="18"/>
              </w:rPr>
            </w:pPr>
            <w:r w:rsidRPr="009411B3">
              <w:rPr>
                <w:b/>
                <w:sz w:val="18"/>
                <w:szCs w:val="18"/>
              </w:rPr>
              <w:t>Tension</w:t>
            </w:r>
          </w:p>
        </w:tc>
        <w:tc>
          <w:tcPr>
            <w:tcW w:w="425" w:type="dxa"/>
          </w:tcPr>
          <w:p w14:paraId="59945BF2" w14:textId="44FB8B6E" w:rsidR="0046570C" w:rsidRPr="009411B3" w:rsidRDefault="0046570C" w:rsidP="00D62818">
            <w:pPr>
              <w:jc w:val="both"/>
              <w:rPr>
                <w:sz w:val="18"/>
                <w:szCs w:val="18"/>
              </w:rPr>
            </w:pPr>
          </w:p>
        </w:tc>
        <w:tc>
          <w:tcPr>
            <w:tcW w:w="2268" w:type="dxa"/>
          </w:tcPr>
          <w:p w14:paraId="2B982A6F" w14:textId="0BC2E572" w:rsidR="0046570C" w:rsidRPr="009411B3" w:rsidRDefault="0046570C" w:rsidP="00D62818">
            <w:pPr>
              <w:jc w:val="both"/>
              <w:rPr>
                <w:sz w:val="18"/>
                <w:szCs w:val="18"/>
              </w:rPr>
            </w:pPr>
            <w:proofErr w:type="spellStart"/>
            <w:r w:rsidRPr="009411B3">
              <w:rPr>
                <w:sz w:val="18"/>
                <w:szCs w:val="18"/>
              </w:rPr>
              <w:t>At</w:t>
            </w:r>
            <w:proofErr w:type="spellEnd"/>
            <w:r w:rsidRPr="009411B3">
              <w:rPr>
                <w:sz w:val="18"/>
                <w:szCs w:val="18"/>
              </w:rPr>
              <w:t xml:space="preserve"> maximum </w:t>
            </w:r>
            <w:proofErr w:type="spellStart"/>
            <w:r w:rsidRPr="009411B3">
              <w:rPr>
                <w:sz w:val="18"/>
                <w:szCs w:val="18"/>
              </w:rPr>
              <w:t>efficiency</w:t>
            </w:r>
            <w:proofErr w:type="spellEnd"/>
          </w:p>
        </w:tc>
        <w:tc>
          <w:tcPr>
            <w:tcW w:w="3402" w:type="dxa"/>
          </w:tcPr>
          <w:p w14:paraId="07A09DCC" w14:textId="63429BD5" w:rsidR="0046570C" w:rsidRPr="009411B3" w:rsidRDefault="0046570C" w:rsidP="00D62818">
            <w:pPr>
              <w:jc w:val="both"/>
              <w:rPr>
                <w:b/>
                <w:sz w:val="18"/>
                <w:szCs w:val="18"/>
              </w:rPr>
            </w:pPr>
            <w:r>
              <w:rPr>
                <w:b/>
                <w:sz w:val="18"/>
                <w:szCs w:val="18"/>
              </w:rPr>
              <w:t>Au p</w:t>
            </w:r>
            <w:r w:rsidRPr="009411B3">
              <w:rPr>
                <w:b/>
                <w:sz w:val="18"/>
                <w:szCs w:val="18"/>
              </w:rPr>
              <w:t>oint de fonctionnement nominal</w:t>
            </w:r>
          </w:p>
        </w:tc>
      </w:tr>
      <w:tr w:rsidR="0046570C" w:rsidRPr="009411B3" w14:paraId="4149E847" w14:textId="77777777" w:rsidTr="0046570C">
        <w:tc>
          <w:tcPr>
            <w:tcW w:w="1954" w:type="dxa"/>
          </w:tcPr>
          <w:p w14:paraId="5672947B" w14:textId="09F20328" w:rsidR="0046570C" w:rsidRPr="009411B3" w:rsidRDefault="0046570C" w:rsidP="00D62818">
            <w:pPr>
              <w:jc w:val="both"/>
              <w:rPr>
                <w:sz w:val="18"/>
                <w:szCs w:val="18"/>
              </w:rPr>
            </w:pPr>
            <w:r w:rsidRPr="009411B3">
              <w:rPr>
                <w:sz w:val="18"/>
                <w:szCs w:val="18"/>
              </w:rPr>
              <w:t>Operating range</w:t>
            </w:r>
          </w:p>
        </w:tc>
        <w:tc>
          <w:tcPr>
            <w:tcW w:w="1982" w:type="dxa"/>
          </w:tcPr>
          <w:p w14:paraId="04B70BC7" w14:textId="17CFD4E9" w:rsidR="0046570C" w:rsidRPr="009411B3" w:rsidRDefault="00FC7320" w:rsidP="00D62818">
            <w:pPr>
              <w:jc w:val="both"/>
              <w:rPr>
                <w:b/>
                <w:sz w:val="18"/>
                <w:szCs w:val="18"/>
              </w:rPr>
            </w:pPr>
            <w:r>
              <w:rPr>
                <w:b/>
                <w:sz w:val="18"/>
                <w:szCs w:val="18"/>
              </w:rPr>
              <w:t>Plage opérationnelle</w:t>
            </w:r>
          </w:p>
        </w:tc>
        <w:tc>
          <w:tcPr>
            <w:tcW w:w="425" w:type="dxa"/>
          </w:tcPr>
          <w:p w14:paraId="7D4B83A4" w14:textId="62E415E7" w:rsidR="0046570C" w:rsidRPr="009411B3" w:rsidRDefault="0046570C" w:rsidP="00D62818">
            <w:pPr>
              <w:jc w:val="both"/>
              <w:rPr>
                <w:sz w:val="18"/>
                <w:szCs w:val="18"/>
              </w:rPr>
            </w:pPr>
          </w:p>
        </w:tc>
        <w:tc>
          <w:tcPr>
            <w:tcW w:w="2268" w:type="dxa"/>
          </w:tcPr>
          <w:p w14:paraId="55062D2D" w14:textId="34A36029" w:rsidR="0046570C" w:rsidRPr="009411B3" w:rsidRDefault="0046570C" w:rsidP="00D62818">
            <w:pPr>
              <w:jc w:val="both"/>
              <w:rPr>
                <w:sz w:val="18"/>
                <w:szCs w:val="18"/>
              </w:rPr>
            </w:pPr>
            <w:r w:rsidRPr="009411B3">
              <w:rPr>
                <w:sz w:val="18"/>
                <w:szCs w:val="18"/>
              </w:rPr>
              <w:t>Torque</w:t>
            </w:r>
          </w:p>
        </w:tc>
        <w:tc>
          <w:tcPr>
            <w:tcW w:w="3402" w:type="dxa"/>
          </w:tcPr>
          <w:p w14:paraId="69000843" w14:textId="7AACC8DA" w:rsidR="0046570C" w:rsidRPr="009411B3" w:rsidRDefault="0046570C" w:rsidP="00D62818">
            <w:pPr>
              <w:jc w:val="both"/>
              <w:rPr>
                <w:b/>
                <w:sz w:val="18"/>
                <w:szCs w:val="18"/>
              </w:rPr>
            </w:pPr>
            <w:r w:rsidRPr="009411B3">
              <w:rPr>
                <w:b/>
                <w:sz w:val="18"/>
                <w:szCs w:val="18"/>
              </w:rPr>
              <w:t>Couple</w:t>
            </w:r>
          </w:p>
        </w:tc>
      </w:tr>
      <w:tr w:rsidR="0046570C" w:rsidRPr="009411B3" w14:paraId="73E50C80" w14:textId="77777777" w:rsidTr="0046570C">
        <w:tc>
          <w:tcPr>
            <w:tcW w:w="1954" w:type="dxa"/>
          </w:tcPr>
          <w:p w14:paraId="7755C83E" w14:textId="0A3743A1" w:rsidR="0046570C" w:rsidRPr="009411B3" w:rsidRDefault="0046570C" w:rsidP="00D62818">
            <w:pPr>
              <w:jc w:val="both"/>
              <w:rPr>
                <w:sz w:val="18"/>
                <w:szCs w:val="18"/>
              </w:rPr>
            </w:pPr>
            <w:r w:rsidRPr="009411B3">
              <w:rPr>
                <w:sz w:val="18"/>
                <w:szCs w:val="18"/>
              </w:rPr>
              <w:t>Nominal</w:t>
            </w:r>
          </w:p>
        </w:tc>
        <w:tc>
          <w:tcPr>
            <w:tcW w:w="1982" w:type="dxa"/>
          </w:tcPr>
          <w:p w14:paraId="30EFDF05" w14:textId="052A2546" w:rsidR="0046570C" w:rsidRPr="009411B3" w:rsidRDefault="0046570C" w:rsidP="00D62818">
            <w:pPr>
              <w:jc w:val="both"/>
              <w:rPr>
                <w:b/>
                <w:sz w:val="18"/>
                <w:szCs w:val="18"/>
              </w:rPr>
            </w:pPr>
            <w:r w:rsidRPr="009411B3">
              <w:rPr>
                <w:b/>
                <w:sz w:val="18"/>
                <w:szCs w:val="18"/>
              </w:rPr>
              <w:t xml:space="preserve">Nominale </w:t>
            </w:r>
          </w:p>
        </w:tc>
        <w:tc>
          <w:tcPr>
            <w:tcW w:w="425" w:type="dxa"/>
          </w:tcPr>
          <w:p w14:paraId="7D4B9D40" w14:textId="77777777" w:rsidR="0046570C" w:rsidRPr="009411B3" w:rsidRDefault="0046570C" w:rsidP="00D62818">
            <w:pPr>
              <w:jc w:val="both"/>
              <w:rPr>
                <w:sz w:val="18"/>
                <w:szCs w:val="18"/>
              </w:rPr>
            </w:pPr>
          </w:p>
        </w:tc>
        <w:tc>
          <w:tcPr>
            <w:tcW w:w="2268" w:type="dxa"/>
          </w:tcPr>
          <w:p w14:paraId="58DCA9AB" w14:textId="3CE4A13B" w:rsidR="0046570C" w:rsidRPr="009411B3" w:rsidRDefault="0046570C" w:rsidP="00D62818">
            <w:pPr>
              <w:jc w:val="both"/>
              <w:rPr>
                <w:sz w:val="18"/>
                <w:szCs w:val="18"/>
              </w:rPr>
            </w:pPr>
            <w:proofErr w:type="spellStart"/>
            <w:r w:rsidRPr="009411B3">
              <w:rPr>
                <w:sz w:val="18"/>
                <w:szCs w:val="18"/>
              </w:rPr>
              <w:t>Stall</w:t>
            </w:r>
            <w:proofErr w:type="spellEnd"/>
            <w:r w:rsidRPr="009411B3">
              <w:rPr>
                <w:sz w:val="18"/>
                <w:szCs w:val="18"/>
              </w:rPr>
              <w:t xml:space="preserve"> </w:t>
            </w:r>
          </w:p>
        </w:tc>
        <w:tc>
          <w:tcPr>
            <w:tcW w:w="3402" w:type="dxa"/>
          </w:tcPr>
          <w:p w14:paraId="2465E3E8" w14:textId="3C742699" w:rsidR="0046570C" w:rsidRPr="009411B3" w:rsidRDefault="003F229D" w:rsidP="00D62818">
            <w:pPr>
              <w:jc w:val="both"/>
              <w:rPr>
                <w:b/>
                <w:sz w:val="18"/>
                <w:szCs w:val="18"/>
              </w:rPr>
            </w:pPr>
            <w:r>
              <w:rPr>
                <w:b/>
                <w:sz w:val="18"/>
                <w:szCs w:val="18"/>
              </w:rPr>
              <w:t>Blocage</w:t>
            </w:r>
            <w:r w:rsidR="0046570C" w:rsidRPr="009411B3">
              <w:rPr>
                <w:b/>
                <w:sz w:val="18"/>
                <w:szCs w:val="18"/>
              </w:rPr>
              <w:t xml:space="preserve"> </w:t>
            </w:r>
          </w:p>
        </w:tc>
      </w:tr>
      <w:tr w:rsidR="0046570C" w:rsidRPr="009411B3" w14:paraId="07C7ADD4" w14:textId="77777777" w:rsidTr="0046570C">
        <w:tc>
          <w:tcPr>
            <w:tcW w:w="1954" w:type="dxa"/>
          </w:tcPr>
          <w:p w14:paraId="351D86CF" w14:textId="647E3B03" w:rsidR="0046570C" w:rsidRPr="009411B3" w:rsidRDefault="0046570C" w:rsidP="00D62818">
            <w:pPr>
              <w:jc w:val="both"/>
              <w:rPr>
                <w:sz w:val="18"/>
                <w:szCs w:val="18"/>
              </w:rPr>
            </w:pPr>
            <w:r w:rsidRPr="009411B3">
              <w:rPr>
                <w:sz w:val="18"/>
                <w:szCs w:val="18"/>
              </w:rPr>
              <w:t xml:space="preserve">No </w:t>
            </w:r>
            <w:proofErr w:type="spellStart"/>
            <w:r w:rsidRPr="009411B3">
              <w:rPr>
                <w:sz w:val="18"/>
                <w:szCs w:val="18"/>
              </w:rPr>
              <w:t>load</w:t>
            </w:r>
            <w:proofErr w:type="spellEnd"/>
          </w:p>
        </w:tc>
        <w:tc>
          <w:tcPr>
            <w:tcW w:w="1982" w:type="dxa"/>
          </w:tcPr>
          <w:p w14:paraId="48C973DD" w14:textId="59AAD34E" w:rsidR="0046570C" w:rsidRPr="009411B3" w:rsidRDefault="0046570C" w:rsidP="00D62818">
            <w:pPr>
              <w:jc w:val="both"/>
              <w:rPr>
                <w:b/>
                <w:sz w:val="18"/>
                <w:szCs w:val="18"/>
              </w:rPr>
            </w:pPr>
            <w:r w:rsidRPr="009411B3">
              <w:rPr>
                <w:b/>
                <w:sz w:val="18"/>
                <w:szCs w:val="18"/>
              </w:rPr>
              <w:t>À vide</w:t>
            </w:r>
          </w:p>
        </w:tc>
        <w:tc>
          <w:tcPr>
            <w:tcW w:w="425" w:type="dxa"/>
          </w:tcPr>
          <w:p w14:paraId="736EB5C1" w14:textId="77777777" w:rsidR="0046570C" w:rsidRPr="009411B3" w:rsidRDefault="0046570C" w:rsidP="00D62818">
            <w:pPr>
              <w:jc w:val="both"/>
              <w:rPr>
                <w:sz w:val="18"/>
                <w:szCs w:val="18"/>
              </w:rPr>
            </w:pPr>
          </w:p>
        </w:tc>
        <w:tc>
          <w:tcPr>
            <w:tcW w:w="2268" w:type="dxa"/>
          </w:tcPr>
          <w:p w14:paraId="793FB076" w14:textId="097942C9" w:rsidR="0046570C" w:rsidRPr="009411B3" w:rsidRDefault="0046570C" w:rsidP="00D62818">
            <w:pPr>
              <w:jc w:val="both"/>
              <w:rPr>
                <w:sz w:val="18"/>
                <w:szCs w:val="18"/>
              </w:rPr>
            </w:pPr>
            <w:r w:rsidRPr="009411B3">
              <w:rPr>
                <w:sz w:val="18"/>
                <w:szCs w:val="18"/>
              </w:rPr>
              <w:t xml:space="preserve">Output </w:t>
            </w:r>
          </w:p>
        </w:tc>
        <w:tc>
          <w:tcPr>
            <w:tcW w:w="3402" w:type="dxa"/>
          </w:tcPr>
          <w:p w14:paraId="1B6188BE" w14:textId="0C03DEA2" w:rsidR="0046570C" w:rsidRPr="009411B3" w:rsidRDefault="0046570C" w:rsidP="00D62818">
            <w:pPr>
              <w:jc w:val="both"/>
              <w:rPr>
                <w:b/>
                <w:sz w:val="18"/>
                <w:szCs w:val="18"/>
              </w:rPr>
            </w:pPr>
            <w:r w:rsidRPr="009411B3">
              <w:rPr>
                <w:b/>
                <w:sz w:val="18"/>
                <w:szCs w:val="18"/>
              </w:rPr>
              <w:t>Puissance utile</w:t>
            </w:r>
          </w:p>
        </w:tc>
      </w:tr>
      <w:tr w:rsidR="0046570C" w:rsidRPr="009411B3" w14:paraId="3EDE3CF4" w14:textId="77777777" w:rsidTr="0046570C">
        <w:tc>
          <w:tcPr>
            <w:tcW w:w="1954" w:type="dxa"/>
          </w:tcPr>
          <w:p w14:paraId="12645876" w14:textId="0B809684" w:rsidR="0046570C" w:rsidRPr="009411B3" w:rsidRDefault="0046570C" w:rsidP="00D62818">
            <w:pPr>
              <w:jc w:val="both"/>
              <w:rPr>
                <w:sz w:val="18"/>
                <w:szCs w:val="18"/>
              </w:rPr>
            </w:pPr>
            <w:r w:rsidRPr="009411B3">
              <w:rPr>
                <w:sz w:val="18"/>
                <w:szCs w:val="18"/>
              </w:rPr>
              <w:t>Speed</w:t>
            </w:r>
          </w:p>
        </w:tc>
        <w:tc>
          <w:tcPr>
            <w:tcW w:w="1982" w:type="dxa"/>
          </w:tcPr>
          <w:p w14:paraId="2EA2746B" w14:textId="5F1AF921" w:rsidR="0046570C" w:rsidRPr="009411B3" w:rsidRDefault="0046570C" w:rsidP="00D62818">
            <w:pPr>
              <w:jc w:val="both"/>
              <w:rPr>
                <w:b/>
                <w:sz w:val="18"/>
                <w:szCs w:val="18"/>
              </w:rPr>
            </w:pPr>
            <w:r w:rsidRPr="009411B3">
              <w:rPr>
                <w:b/>
                <w:sz w:val="18"/>
                <w:szCs w:val="18"/>
              </w:rPr>
              <w:t>Vitesse de rotation</w:t>
            </w:r>
          </w:p>
        </w:tc>
        <w:tc>
          <w:tcPr>
            <w:tcW w:w="425" w:type="dxa"/>
          </w:tcPr>
          <w:p w14:paraId="295906A3" w14:textId="77777777" w:rsidR="0046570C" w:rsidRPr="009411B3" w:rsidRDefault="0046570C" w:rsidP="00D62818">
            <w:pPr>
              <w:jc w:val="both"/>
              <w:rPr>
                <w:sz w:val="18"/>
                <w:szCs w:val="18"/>
              </w:rPr>
            </w:pPr>
          </w:p>
        </w:tc>
        <w:tc>
          <w:tcPr>
            <w:tcW w:w="2268" w:type="dxa"/>
          </w:tcPr>
          <w:p w14:paraId="576065EB" w14:textId="77777777" w:rsidR="0046570C" w:rsidRPr="009411B3" w:rsidRDefault="0046570C" w:rsidP="00D62818">
            <w:pPr>
              <w:jc w:val="both"/>
              <w:rPr>
                <w:sz w:val="18"/>
                <w:szCs w:val="18"/>
              </w:rPr>
            </w:pPr>
          </w:p>
        </w:tc>
        <w:tc>
          <w:tcPr>
            <w:tcW w:w="3402" w:type="dxa"/>
          </w:tcPr>
          <w:p w14:paraId="2832C5E2" w14:textId="77777777" w:rsidR="0046570C" w:rsidRPr="009411B3" w:rsidRDefault="0046570C" w:rsidP="00D62818">
            <w:pPr>
              <w:jc w:val="both"/>
              <w:rPr>
                <w:b/>
                <w:sz w:val="18"/>
                <w:szCs w:val="18"/>
              </w:rPr>
            </w:pPr>
          </w:p>
        </w:tc>
      </w:tr>
    </w:tbl>
    <w:p w14:paraId="74A4B4A7" w14:textId="76534F96" w:rsidR="00AB482A" w:rsidRPr="009411B3" w:rsidRDefault="00AB482A">
      <w:pPr>
        <w:rPr>
          <w:sz w:val="18"/>
          <w:szCs w:val="18"/>
        </w:rPr>
      </w:pPr>
      <w:r w:rsidRPr="009411B3">
        <w:rPr>
          <w:sz w:val="18"/>
          <w:szCs w:val="18"/>
        </w:rPr>
        <w:br w:type="page"/>
      </w:r>
    </w:p>
    <w:p w14:paraId="3D610BC6" w14:textId="77777777" w:rsidR="00B03075" w:rsidRDefault="00B03075" w:rsidP="00517948">
      <w:pPr>
        <w:spacing w:after="0"/>
        <w:jc w:val="both"/>
        <w:rPr>
          <w:sz w:val="24"/>
        </w:rPr>
        <w:sectPr w:rsidR="00B03075" w:rsidSect="00F87B9D">
          <w:type w:val="continuous"/>
          <w:pgSz w:w="11900" w:h="16840"/>
          <w:pgMar w:top="1134" w:right="1134" w:bottom="1134" w:left="1134" w:header="709" w:footer="709" w:gutter="0"/>
          <w:cols w:space="708"/>
          <w:titlePg/>
          <w:docGrid w:linePitch="299"/>
        </w:sectPr>
      </w:pPr>
    </w:p>
    <w:p w14:paraId="5A4D696C" w14:textId="77777777" w:rsidR="00D131C8" w:rsidRDefault="00D131C8" w:rsidP="00B03075"/>
    <w:p w14:paraId="6735D5CB" w14:textId="679F7FE2" w:rsidR="00B03075" w:rsidRDefault="00E747F4" w:rsidP="00B03075">
      <w:r>
        <w:rPr>
          <w:noProof/>
          <w:lang w:eastAsia="fr-FR"/>
        </w:rPr>
        <mc:AlternateContent>
          <mc:Choice Requires="wps">
            <w:drawing>
              <wp:anchor distT="0" distB="0" distL="114300" distR="114300" simplePos="0" relativeHeight="251507712" behindDoc="0" locked="0" layoutInCell="1" allowOverlap="1" wp14:anchorId="3003D414" wp14:editId="321C68DC">
                <wp:simplePos x="0" y="0"/>
                <wp:positionH relativeFrom="column">
                  <wp:posOffset>3300730</wp:posOffset>
                </wp:positionH>
                <wp:positionV relativeFrom="paragraph">
                  <wp:posOffset>-271145</wp:posOffset>
                </wp:positionV>
                <wp:extent cx="1323340" cy="2254885"/>
                <wp:effectExtent l="0" t="0" r="10160" b="12065"/>
                <wp:wrapNone/>
                <wp:docPr id="17" name="Rectangle 17"/>
                <wp:cNvGraphicFramePr/>
                <a:graphic xmlns:a="http://schemas.openxmlformats.org/drawingml/2006/main">
                  <a:graphicData uri="http://schemas.microsoft.com/office/word/2010/wordprocessingShape">
                    <wps:wsp>
                      <wps:cNvSpPr/>
                      <wps:spPr>
                        <a:xfrm>
                          <a:off x="0" y="0"/>
                          <a:ext cx="1323340" cy="2254885"/>
                        </a:xfrm>
                        <a:prstGeom prst="rect">
                          <a:avLst/>
                        </a:prstGeom>
                      </wps:spPr>
                      <wps:style>
                        <a:lnRef idx="2">
                          <a:schemeClr val="accent3"/>
                        </a:lnRef>
                        <a:fillRef idx="1">
                          <a:schemeClr val="lt1"/>
                        </a:fillRef>
                        <a:effectRef idx="0">
                          <a:schemeClr val="accent3"/>
                        </a:effectRef>
                        <a:fontRef idx="minor">
                          <a:schemeClr val="dk1"/>
                        </a:fontRef>
                      </wps:style>
                      <wps:txbx>
                        <w:txbxContent>
                          <w:p w14:paraId="0D56E71F" w14:textId="77777777" w:rsidR="00C017B2" w:rsidRPr="00BE0C1B" w:rsidRDefault="00C017B2" w:rsidP="00B03075">
                            <w:pPr>
                              <w:jc w:val="center"/>
                              <w:rPr>
                                <w:rFonts w:cs="Arial"/>
                                <w:sz w:val="24"/>
                              </w:rPr>
                            </w:pPr>
                            <w:r>
                              <w:rPr>
                                <w:rFonts w:cs="Arial"/>
                                <w:sz w:val="24"/>
                              </w:rPr>
                              <w:t>Carte micro-programmé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17" o:spid="_x0000_s1189" style="position:absolute;margin-left:259.9pt;margin-top:-21.35pt;width:104.2pt;height:177.55pt;z-index:2515077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" fillcolor="white [3201]" strokecolor="#9bbb59 [3206]" strokeweight="2pt">
                <v:textbox>
                  <w:txbxContent>
                    <w:p w14:paraId="0D56E71F" w14:textId="77777777" w:rsidR="00C017B2" w:rsidRPr="00BE0C1B" w:rsidRDefault="00C017B2" w:rsidP="00B03075">
                      <w:pPr>
                        <w:jc w:val="center"/>
                        <w:rPr>
                          <w:rFonts w:cs="Arial"/>
                          <w:sz w:val="24"/>
                        </w:rPr>
                      </w:pPr>
                      <w:r>
                        <w:rPr>
                          <w:rFonts w:cs="Arial"/>
                          <w:sz w:val="24"/>
                        </w:rPr>
                        <w:t>Carte micro-programmée</w:t>
                      </w:r>
                    </w:p>
                  </w:txbxContent>
                </v:textbox>
              </v:rect>
            </w:pict>
          </mc:Fallback>
        </mc:AlternateContent>
      </w:r>
      <w:r>
        <w:rPr>
          <w:noProof/>
          <w:lang w:eastAsia="fr-FR"/>
        </w:rPr>
        <mc:AlternateContent>
          <mc:Choice Requires="wps">
            <w:drawing>
              <wp:anchor distT="0" distB="0" distL="114300" distR="114300" simplePos="0" relativeHeight="251538432" behindDoc="0" locked="0" layoutInCell="1" allowOverlap="1" wp14:anchorId="0D17F292" wp14:editId="06EF90B3">
                <wp:simplePos x="0" y="0"/>
                <wp:positionH relativeFrom="column">
                  <wp:posOffset>136856</wp:posOffset>
                </wp:positionH>
                <wp:positionV relativeFrom="paragraph">
                  <wp:posOffset>106680</wp:posOffset>
                </wp:positionV>
                <wp:extent cx="939800" cy="284480"/>
                <wp:effectExtent l="3810" t="0" r="0" b="0"/>
                <wp:wrapNone/>
                <wp:docPr id="45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939800" cy="284480"/>
                        </a:xfrm>
                        <a:prstGeom prst="rect">
                          <a:avLst/>
                        </a:prstGeom>
                        <a:noFill/>
                        <a:ln w="9525">
                          <a:noFill/>
                          <a:miter lim="800000"/>
                          <a:headEnd/>
                          <a:tailEnd/>
                        </a:ln>
                      </wps:spPr>
                      <wps:txbx>
                        <w:txbxContent>
                          <w:p w14:paraId="1786C96D" w14:textId="6BC068FC" w:rsidR="00C017B2" w:rsidRPr="00E42ED5" w:rsidRDefault="00C017B2" w:rsidP="00B03075">
                            <w:pPr>
                              <w:rPr>
                                <w:rFonts w:cs="Arial"/>
                                <w:i/>
                                <w:sz w:val="24"/>
                              </w:rPr>
                            </w:pPr>
                            <w:r>
                              <w:rPr>
                                <w:rFonts w:cs="Arial"/>
                                <w:i/>
                                <w:sz w:val="24"/>
                              </w:rPr>
                              <w:t>Partie 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90" type="#_x0000_t202" style="position:absolute;margin-left:10.8pt;margin-top:8.4pt;width:74pt;height:22.4pt;rotation:-90;z-index:25153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" filled="f" stroked="f">
                <v:textbox>
                  <w:txbxContent>
                    <w:p w14:paraId="1786C96D" w14:textId="6BC068FC" w:rsidR="00C017B2" w:rsidRPr="00E42ED5" w:rsidRDefault="00C017B2" w:rsidP="00B03075">
                      <w:pPr>
                        <w:rPr>
                          <w:rFonts w:cs="Arial"/>
                          <w:i/>
                          <w:sz w:val="24"/>
                        </w:rPr>
                      </w:pPr>
                      <w:r>
                        <w:rPr>
                          <w:rFonts w:cs="Arial"/>
                          <w:i/>
                          <w:sz w:val="24"/>
                        </w:rPr>
                        <w:t>Partie A</w:t>
                      </w:r>
                    </w:p>
                  </w:txbxContent>
                </v:textbox>
              </v:shape>
            </w:pict>
          </mc:Fallback>
        </mc:AlternateContent>
      </w:r>
      <w:r>
        <w:rPr>
          <w:noProof/>
          <w:lang w:eastAsia="fr-FR"/>
        </w:rPr>
        <mc:AlternateContent>
          <mc:Choice Requires="wps">
            <w:drawing>
              <wp:anchor distT="0" distB="0" distL="114300" distR="114300" simplePos="0" relativeHeight="251537408" behindDoc="0" locked="0" layoutInCell="1" allowOverlap="1" wp14:anchorId="3E142821" wp14:editId="2F8ECF29">
                <wp:simplePos x="0" y="0"/>
                <wp:positionH relativeFrom="column">
                  <wp:posOffset>753745</wp:posOffset>
                </wp:positionH>
                <wp:positionV relativeFrom="paragraph">
                  <wp:posOffset>-319405</wp:posOffset>
                </wp:positionV>
                <wp:extent cx="2350135" cy="1155700"/>
                <wp:effectExtent l="0" t="0" r="12065" b="25400"/>
                <wp:wrapNone/>
                <wp:docPr id="456" name="Rectangle 456"/>
                <wp:cNvGraphicFramePr/>
                <a:graphic xmlns:a="http://schemas.openxmlformats.org/drawingml/2006/main">
                  <a:graphicData uri="http://schemas.microsoft.com/office/word/2010/wordprocessingShape">
                    <wps:wsp>
                      <wps:cNvSpPr/>
                      <wps:spPr>
                        <a:xfrm>
                          <a:off x="0" y="0"/>
                          <a:ext cx="2350135" cy="1155700"/>
                        </a:xfrm>
                        <a:prstGeom prst="rect">
                          <a:avLst/>
                        </a:prstGeom>
                        <a:noFill/>
                        <a:ln>
                          <a:prstDash val="sysDot"/>
                        </a:ln>
                      </wps:spPr>
                      <wps:style>
                        <a:lnRef idx="2">
                          <a:schemeClr val="accent3"/>
                        </a:lnRef>
                        <a:fillRef idx="1">
                          <a:schemeClr val="lt1"/>
                        </a:fillRef>
                        <a:effectRef idx="0">
                          <a:schemeClr val="accent3"/>
                        </a:effectRef>
                        <a:fontRef idx="minor">
                          <a:schemeClr val="dk1"/>
                        </a:fontRef>
                      </wps:style>
                      <wps:txbx>
                        <w:txbxContent>
                          <w:p w14:paraId="119BB678" w14:textId="77777777" w:rsidR="00C017B2" w:rsidRPr="007A0A1E" w:rsidRDefault="00C017B2" w:rsidP="00B03075">
                            <w:pPr>
                              <w:jc w:val="center"/>
                              <w:rPr>
                                <w:rFonts w:cs="Arial"/>
                                <w:b/>
                                <w:sz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56" o:spid="_x0000_s1191" style="position:absolute;margin-left:59.35pt;margin-top:-25.15pt;width:185.05pt;height:91pt;z-index:25153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" filled="f" strokecolor="#9bbb59 [3206]" strokeweight="2pt">
                <v:stroke dashstyle="1 1"/>
                <v:textbox>
                  <w:txbxContent>
                    <w:p w14:paraId="119BB678" w14:textId="77777777" w:rsidR="00C017B2" w:rsidRPr="007A0A1E" w:rsidRDefault="00C017B2" w:rsidP="00B03075">
                      <w:pPr>
                        <w:jc w:val="center"/>
                        <w:rPr>
                          <w:rFonts w:cs="Arial"/>
                          <w:b/>
                          <w:sz w:val="24"/>
                        </w:rPr>
                      </w:pPr>
                    </w:p>
                  </w:txbxContent>
                </v:textbox>
              </v:rect>
            </w:pict>
          </mc:Fallback>
        </mc:AlternateContent>
      </w:r>
      <w:r>
        <w:rPr>
          <w:noProof/>
          <w:lang w:eastAsia="fr-FR"/>
        </w:rPr>
        <mc:AlternateContent>
          <mc:Choice Requires="wps">
            <w:drawing>
              <wp:anchor distT="0" distB="0" distL="114300" distR="114300" simplePos="0" relativeHeight="251530240" behindDoc="0" locked="0" layoutInCell="1" allowOverlap="1" wp14:anchorId="7A7D3E46" wp14:editId="14AE3136">
                <wp:simplePos x="0" y="0"/>
                <wp:positionH relativeFrom="column">
                  <wp:posOffset>848995</wp:posOffset>
                </wp:positionH>
                <wp:positionV relativeFrom="paragraph">
                  <wp:posOffset>38100</wp:posOffset>
                </wp:positionV>
                <wp:extent cx="796290" cy="0"/>
                <wp:effectExtent l="0" t="76200" r="22860" b="114300"/>
                <wp:wrapNone/>
                <wp:docPr id="449" name="Connecteur droit avec flèche 449"/>
                <wp:cNvGraphicFramePr/>
                <a:graphic xmlns:a="http://schemas.openxmlformats.org/drawingml/2006/main">
                  <a:graphicData uri="http://schemas.microsoft.com/office/word/2010/wordprocessingShape">
                    <wps:wsp>
                      <wps:cNvCnPr/>
                      <wps:spPr>
                        <a:xfrm>
                          <a:off x="0" y="0"/>
                          <a:ext cx="796290" cy="0"/>
                        </a:xfrm>
                        <a:prstGeom prst="straightConnector1">
                          <a:avLst/>
                        </a:prstGeom>
                        <a:ln w="19050">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xmlns:mo="http://schemas.microsoft.com/office/mac/office/2008/main" xmlns:mv="urn:schemas-microsoft-com:mac:vml">
            <w:pict>
              <v:shape id="Connecteur droit avec flèche 449" o:spid="_x0000_s1026" type="#_x0000_t32" style="position:absolute;margin-left:66.85pt;margin-top:3pt;width:62.7pt;height:0;z-index:2515302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" strokecolor="#bc4542 [3045]" strokeweight="1.5pt">
                <v:stroke endarrow="open"/>
              </v:shape>
            </w:pict>
          </mc:Fallback>
        </mc:AlternateContent>
      </w:r>
      <w:r>
        <w:rPr>
          <w:noProof/>
          <w:lang w:eastAsia="fr-FR"/>
        </w:rPr>
        <mc:AlternateContent>
          <mc:Choice Requires="wps">
            <w:drawing>
              <wp:anchor distT="0" distB="0" distL="114300" distR="114300" simplePos="0" relativeHeight="251535360" behindDoc="0" locked="0" layoutInCell="1" allowOverlap="1" wp14:anchorId="1AAF702E" wp14:editId="79A2ABDF">
                <wp:simplePos x="0" y="0"/>
                <wp:positionH relativeFrom="column">
                  <wp:posOffset>744607</wp:posOffset>
                </wp:positionH>
                <wp:positionV relativeFrom="paragraph">
                  <wp:posOffset>-240472</wp:posOffset>
                </wp:positionV>
                <wp:extent cx="1071880" cy="284480"/>
                <wp:effectExtent l="0" t="0" r="0" b="1270"/>
                <wp:wrapNone/>
                <wp:docPr id="454"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1880" cy="284480"/>
                        </a:xfrm>
                        <a:prstGeom prst="rect">
                          <a:avLst/>
                        </a:prstGeom>
                        <a:noFill/>
                        <a:ln w="9525">
                          <a:noFill/>
                          <a:miter lim="800000"/>
                          <a:headEnd/>
                          <a:tailEnd/>
                        </a:ln>
                      </wps:spPr>
                      <wps:txbx>
                        <w:txbxContent>
                          <w:p w14:paraId="39583BFA" w14:textId="77777777" w:rsidR="00C017B2" w:rsidRPr="006E7254" w:rsidRDefault="00C017B2" w:rsidP="00B03075">
                            <w:pPr>
                              <w:rPr>
                                <w:rFonts w:cs="Arial"/>
                                <w:sz w:val="24"/>
                              </w:rPr>
                            </w:pPr>
                            <w:r>
                              <w:rPr>
                                <w:rFonts w:cs="Arial"/>
                                <w:sz w:val="24"/>
                              </w:rPr>
                              <w:t>Obstacl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92" type="#_x0000_t202" style="position:absolute;margin-left:58.65pt;margin-top:-18.95pt;width:84.4pt;height:22.4pt;z-index:25153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" filled="f" stroked="f">
                <v:textbox>
                  <w:txbxContent>
                    <w:p w14:paraId="39583BFA" w14:textId="77777777" w:rsidR="00C017B2" w:rsidRPr="006E7254" w:rsidRDefault="00C017B2" w:rsidP="00B03075">
                      <w:pPr>
                        <w:rPr>
                          <w:rFonts w:cs="Arial"/>
                          <w:sz w:val="24"/>
                        </w:rPr>
                      </w:pPr>
                      <w:r>
                        <w:rPr>
                          <w:rFonts w:cs="Arial"/>
                          <w:sz w:val="24"/>
                        </w:rPr>
                        <w:t>Obstacles</w:t>
                      </w:r>
                    </w:p>
                  </w:txbxContent>
                </v:textbox>
              </v:shape>
            </w:pict>
          </mc:Fallback>
        </mc:AlternateContent>
      </w:r>
      <w:r>
        <w:rPr>
          <w:noProof/>
          <w:lang w:eastAsia="fr-FR"/>
        </w:rPr>
        <mc:AlternateContent>
          <mc:Choice Requires="wps">
            <w:drawing>
              <wp:anchor distT="0" distB="0" distL="114300" distR="114300" simplePos="0" relativeHeight="251534336" behindDoc="0" locked="0" layoutInCell="1" allowOverlap="1" wp14:anchorId="19FD9130" wp14:editId="70A8803F">
                <wp:simplePos x="0" y="0"/>
                <wp:positionH relativeFrom="column">
                  <wp:posOffset>2892729</wp:posOffset>
                </wp:positionH>
                <wp:positionV relativeFrom="paragraph">
                  <wp:posOffset>46355</wp:posOffset>
                </wp:positionV>
                <wp:extent cx="415290" cy="0"/>
                <wp:effectExtent l="0" t="76200" r="22860" b="114300"/>
                <wp:wrapNone/>
                <wp:docPr id="453" name="Connecteur droit avec flèche 453"/>
                <wp:cNvGraphicFramePr/>
                <a:graphic xmlns:a="http://schemas.openxmlformats.org/drawingml/2006/main">
                  <a:graphicData uri="http://schemas.microsoft.com/office/word/2010/wordprocessingShape">
                    <wps:wsp>
                      <wps:cNvCnPr/>
                      <wps:spPr>
                        <a:xfrm>
                          <a:off x="0" y="0"/>
                          <a:ext cx="415290" cy="0"/>
                        </a:xfrm>
                        <a:prstGeom prst="straightConnector1">
                          <a:avLst/>
                        </a:prstGeom>
                        <a:ln w="19050">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shape id="Connecteur droit avec flèche 453" o:spid="_x0000_s1026" type="#_x0000_t32" style="position:absolute;margin-left:227.75pt;margin-top:3.65pt;width:32.7pt;height:0;z-index:25153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" strokecolor="#bc4542 [3045]" strokeweight="1.5pt">
                <v:stroke endarrow="open"/>
              </v:shape>
            </w:pict>
          </mc:Fallback>
        </mc:AlternateContent>
      </w:r>
      <w:r>
        <w:rPr>
          <w:noProof/>
          <w:lang w:eastAsia="fr-FR"/>
        </w:rPr>
        <mc:AlternateContent>
          <mc:Choice Requires="wps">
            <w:drawing>
              <wp:anchor distT="0" distB="0" distL="114300" distR="114300" simplePos="0" relativeHeight="251529216" behindDoc="0" locked="0" layoutInCell="1" allowOverlap="1" wp14:anchorId="4F37CE1B" wp14:editId="0B4CE2DB">
                <wp:simplePos x="0" y="0"/>
                <wp:positionH relativeFrom="column">
                  <wp:posOffset>1640205</wp:posOffset>
                </wp:positionH>
                <wp:positionV relativeFrom="paragraph">
                  <wp:posOffset>-249886</wp:posOffset>
                </wp:positionV>
                <wp:extent cx="1257300" cy="521335"/>
                <wp:effectExtent l="0" t="0" r="19050" b="12065"/>
                <wp:wrapNone/>
                <wp:docPr id="448" name="Rectangle 448"/>
                <wp:cNvGraphicFramePr/>
                <a:graphic xmlns:a="http://schemas.openxmlformats.org/drawingml/2006/main">
                  <a:graphicData uri="http://schemas.microsoft.com/office/word/2010/wordprocessingShape">
                    <wps:wsp>
                      <wps:cNvSpPr/>
                      <wps:spPr>
                        <a:xfrm>
                          <a:off x="0" y="0"/>
                          <a:ext cx="1257300" cy="521335"/>
                        </a:xfrm>
                        <a:prstGeom prst="rect">
                          <a:avLst/>
                        </a:prstGeom>
                      </wps:spPr>
                      <wps:style>
                        <a:lnRef idx="2">
                          <a:schemeClr val="accent3"/>
                        </a:lnRef>
                        <a:fillRef idx="1">
                          <a:schemeClr val="lt1"/>
                        </a:fillRef>
                        <a:effectRef idx="0">
                          <a:schemeClr val="accent3"/>
                        </a:effectRef>
                        <a:fontRef idx="minor">
                          <a:schemeClr val="dk1"/>
                        </a:fontRef>
                      </wps:style>
                      <wps:txbx>
                        <w:txbxContent>
                          <w:p w14:paraId="7E4F5B33" w14:textId="77777777" w:rsidR="00C017B2" w:rsidRPr="00BE0C1B" w:rsidRDefault="00C017B2" w:rsidP="00B03075">
                            <w:pPr>
                              <w:jc w:val="center"/>
                              <w:rPr>
                                <w:rFonts w:cs="Arial"/>
                                <w:sz w:val="24"/>
                              </w:rPr>
                            </w:pPr>
                            <w:r>
                              <w:rPr>
                                <w:rFonts w:cs="Arial"/>
                                <w:sz w:val="24"/>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448" o:spid="_x0000_s1193" style="position:absolute;margin-left:129.15pt;margin-top:-19.7pt;width:99pt;height:41.05pt;z-index:2515292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" fillcolor="white [3201]" strokecolor="#9bbb59 [3206]" strokeweight="2pt">
                <v:textbox>
                  <w:txbxContent>
                    <w:p w14:paraId="7E4F5B33" w14:textId="77777777" w:rsidR="00C017B2" w:rsidRPr="00BE0C1B" w:rsidRDefault="00C017B2" w:rsidP="00B03075">
                      <w:pPr>
                        <w:jc w:val="center"/>
                        <w:rPr>
                          <w:rFonts w:cs="Arial"/>
                          <w:sz w:val="24"/>
                        </w:rPr>
                      </w:pPr>
                      <w:r>
                        <w:rPr>
                          <w:rFonts w:cs="Arial"/>
                          <w:sz w:val="24"/>
                        </w:rPr>
                        <w:t>………………………………</w:t>
                      </w:r>
                    </w:p>
                  </w:txbxContent>
                </v:textbox>
              </v:rect>
            </w:pict>
          </mc:Fallback>
        </mc:AlternateContent>
      </w:r>
    </w:p>
    <w:p w14:paraId="18514300" w14:textId="108C0B70" w:rsidR="00B03075" w:rsidRDefault="00E747F4" w:rsidP="00B03075">
      <w:r>
        <w:rPr>
          <w:noProof/>
          <w:lang w:eastAsia="fr-FR"/>
        </w:rPr>
        <mc:AlternateContent>
          <mc:Choice Requires="wps">
            <w:drawing>
              <wp:anchor distT="0" distB="0" distL="114300" distR="114300" simplePos="0" relativeHeight="251536384" behindDoc="0" locked="0" layoutInCell="1" allowOverlap="1" wp14:anchorId="676FBA39" wp14:editId="1FA7A9AD">
                <wp:simplePos x="0" y="0"/>
                <wp:positionH relativeFrom="column">
                  <wp:posOffset>733121</wp:posOffset>
                </wp:positionH>
                <wp:positionV relativeFrom="paragraph">
                  <wp:posOffset>38100</wp:posOffset>
                </wp:positionV>
                <wp:extent cx="993913" cy="284480"/>
                <wp:effectExtent l="0" t="0" r="0" b="1270"/>
                <wp:wrapNone/>
                <wp:docPr id="455"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3913" cy="284480"/>
                        </a:xfrm>
                        <a:prstGeom prst="rect">
                          <a:avLst/>
                        </a:prstGeom>
                        <a:noFill/>
                        <a:ln w="9525">
                          <a:noFill/>
                          <a:miter lim="800000"/>
                          <a:headEnd/>
                          <a:tailEnd/>
                        </a:ln>
                      </wps:spPr>
                      <wps:txbx>
                        <w:txbxContent>
                          <w:p w14:paraId="20C4035B" w14:textId="77777777" w:rsidR="00C017B2" w:rsidRPr="006E7254" w:rsidRDefault="00C017B2" w:rsidP="00B03075">
                            <w:pPr>
                              <w:rPr>
                                <w:rFonts w:cs="Arial"/>
                                <w:sz w:val="24"/>
                              </w:rPr>
                            </w:pPr>
                            <w:r>
                              <w:rPr>
                                <w:rFonts w:cs="Arial"/>
                                <w:sz w:val="24"/>
                              </w:rPr>
                              <w:t>Utilisateu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94" type="#_x0000_t202" style="position:absolute;margin-left:57.75pt;margin-top:3pt;width:78.25pt;height:22.4pt;z-index:25153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" filled="f" stroked="f">
                <v:textbox>
                  <w:txbxContent>
                    <w:p w14:paraId="20C4035B" w14:textId="77777777" w:rsidR="00C017B2" w:rsidRPr="006E7254" w:rsidRDefault="00C017B2" w:rsidP="00B03075">
                      <w:pPr>
                        <w:rPr>
                          <w:rFonts w:cs="Arial"/>
                          <w:sz w:val="24"/>
                        </w:rPr>
                      </w:pPr>
                      <w:r>
                        <w:rPr>
                          <w:rFonts w:cs="Arial"/>
                          <w:sz w:val="24"/>
                        </w:rPr>
                        <w:t>Utilisateur</w:t>
                      </w:r>
                    </w:p>
                  </w:txbxContent>
                </v:textbox>
              </v:shape>
            </w:pict>
          </mc:Fallback>
        </mc:AlternateContent>
      </w:r>
      <w:r w:rsidR="004907A0">
        <w:rPr>
          <w:noProof/>
          <w:lang w:eastAsia="fr-FR"/>
        </w:rPr>
        <mc:AlternateContent>
          <mc:Choice Requires="wps">
            <w:drawing>
              <wp:anchor distT="0" distB="0" distL="114300" distR="114300" simplePos="0" relativeHeight="251528192" behindDoc="0" locked="0" layoutInCell="1" allowOverlap="1" wp14:anchorId="0B613324" wp14:editId="7E251B93">
                <wp:simplePos x="0" y="0"/>
                <wp:positionH relativeFrom="column">
                  <wp:posOffset>1634490</wp:posOffset>
                </wp:positionH>
                <wp:positionV relativeFrom="paragraph">
                  <wp:posOffset>25069</wp:posOffset>
                </wp:positionV>
                <wp:extent cx="1257300" cy="521335"/>
                <wp:effectExtent l="0" t="0" r="19050" b="12065"/>
                <wp:wrapNone/>
                <wp:docPr id="18" name="Rectangle 18"/>
                <wp:cNvGraphicFramePr/>
                <a:graphic xmlns:a="http://schemas.openxmlformats.org/drawingml/2006/main">
                  <a:graphicData uri="http://schemas.microsoft.com/office/word/2010/wordprocessingShape">
                    <wps:wsp>
                      <wps:cNvSpPr/>
                      <wps:spPr>
                        <a:xfrm>
                          <a:off x="0" y="0"/>
                          <a:ext cx="1257300" cy="521335"/>
                        </a:xfrm>
                        <a:prstGeom prst="rect">
                          <a:avLst/>
                        </a:prstGeom>
                      </wps:spPr>
                      <wps:style>
                        <a:lnRef idx="2">
                          <a:schemeClr val="accent3"/>
                        </a:lnRef>
                        <a:fillRef idx="1">
                          <a:schemeClr val="lt1"/>
                        </a:fillRef>
                        <a:effectRef idx="0">
                          <a:schemeClr val="accent3"/>
                        </a:effectRef>
                        <a:fontRef idx="minor">
                          <a:schemeClr val="dk1"/>
                        </a:fontRef>
                      </wps:style>
                      <wps:txbx>
                        <w:txbxContent>
                          <w:p w14:paraId="28CE867F" w14:textId="77777777" w:rsidR="00C017B2" w:rsidRPr="00BE0C1B" w:rsidRDefault="00C017B2" w:rsidP="00B03075">
                            <w:pPr>
                              <w:jc w:val="center"/>
                              <w:rPr>
                                <w:rFonts w:cs="Arial"/>
                                <w:sz w:val="24"/>
                              </w:rPr>
                            </w:pPr>
                            <w:r>
                              <w:rPr>
                                <w:rFonts w:cs="Arial"/>
                                <w:sz w:val="24"/>
                              </w:rPr>
                              <w:t>Capteurs ILS des rou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8" o:spid="_x0000_s1195" style="position:absolute;margin-left:128.7pt;margin-top:1.95pt;width:99pt;height:41.05pt;z-index:2515281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" fillcolor="white [3201]" strokecolor="#9bbb59 [3206]" strokeweight="2pt">
                <v:textbox>
                  <w:txbxContent>
                    <w:p w14:paraId="28CE867F" w14:textId="77777777" w:rsidR="00C017B2" w:rsidRPr="00BE0C1B" w:rsidRDefault="00C017B2" w:rsidP="00B03075">
                      <w:pPr>
                        <w:jc w:val="center"/>
                        <w:rPr>
                          <w:rFonts w:cs="Arial"/>
                          <w:sz w:val="24"/>
                        </w:rPr>
                      </w:pPr>
                      <w:r>
                        <w:rPr>
                          <w:rFonts w:cs="Arial"/>
                          <w:sz w:val="24"/>
                        </w:rPr>
                        <w:t>Capteurs ILS des roues</w:t>
                      </w:r>
                    </w:p>
                  </w:txbxContent>
                </v:textbox>
              </v:rect>
            </w:pict>
          </mc:Fallback>
        </mc:AlternateContent>
      </w:r>
    </w:p>
    <w:p w14:paraId="00841BDD" w14:textId="070ED452" w:rsidR="00B03075" w:rsidRDefault="00E747F4" w:rsidP="00B03075">
      <w:r>
        <w:rPr>
          <w:noProof/>
          <w:lang w:eastAsia="fr-FR"/>
        </w:rPr>
        <mc:AlternateContent>
          <mc:Choice Requires="wps">
            <w:drawing>
              <wp:anchor distT="0" distB="0" distL="114300" distR="114300" simplePos="0" relativeHeight="251546624" behindDoc="0" locked="0" layoutInCell="1" allowOverlap="1" wp14:anchorId="052D321F" wp14:editId="709FCC69">
                <wp:simplePos x="0" y="0"/>
                <wp:positionH relativeFrom="column">
                  <wp:posOffset>755015</wp:posOffset>
                </wp:positionH>
                <wp:positionV relativeFrom="paragraph">
                  <wp:posOffset>279096</wp:posOffset>
                </wp:positionV>
                <wp:extent cx="2350135" cy="1155700"/>
                <wp:effectExtent l="0" t="0" r="12065" b="25400"/>
                <wp:wrapNone/>
                <wp:docPr id="26" name="Rectangle 26"/>
                <wp:cNvGraphicFramePr/>
                <a:graphic xmlns:a="http://schemas.openxmlformats.org/drawingml/2006/main">
                  <a:graphicData uri="http://schemas.microsoft.com/office/word/2010/wordprocessingShape">
                    <wps:wsp>
                      <wps:cNvSpPr/>
                      <wps:spPr>
                        <a:xfrm>
                          <a:off x="0" y="0"/>
                          <a:ext cx="2350135" cy="1155700"/>
                        </a:xfrm>
                        <a:prstGeom prst="rect">
                          <a:avLst/>
                        </a:prstGeom>
                        <a:noFill/>
                        <a:ln>
                          <a:prstDash val="sysDot"/>
                        </a:ln>
                      </wps:spPr>
                      <wps:style>
                        <a:lnRef idx="2">
                          <a:schemeClr val="accent3"/>
                        </a:lnRef>
                        <a:fillRef idx="1">
                          <a:schemeClr val="lt1"/>
                        </a:fillRef>
                        <a:effectRef idx="0">
                          <a:schemeClr val="accent3"/>
                        </a:effectRef>
                        <a:fontRef idx="minor">
                          <a:schemeClr val="dk1"/>
                        </a:fontRef>
                      </wps:style>
                      <wps:txbx>
                        <w:txbxContent>
                          <w:p w14:paraId="1C148F7C" w14:textId="77777777" w:rsidR="00C017B2" w:rsidRPr="007A0A1E" w:rsidRDefault="00C017B2" w:rsidP="00E747F4">
                            <w:pPr>
                              <w:jc w:val="center"/>
                              <w:rPr>
                                <w:rFonts w:cs="Arial"/>
                                <w:b/>
                                <w:sz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6" o:spid="_x0000_s1196" style="position:absolute;margin-left:59.45pt;margin-top:22pt;width:185.05pt;height:91pt;z-index:25154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" filled="f" strokecolor="#9bbb59 [3206]" strokeweight="2pt">
                <v:stroke dashstyle="1 1"/>
                <v:textbox>
                  <w:txbxContent>
                    <w:p w14:paraId="1C148F7C" w14:textId="77777777" w:rsidR="00C017B2" w:rsidRPr="007A0A1E" w:rsidRDefault="00C017B2" w:rsidP="00E747F4">
                      <w:pPr>
                        <w:jc w:val="center"/>
                        <w:rPr>
                          <w:rFonts w:cs="Arial"/>
                          <w:b/>
                          <w:sz w:val="24"/>
                        </w:rPr>
                      </w:pPr>
                    </w:p>
                  </w:txbxContent>
                </v:textbox>
              </v:rect>
            </w:pict>
          </mc:Fallback>
        </mc:AlternateContent>
      </w:r>
      <w:r>
        <w:rPr>
          <w:noProof/>
          <w:lang w:eastAsia="fr-FR"/>
        </w:rPr>
        <mc:AlternateContent>
          <mc:Choice Requires="wps">
            <w:drawing>
              <wp:anchor distT="0" distB="0" distL="114300" distR="114300" simplePos="0" relativeHeight="251531264" behindDoc="0" locked="0" layoutInCell="1" allowOverlap="1" wp14:anchorId="52ECFFE4" wp14:editId="3D71DBA5">
                <wp:simplePos x="0" y="0"/>
                <wp:positionH relativeFrom="column">
                  <wp:posOffset>848995</wp:posOffset>
                </wp:positionH>
                <wp:positionV relativeFrom="paragraph">
                  <wp:posOffset>35560</wp:posOffset>
                </wp:positionV>
                <wp:extent cx="782955" cy="0"/>
                <wp:effectExtent l="0" t="76200" r="17145" b="114300"/>
                <wp:wrapNone/>
                <wp:docPr id="450" name="Connecteur droit avec flèche 450"/>
                <wp:cNvGraphicFramePr/>
                <a:graphic xmlns:a="http://schemas.openxmlformats.org/drawingml/2006/main">
                  <a:graphicData uri="http://schemas.microsoft.com/office/word/2010/wordprocessingShape">
                    <wps:wsp>
                      <wps:cNvCnPr/>
                      <wps:spPr>
                        <a:xfrm>
                          <a:off x="0" y="0"/>
                          <a:ext cx="782955" cy="0"/>
                        </a:xfrm>
                        <a:prstGeom prst="straightConnector1">
                          <a:avLst/>
                        </a:prstGeom>
                        <a:ln w="19050">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anchor>
            </w:drawing>
          </mc:Choice>
          <mc:Fallback xmlns:mo="http://schemas.microsoft.com/office/mac/office/2008/main" xmlns:mv="urn:schemas-microsoft-com:mac:vml">
            <w:pict>
              <v:shape id="Connecteur droit avec flèche 450" o:spid="_x0000_s1026" type="#_x0000_t32" style="position:absolute;margin-left:66.85pt;margin-top:2.8pt;width:61.65pt;height:0;z-index:251531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" strokecolor="#bc4542 [3045]" strokeweight="1.5pt">
                <v:stroke endarrow="open"/>
              </v:shape>
            </w:pict>
          </mc:Fallback>
        </mc:AlternateContent>
      </w:r>
      <w:r>
        <w:rPr>
          <w:noProof/>
          <w:lang w:eastAsia="fr-FR"/>
        </w:rPr>
        <mc:AlternateContent>
          <mc:Choice Requires="wps">
            <w:drawing>
              <wp:anchor distT="0" distB="0" distL="114300" distR="114300" simplePos="0" relativeHeight="251532288" behindDoc="0" locked="0" layoutInCell="1" allowOverlap="1" wp14:anchorId="6E0B8CAC" wp14:editId="54041A63">
                <wp:simplePos x="0" y="0"/>
                <wp:positionH relativeFrom="column">
                  <wp:posOffset>2892729</wp:posOffset>
                </wp:positionH>
                <wp:positionV relativeFrom="paragraph">
                  <wp:posOffset>12065</wp:posOffset>
                </wp:positionV>
                <wp:extent cx="415290" cy="0"/>
                <wp:effectExtent l="0" t="76200" r="22860" b="114300"/>
                <wp:wrapNone/>
                <wp:docPr id="451" name="Connecteur droit avec flèche 451"/>
                <wp:cNvGraphicFramePr/>
                <a:graphic xmlns:a="http://schemas.openxmlformats.org/drawingml/2006/main">
                  <a:graphicData uri="http://schemas.microsoft.com/office/word/2010/wordprocessingShape">
                    <wps:wsp>
                      <wps:cNvCnPr/>
                      <wps:spPr>
                        <a:xfrm>
                          <a:off x="0" y="0"/>
                          <a:ext cx="415290" cy="0"/>
                        </a:xfrm>
                        <a:prstGeom prst="straightConnector1">
                          <a:avLst/>
                        </a:prstGeom>
                        <a:ln w="19050">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shape id="Connecteur droit avec flèche 451" o:spid="_x0000_s1026" type="#_x0000_t32" style="position:absolute;margin-left:227.75pt;margin-top:.95pt;width:32.7pt;height:0;z-index:25153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" strokecolor="#bc4542 [3045]" strokeweight="1.5pt">
                <v:stroke endarrow="open"/>
              </v:shape>
            </w:pict>
          </mc:Fallback>
        </mc:AlternateContent>
      </w:r>
    </w:p>
    <w:p w14:paraId="672D9DFD" w14:textId="55C70F47" w:rsidR="00B03075" w:rsidRDefault="00E747F4" w:rsidP="00B03075">
      <w:r>
        <w:rPr>
          <w:noProof/>
          <w:lang w:eastAsia="fr-FR"/>
        </w:rPr>
        <mc:AlternateContent>
          <mc:Choice Requires="wps">
            <w:drawing>
              <wp:anchor distT="0" distB="0" distL="114300" distR="114300" simplePos="0" relativeHeight="251511808" behindDoc="0" locked="0" layoutInCell="1" allowOverlap="1" wp14:anchorId="5E907A58" wp14:editId="3C7532D0">
                <wp:simplePos x="0" y="0"/>
                <wp:positionH relativeFrom="column">
                  <wp:posOffset>1634490</wp:posOffset>
                </wp:positionH>
                <wp:positionV relativeFrom="paragraph">
                  <wp:posOffset>5080</wp:posOffset>
                </wp:positionV>
                <wp:extent cx="1257300" cy="521335"/>
                <wp:effectExtent l="0" t="0" r="19050" b="12065"/>
                <wp:wrapNone/>
                <wp:docPr id="140" name="Rectangle 140"/>
                <wp:cNvGraphicFramePr/>
                <a:graphic xmlns:a="http://schemas.openxmlformats.org/drawingml/2006/main">
                  <a:graphicData uri="http://schemas.microsoft.com/office/word/2010/wordprocessingShape">
                    <wps:wsp>
                      <wps:cNvSpPr/>
                      <wps:spPr>
                        <a:xfrm>
                          <a:off x="0" y="0"/>
                          <a:ext cx="1257300" cy="521335"/>
                        </a:xfrm>
                        <a:prstGeom prst="rect">
                          <a:avLst/>
                        </a:prstGeom>
                      </wps:spPr>
                      <wps:style>
                        <a:lnRef idx="2">
                          <a:schemeClr val="accent3"/>
                        </a:lnRef>
                        <a:fillRef idx="1">
                          <a:schemeClr val="lt1"/>
                        </a:fillRef>
                        <a:effectRef idx="0">
                          <a:schemeClr val="accent3"/>
                        </a:effectRef>
                        <a:fontRef idx="minor">
                          <a:schemeClr val="dk1"/>
                        </a:fontRef>
                      </wps:style>
                      <wps:txbx>
                        <w:txbxContent>
                          <w:p w14:paraId="60DDBBD5" w14:textId="77777777" w:rsidR="00C017B2" w:rsidRPr="00BE0C1B" w:rsidRDefault="00C017B2" w:rsidP="00B03075">
                            <w:pPr>
                              <w:jc w:val="center"/>
                              <w:rPr>
                                <w:rFonts w:cs="Arial"/>
                                <w:sz w:val="24"/>
                              </w:rPr>
                            </w:pPr>
                            <w:r>
                              <w:rPr>
                                <w:rFonts w:cs="Arial"/>
                                <w:sz w:val="24"/>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40" o:spid="_x0000_s1197" style="position:absolute;margin-left:128.7pt;margin-top:.4pt;width:99pt;height:41.05pt;z-index:2515118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" fillcolor="white [3201]" strokecolor="#9bbb59 [3206]" strokeweight="2pt">
                <v:textbox>
                  <w:txbxContent>
                    <w:p w14:paraId="60DDBBD5" w14:textId="77777777" w:rsidR="00C017B2" w:rsidRPr="00BE0C1B" w:rsidRDefault="00C017B2" w:rsidP="00B03075">
                      <w:pPr>
                        <w:jc w:val="center"/>
                        <w:rPr>
                          <w:rFonts w:cs="Arial"/>
                          <w:sz w:val="24"/>
                        </w:rPr>
                      </w:pPr>
                      <w:r>
                        <w:rPr>
                          <w:rFonts w:cs="Arial"/>
                          <w:sz w:val="24"/>
                        </w:rPr>
                        <w:t>………………………………</w:t>
                      </w:r>
                    </w:p>
                  </w:txbxContent>
                </v:textbox>
              </v:rect>
            </w:pict>
          </mc:Fallback>
        </mc:AlternateContent>
      </w:r>
      <w:r>
        <w:rPr>
          <w:noProof/>
          <w:lang w:eastAsia="fr-FR"/>
        </w:rPr>
        <mc:AlternateContent>
          <mc:Choice Requires="wps">
            <w:drawing>
              <wp:anchor distT="0" distB="0" distL="114300" distR="114300" simplePos="0" relativeHeight="251512832" behindDoc="0" locked="0" layoutInCell="1" allowOverlap="1" wp14:anchorId="61A58129" wp14:editId="772B3026">
                <wp:simplePos x="0" y="0"/>
                <wp:positionH relativeFrom="column">
                  <wp:posOffset>2908300</wp:posOffset>
                </wp:positionH>
                <wp:positionV relativeFrom="paragraph">
                  <wp:posOffset>257175</wp:posOffset>
                </wp:positionV>
                <wp:extent cx="383540" cy="0"/>
                <wp:effectExtent l="0" t="76200" r="16510" b="114300"/>
                <wp:wrapNone/>
                <wp:docPr id="141" name="Connecteur droit avec flèche 141"/>
                <wp:cNvGraphicFramePr/>
                <a:graphic xmlns:a="http://schemas.openxmlformats.org/drawingml/2006/main">
                  <a:graphicData uri="http://schemas.microsoft.com/office/word/2010/wordprocessingShape">
                    <wps:wsp>
                      <wps:cNvCnPr/>
                      <wps:spPr>
                        <a:xfrm>
                          <a:off x="0" y="0"/>
                          <a:ext cx="383540" cy="0"/>
                        </a:xfrm>
                        <a:prstGeom prst="straightConnector1">
                          <a:avLst/>
                        </a:prstGeom>
                        <a:ln w="19050">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shape id="Connecteur droit avec flèche 141" o:spid="_x0000_s1026" type="#_x0000_t32" style="position:absolute;margin-left:229pt;margin-top:20.25pt;width:30.2pt;height:0;z-index:25151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" strokecolor="#bc4542 [3045]" strokeweight="1.5pt">
                <v:stroke endarrow="open"/>
              </v:shape>
            </w:pict>
          </mc:Fallback>
        </mc:AlternateContent>
      </w:r>
      <w:r w:rsidR="00B03075">
        <w:rPr>
          <w:noProof/>
          <w:lang w:eastAsia="fr-FR"/>
        </w:rPr>
        <mc:AlternateContent>
          <mc:Choice Requires="wps">
            <w:drawing>
              <wp:anchor distT="0" distB="0" distL="114300" distR="114300" simplePos="0" relativeHeight="251516928" behindDoc="0" locked="0" layoutInCell="1" allowOverlap="1" wp14:anchorId="17A712CC" wp14:editId="4EE312CC">
                <wp:simplePos x="0" y="0"/>
                <wp:positionH relativeFrom="column">
                  <wp:posOffset>1066800</wp:posOffset>
                </wp:positionH>
                <wp:positionV relativeFrom="paragraph">
                  <wp:posOffset>247650</wp:posOffset>
                </wp:positionV>
                <wp:extent cx="0" cy="1794510"/>
                <wp:effectExtent l="0" t="0" r="19050" b="15240"/>
                <wp:wrapNone/>
                <wp:docPr id="23" name="Connecteur droit 23"/>
                <wp:cNvGraphicFramePr/>
                <a:graphic xmlns:a="http://schemas.openxmlformats.org/drawingml/2006/main">
                  <a:graphicData uri="http://schemas.microsoft.com/office/word/2010/wordprocessingShape">
                    <wps:wsp>
                      <wps:cNvCnPr/>
                      <wps:spPr>
                        <a:xfrm flipV="1">
                          <a:off x="0" y="0"/>
                          <a:ext cx="0" cy="1794510"/>
                        </a:xfrm>
                        <a:prstGeom prst="line">
                          <a:avLst/>
                        </a:prstGeom>
                        <a:ln w="19050"/>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xmlns:mo="http://schemas.microsoft.com/office/mac/office/2008/main" xmlns:mv="urn:schemas-microsoft-com:mac:vml">
            <w:pict>
              <v:line id="Connecteur droit 23" o:spid="_x0000_s1026" style="position:absolute;flip:y;z-index:2515169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84pt,19.5pt" to="84pt,16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" strokecolor="#bc4542 [3045]" strokeweight="1.5pt"/>
            </w:pict>
          </mc:Fallback>
        </mc:AlternateContent>
      </w:r>
      <w:r w:rsidR="00B03075">
        <w:rPr>
          <w:noProof/>
          <w:lang w:eastAsia="fr-FR"/>
        </w:rPr>
        <mc:AlternateContent>
          <mc:Choice Requires="wps">
            <w:drawing>
              <wp:anchor distT="0" distB="0" distL="114300" distR="114300" simplePos="0" relativeHeight="251517952" behindDoc="0" locked="0" layoutInCell="1" allowOverlap="1" wp14:anchorId="41A6FB9A" wp14:editId="7854F2A6">
                <wp:simplePos x="0" y="0"/>
                <wp:positionH relativeFrom="column">
                  <wp:posOffset>1057275</wp:posOffset>
                </wp:positionH>
                <wp:positionV relativeFrom="paragraph">
                  <wp:posOffset>247650</wp:posOffset>
                </wp:positionV>
                <wp:extent cx="574040" cy="0"/>
                <wp:effectExtent l="0" t="76200" r="16510" b="114300"/>
                <wp:wrapNone/>
                <wp:docPr id="24" name="Connecteur droit avec flèche 24"/>
                <wp:cNvGraphicFramePr/>
                <a:graphic xmlns:a="http://schemas.openxmlformats.org/drawingml/2006/main">
                  <a:graphicData uri="http://schemas.microsoft.com/office/word/2010/wordprocessingShape">
                    <wps:wsp>
                      <wps:cNvCnPr/>
                      <wps:spPr>
                        <a:xfrm>
                          <a:off x="0" y="0"/>
                          <a:ext cx="574040" cy="0"/>
                        </a:xfrm>
                        <a:prstGeom prst="straightConnector1">
                          <a:avLst/>
                        </a:prstGeom>
                        <a:ln w="19050">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xmlns:mo="http://schemas.microsoft.com/office/mac/office/2008/main" xmlns:mv="urn:schemas-microsoft-com:mac:vml">
            <w:pict>
              <v:shape id="Connecteur droit avec flèche 24" o:spid="_x0000_s1026" type="#_x0000_t32" style="position:absolute;margin-left:83.25pt;margin-top:19.5pt;width:45.2pt;height:0;z-index:2515179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" strokecolor="#bc4542 [3045]" strokeweight="1.5pt">
                <v:stroke endarrow="open"/>
              </v:shape>
            </w:pict>
          </mc:Fallback>
        </mc:AlternateContent>
      </w:r>
      <w:r w:rsidR="00B03075">
        <w:rPr>
          <w:noProof/>
          <w:lang w:eastAsia="fr-FR"/>
        </w:rPr>
        <mc:AlternateContent>
          <mc:Choice Requires="wps">
            <w:drawing>
              <wp:anchor distT="0" distB="0" distL="114300" distR="114300" simplePos="0" relativeHeight="251508736" behindDoc="0" locked="0" layoutInCell="1" allowOverlap="1" wp14:anchorId="43758378" wp14:editId="6DEDC2A3">
                <wp:simplePos x="0" y="0"/>
                <wp:positionH relativeFrom="column">
                  <wp:posOffset>5009997</wp:posOffset>
                </wp:positionH>
                <wp:positionV relativeFrom="paragraph">
                  <wp:posOffset>70839</wp:posOffset>
                </wp:positionV>
                <wp:extent cx="1257871" cy="521911"/>
                <wp:effectExtent l="0" t="0" r="19050" b="12065"/>
                <wp:wrapNone/>
                <wp:docPr id="25" name="Rectangle 25"/>
                <wp:cNvGraphicFramePr/>
                <a:graphic xmlns:a="http://schemas.openxmlformats.org/drawingml/2006/main">
                  <a:graphicData uri="http://schemas.microsoft.com/office/word/2010/wordprocessingShape">
                    <wps:wsp>
                      <wps:cNvSpPr/>
                      <wps:spPr>
                        <a:xfrm>
                          <a:off x="0" y="0"/>
                          <a:ext cx="1257871" cy="521911"/>
                        </a:xfrm>
                        <a:prstGeom prst="rect">
                          <a:avLst/>
                        </a:prstGeom>
                      </wps:spPr>
                      <wps:style>
                        <a:lnRef idx="2">
                          <a:schemeClr val="accent3"/>
                        </a:lnRef>
                        <a:fillRef idx="1">
                          <a:schemeClr val="lt1"/>
                        </a:fillRef>
                        <a:effectRef idx="0">
                          <a:schemeClr val="accent3"/>
                        </a:effectRef>
                        <a:fontRef idx="minor">
                          <a:schemeClr val="dk1"/>
                        </a:fontRef>
                      </wps:style>
                      <wps:txbx>
                        <w:txbxContent>
                          <w:p w14:paraId="66EB8370" w14:textId="77777777" w:rsidR="00C017B2" w:rsidRPr="00BE0C1B" w:rsidRDefault="00C017B2" w:rsidP="00B03075">
                            <w:pPr>
                              <w:jc w:val="center"/>
                              <w:rPr>
                                <w:rFonts w:cs="Arial"/>
                                <w:sz w:val="24"/>
                              </w:rPr>
                            </w:pPr>
                            <w:r>
                              <w:rPr>
                                <w:rFonts w:cs="Arial"/>
                                <w:sz w:val="24"/>
                              </w:rPr>
                              <w:t>Carte interfac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5" o:spid="_x0000_s1198" style="position:absolute;margin-left:394.5pt;margin-top:5.6pt;width:99.05pt;height:41.1pt;z-index:2515087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" fillcolor="white [3201]" strokecolor="#9bbb59 [3206]" strokeweight="2pt">
                <v:textbox>
                  <w:txbxContent>
                    <w:p w14:paraId="66EB8370" w14:textId="77777777" w:rsidR="00C017B2" w:rsidRPr="00BE0C1B" w:rsidRDefault="00C017B2" w:rsidP="00B03075">
                      <w:pPr>
                        <w:jc w:val="center"/>
                        <w:rPr>
                          <w:rFonts w:cs="Arial"/>
                          <w:sz w:val="24"/>
                        </w:rPr>
                      </w:pPr>
                      <w:r>
                        <w:rPr>
                          <w:rFonts w:cs="Arial"/>
                          <w:sz w:val="24"/>
                        </w:rPr>
                        <w:t>Carte interface</w:t>
                      </w:r>
                    </w:p>
                  </w:txbxContent>
                </v:textbox>
              </v:rect>
            </w:pict>
          </mc:Fallback>
        </mc:AlternateContent>
      </w:r>
      <w:r w:rsidR="00B03075">
        <w:rPr>
          <w:noProof/>
          <w:lang w:eastAsia="fr-FR"/>
        </w:rPr>
        <mc:AlternateContent>
          <mc:Choice Requires="wps">
            <w:drawing>
              <wp:anchor distT="0" distB="0" distL="114300" distR="114300" simplePos="0" relativeHeight="251525120" behindDoc="0" locked="0" layoutInCell="1" allowOverlap="1" wp14:anchorId="014B1495" wp14:editId="5550DC7A">
                <wp:simplePos x="0" y="0"/>
                <wp:positionH relativeFrom="column">
                  <wp:posOffset>6683024</wp:posOffset>
                </wp:positionH>
                <wp:positionV relativeFrom="paragraph">
                  <wp:posOffset>247668</wp:posOffset>
                </wp:positionV>
                <wp:extent cx="0" cy="1177290"/>
                <wp:effectExtent l="0" t="0" r="19050" b="22860"/>
                <wp:wrapNone/>
                <wp:docPr id="333" name="Connecteur droit 333"/>
                <wp:cNvGraphicFramePr/>
                <a:graphic xmlns:a="http://schemas.openxmlformats.org/drawingml/2006/main">
                  <a:graphicData uri="http://schemas.microsoft.com/office/word/2010/wordprocessingShape">
                    <wps:wsp>
                      <wps:cNvCnPr/>
                      <wps:spPr>
                        <a:xfrm flipV="1">
                          <a:off x="0" y="0"/>
                          <a:ext cx="0" cy="1177290"/>
                        </a:xfrm>
                        <a:prstGeom prst="line">
                          <a:avLst/>
                        </a:prstGeom>
                        <a:ln w="19050"/>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xmlns:mo="http://schemas.microsoft.com/office/mac/office/2008/main" xmlns:mv="urn:schemas-microsoft-com:mac:vml">
            <w:pict>
              <v:line id="Connecteur droit 333" o:spid="_x0000_s1026" style="position:absolute;flip:y;z-index:251525120;visibility:visible;mso-wrap-style:square;mso-wrap-distance-left:9pt;mso-wrap-distance-top:0;mso-wrap-distance-right:9pt;mso-wrap-distance-bottom:0;mso-position-horizontal:absolute;mso-position-horizontal-relative:text;mso-position-vertical:absolute;mso-position-vertical-relative:text" from="526.2pt,19.5pt" to="526.2pt,11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" strokecolor="#bc4542 [3045]" strokeweight="1.5pt"/>
            </w:pict>
          </mc:Fallback>
        </mc:AlternateContent>
      </w:r>
      <w:r w:rsidR="00B03075">
        <w:rPr>
          <w:noProof/>
          <w:lang w:eastAsia="fr-FR"/>
        </w:rPr>
        <mc:AlternateContent>
          <mc:Choice Requires="wps">
            <w:drawing>
              <wp:anchor distT="0" distB="0" distL="114300" distR="114300" simplePos="0" relativeHeight="251526144" behindDoc="0" locked="0" layoutInCell="1" allowOverlap="1" wp14:anchorId="08DA7CC2" wp14:editId="1A271881">
                <wp:simplePos x="0" y="0"/>
                <wp:positionH relativeFrom="column">
                  <wp:posOffset>6289620</wp:posOffset>
                </wp:positionH>
                <wp:positionV relativeFrom="paragraph">
                  <wp:posOffset>258301</wp:posOffset>
                </wp:positionV>
                <wp:extent cx="395021" cy="230"/>
                <wp:effectExtent l="0" t="0" r="24130" b="19050"/>
                <wp:wrapNone/>
                <wp:docPr id="334" name="Connecteur droit 334"/>
                <wp:cNvGraphicFramePr/>
                <a:graphic xmlns:a="http://schemas.openxmlformats.org/drawingml/2006/main">
                  <a:graphicData uri="http://schemas.microsoft.com/office/word/2010/wordprocessingShape">
                    <wps:wsp>
                      <wps:cNvCnPr/>
                      <wps:spPr>
                        <a:xfrm>
                          <a:off x="0" y="0"/>
                          <a:ext cx="395021" cy="230"/>
                        </a:xfrm>
                        <a:prstGeom prst="line">
                          <a:avLst/>
                        </a:prstGeom>
                        <a:ln w="19050"/>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xmlns:mo="http://schemas.microsoft.com/office/mac/office/2008/main" xmlns:mv="urn:schemas-microsoft-com:mac:vml">
            <w:pict>
              <v:line id="Connecteur droit 334" o:spid="_x0000_s1026" style="position:absolute;z-index:251526144;visibility:visible;mso-wrap-style:square;mso-wrap-distance-left:9pt;mso-wrap-distance-top:0;mso-wrap-distance-right:9pt;mso-wrap-distance-bottom:0;mso-position-horizontal:absolute;mso-position-horizontal-relative:text;mso-position-vertical:absolute;mso-position-vertical-relative:text" from="495.25pt,20.35pt" to="526.35pt,2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" strokecolor="#bc4542 [3045]" strokeweight="1.5pt"/>
            </w:pict>
          </mc:Fallback>
        </mc:AlternateContent>
      </w:r>
    </w:p>
    <w:p w14:paraId="5C12CF4C" w14:textId="78B09006" w:rsidR="00B03075" w:rsidRDefault="00E747F4" w:rsidP="00B03075">
      <w:r>
        <w:rPr>
          <w:noProof/>
          <w:lang w:eastAsia="fr-FR"/>
        </w:rPr>
        <mc:AlternateContent>
          <mc:Choice Requires="wps">
            <w:drawing>
              <wp:anchor distT="0" distB="0" distL="114300" distR="114300" simplePos="0" relativeHeight="251506688" behindDoc="0" locked="0" layoutInCell="1" allowOverlap="1" wp14:anchorId="55DB763B" wp14:editId="68E3BAB8">
                <wp:simplePos x="0" y="0"/>
                <wp:positionH relativeFrom="column">
                  <wp:posOffset>1638300</wp:posOffset>
                </wp:positionH>
                <wp:positionV relativeFrom="paragraph">
                  <wp:posOffset>271476</wp:posOffset>
                </wp:positionV>
                <wp:extent cx="1257300" cy="521335"/>
                <wp:effectExtent l="0" t="0" r="19050" b="12065"/>
                <wp:wrapNone/>
                <wp:docPr id="27" name="Rectangle 27"/>
                <wp:cNvGraphicFramePr/>
                <a:graphic xmlns:a="http://schemas.openxmlformats.org/drawingml/2006/main">
                  <a:graphicData uri="http://schemas.microsoft.com/office/word/2010/wordprocessingShape">
                    <wps:wsp>
                      <wps:cNvSpPr/>
                      <wps:spPr>
                        <a:xfrm>
                          <a:off x="0" y="0"/>
                          <a:ext cx="1257300" cy="521335"/>
                        </a:xfrm>
                        <a:prstGeom prst="rect">
                          <a:avLst/>
                        </a:prstGeom>
                      </wps:spPr>
                      <wps:style>
                        <a:lnRef idx="2">
                          <a:schemeClr val="accent3"/>
                        </a:lnRef>
                        <a:fillRef idx="1">
                          <a:schemeClr val="lt1"/>
                        </a:fillRef>
                        <a:effectRef idx="0">
                          <a:schemeClr val="accent3"/>
                        </a:effectRef>
                        <a:fontRef idx="minor">
                          <a:schemeClr val="dk1"/>
                        </a:fontRef>
                      </wps:style>
                      <wps:txbx>
                        <w:txbxContent>
                          <w:p w14:paraId="141EA44F" w14:textId="77777777" w:rsidR="00C017B2" w:rsidRPr="00BE0C1B" w:rsidRDefault="00C017B2" w:rsidP="00B03075">
                            <w:pPr>
                              <w:jc w:val="center"/>
                              <w:rPr>
                                <w:rFonts w:cs="Arial"/>
                                <w:sz w:val="24"/>
                              </w:rPr>
                            </w:pPr>
                            <w:r>
                              <w:rPr>
                                <w:rFonts w:cs="Arial"/>
                                <w:sz w:val="24"/>
                              </w:rPr>
                              <w:t>………………………………</w:t>
                            </w:r>
                          </w:p>
                          <w:p w14:paraId="76922E35" w14:textId="77777777" w:rsidR="00C017B2" w:rsidRPr="00BE0C1B" w:rsidRDefault="00C017B2" w:rsidP="00B03075">
                            <w:pPr>
                              <w:jc w:val="center"/>
                              <w:rPr>
                                <w:rFonts w:cs="Arial"/>
                                <w:sz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7" o:spid="_x0000_s1199" style="position:absolute;margin-left:129pt;margin-top:21.4pt;width:99pt;height:41.05pt;z-index:2515066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" fillcolor="white [3201]" strokecolor="#9bbb59 [3206]" strokeweight="2pt">
                <v:textbox>
                  <w:txbxContent>
                    <w:p w14:paraId="141EA44F" w14:textId="77777777" w:rsidR="00C017B2" w:rsidRPr="00BE0C1B" w:rsidRDefault="00C017B2" w:rsidP="00B03075">
                      <w:pPr>
                        <w:jc w:val="center"/>
                        <w:rPr>
                          <w:rFonts w:cs="Arial"/>
                          <w:sz w:val="24"/>
                        </w:rPr>
                      </w:pPr>
                      <w:r>
                        <w:rPr>
                          <w:rFonts w:cs="Arial"/>
                          <w:sz w:val="24"/>
                        </w:rPr>
                        <w:t>………………………………</w:t>
                      </w:r>
                    </w:p>
                    <w:p w14:paraId="76922E35" w14:textId="77777777" w:rsidR="00C017B2" w:rsidRPr="00BE0C1B" w:rsidRDefault="00C017B2" w:rsidP="00B03075">
                      <w:pPr>
                        <w:jc w:val="center"/>
                        <w:rPr>
                          <w:rFonts w:cs="Arial"/>
                          <w:sz w:val="24"/>
                        </w:rPr>
                      </w:pPr>
                    </w:p>
                  </w:txbxContent>
                </v:textbox>
              </v:rect>
            </w:pict>
          </mc:Fallback>
        </mc:AlternateContent>
      </w:r>
      <w:r w:rsidR="003E6F56">
        <w:rPr>
          <w:noProof/>
          <w:lang w:eastAsia="fr-FR"/>
        </w:rPr>
        <mc:AlternateContent>
          <mc:Choice Requires="wpg">
            <w:drawing>
              <wp:anchor distT="0" distB="0" distL="114300" distR="114300" simplePos="0" relativeHeight="251510784" behindDoc="0" locked="0" layoutInCell="1" allowOverlap="1" wp14:anchorId="363D7CE4" wp14:editId="037F04FB">
                <wp:simplePos x="0" y="0"/>
                <wp:positionH relativeFrom="column">
                  <wp:posOffset>2593903</wp:posOffset>
                </wp:positionH>
                <wp:positionV relativeFrom="paragraph">
                  <wp:posOffset>132069</wp:posOffset>
                </wp:positionV>
                <wp:extent cx="3949065" cy="1917454"/>
                <wp:effectExtent l="95250" t="0" r="32385" b="64135"/>
                <wp:wrapNone/>
                <wp:docPr id="3990" name="Groupe 3990"/>
                <wp:cNvGraphicFramePr/>
                <a:graphic xmlns:a="http://schemas.openxmlformats.org/drawingml/2006/main">
                  <a:graphicData uri="http://schemas.microsoft.com/office/word/2010/wordprocessingGroup">
                    <wpg:wgp>
                      <wpg:cNvGrpSpPr/>
                      <wpg:grpSpPr>
                        <a:xfrm>
                          <a:off x="0" y="0"/>
                          <a:ext cx="3949065" cy="1917454"/>
                          <a:chOff x="-60" y="102192"/>
                          <a:chExt cx="3949760" cy="1996073"/>
                        </a:xfrm>
                      </wpg:grpSpPr>
                      <wps:wsp>
                        <wps:cNvPr id="3991" name="Connecteur droit 21"/>
                        <wps:cNvCnPr/>
                        <wps:spPr>
                          <a:xfrm flipV="1">
                            <a:off x="3943202" y="103304"/>
                            <a:ext cx="0" cy="803353"/>
                          </a:xfrm>
                          <a:prstGeom prst="line">
                            <a:avLst/>
                          </a:prstGeom>
                          <a:ln w="19050"/>
                        </wps:spPr>
                        <wps:style>
                          <a:lnRef idx="1">
                            <a:schemeClr val="accent2"/>
                          </a:lnRef>
                          <a:fillRef idx="0">
                            <a:schemeClr val="accent2"/>
                          </a:fillRef>
                          <a:effectRef idx="0">
                            <a:schemeClr val="accent2"/>
                          </a:effectRef>
                          <a:fontRef idx="minor">
                            <a:schemeClr val="tx1"/>
                          </a:fontRef>
                        </wps:style>
                        <wps:bodyPr/>
                      </wps:wsp>
                      <wps:wsp>
                        <wps:cNvPr id="3992" name="Connecteur droit 22"/>
                        <wps:cNvCnPr/>
                        <wps:spPr>
                          <a:xfrm>
                            <a:off x="0" y="914400"/>
                            <a:ext cx="3949700" cy="0"/>
                          </a:xfrm>
                          <a:prstGeom prst="line">
                            <a:avLst/>
                          </a:prstGeom>
                          <a:ln w="19050"/>
                        </wps:spPr>
                        <wps:style>
                          <a:lnRef idx="1">
                            <a:schemeClr val="accent2"/>
                          </a:lnRef>
                          <a:fillRef idx="0">
                            <a:schemeClr val="accent2"/>
                          </a:fillRef>
                          <a:effectRef idx="0">
                            <a:schemeClr val="accent2"/>
                          </a:effectRef>
                          <a:fontRef idx="minor">
                            <a:schemeClr val="tx1"/>
                          </a:fontRef>
                        </wps:style>
                        <wps:bodyPr/>
                      </wps:wsp>
                      <wps:wsp>
                        <wps:cNvPr id="3993" name="Connecteur droit 23"/>
                        <wps:cNvCnPr/>
                        <wps:spPr>
                          <a:xfrm>
                            <a:off x="3689200" y="102192"/>
                            <a:ext cx="260284" cy="0"/>
                          </a:xfrm>
                          <a:prstGeom prst="line">
                            <a:avLst/>
                          </a:prstGeom>
                          <a:ln w="19050"/>
                        </wps:spPr>
                        <wps:style>
                          <a:lnRef idx="1">
                            <a:schemeClr val="accent2"/>
                          </a:lnRef>
                          <a:fillRef idx="0">
                            <a:schemeClr val="accent2"/>
                          </a:fillRef>
                          <a:effectRef idx="0">
                            <a:schemeClr val="accent2"/>
                          </a:effectRef>
                          <a:fontRef idx="minor">
                            <a:schemeClr val="tx1"/>
                          </a:fontRef>
                        </wps:style>
                        <wps:bodyPr/>
                      </wps:wsp>
                      <wps:wsp>
                        <wps:cNvPr id="3996" name="Connecteur droit avec flèche 24"/>
                        <wps:cNvCnPr/>
                        <wps:spPr>
                          <a:xfrm>
                            <a:off x="-60" y="906407"/>
                            <a:ext cx="0" cy="1191858"/>
                          </a:xfrm>
                          <a:prstGeom prst="straightConnector1">
                            <a:avLst/>
                          </a:prstGeom>
                          <a:ln w="19050">
                            <a:tailEnd type="arrow"/>
                          </a:ln>
                        </wps:spPr>
                        <wps:style>
                          <a:lnRef idx="1">
                            <a:schemeClr val="accent2"/>
                          </a:lnRef>
                          <a:fillRef idx="0">
                            <a:schemeClr val="accent2"/>
                          </a:fillRef>
                          <a:effectRef idx="0">
                            <a:schemeClr val="accent2"/>
                          </a:effectRef>
                          <a:fontRef idx="minor">
                            <a:schemeClr val="tx1"/>
                          </a:fontRef>
                        </wps:style>
                        <wps:bodyPr/>
                      </wps:wsp>
                    </wpg:wgp>
                  </a:graphicData>
                </a:graphic>
                <wp14:sizeRelV relativeFrom="margin">
                  <wp14:pctHeight>0</wp14:pctHeight>
                </wp14:sizeRelV>
              </wp:anchor>
            </w:drawing>
          </mc:Choice>
          <mc:Fallback xmlns:mo="http://schemas.microsoft.com/office/mac/office/2008/main" xmlns:mv="urn:schemas-microsoft-com:mac:vml">
            <w:pict>
              <v:group id="Groupe 3990" o:spid="_x0000_s1026" style="position:absolute;margin-left:204.25pt;margin-top:10.4pt;width:310.95pt;height:151pt;z-index:251510784;mso-height-relative:margin" coordorigin=",1021" coordsize="39497,19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">
                <v:line id="Connecteur droit 21" o:spid="_x0000_s1027" style="position:absolute;flip:y;visibility:visible;mso-wrap-style:square" from="39432,1033" to="39432,9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h+AcMAAADdAAAADwAAAGRycy9kb3ducmV2LnhtbESPUWvCMBSF3wX/Q7gD32zaDWRWo4hj&#10;MPFp1R9waa5NWHNTm6zWf2+EwR4P55zvcNbb0bVioD5YzwqKLAdBXHttuVFwPn3O30GEiKyx9UwK&#10;7hRgu5lO1lhqf+NvGqrYiAThUKICE2NXShlqQw5D5jvi5F187zAm2TdS93hLcNfK1zxfSIeW04LB&#10;jvaG6p/q1ykI/GHjYC4L2lXF0V73B7oPB6VmL+NuBSLSGP/Df+0vreBtuSzg+SY9Ab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6YfgHDAAAA3QAAAA8AAAAAAAAAAAAA&#10;AAAAoQIAAGRycy9kb3ducmV2LnhtbFBLBQYAAAAABAAEAPkAAACRAwAAAAA=&#10;" strokecolor="#bc4542 [3045]" strokeweight="1.5pt"/>
                <v:line id="Connecteur droit 22" o:spid="_x0000_s1028" style="position:absolute;visibility:visible;mso-wrap-style:square" from="0,9144" to="39497,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FbascAAADdAAAADwAAAGRycy9kb3ducmV2LnhtbESP0WqDQBRE3wP9h+UG+hLi2hSCsW5C&#10;G1qQvASNH3Bxb1Xi3hV3m1i/vlso9HGYmTNMdphML240us6ygqcoBkFcW91xo6C6fKwTEM4ja+wt&#10;k4JvcnDYPywyTLW9c0G30jciQNilqKD1fkildHVLBl1kB+LgfdrRoA9ybKQe8R7gppebON5Kgx2H&#10;hRYHOrZUX8svo+B0mfKq6JJqnt35ZPvk/bh6i5V6XE6vLyA8Tf4//NfOtYLn3W4Dv2/CE5D7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UVtqxwAAAN0AAAAPAAAAAAAA&#10;AAAAAAAAAKECAABkcnMvZG93bnJldi54bWxQSwUGAAAAAAQABAD5AAAAlQMAAAAA&#10;" strokecolor="#bc4542 [3045]" strokeweight="1.5pt"/>
                <v:line id="Connecteur droit 23" o:spid="_x0000_s1029" style="position:absolute;visibility:visible;mso-wrap-style:square" from="36892,1021" to="39494,1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3+8cUAAADdAAAADwAAAGRycy9kb3ducmV2LnhtbESP0YrCMBRE34X9h3CFfRGbuoLUbqOs&#10;4oL4Imo/4NLcbYvNTWmidv16Iwg+DjNzhsmWvWnElTpXW1YwiWIQxIXVNZcK8tPvOAHhPLLGxjIp&#10;+CcHy8XHIMNU2xsf6Hr0pQgQdikqqLxvUyldUZFBF9mWOHh/tjPog+xKqTu8Bbhp5Fccz6TBmsNC&#10;hS2tKyrOx4tRsDv12/xQJ/n97vY72ySb9WgVK/U57H++QXjq/Tv8am+1gul8PoXnm/AE5O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3+8cUAAADdAAAADwAAAAAAAAAA&#10;AAAAAAChAgAAZHJzL2Rvd25yZXYueG1sUEsFBgAAAAAEAAQA+QAAAJMDAAAAAA==&#10;" strokecolor="#bc4542 [3045]" strokeweight="1.5pt"/>
                <v:shape id="Connecteur droit avec flèche 24" o:spid="_x0000_s1030" type="#_x0000_t32" style="position:absolute;top:9064;width:0;height:119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dVU8UAAADdAAAADwAAAGRycy9kb3ducmV2LnhtbESPQYvCMBSE74L/ITxhb5qqKFqNIi4F&#10;D4uwuosen82zLTYvpYla99dvBMHjMDPfMPNlY0pxo9oVlhX0exEI4tTqgjMFP/ukOwHhPLLG0jIp&#10;eJCD5aLdmmOs7Z2/6bbzmQgQdjEqyL2vYildmpNB17MVcfDOtjbog6wzqWu8B7gp5SCKxtJgwWEh&#10;x4rWOaWX3dUo+DybhPF0WI/+fkfJg4eT7TH9Uuqj06xmIDw1/h1+tTdawXA6HcPzTXgCcvE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JdVU8UAAADdAAAADwAAAAAAAAAA&#10;AAAAAAChAgAAZHJzL2Rvd25yZXYueG1sUEsFBgAAAAAEAAQA+QAAAJMDAAAAAA==&#10;" strokecolor="#bc4542 [3045]" strokeweight="1.5pt">
                  <v:stroke endarrow="open"/>
                </v:shape>
              </v:group>
            </w:pict>
          </mc:Fallback>
        </mc:AlternateContent>
      </w:r>
      <w:r w:rsidR="00B03075">
        <w:rPr>
          <w:noProof/>
          <w:lang w:eastAsia="fr-FR"/>
        </w:rPr>
        <mc:AlternateContent>
          <mc:Choice Requires="wps">
            <w:drawing>
              <wp:anchor distT="0" distB="0" distL="114300" distR="114300" simplePos="0" relativeHeight="251540480" behindDoc="0" locked="0" layoutInCell="1" allowOverlap="1" wp14:anchorId="74681024" wp14:editId="3AEEC662">
                <wp:simplePos x="0" y="0"/>
                <wp:positionH relativeFrom="column">
                  <wp:posOffset>140970</wp:posOffset>
                </wp:positionH>
                <wp:positionV relativeFrom="paragraph">
                  <wp:posOffset>45720</wp:posOffset>
                </wp:positionV>
                <wp:extent cx="939800" cy="284480"/>
                <wp:effectExtent l="3810" t="0" r="0" b="0"/>
                <wp:wrapNone/>
                <wp:docPr id="459"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939800" cy="284480"/>
                        </a:xfrm>
                        <a:prstGeom prst="rect">
                          <a:avLst/>
                        </a:prstGeom>
                        <a:noFill/>
                        <a:ln w="9525">
                          <a:noFill/>
                          <a:miter lim="800000"/>
                          <a:headEnd/>
                          <a:tailEnd/>
                        </a:ln>
                      </wps:spPr>
                      <wps:txbx>
                        <w:txbxContent>
                          <w:p w14:paraId="4949626B" w14:textId="77777777" w:rsidR="00C017B2" w:rsidRPr="00E42ED5" w:rsidRDefault="00C017B2" w:rsidP="00B03075">
                            <w:pPr>
                              <w:rPr>
                                <w:rFonts w:cs="Arial"/>
                                <w:i/>
                                <w:sz w:val="24"/>
                              </w:rPr>
                            </w:pPr>
                            <w:r>
                              <w:rPr>
                                <w:rFonts w:cs="Arial"/>
                                <w:i/>
                                <w:sz w:val="24"/>
                              </w:rPr>
                              <w:t>Partie 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200" type="#_x0000_t202" style="position:absolute;margin-left:11.1pt;margin-top:3.6pt;width:74pt;height:22.4pt;rotation:-90;z-index:25154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" filled="f" stroked="f">
                <v:textbox>
                  <w:txbxContent>
                    <w:p w14:paraId="4949626B" w14:textId="77777777" w:rsidR="00C017B2" w:rsidRPr="00E42ED5" w:rsidRDefault="00C017B2" w:rsidP="00B03075">
                      <w:pPr>
                        <w:rPr>
                          <w:rFonts w:cs="Arial"/>
                          <w:i/>
                          <w:sz w:val="24"/>
                        </w:rPr>
                      </w:pPr>
                      <w:r>
                        <w:rPr>
                          <w:rFonts w:cs="Arial"/>
                          <w:i/>
                          <w:sz w:val="24"/>
                        </w:rPr>
                        <w:t>Partie D</w:t>
                      </w:r>
                    </w:p>
                  </w:txbxContent>
                </v:textbox>
              </v:shape>
            </w:pict>
          </mc:Fallback>
        </mc:AlternateContent>
      </w:r>
      <w:r w:rsidR="00B03075">
        <w:rPr>
          <w:noProof/>
          <w:lang w:eastAsia="fr-FR"/>
        </w:rPr>
        <mc:AlternateContent>
          <mc:Choice Requires="wps">
            <w:drawing>
              <wp:anchor distT="0" distB="0" distL="114300" distR="114300" simplePos="0" relativeHeight="251509760" behindDoc="0" locked="0" layoutInCell="1" allowOverlap="1" wp14:anchorId="269A8059" wp14:editId="753D7617">
                <wp:simplePos x="0" y="0"/>
                <wp:positionH relativeFrom="column">
                  <wp:posOffset>4620402</wp:posOffset>
                </wp:positionH>
                <wp:positionV relativeFrom="paragraph">
                  <wp:posOffset>9987</wp:posOffset>
                </wp:positionV>
                <wp:extent cx="391140" cy="0"/>
                <wp:effectExtent l="0" t="76200" r="28575" b="114300"/>
                <wp:wrapNone/>
                <wp:docPr id="28" name="Connecteur droit avec flèche 28"/>
                <wp:cNvGraphicFramePr/>
                <a:graphic xmlns:a="http://schemas.openxmlformats.org/drawingml/2006/main">
                  <a:graphicData uri="http://schemas.microsoft.com/office/word/2010/wordprocessingShape">
                    <wps:wsp>
                      <wps:cNvCnPr/>
                      <wps:spPr>
                        <a:xfrm>
                          <a:off x="0" y="0"/>
                          <a:ext cx="391140" cy="0"/>
                        </a:xfrm>
                        <a:prstGeom prst="straightConnector1">
                          <a:avLst/>
                        </a:prstGeom>
                        <a:ln w="19050">
                          <a:tailEnd type="arrow"/>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xmlns:mo="http://schemas.microsoft.com/office/mac/office/2008/main" xmlns:mv="urn:schemas-microsoft-com:mac:vml">
            <w:pict>
              <v:shape id="Connecteur droit avec flèche 28" o:spid="_x0000_s1026" type="#_x0000_t32" style="position:absolute;margin-left:363.8pt;margin-top:.8pt;width:30.8pt;height:0;z-index:2515097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" strokecolor="#bc4542 [3045]" strokeweight="1.5pt">
                <v:stroke endarrow="open"/>
              </v:shape>
            </w:pict>
          </mc:Fallback>
        </mc:AlternateContent>
      </w:r>
    </w:p>
    <w:p w14:paraId="58A77A7D" w14:textId="77777777" w:rsidR="00B03075" w:rsidRDefault="00B03075" w:rsidP="00B03075">
      <w:r>
        <w:rPr>
          <w:noProof/>
          <w:lang w:eastAsia="fr-FR"/>
        </w:rPr>
        <mc:AlternateContent>
          <mc:Choice Requires="wps">
            <w:drawing>
              <wp:anchor distT="0" distB="0" distL="114300" distR="114300" simplePos="0" relativeHeight="251533312" behindDoc="0" locked="0" layoutInCell="1" allowOverlap="1" wp14:anchorId="72C53763" wp14:editId="51E83E0D">
                <wp:simplePos x="0" y="0"/>
                <wp:positionH relativeFrom="column">
                  <wp:posOffset>2900928</wp:posOffset>
                </wp:positionH>
                <wp:positionV relativeFrom="paragraph">
                  <wp:posOffset>206651</wp:posOffset>
                </wp:positionV>
                <wp:extent cx="399747" cy="0"/>
                <wp:effectExtent l="0" t="76200" r="19685" b="114300"/>
                <wp:wrapNone/>
                <wp:docPr id="452" name="Connecteur droit avec flèche 452"/>
                <wp:cNvGraphicFramePr/>
                <a:graphic xmlns:a="http://schemas.openxmlformats.org/drawingml/2006/main">
                  <a:graphicData uri="http://schemas.microsoft.com/office/word/2010/wordprocessingShape">
                    <wps:wsp>
                      <wps:cNvCnPr/>
                      <wps:spPr>
                        <a:xfrm>
                          <a:off x="0" y="0"/>
                          <a:ext cx="399747" cy="0"/>
                        </a:xfrm>
                        <a:prstGeom prst="straightConnector1">
                          <a:avLst/>
                        </a:prstGeom>
                        <a:ln w="19050">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shape id="Connecteur droit avec flèche 452" o:spid="_x0000_s1026" type="#_x0000_t32" style="position:absolute;margin-left:228.4pt;margin-top:16.25pt;width:31.5pt;height:0;z-index:25153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" strokecolor="#bc4542 [3045]" strokeweight="1.5pt">
                <v:stroke endarrow="open"/>
              </v:shape>
            </w:pict>
          </mc:Fallback>
        </mc:AlternateContent>
      </w:r>
      <w:r>
        <w:rPr>
          <w:noProof/>
          <w:lang w:eastAsia="fr-FR"/>
        </w:rPr>
        <mc:AlternateContent>
          <mc:Choice Requires="wpg">
            <w:drawing>
              <wp:anchor distT="0" distB="0" distL="114300" distR="114300" simplePos="0" relativeHeight="251513856" behindDoc="0" locked="0" layoutInCell="1" allowOverlap="1" wp14:anchorId="54FFB506" wp14:editId="55A14F90">
                <wp:simplePos x="0" y="0"/>
                <wp:positionH relativeFrom="column">
                  <wp:posOffset>1392339</wp:posOffset>
                </wp:positionH>
                <wp:positionV relativeFrom="paragraph">
                  <wp:posOffset>204183</wp:posOffset>
                </wp:positionV>
                <wp:extent cx="3752713" cy="2734938"/>
                <wp:effectExtent l="0" t="76200" r="38735" b="27940"/>
                <wp:wrapNone/>
                <wp:docPr id="29" name="Groupe 29"/>
                <wp:cNvGraphicFramePr/>
                <a:graphic xmlns:a="http://schemas.openxmlformats.org/drawingml/2006/main">
                  <a:graphicData uri="http://schemas.microsoft.com/office/word/2010/wordprocessingGroup">
                    <wpg:wgp>
                      <wpg:cNvGrpSpPr/>
                      <wpg:grpSpPr>
                        <a:xfrm>
                          <a:off x="0" y="0"/>
                          <a:ext cx="3752713" cy="2734938"/>
                          <a:chOff x="0" y="0"/>
                          <a:chExt cx="3752905" cy="2735249"/>
                        </a:xfrm>
                      </wpg:grpSpPr>
                      <wps:wsp>
                        <wps:cNvPr id="30" name="Connecteur droit avec flèche 26"/>
                        <wps:cNvCnPr/>
                        <wps:spPr>
                          <a:xfrm>
                            <a:off x="0" y="0"/>
                            <a:ext cx="238125" cy="0"/>
                          </a:xfrm>
                          <a:prstGeom prst="straightConnector1">
                            <a:avLst/>
                          </a:prstGeom>
                          <a:ln w="19050">
                            <a:tailEnd type="arrow"/>
                          </a:ln>
                        </wps:spPr>
                        <wps:style>
                          <a:lnRef idx="1">
                            <a:schemeClr val="accent2"/>
                          </a:lnRef>
                          <a:fillRef idx="0">
                            <a:schemeClr val="accent2"/>
                          </a:fillRef>
                          <a:effectRef idx="0">
                            <a:schemeClr val="accent2"/>
                          </a:effectRef>
                          <a:fontRef idx="minor">
                            <a:schemeClr val="tx1"/>
                          </a:fontRef>
                        </wps:style>
                        <wps:bodyPr/>
                      </wps:wsp>
                      <wps:wsp>
                        <wps:cNvPr id="31" name="Connecteur droit 27"/>
                        <wps:cNvCnPr/>
                        <wps:spPr>
                          <a:xfrm flipV="1">
                            <a:off x="3745064" y="795130"/>
                            <a:ext cx="1270" cy="1939925"/>
                          </a:xfrm>
                          <a:prstGeom prst="line">
                            <a:avLst/>
                          </a:prstGeom>
                          <a:ln w="19050"/>
                        </wps:spPr>
                        <wps:style>
                          <a:lnRef idx="1">
                            <a:schemeClr val="accent2"/>
                          </a:lnRef>
                          <a:fillRef idx="0">
                            <a:schemeClr val="accent2"/>
                          </a:fillRef>
                          <a:effectRef idx="0">
                            <a:schemeClr val="accent2"/>
                          </a:effectRef>
                          <a:fontRef idx="minor">
                            <a:schemeClr val="tx1"/>
                          </a:fontRef>
                        </wps:style>
                        <wps:bodyPr/>
                      </wps:wsp>
                      <wps:wsp>
                        <wps:cNvPr id="32" name="Connecteur droit 28"/>
                        <wps:cNvCnPr/>
                        <wps:spPr>
                          <a:xfrm>
                            <a:off x="0" y="803082"/>
                            <a:ext cx="3744595" cy="0"/>
                          </a:xfrm>
                          <a:prstGeom prst="line">
                            <a:avLst/>
                          </a:prstGeom>
                          <a:ln w="19050"/>
                        </wps:spPr>
                        <wps:style>
                          <a:lnRef idx="1">
                            <a:schemeClr val="accent2"/>
                          </a:lnRef>
                          <a:fillRef idx="0">
                            <a:schemeClr val="accent2"/>
                          </a:fillRef>
                          <a:effectRef idx="0">
                            <a:schemeClr val="accent2"/>
                          </a:effectRef>
                          <a:fontRef idx="minor">
                            <a:schemeClr val="tx1"/>
                          </a:fontRef>
                        </wps:style>
                        <wps:bodyPr/>
                      </wps:wsp>
                      <wps:wsp>
                        <wps:cNvPr id="33" name="Connecteur droit 29"/>
                        <wps:cNvCnPr/>
                        <wps:spPr>
                          <a:xfrm flipV="1">
                            <a:off x="7951" y="0"/>
                            <a:ext cx="0" cy="805815"/>
                          </a:xfrm>
                          <a:prstGeom prst="line">
                            <a:avLst/>
                          </a:prstGeom>
                          <a:ln w="19050"/>
                        </wps:spPr>
                        <wps:style>
                          <a:lnRef idx="1">
                            <a:schemeClr val="accent2"/>
                          </a:lnRef>
                          <a:fillRef idx="0">
                            <a:schemeClr val="accent2"/>
                          </a:fillRef>
                          <a:effectRef idx="0">
                            <a:schemeClr val="accent2"/>
                          </a:effectRef>
                          <a:fontRef idx="minor">
                            <a:schemeClr val="tx1"/>
                          </a:fontRef>
                        </wps:style>
                        <wps:bodyPr/>
                      </wps:wsp>
                      <wps:wsp>
                        <wps:cNvPr id="34" name="Connecteur droit 30"/>
                        <wps:cNvCnPr/>
                        <wps:spPr>
                          <a:xfrm flipH="1">
                            <a:off x="3506525" y="2735249"/>
                            <a:ext cx="246380" cy="0"/>
                          </a:xfrm>
                          <a:prstGeom prst="line">
                            <a:avLst/>
                          </a:prstGeom>
                          <a:ln w="19050"/>
                        </wps:spPr>
                        <wps:style>
                          <a:lnRef idx="1">
                            <a:schemeClr val="accent2"/>
                          </a:lnRef>
                          <a:fillRef idx="0">
                            <a:schemeClr val="accent2"/>
                          </a:fillRef>
                          <a:effectRef idx="0">
                            <a:schemeClr val="accent2"/>
                          </a:effectRef>
                          <a:fontRef idx="minor">
                            <a:schemeClr val="tx1"/>
                          </a:fontRef>
                        </wps:style>
                        <wps:bodyPr/>
                      </wps:wsp>
                    </wpg:wgp>
                  </a:graphicData>
                </a:graphic>
              </wp:anchor>
            </w:drawing>
          </mc:Choice>
          <mc:Fallback xmlns:mo="http://schemas.microsoft.com/office/mac/office/2008/main" xmlns:mv="urn:schemas-microsoft-com:mac:vml">
            <w:pict>
              <v:group id="Groupe 29" o:spid="_x0000_s1026" style="position:absolute;margin-left:109.65pt;margin-top:16.1pt;width:295.5pt;height:215.35pt;z-index:251513856" coordsize="37529,273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">
                <v:shape id="Connecteur droit avec flèche 26" o:spid="_x0000_s1027" type="#_x0000_t32" style="position:absolute;width:238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a50MEAAADbAAAADwAAAGRycy9kb3ducmV2LnhtbERPy4rCMBTdD/gP4Qqz01RFkWpaBqUw&#10;CxF8MbO8Nte2THNTmqjVrzcLYZaH816mnanFjVpXWVYwGkYgiHOrKy4UHA/ZYA7CeWSNtWVS8CAH&#10;adL7WGKs7Z13dNv7QoQQdjEqKL1vYildXpJBN7QNceAutjXoA2wLqVu8h3BTy3EUzaTBikNDiQ2t&#10;Ssr/9lejYH0xGeP5ZzV9nqbZgyfz7W++Ueqz330tQHjq/L/47f7WCiZhffgSfoBMX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RrnQwQAAANsAAAAPAAAAAAAAAAAAAAAA&#10;AKECAABkcnMvZG93bnJldi54bWxQSwUGAAAAAAQABAD5AAAAjwMAAAAA&#10;" strokecolor="#bc4542 [3045]" strokeweight="1.5pt">
                  <v:stroke endarrow="open"/>
                </v:shape>
                <v:line id="Connecteur droit 27" o:spid="_x0000_s1028" style="position:absolute;flip:y;visibility:visible;mso-wrap-style:square" from="37450,7951" to="37463,27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hdLcAAAADbAAAADwAAAGRycy9kb3ducmV2LnhtbESP0YrCMBRE34X9h3AF3zStgkg1irgI&#10;yj5t9QMuzbUJNje1ibX+/WZhYR+HmTnDbHaDa0RPXbCeFeSzDARx5bXlWsH1cpyuQISIrLHxTAre&#10;FGC3/RhtsND+xd/Ul7EWCcKhQAUmxraQMlSGHIaZb4mTd/Odw5hkV0vd4SvBXSPnWbaUDi2nBYMt&#10;HQxV9/LpFAT+tLE3tyXty/zLPg5nevdnpSbjYb8GEWmI/+G/9kkrWOTw+yX9ALn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nIXS3AAAAA2wAAAA8AAAAAAAAAAAAAAAAA&#10;oQIAAGRycy9kb3ducmV2LnhtbFBLBQYAAAAABAAEAPkAAACOAwAAAAA=&#10;" strokecolor="#bc4542 [3045]" strokeweight="1.5pt"/>
                <v:line id="Connecteur droit 28" o:spid="_x0000_s1029" style="position:absolute;visibility:visible;mso-wrap-style:square" from="0,8030" to="37445,8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XgLcQAAADbAAAADwAAAGRycy9kb3ducmV2LnhtbESP0WrCQBRE34X+w3ILfRHdNAUJ0VWs&#10;tCB5ETUfcMlek2D2bshuTczXuwXBx2FmzjCrzWAacaPO1ZYVfM4jEMSF1TWXCvLz7ywB4TyyxsYy&#10;KbiTg836bbLCVNuej3Q7+VIECLsUFVTet6mUrqjIoJvbljh4F9sZ9EF2pdQd9gFuGhlH0UIarDks&#10;VNjSrqLievozCrLzsM+PdZKPoztktkl+dtPvSKmP92G7BOFp8K/ws73XCr5i+P8SfoBc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peAtxAAAANsAAAAPAAAAAAAAAAAA&#10;AAAAAKECAABkcnMvZG93bnJldi54bWxQSwUGAAAAAAQABAD5AAAAkgMAAAAA&#10;" strokecolor="#bc4542 [3045]" strokeweight="1.5pt"/>
                <v:line id="Connecteur droit 29" o:spid="_x0000_s1030" style="position:absolute;flip:y;visibility:visible;mso-wrap-style:square" from="79,0" to="79,8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ZmwcIAAADbAAAADwAAAGRycy9kb3ducmV2LnhtbESPwWrDMBBE74X+g9hCbo3sGEJxrYSQ&#10;EEjoKW4/YLHWlqi1ci3Fcf6+KhRyHGbmDVNtZ9eLicZgPSvIlxkI4sZry52Cr8/j6xuIEJE19p5J&#10;wZ0CbDfPTxWW2t/4QlMdO5EgHEpUYGIcSilDY8hhWPqBOHmtHx3GJMdO6hFvCe56ucqytXRoOS0Y&#10;HGhvqPmur05B4IONk2nXtKvzD/uzP9N9Oiu1eJl37yAizfER/m+ftIKigL8v6QfIz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lZmwcIAAADbAAAADwAAAAAAAAAAAAAA&#10;AAChAgAAZHJzL2Rvd25yZXYueG1sUEsFBgAAAAAEAAQA+QAAAJADAAAAAA==&#10;" strokecolor="#bc4542 [3045]" strokeweight="1.5pt"/>
                <v:line id="Connecteur droit 30" o:spid="_x0000_s1031" style="position:absolute;flip:x;visibility:visible;mso-wrap-style:square" from="35065,27352" to="37529,27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tcAAAADbAAAADwAAAGRycy9kb3ducmV2LnhtbESP0YrCMBRE34X9h3AF3zRVF5FqFFEW&#10;lH2y+gGX5toEm5tuk631783Cgo/DzJxh1tve1aKjNljPCqaTDARx6bXlSsH18jVegggRWWPtmRQ8&#10;KcB28zFYY679g8/UFbESCcIhRwUmxiaXMpSGHIaJb4iTd/Otw5hkW0nd4iPBXS1nWbaQDi2nBYMN&#10;7Q2V9+LXKQh8sLEztwXtium3/dmf6NmdlBoN+90KRKQ+vsP/7aNWMP+Evy/pB8jN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m//rXAAAAA2wAAAA8AAAAAAAAAAAAAAAAA&#10;oQIAAGRycy9kb3ducmV2LnhtbFBLBQYAAAAABAAEAPkAAACOAwAAAAA=&#10;" strokecolor="#bc4542 [3045]" strokeweight="1.5pt"/>
              </v:group>
            </w:pict>
          </mc:Fallback>
        </mc:AlternateContent>
      </w:r>
    </w:p>
    <w:p w14:paraId="2C12EC1F" w14:textId="77777777" w:rsidR="00B03075" w:rsidRDefault="00B03075" w:rsidP="00B03075">
      <w:r>
        <w:rPr>
          <w:noProof/>
          <w:lang w:eastAsia="fr-FR"/>
        </w:rPr>
        <mc:AlternateContent>
          <mc:Choice Requires="wpg">
            <w:drawing>
              <wp:anchor distT="0" distB="0" distL="114300" distR="114300" simplePos="0" relativeHeight="251527168" behindDoc="0" locked="0" layoutInCell="1" allowOverlap="1" wp14:anchorId="0A290C09" wp14:editId="28763529">
                <wp:simplePos x="0" y="0"/>
                <wp:positionH relativeFrom="column">
                  <wp:posOffset>309245</wp:posOffset>
                </wp:positionH>
                <wp:positionV relativeFrom="paragraph">
                  <wp:posOffset>269498</wp:posOffset>
                </wp:positionV>
                <wp:extent cx="8061742" cy="3958645"/>
                <wp:effectExtent l="0" t="0" r="15875" b="22860"/>
                <wp:wrapNone/>
                <wp:docPr id="35" name="Groupe 35"/>
                <wp:cNvGraphicFramePr/>
                <a:graphic xmlns:a="http://schemas.openxmlformats.org/drawingml/2006/main">
                  <a:graphicData uri="http://schemas.microsoft.com/office/word/2010/wordprocessingGroup">
                    <wpg:wgp>
                      <wpg:cNvGrpSpPr/>
                      <wpg:grpSpPr>
                        <a:xfrm>
                          <a:off x="0" y="0"/>
                          <a:ext cx="8061742" cy="3958645"/>
                          <a:chOff x="0" y="0"/>
                          <a:chExt cx="8061742" cy="3958645"/>
                        </a:xfrm>
                      </wpg:grpSpPr>
                      <wps:wsp>
                        <wps:cNvPr id="460" name="Rectangle 460"/>
                        <wps:cNvSpPr/>
                        <wps:spPr>
                          <a:xfrm>
                            <a:off x="3331597" y="1200647"/>
                            <a:ext cx="1259703" cy="503337"/>
                          </a:xfrm>
                          <a:prstGeom prst="rect">
                            <a:avLst/>
                          </a:prstGeom>
                        </wps:spPr>
                        <wps:style>
                          <a:lnRef idx="2">
                            <a:schemeClr val="accent5"/>
                          </a:lnRef>
                          <a:fillRef idx="1">
                            <a:schemeClr val="lt1"/>
                          </a:fillRef>
                          <a:effectRef idx="0">
                            <a:schemeClr val="accent5"/>
                          </a:effectRef>
                          <a:fontRef idx="minor">
                            <a:schemeClr val="dk1"/>
                          </a:fontRef>
                        </wps:style>
                        <wps:txbx>
                          <w:txbxContent>
                            <w:p w14:paraId="6244FBCE" w14:textId="77777777" w:rsidR="00C017B2" w:rsidRPr="00BE0C1B" w:rsidRDefault="00C017B2" w:rsidP="00B03075">
                              <w:pPr>
                                <w:jc w:val="center"/>
                                <w:rPr>
                                  <w:rFonts w:cs="Arial"/>
                                  <w:sz w:val="24"/>
                                </w:rPr>
                              </w:pPr>
                              <w:r>
                                <w:rPr>
                                  <w:rFonts w:cs="Arial"/>
                                  <w:sz w:val="24"/>
                                </w:rPr>
                                <w:t>………………………………</w:t>
                              </w:r>
                            </w:p>
                            <w:p w14:paraId="0B7D05E0" w14:textId="77777777" w:rsidR="00C017B2" w:rsidRPr="00BE0C1B" w:rsidRDefault="00C017B2" w:rsidP="00B03075">
                              <w:pPr>
                                <w:jc w:val="center"/>
                                <w:rPr>
                                  <w:rFonts w:cs="Arial"/>
                                  <w:sz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1" name="Rectangle 461"/>
                        <wps:cNvSpPr/>
                        <wps:spPr>
                          <a:xfrm>
                            <a:off x="0" y="1701579"/>
                            <a:ext cx="1259703" cy="503337"/>
                          </a:xfrm>
                          <a:prstGeom prst="rect">
                            <a:avLst/>
                          </a:prstGeom>
                        </wps:spPr>
                        <wps:style>
                          <a:lnRef idx="2">
                            <a:schemeClr val="accent5"/>
                          </a:lnRef>
                          <a:fillRef idx="1">
                            <a:schemeClr val="lt1"/>
                          </a:fillRef>
                          <a:effectRef idx="0">
                            <a:schemeClr val="accent5"/>
                          </a:effectRef>
                          <a:fontRef idx="minor">
                            <a:schemeClr val="dk1"/>
                          </a:fontRef>
                        </wps:style>
                        <wps:txbx>
                          <w:txbxContent>
                            <w:p w14:paraId="65DCDEA4" w14:textId="77777777" w:rsidR="00C017B2" w:rsidRPr="00BE0C1B" w:rsidRDefault="00C017B2" w:rsidP="00B03075">
                              <w:pPr>
                                <w:jc w:val="center"/>
                                <w:rPr>
                                  <w:rFonts w:cs="Arial"/>
                                  <w:sz w:val="24"/>
                                </w:rPr>
                              </w:pPr>
                              <w:r>
                                <w:rPr>
                                  <w:rFonts w:cs="Arial"/>
                                  <w:sz w:val="24"/>
                                </w:rPr>
                                <w:t>Batteri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2" name="Rectangle 462"/>
                        <wps:cNvSpPr/>
                        <wps:spPr>
                          <a:xfrm>
                            <a:off x="4993419" y="1200647"/>
                            <a:ext cx="1259703" cy="503337"/>
                          </a:xfrm>
                          <a:prstGeom prst="rect">
                            <a:avLst/>
                          </a:prstGeom>
                        </wps:spPr>
                        <wps:style>
                          <a:lnRef idx="2">
                            <a:schemeClr val="accent5"/>
                          </a:lnRef>
                          <a:fillRef idx="1">
                            <a:schemeClr val="lt1"/>
                          </a:fillRef>
                          <a:effectRef idx="0">
                            <a:schemeClr val="accent5"/>
                          </a:effectRef>
                          <a:fontRef idx="minor">
                            <a:schemeClr val="dk1"/>
                          </a:fontRef>
                        </wps:style>
                        <wps:txbx>
                          <w:txbxContent>
                            <w:p w14:paraId="35D717A4" w14:textId="37D52F66" w:rsidR="00C017B2" w:rsidRPr="00BE0C1B" w:rsidRDefault="00C017B2" w:rsidP="00B03075">
                              <w:pPr>
                                <w:jc w:val="center"/>
                                <w:rPr>
                                  <w:rFonts w:cs="Arial"/>
                                  <w:sz w:val="24"/>
                                </w:rPr>
                              </w:pPr>
                              <w:r>
                                <w:rPr>
                                  <w:rFonts w:cs="Arial"/>
                                  <w:sz w:val="24"/>
                                </w:rPr>
                                <w:t>Réducteur à engrenages</w:t>
                              </w:r>
                            </w:p>
                            <w:p w14:paraId="17B2CF77" w14:textId="77777777" w:rsidR="00C017B2" w:rsidRPr="00BE0C1B" w:rsidRDefault="00C017B2" w:rsidP="00B03075">
                              <w:pPr>
                                <w:jc w:val="center"/>
                                <w:rPr>
                                  <w:rFonts w:cs="Arial"/>
                                  <w:sz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3" name="Rectangle 463"/>
                        <wps:cNvSpPr/>
                        <wps:spPr>
                          <a:xfrm>
                            <a:off x="1645920" y="1200647"/>
                            <a:ext cx="1259205" cy="502920"/>
                          </a:xfrm>
                          <a:prstGeom prst="rect">
                            <a:avLst/>
                          </a:prstGeom>
                        </wps:spPr>
                        <wps:style>
                          <a:lnRef idx="2">
                            <a:schemeClr val="accent5"/>
                          </a:lnRef>
                          <a:fillRef idx="1">
                            <a:schemeClr val="lt1"/>
                          </a:fillRef>
                          <a:effectRef idx="0">
                            <a:schemeClr val="accent5"/>
                          </a:effectRef>
                          <a:fontRef idx="minor">
                            <a:schemeClr val="dk1"/>
                          </a:fontRef>
                        </wps:style>
                        <wps:txbx>
                          <w:txbxContent>
                            <w:p w14:paraId="0BDAC99D" w14:textId="77777777" w:rsidR="00C017B2" w:rsidRPr="00BE0C1B" w:rsidRDefault="00C017B2" w:rsidP="00B03075">
                              <w:pPr>
                                <w:jc w:val="center"/>
                                <w:rPr>
                                  <w:rFonts w:cs="Arial"/>
                                  <w:sz w:val="24"/>
                                </w:rPr>
                              </w:pPr>
                              <w:r>
                                <w:rPr>
                                  <w:rFonts w:cs="Arial"/>
                                  <w:sz w:val="24"/>
                                </w:rPr>
                                <w:t>Pont en 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4" name="Rectangle 464"/>
                        <wps:cNvSpPr/>
                        <wps:spPr>
                          <a:xfrm>
                            <a:off x="3331597" y="2210463"/>
                            <a:ext cx="1259703" cy="503337"/>
                          </a:xfrm>
                          <a:prstGeom prst="rect">
                            <a:avLst/>
                          </a:prstGeom>
                        </wps:spPr>
                        <wps:style>
                          <a:lnRef idx="2">
                            <a:schemeClr val="accent5"/>
                          </a:lnRef>
                          <a:fillRef idx="1">
                            <a:schemeClr val="lt1"/>
                          </a:fillRef>
                          <a:effectRef idx="0">
                            <a:schemeClr val="accent5"/>
                          </a:effectRef>
                          <a:fontRef idx="minor">
                            <a:schemeClr val="dk1"/>
                          </a:fontRef>
                        </wps:style>
                        <wps:txbx>
                          <w:txbxContent>
                            <w:p w14:paraId="21DC0FBE" w14:textId="77777777" w:rsidR="00C017B2" w:rsidRPr="00BE0C1B" w:rsidRDefault="00C017B2" w:rsidP="00B03075">
                              <w:pPr>
                                <w:jc w:val="center"/>
                                <w:rPr>
                                  <w:rFonts w:cs="Arial"/>
                                  <w:sz w:val="24"/>
                                </w:rPr>
                              </w:pPr>
                              <w:r>
                                <w:rPr>
                                  <w:rFonts w:cs="Arial"/>
                                  <w:sz w:val="24"/>
                                </w:rPr>
                                <w:t>………………………………</w:t>
                              </w:r>
                            </w:p>
                            <w:p w14:paraId="1254A546" w14:textId="77777777" w:rsidR="00C017B2" w:rsidRPr="00BE0C1B" w:rsidRDefault="00C017B2" w:rsidP="00B03075">
                              <w:pPr>
                                <w:jc w:val="center"/>
                                <w:rPr>
                                  <w:rFonts w:cs="Arial"/>
                                  <w:sz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5" name="Rectangle 465"/>
                        <wps:cNvSpPr/>
                        <wps:spPr>
                          <a:xfrm>
                            <a:off x="4993419" y="2210463"/>
                            <a:ext cx="1259703" cy="503337"/>
                          </a:xfrm>
                          <a:prstGeom prst="rect">
                            <a:avLst/>
                          </a:prstGeom>
                        </wps:spPr>
                        <wps:style>
                          <a:lnRef idx="2">
                            <a:schemeClr val="accent5"/>
                          </a:lnRef>
                          <a:fillRef idx="1">
                            <a:schemeClr val="lt1"/>
                          </a:fillRef>
                          <a:effectRef idx="0">
                            <a:schemeClr val="accent5"/>
                          </a:effectRef>
                          <a:fontRef idx="minor">
                            <a:schemeClr val="dk1"/>
                          </a:fontRef>
                        </wps:style>
                        <wps:txbx>
                          <w:txbxContent>
                            <w:p w14:paraId="42E478B7" w14:textId="54DD3A5A" w:rsidR="00C017B2" w:rsidRPr="00BE0C1B" w:rsidRDefault="00C017B2" w:rsidP="00B03075">
                              <w:pPr>
                                <w:jc w:val="center"/>
                                <w:rPr>
                                  <w:rFonts w:cs="Arial"/>
                                  <w:sz w:val="24"/>
                                </w:rPr>
                              </w:pPr>
                              <w:r>
                                <w:rPr>
                                  <w:rFonts w:cs="Arial"/>
                                  <w:sz w:val="24"/>
                                </w:rPr>
                                <w:t>Réducteur à engrenage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66" name="Groupe 466"/>
                        <wpg:cNvGrpSpPr/>
                        <wpg:grpSpPr>
                          <a:xfrm>
                            <a:off x="1264258" y="1463040"/>
                            <a:ext cx="130810" cy="389255"/>
                            <a:chOff x="0" y="0"/>
                            <a:chExt cx="131437" cy="389614"/>
                          </a:xfrm>
                        </wpg:grpSpPr>
                        <wps:wsp>
                          <wps:cNvPr id="467" name="Connecteur droit 467"/>
                          <wps:cNvCnPr/>
                          <wps:spPr>
                            <a:xfrm>
                              <a:off x="0" y="389614"/>
                              <a:ext cx="131437" cy="0"/>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468" name="Connecteur droit 468"/>
                          <wps:cNvCnPr/>
                          <wps:spPr>
                            <a:xfrm>
                              <a:off x="127221" y="0"/>
                              <a:ext cx="0" cy="389131"/>
                            </a:xfrm>
                            <a:prstGeom prst="line">
                              <a:avLst/>
                            </a:prstGeom>
                            <a:ln w="19050"/>
                          </wps:spPr>
                          <wps:style>
                            <a:lnRef idx="1">
                              <a:schemeClr val="dk1"/>
                            </a:lnRef>
                            <a:fillRef idx="0">
                              <a:schemeClr val="dk1"/>
                            </a:fillRef>
                            <a:effectRef idx="0">
                              <a:schemeClr val="dk1"/>
                            </a:effectRef>
                            <a:fontRef idx="minor">
                              <a:schemeClr val="tx1"/>
                            </a:fontRef>
                          </wps:style>
                          <wps:bodyPr/>
                        </wps:wsp>
                      </wpg:grpSp>
                      <wpg:grpSp>
                        <wpg:cNvPr id="469" name="Groupe 469"/>
                        <wpg:cNvGrpSpPr/>
                        <wpg:grpSpPr>
                          <a:xfrm>
                            <a:off x="1264258" y="2043486"/>
                            <a:ext cx="131370" cy="416425"/>
                            <a:chOff x="0" y="0"/>
                            <a:chExt cx="131437" cy="416834"/>
                          </a:xfrm>
                        </wpg:grpSpPr>
                        <wps:wsp>
                          <wps:cNvPr id="470" name="Connecteur droit 470"/>
                          <wps:cNvCnPr/>
                          <wps:spPr>
                            <a:xfrm>
                              <a:off x="0" y="0"/>
                              <a:ext cx="131437" cy="0"/>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471" name="Connecteur droit 471"/>
                          <wps:cNvCnPr/>
                          <wps:spPr>
                            <a:xfrm>
                              <a:off x="127221" y="0"/>
                              <a:ext cx="0" cy="416834"/>
                            </a:xfrm>
                            <a:prstGeom prst="line">
                              <a:avLst/>
                            </a:prstGeom>
                            <a:ln w="19050"/>
                          </wps:spPr>
                          <wps:style>
                            <a:lnRef idx="1">
                              <a:schemeClr val="dk1"/>
                            </a:lnRef>
                            <a:fillRef idx="0">
                              <a:schemeClr val="dk1"/>
                            </a:fillRef>
                            <a:effectRef idx="0">
                              <a:schemeClr val="dk1"/>
                            </a:effectRef>
                            <a:fontRef idx="minor">
                              <a:schemeClr val="tx1"/>
                            </a:fontRef>
                          </wps:style>
                          <wps:bodyPr/>
                        </wps:wsp>
                      </wpg:grpSp>
                      <wpg:grpSp>
                        <wpg:cNvPr id="472" name="Groupe 472"/>
                        <wpg:cNvGrpSpPr/>
                        <wpg:grpSpPr>
                          <a:xfrm>
                            <a:off x="2926080" y="1463040"/>
                            <a:ext cx="392430" cy="60960"/>
                            <a:chOff x="0" y="0"/>
                            <a:chExt cx="392579" cy="60960"/>
                          </a:xfrm>
                        </wpg:grpSpPr>
                        <wps:wsp>
                          <wps:cNvPr id="473" name="Connecteur droit 473"/>
                          <wps:cNvCnPr/>
                          <wps:spPr>
                            <a:xfrm>
                              <a:off x="0" y="0"/>
                              <a:ext cx="39116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4" name="Connecteur droit 474"/>
                          <wps:cNvCnPr/>
                          <wps:spPr>
                            <a:xfrm flipV="1">
                              <a:off x="308759" y="0"/>
                              <a:ext cx="83820" cy="6096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75" name="Rectangle 475"/>
                        <wps:cNvSpPr/>
                        <wps:spPr>
                          <a:xfrm>
                            <a:off x="1645920" y="2210463"/>
                            <a:ext cx="1259205" cy="502920"/>
                          </a:xfrm>
                          <a:prstGeom prst="rect">
                            <a:avLst/>
                          </a:prstGeom>
                        </wps:spPr>
                        <wps:style>
                          <a:lnRef idx="2">
                            <a:schemeClr val="accent5"/>
                          </a:lnRef>
                          <a:fillRef idx="1">
                            <a:schemeClr val="lt1"/>
                          </a:fillRef>
                          <a:effectRef idx="0">
                            <a:schemeClr val="accent5"/>
                          </a:effectRef>
                          <a:fontRef idx="minor">
                            <a:schemeClr val="dk1"/>
                          </a:fontRef>
                        </wps:style>
                        <wps:txbx>
                          <w:txbxContent>
                            <w:p w14:paraId="2A97BE4D" w14:textId="77777777" w:rsidR="00C017B2" w:rsidRPr="00BE0C1B" w:rsidRDefault="00C017B2" w:rsidP="00B03075">
                              <w:pPr>
                                <w:jc w:val="center"/>
                                <w:rPr>
                                  <w:rFonts w:cs="Arial"/>
                                  <w:sz w:val="24"/>
                                </w:rPr>
                              </w:pPr>
                              <w:r>
                                <w:rPr>
                                  <w:rFonts w:cs="Arial"/>
                                  <w:sz w:val="24"/>
                                </w:rPr>
                                <w:t>Pont en 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76" name="Groupe 476"/>
                        <wpg:cNvGrpSpPr/>
                        <wpg:grpSpPr>
                          <a:xfrm>
                            <a:off x="2926080" y="2464905"/>
                            <a:ext cx="392430" cy="60960"/>
                            <a:chOff x="0" y="0"/>
                            <a:chExt cx="392579" cy="60960"/>
                          </a:xfrm>
                        </wpg:grpSpPr>
                        <wps:wsp>
                          <wps:cNvPr id="477" name="Connecteur droit 477"/>
                          <wps:cNvCnPr/>
                          <wps:spPr>
                            <a:xfrm>
                              <a:off x="0" y="0"/>
                              <a:ext cx="39116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8" name="Connecteur droit 478"/>
                          <wps:cNvCnPr/>
                          <wps:spPr>
                            <a:xfrm flipV="1">
                              <a:off x="308759" y="0"/>
                              <a:ext cx="83820" cy="6096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79" name="Groupe 479"/>
                        <wpg:cNvGrpSpPr/>
                        <wpg:grpSpPr>
                          <a:xfrm>
                            <a:off x="4595854" y="1463040"/>
                            <a:ext cx="392430" cy="60960"/>
                            <a:chOff x="0" y="0"/>
                            <a:chExt cx="392579" cy="60960"/>
                          </a:xfrm>
                        </wpg:grpSpPr>
                        <wps:wsp>
                          <wps:cNvPr id="224" name="Connecteur droit 224"/>
                          <wps:cNvCnPr/>
                          <wps:spPr>
                            <a:xfrm>
                              <a:off x="0" y="0"/>
                              <a:ext cx="39116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6" name="Connecteur droit 226"/>
                          <wps:cNvCnPr/>
                          <wps:spPr>
                            <a:xfrm flipV="1">
                              <a:off x="308759" y="0"/>
                              <a:ext cx="83820" cy="6096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27" name="Groupe 227"/>
                        <wpg:cNvGrpSpPr/>
                        <wpg:grpSpPr>
                          <a:xfrm>
                            <a:off x="4595854" y="2464905"/>
                            <a:ext cx="392430" cy="60960"/>
                            <a:chOff x="0" y="0"/>
                            <a:chExt cx="392579" cy="60960"/>
                          </a:xfrm>
                        </wpg:grpSpPr>
                        <wps:wsp>
                          <wps:cNvPr id="228" name="Connecteur droit 228"/>
                          <wps:cNvCnPr/>
                          <wps:spPr>
                            <a:xfrm>
                              <a:off x="0" y="0"/>
                              <a:ext cx="39116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9" name="Connecteur droit 229"/>
                          <wps:cNvCnPr/>
                          <wps:spPr>
                            <a:xfrm flipV="1">
                              <a:off x="308759" y="0"/>
                              <a:ext cx="83820" cy="6096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31" name="Groupe 231"/>
                        <wpg:cNvGrpSpPr/>
                        <wpg:grpSpPr>
                          <a:xfrm>
                            <a:off x="6504167" y="0"/>
                            <a:ext cx="1557575" cy="3958645"/>
                            <a:chOff x="0" y="0"/>
                            <a:chExt cx="1557575" cy="3958645"/>
                          </a:xfrm>
                        </wpg:grpSpPr>
                        <wps:wsp>
                          <wps:cNvPr id="232" name="Rectangle 232"/>
                          <wps:cNvSpPr/>
                          <wps:spPr>
                            <a:xfrm>
                              <a:off x="0" y="1095153"/>
                              <a:ext cx="1557575" cy="1763800"/>
                            </a:xfrm>
                            <a:prstGeom prst="rect">
                              <a:avLst/>
                            </a:prstGeom>
                            <a:ln>
                              <a:prstDash val="sysDash"/>
                            </a:ln>
                          </wps:spPr>
                          <wps:style>
                            <a:lnRef idx="2">
                              <a:schemeClr val="accent5"/>
                            </a:lnRef>
                            <a:fillRef idx="1">
                              <a:schemeClr val="lt1"/>
                            </a:fillRef>
                            <a:effectRef idx="0">
                              <a:schemeClr val="accent5"/>
                            </a:effectRef>
                            <a:fontRef idx="minor">
                              <a:schemeClr val="dk1"/>
                            </a:fontRef>
                          </wps:style>
                          <wps:txbx>
                            <w:txbxContent>
                              <w:p w14:paraId="4BD0C5FC" w14:textId="77777777" w:rsidR="00C017B2" w:rsidRPr="00BE0C1B" w:rsidRDefault="00C017B2" w:rsidP="00B03075">
                                <w:pPr>
                                  <w:jc w:val="center"/>
                                  <w:rPr>
                                    <w:rFonts w:cs="Arial"/>
                                    <w:sz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3" name="Rectangle 233"/>
                          <wps:cNvSpPr/>
                          <wps:spPr>
                            <a:xfrm>
                              <a:off x="159488" y="0"/>
                              <a:ext cx="1259776" cy="683817"/>
                            </a:xfrm>
                            <a:prstGeom prst="rect">
                              <a:avLst/>
                            </a:prstGeom>
                          </wps:spPr>
                          <wps:style>
                            <a:lnRef idx="2">
                              <a:schemeClr val="accent5"/>
                            </a:lnRef>
                            <a:fillRef idx="1">
                              <a:schemeClr val="lt1"/>
                            </a:fillRef>
                            <a:effectRef idx="0">
                              <a:schemeClr val="accent5"/>
                            </a:effectRef>
                            <a:fontRef idx="minor">
                              <a:schemeClr val="dk1"/>
                            </a:fontRef>
                          </wps:style>
                          <wps:txbx>
                            <w:txbxContent>
                              <w:p w14:paraId="23C0B6C9" w14:textId="77777777" w:rsidR="00C017B2" w:rsidRPr="00BE0C1B" w:rsidRDefault="00C017B2" w:rsidP="00B03075">
                                <w:pPr>
                                  <w:jc w:val="center"/>
                                  <w:rPr>
                                    <w:rFonts w:cs="Arial"/>
                                    <w:sz w:val="24"/>
                                  </w:rPr>
                                </w:pPr>
                                <w:r>
                                  <w:rPr>
                                    <w:rFonts w:cs="Arial"/>
                                    <w:sz w:val="24"/>
                                  </w:rPr>
                                  <w:t>Vitesse de déplacement du robo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4" name="Rectangle 234"/>
                          <wps:cNvSpPr/>
                          <wps:spPr>
                            <a:xfrm>
                              <a:off x="74427" y="3274828"/>
                              <a:ext cx="1404446" cy="683817"/>
                            </a:xfrm>
                            <a:prstGeom prst="rect">
                              <a:avLst/>
                            </a:prstGeom>
                          </wps:spPr>
                          <wps:style>
                            <a:lnRef idx="2">
                              <a:schemeClr val="accent5"/>
                            </a:lnRef>
                            <a:fillRef idx="1">
                              <a:schemeClr val="lt1"/>
                            </a:fillRef>
                            <a:effectRef idx="0">
                              <a:schemeClr val="accent5"/>
                            </a:effectRef>
                            <a:fontRef idx="minor">
                              <a:schemeClr val="dk1"/>
                            </a:fontRef>
                          </wps:style>
                          <wps:txbx>
                            <w:txbxContent>
                              <w:p w14:paraId="79391647" w14:textId="77777777" w:rsidR="00C017B2" w:rsidRPr="00BE0C1B" w:rsidRDefault="00C017B2" w:rsidP="00B03075">
                                <w:pPr>
                                  <w:jc w:val="center"/>
                                  <w:rPr>
                                    <w:rFonts w:cs="Arial"/>
                                    <w:sz w:val="24"/>
                                  </w:rPr>
                                </w:pPr>
                                <w:r>
                                  <w:rPr>
                                    <w:rFonts w:cs="Arial"/>
                                    <w:sz w:val="24"/>
                                  </w:rPr>
                                  <w:t>Vitesse modifiée (sens, direction, intensité)</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5" name="Rectangle 235"/>
                          <wps:cNvSpPr/>
                          <wps:spPr>
                            <a:xfrm>
                              <a:off x="159488" y="1201479"/>
                              <a:ext cx="1259205" cy="502920"/>
                            </a:xfrm>
                            <a:prstGeom prst="rect">
                              <a:avLst/>
                            </a:prstGeom>
                          </wps:spPr>
                          <wps:style>
                            <a:lnRef idx="2">
                              <a:schemeClr val="accent5"/>
                            </a:lnRef>
                            <a:fillRef idx="1">
                              <a:schemeClr val="lt1"/>
                            </a:fillRef>
                            <a:effectRef idx="0">
                              <a:schemeClr val="accent5"/>
                            </a:effectRef>
                            <a:fontRef idx="minor">
                              <a:schemeClr val="dk1"/>
                            </a:fontRef>
                          </wps:style>
                          <wps:txbx>
                            <w:txbxContent>
                              <w:p w14:paraId="30B574B3" w14:textId="77777777" w:rsidR="00C017B2" w:rsidRPr="00BE0C1B" w:rsidRDefault="00C017B2" w:rsidP="00B03075">
                                <w:pPr>
                                  <w:jc w:val="center"/>
                                  <w:rPr>
                                    <w:rFonts w:cs="Arial"/>
                                    <w:sz w:val="24"/>
                                  </w:rPr>
                                </w:pPr>
                                <w:r>
                                  <w:rPr>
                                    <w:rFonts w:cs="Arial"/>
                                    <w:sz w:val="24"/>
                                  </w:rPr>
                                  <w:t>Roue gauch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6" name="Rectangle 236"/>
                          <wps:cNvSpPr/>
                          <wps:spPr>
                            <a:xfrm>
                              <a:off x="159488" y="2211572"/>
                              <a:ext cx="1259205" cy="502920"/>
                            </a:xfrm>
                            <a:prstGeom prst="rect">
                              <a:avLst/>
                            </a:prstGeom>
                          </wps:spPr>
                          <wps:style>
                            <a:lnRef idx="2">
                              <a:schemeClr val="accent5"/>
                            </a:lnRef>
                            <a:fillRef idx="1">
                              <a:schemeClr val="lt1"/>
                            </a:fillRef>
                            <a:effectRef idx="0">
                              <a:schemeClr val="accent5"/>
                            </a:effectRef>
                            <a:fontRef idx="minor">
                              <a:schemeClr val="dk1"/>
                            </a:fontRef>
                          </wps:style>
                          <wps:txbx>
                            <w:txbxContent>
                              <w:p w14:paraId="1BEB5574" w14:textId="77777777" w:rsidR="00C017B2" w:rsidRPr="00BE0C1B" w:rsidRDefault="00C017B2" w:rsidP="00B03075">
                                <w:pPr>
                                  <w:jc w:val="center"/>
                                  <w:rPr>
                                    <w:rFonts w:cs="Arial"/>
                                    <w:sz w:val="24"/>
                                  </w:rPr>
                                </w:pPr>
                                <w:r>
                                  <w:rPr>
                                    <w:rFonts w:cs="Arial"/>
                                    <w:sz w:val="24"/>
                                  </w:rPr>
                                  <w:t>Roue droit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37" name="Groupe 237"/>
                          <wpg:cNvGrpSpPr/>
                          <wpg:grpSpPr>
                            <a:xfrm rot="5400000">
                              <a:off x="547577" y="866553"/>
                              <a:ext cx="392430" cy="60960"/>
                              <a:chOff x="0" y="0"/>
                              <a:chExt cx="392579" cy="60960"/>
                            </a:xfrm>
                          </wpg:grpSpPr>
                          <wps:wsp>
                            <wps:cNvPr id="238" name="Connecteur droit 238"/>
                            <wps:cNvCnPr/>
                            <wps:spPr>
                              <a:xfrm>
                                <a:off x="0" y="0"/>
                                <a:ext cx="39116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9" name="Connecteur droit 239"/>
                            <wps:cNvCnPr/>
                            <wps:spPr>
                              <a:xfrm flipV="1">
                                <a:off x="308759" y="0"/>
                                <a:ext cx="83820" cy="6096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40" name="Groupe 240"/>
                          <wpg:cNvGrpSpPr/>
                          <wpg:grpSpPr>
                            <a:xfrm rot="5400000">
                              <a:off x="569551" y="3032204"/>
                              <a:ext cx="391012" cy="60960"/>
                              <a:chOff x="7954" y="0"/>
                              <a:chExt cx="391160" cy="60960"/>
                            </a:xfrm>
                          </wpg:grpSpPr>
                          <wps:wsp>
                            <wps:cNvPr id="241" name="Connecteur droit 241"/>
                            <wps:cNvCnPr/>
                            <wps:spPr>
                              <a:xfrm>
                                <a:off x="7954" y="0"/>
                                <a:ext cx="39116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2" name="Connecteur droit 242"/>
                            <wps:cNvCnPr/>
                            <wps:spPr>
                              <a:xfrm flipV="1">
                                <a:off x="308759" y="0"/>
                                <a:ext cx="83820" cy="6096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243" name="Groupe 243"/>
                        <wpg:cNvGrpSpPr/>
                        <wpg:grpSpPr>
                          <a:xfrm>
                            <a:off x="1391479" y="1463040"/>
                            <a:ext cx="246451" cy="60960"/>
                            <a:chOff x="0" y="0"/>
                            <a:chExt cx="246451" cy="60960"/>
                          </a:xfrm>
                        </wpg:grpSpPr>
                        <wps:wsp>
                          <wps:cNvPr id="244" name="Connecteur droit 244"/>
                          <wps:cNvCnPr/>
                          <wps:spPr>
                            <a:xfrm>
                              <a:off x="0" y="0"/>
                              <a:ext cx="246451"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5" name="Connecteur droit 245"/>
                          <wps:cNvCnPr/>
                          <wps:spPr>
                            <a:xfrm flipV="1">
                              <a:off x="155275" y="0"/>
                              <a:ext cx="83185" cy="6096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46" name="Groupe 246"/>
                        <wpg:cNvGrpSpPr/>
                        <wpg:grpSpPr>
                          <a:xfrm>
                            <a:off x="1383527" y="2456953"/>
                            <a:ext cx="246380" cy="60960"/>
                            <a:chOff x="0" y="0"/>
                            <a:chExt cx="246451" cy="60960"/>
                          </a:xfrm>
                        </wpg:grpSpPr>
                        <wps:wsp>
                          <wps:cNvPr id="247" name="Connecteur droit 247"/>
                          <wps:cNvCnPr/>
                          <wps:spPr>
                            <a:xfrm>
                              <a:off x="0" y="0"/>
                              <a:ext cx="246451"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8" name="Connecteur droit 248"/>
                          <wps:cNvCnPr/>
                          <wps:spPr>
                            <a:xfrm flipV="1">
                              <a:off x="155275" y="0"/>
                              <a:ext cx="83185" cy="6096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49" name="Groupe 249"/>
                        <wpg:cNvGrpSpPr/>
                        <wpg:grpSpPr>
                          <a:xfrm>
                            <a:off x="6273579" y="1463040"/>
                            <a:ext cx="392430" cy="60960"/>
                            <a:chOff x="0" y="0"/>
                            <a:chExt cx="392579" cy="60960"/>
                          </a:xfrm>
                        </wpg:grpSpPr>
                        <wps:wsp>
                          <wps:cNvPr id="250" name="Connecteur droit 250"/>
                          <wps:cNvCnPr/>
                          <wps:spPr>
                            <a:xfrm flipV="1">
                              <a:off x="308759" y="0"/>
                              <a:ext cx="83820" cy="6096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1" name="Connecteur droit 251"/>
                          <wps:cNvCnPr/>
                          <wps:spPr>
                            <a:xfrm>
                              <a:off x="0" y="0"/>
                              <a:ext cx="39116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52" name="Groupe 252"/>
                        <wpg:cNvGrpSpPr/>
                        <wpg:grpSpPr>
                          <a:xfrm>
                            <a:off x="6273579" y="2464905"/>
                            <a:ext cx="392430" cy="60960"/>
                            <a:chOff x="0" y="0"/>
                            <a:chExt cx="392579" cy="60960"/>
                          </a:xfrm>
                        </wpg:grpSpPr>
                        <wps:wsp>
                          <wps:cNvPr id="253" name="Connecteur droit 253"/>
                          <wps:cNvCnPr/>
                          <wps:spPr>
                            <a:xfrm>
                              <a:off x="0" y="0"/>
                              <a:ext cx="39116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4" name="Connecteur droit 254"/>
                          <wps:cNvCnPr/>
                          <wps:spPr>
                            <a:xfrm flipV="1">
                              <a:off x="308759" y="0"/>
                              <a:ext cx="83820" cy="6096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w:pict>
              <v:group id="Groupe 35" o:spid="_x0000_s1201" style="position:absolute;margin-left:24.35pt;margin-top:21.2pt;width:634.8pt;height:311.7pt;z-index:251527168;mso-position-horizontal-relative:text;mso-position-vertical-relative:text" coordsize="80617,395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">
                <v:rect id="Rectangle 460" o:spid="_x0000_s1202" style="position:absolute;left:33315;top:12006;width:12598;height:50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CWW8AA&#10;AADcAAAADwAAAGRycy9kb3ducmV2LnhtbERPTYvCMBC9C/6HMII3TRVXtBpFBcGLy1rF89CMbbWZ&#10;lCbaur9+c1jw+Hjfy3VrSvGi2hWWFYyGEQji1OqCMwWX834wA+E8ssbSMil4k4P1qttZYqxtwyd6&#10;JT4TIYRdjApy76tYSpfmZNANbUUcuJutDfoA60zqGpsQbko5jqKpNFhwaMixol1O6SN5GgXZ4+c3&#10;Olb0PXJt83W17+09mZ+U6vfazQKEp9Z/xP/ug1YwmYb54Uw4AnL1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CWW8AAAADcAAAADwAAAAAAAAAAAAAAAACYAgAAZHJzL2Rvd25y&#10;ZXYueG1sUEsFBgAAAAAEAAQA9QAAAIUDAAAAAA==&#10;" fillcolor="white [3201]" strokecolor="#4bacc6 [3208]" strokeweight="2pt">
                  <v:textbox>
                    <w:txbxContent>
                      <w:p w14:paraId="6244FBCE" w14:textId="77777777" w:rsidR="00C017B2" w:rsidRPr="00BE0C1B" w:rsidRDefault="00C017B2" w:rsidP="00B03075">
                        <w:pPr>
                          <w:jc w:val="center"/>
                          <w:rPr>
                            <w:rFonts w:cs="Arial"/>
                            <w:sz w:val="24"/>
                          </w:rPr>
                        </w:pPr>
                        <w:r>
                          <w:rPr>
                            <w:rFonts w:cs="Arial"/>
                            <w:sz w:val="24"/>
                          </w:rPr>
                          <w:t>………………………………</w:t>
                        </w:r>
                      </w:p>
                      <w:p w14:paraId="0B7D05E0" w14:textId="77777777" w:rsidR="00C017B2" w:rsidRPr="00BE0C1B" w:rsidRDefault="00C017B2" w:rsidP="00B03075">
                        <w:pPr>
                          <w:jc w:val="center"/>
                          <w:rPr>
                            <w:rFonts w:cs="Arial"/>
                            <w:sz w:val="24"/>
                          </w:rPr>
                        </w:pPr>
                      </w:p>
                    </w:txbxContent>
                  </v:textbox>
                </v:rect>
                <v:rect id="Rectangle 461" o:spid="_x0000_s1203" style="position:absolute;top:17015;width:12597;height:50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wzwMQA&#10;AADcAAAADwAAAGRycy9kb3ducmV2LnhtbESPQWvCQBSE74L/YXmCN92kqNjUVawgeFFqlJ4f2dck&#10;mn0bsquJ/fVdoeBxmJlvmMWqM5W4U+NKywricQSCOLO65FzB+bQdzUE4j6yxskwKHuRgtez3Fpho&#10;2/KR7qnPRYCwS1BB4X2dSOmyggy6sa2Jg/djG4M+yCaXusE2wE0l36JoJg2WHBYKrGlTUHZNb0ZB&#10;fv36jfY1HWLXtdNv+/i8pO9HpYaDbv0BwlPnX+H/9k4rmMxieJ4JR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8M8DEAAAA3AAAAA8AAAAAAAAAAAAAAAAAmAIAAGRycy9k&#10;b3ducmV2LnhtbFBLBQYAAAAABAAEAPUAAACJAwAAAAA=&#10;" fillcolor="white [3201]" strokecolor="#4bacc6 [3208]" strokeweight="2pt">
                  <v:textbox>
                    <w:txbxContent>
                      <w:p w14:paraId="65DCDEA4" w14:textId="77777777" w:rsidR="00C017B2" w:rsidRPr="00BE0C1B" w:rsidRDefault="00C017B2" w:rsidP="00B03075">
                        <w:pPr>
                          <w:jc w:val="center"/>
                          <w:rPr>
                            <w:rFonts w:cs="Arial"/>
                            <w:sz w:val="24"/>
                          </w:rPr>
                        </w:pPr>
                        <w:r>
                          <w:rPr>
                            <w:rFonts w:cs="Arial"/>
                            <w:sz w:val="24"/>
                          </w:rPr>
                          <w:t>Batterie</w:t>
                        </w:r>
                      </w:p>
                    </w:txbxContent>
                  </v:textbox>
                </v:rect>
                <v:rect id="Rectangle 462" o:spid="_x0000_s1204" style="position:absolute;left:49934;top:12006;width:12597;height:50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6tt8QA&#10;AADcAAAADwAAAGRycy9kb3ducmV2LnhtbESPQYvCMBSE74L/ITxhb5oqKto1ii4Ie1G0yp4fzdu2&#10;a/NSmqyt/nojCB6HmfmGWaxaU4or1a6wrGA4iEAQp1YXnCk4n7b9GQjnkTWWlknBjRyslt3OAmNt&#10;Gz7SNfGZCBB2MSrIva9iKV2ak0E3sBVx8H5tbdAHWWdS19gEuCnlKIqm0mDBYSHHir5ySi/Jv1GQ&#10;XQ73aFfRfujaZvJjb5u/ZH5U6qPXrj9BeGr9O/xqf2sF4+kInmfC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urbfEAAAA3AAAAA8AAAAAAAAAAAAAAAAAmAIAAGRycy9k&#10;b3ducmV2LnhtbFBLBQYAAAAABAAEAPUAAACJAwAAAAA=&#10;" fillcolor="white [3201]" strokecolor="#4bacc6 [3208]" strokeweight="2pt">
                  <v:textbox>
                    <w:txbxContent>
                      <w:p w14:paraId="35D717A4" w14:textId="37D52F66" w:rsidR="00C017B2" w:rsidRPr="00BE0C1B" w:rsidRDefault="00C017B2" w:rsidP="00B03075">
                        <w:pPr>
                          <w:jc w:val="center"/>
                          <w:rPr>
                            <w:rFonts w:cs="Arial"/>
                            <w:sz w:val="24"/>
                          </w:rPr>
                        </w:pPr>
                        <w:r>
                          <w:rPr>
                            <w:rFonts w:cs="Arial"/>
                            <w:sz w:val="24"/>
                          </w:rPr>
                          <w:t>Réducteur à engrenages</w:t>
                        </w:r>
                      </w:p>
                      <w:p w14:paraId="17B2CF77" w14:textId="77777777" w:rsidR="00C017B2" w:rsidRPr="00BE0C1B" w:rsidRDefault="00C017B2" w:rsidP="00B03075">
                        <w:pPr>
                          <w:jc w:val="center"/>
                          <w:rPr>
                            <w:rFonts w:cs="Arial"/>
                            <w:sz w:val="24"/>
                          </w:rPr>
                        </w:pPr>
                      </w:p>
                    </w:txbxContent>
                  </v:textbox>
                </v:rect>
                <v:rect id="Rectangle 463" o:spid="_x0000_s1205" style="position:absolute;left:16459;top:12006;width:12592;height:50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IILMUA&#10;AADcAAAADwAAAGRycy9kb3ducmV2LnhtbESPQWvCQBSE74L/YXlCb7pR29BGV1Gh0IuisfT8yD6T&#10;aPZtyG5N7K93hYLHYWa+YebLzlTiSo0rLSsYjyIQxJnVJecKvo+fw3cQziNrrCyTghs5WC76vTkm&#10;2rZ8oGvqcxEg7BJUUHhfJ1K6rCCDbmRr4uCdbGPQB9nkUjfYBrip5CSKYmmw5LBQYE2bgrJL+msU&#10;5Jf9X7StaTd2Xfv2Y2/rc/pxUOpl0K1mIDx1/hn+b39pBa/xFB5nwhG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oggsxQAAANwAAAAPAAAAAAAAAAAAAAAAAJgCAABkcnMv&#10;ZG93bnJldi54bWxQSwUGAAAAAAQABAD1AAAAigMAAAAA&#10;" fillcolor="white [3201]" strokecolor="#4bacc6 [3208]" strokeweight="2pt">
                  <v:textbox>
                    <w:txbxContent>
                      <w:p w14:paraId="0BDAC99D" w14:textId="77777777" w:rsidR="00C017B2" w:rsidRPr="00BE0C1B" w:rsidRDefault="00C017B2" w:rsidP="00B03075">
                        <w:pPr>
                          <w:jc w:val="center"/>
                          <w:rPr>
                            <w:rFonts w:cs="Arial"/>
                            <w:sz w:val="24"/>
                          </w:rPr>
                        </w:pPr>
                        <w:r>
                          <w:rPr>
                            <w:rFonts w:cs="Arial"/>
                            <w:sz w:val="24"/>
                          </w:rPr>
                          <w:t>Pont en H</w:t>
                        </w:r>
                      </w:p>
                    </w:txbxContent>
                  </v:textbox>
                </v:rect>
                <v:rect id="Rectangle 464" o:spid="_x0000_s1206" style="position:absolute;left:33315;top:22104;width:12598;height:50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uQWMQA&#10;AADcAAAADwAAAGRycy9kb3ducmV2LnhtbESPQYvCMBSE7wv+h/AEb2uqqGjXKCoIXly0yp4fzdu2&#10;a/NSmmirv94sCB6HmfmGmS9bU4ob1a6wrGDQj0AQp1YXnCk4n7afUxDOI2ssLZOCOzlYLjofc4y1&#10;bfhIt8RnIkDYxagg976KpXRpTgZd31bEwfu1tUEfZJ1JXWMT4KaUwyiaSIMFh4UcK9rklF6Sq1GQ&#10;XQ6PaF/R98C1zfjH3td/yeyoVK/brr5AeGr9O/xq77SC0WQE/2fCEZ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LkFjEAAAA3AAAAA8AAAAAAAAAAAAAAAAAmAIAAGRycy9k&#10;b3ducmV2LnhtbFBLBQYAAAAABAAEAPUAAACJAwAAAAA=&#10;" fillcolor="white [3201]" strokecolor="#4bacc6 [3208]" strokeweight="2pt">
                  <v:textbox>
                    <w:txbxContent>
                      <w:p w14:paraId="21DC0FBE" w14:textId="77777777" w:rsidR="00C017B2" w:rsidRPr="00BE0C1B" w:rsidRDefault="00C017B2" w:rsidP="00B03075">
                        <w:pPr>
                          <w:jc w:val="center"/>
                          <w:rPr>
                            <w:rFonts w:cs="Arial"/>
                            <w:sz w:val="24"/>
                          </w:rPr>
                        </w:pPr>
                        <w:r>
                          <w:rPr>
                            <w:rFonts w:cs="Arial"/>
                            <w:sz w:val="24"/>
                          </w:rPr>
                          <w:t>………………………………</w:t>
                        </w:r>
                      </w:p>
                      <w:p w14:paraId="1254A546" w14:textId="77777777" w:rsidR="00C017B2" w:rsidRPr="00BE0C1B" w:rsidRDefault="00C017B2" w:rsidP="00B03075">
                        <w:pPr>
                          <w:jc w:val="center"/>
                          <w:rPr>
                            <w:rFonts w:cs="Arial"/>
                            <w:sz w:val="24"/>
                          </w:rPr>
                        </w:pPr>
                      </w:p>
                    </w:txbxContent>
                  </v:textbox>
                </v:rect>
                <v:rect id="Rectangle 465" o:spid="_x0000_s1207" style="position:absolute;left:49934;top:22104;width:12597;height:50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c1w8QA&#10;AADcAAAADwAAAGRycy9kb3ducmV2LnhtbESPQYvCMBSE74L/ITzBm6YuKto1ii4IXhStsudH87bt&#10;2ryUJtq6v34jCB6HmfmGWaxaU4o71a6wrGA0jEAQp1YXnCm4nLeDGQjnkTWWlknBgxyslt3OAmNt&#10;Gz7RPfGZCBB2MSrIva9iKV2ak0E3tBVx8H5sbdAHWWdS19gEuCnlRxRNpcGCw0KOFX3llF6Tm1GQ&#10;XY9/0b6iw8i1zeTbPja/yfykVL/Xrj9BeGr9O/xq77SC8XQCzzPhCM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HNcPEAAAA3AAAAA8AAAAAAAAAAAAAAAAAmAIAAGRycy9k&#10;b3ducmV2LnhtbFBLBQYAAAAABAAEAPUAAACJAwAAAAA=&#10;" fillcolor="white [3201]" strokecolor="#4bacc6 [3208]" strokeweight="2pt">
                  <v:textbox>
                    <w:txbxContent>
                      <w:p w14:paraId="42E478B7" w14:textId="54DD3A5A" w:rsidR="00C017B2" w:rsidRPr="00BE0C1B" w:rsidRDefault="00C017B2" w:rsidP="00B03075">
                        <w:pPr>
                          <w:jc w:val="center"/>
                          <w:rPr>
                            <w:rFonts w:cs="Arial"/>
                            <w:sz w:val="24"/>
                          </w:rPr>
                        </w:pPr>
                        <w:r>
                          <w:rPr>
                            <w:rFonts w:cs="Arial"/>
                            <w:sz w:val="24"/>
                          </w:rPr>
                          <w:t>Réducteur à engrenages</w:t>
                        </w:r>
                      </w:p>
                    </w:txbxContent>
                  </v:textbox>
                </v:rect>
                <v:group id="Groupe 466" o:spid="_x0000_s1208" style="position:absolute;left:12642;top:14630;width:1308;height:3892" coordsize="131437,3896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9Dhl8UAAADcAAAADwAAAGRycy9kb3ducmV2LnhtbESPT2vCQBTE7wW/w/KE&#10;3uomtg0SXUVExYMU/APi7ZF9JsHs25Bdk/jtu4WCx2FmfsPMFr2pREuNKy0riEcRCOLM6pJzBefT&#10;5mMCwnlkjZVlUvAkB4v54G2GqbYdH6g9+lwECLsUFRTe16mULivIoBvZmjh4N9sY9EE2udQNdgFu&#10;KjmOokQaLDksFFjTqqDsfnwYBdsOu+VnvG7399vqeT19/1z2MSn1PuyXUxCeev8K/7d3WsFXksD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Q4ZfFAAAA3AAA&#10;AA8AAAAAAAAAAAAAAAAAqgIAAGRycy9kb3ducmV2LnhtbFBLBQYAAAAABAAEAPoAAACcAwAAAAA=&#10;">
                  <v:line id="Connecteur droit 467" o:spid="_x0000_s1209" style="position:absolute;visibility:visible;mso-wrap-style:square" from="0,389614" to="131437,389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e8IAAADcAAAADwAAAGRycy9kb3ducmV2LnhtbESPQWvCQBSE7wX/w/IKvdWNIjZEVymK&#10;6NVYqMdH9jUbmn0bsk9N/70rCD0OM/MNs1wPvlVX6mMT2MBknIEiroJtuDbwddq956CiIFtsA5OB&#10;P4qwXo1elljYcOMjXUupVYJwLNCAE+kKrWPlyGMch444eT+h9yhJ9rW2Pd4S3Ld6mmVz7bHhtOCw&#10;o42j6re8eAP+u2mrCclpK3yud3npNvn+aMzb6/C5ACU0yH/42T5YA7P5BzzOpCOgV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EPe8IAAADcAAAADwAAAAAAAAAAAAAA&#10;AAChAgAAZHJzL2Rvd25yZXYueG1sUEsFBgAAAAAEAAQA+QAAAJADAAAAAA==&#10;" strokecolor="black [3040]" strokeweight="1.5pt"/>
                  <v:line id="Connecteur droit 468" o:spid="_x0000_s1210" style="position:absolute;visibility:visible;mso-wrap-style:square" from="127221,0" to="127221,389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6bCb4AAADcAAAADwAAAGRycy9kb3ducmV2LnhtbERPTYvCMBC9L/gfwgje1lQRKdUooohe&#10;rQu7x6EZm2IzKc2o9d9vDgt7fLzv9XbwrXpSH5vABmbTDBRxFWzDtYGv6/EzBxUF2WIbmAy8KcJ2&#10;M/pYY2HDiy/0LKVWKYRjgQacSFdoHStHHuM0dMSJu4XeoyTY19r2+ErhvtXzLFtqjw2nBocd7R1V&#10;9/LhDfjvpq1mJNeD8E99zEu3z08XYybjYbcCJTTIv/jPfbYGFsu0Np1JR0Bvfg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MjpsJvgAAANwAAAAPAAAAAAAAAAAAAAAAAKEC&#10;AABkcnMvZG93bnJldi54bWxQSwUGAAAAAAQABAD5AAAAjAMAAAAA&#10;" strokecolor="black [3040]" strokeweight="1.5pt"/>
                </v:group>
                <v:group id="Groupe 469" o:spid="_x0000_s1211" style="position:absolute;left:12642;top:20434;width:1314;height:4165" coordsize="131437,4168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k915cYAAADcAAAADwAAAGRycy9kb3ducmV2LnhtbESPQWvCQBSE74L/YXlC&#10;b3UTa6WNWUVEpQcpVAvF2yP7TEKyb0N2TeK/7xYKHoeZ+YZJ14OpRUetKy0riKcRCOLM6pJzBd/n&#10;/fMbCOeRNdaWScGdHKxX41GKibY9f1F38rkIEHYJKii8bxIpXVaQQTe1DXHwrrY16INsc6lb7APc&#10;1HIWRQtpsOSwUGBD24Ky6nQzCg499puXeNcdq+v2fjm/fv4cY1LqaTJsliA8Df4R/m9/aAXz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T3XlxgAAANwA&#10;AAAPAAAAAAAAAAAAAAAAAKoCAABkcnMvZG93bnJldi54bWxQSwUGAAAAAAQABAD6AAAAnQMAAAAA&#10;">
                  <v:line id="Connecteur droit 470" o:spid="_x0000_s1212" style="position:absolute;visibility:visible;mso-wrap-style:square" from="0,0" to="1314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EB0r8AAADcAAAADwAAAGRycy9kb3ducmV2LnhtbERPTWvCQBC9F/wPywi91Y1FaoiuIoro&#10;1VioxyE7ZoPZ2ZCdavrv3UPB4+N9L9eDb9Wd+tgENjCdZKCIq2Abrg18n/cfOagoyBbbwGTgjyKs&#10;V6O3JRY2PPhE91JqlUI4FmjAiXSF1rFy5DFOQkecuGvoPUqCfa1tj48U7lv9mWVf2mPDqcFhR1tH&#10;1a389Qb8T9NWU5LzTvhS7/PSbfPDyZj38bBZgBIa5CX+dx+tgdk8zU9n0hHQqy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9yEB0r8AAADcAAAADwAAAAAAAAAAAAAAAACh&#10;AgAAZHJzL2Rvd25yZXYueG1sUEsFBgAAAAAEAAQA+QAAAI0DAAAAAA==&#10;" strokecolor="black [3040]" strokeweight="1.5pt"/>
                  <v:line id="Connecteur droit 471" o:spid="_x0000_s1213" style="position:absolute;visibility:visible;mso-wrap-style:square" from="127221,0" to="127221,416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2kScIAAADcAAAADwAAAGRycy9kb3ducmV2LnhtbESPQWvCQBSE74X+h+UVvNVNitSQuopY&#10;pL0aBT0+sq/ZYPZtyL5q/PduoeBxmJlvmMVq9J260BDbwAbyaQaKuA625cbAYb99LUBFQbbYBSYD&#10;N4qwWj4/LbC04co7ulTSqAThWKIBJ9KXWsfakcc4DT1x8n7C4FGSHBptB7wmuO/0W5a9a48tpwWH&#10;PW0c1efq1xvwx7arc5L9p/Cp2RaV2xRfO2MmL+P6A5TQKI/wf/vbGpjNc/g7k46AXt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G2kScIAAADcAAAADwAAAAAAAAAAAAAA&#10;AAChAgAAZHJzL2Rvd25yZXYueG1sUEsFBgAAAAAEAAQA+QAAAJADAAAAAA==&#10;" strokecolor="black [3040]" strokeweight="1.5pt"/>
                </v:group>
                <v:group id="Groupe 472" o:spid="_x0000_s1214" style="position:absolute;left:29260;top:14630;width:3925;height:610" coordsize="392579,60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TJxScUAAADcAAAADwAAAGRycy9kb3ducmV2LnhtbESPT2vCQBTE74LfYXmC&#10;t7qJf0t0FRGVHqRQLZTeHtlnEsy+Ddk1id++KxQ8DjPzG2a16UwpGqpdYVlBPIpAEKdWF5wp+L4c&#10;3t5BOI+ssbRMCh7kYLPu91aYaNvyFzVnn4kAYZeggtz7KpHSpTkZdCNbEQfvamuDPsg6k7rGNsBN&#10;KcdRNJcGCw4LOVa0yym9ne9GwbHFdjuJ983pdt09fi+zz59TTEoNB912CcJT51/h//aHVjBdjO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EycUnFAAAA3AAA&#10;AA8AAAAAAAAAAAAAAAAAqgIAAGRycy9kb3ducmV2LnhtbFBLBQYAAAAABAAEAPoAAACcAwAAAAA=&#10;">
                  <v:line id="Connecteur droit 473" o:spid="_x0000_s1215" style="position:absolute;visibility:visible;mso-wrap-style:square" from="0,0" to="3911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Wx7sQAAADcAAAADwAAAGRycy9kb3ducmV2LnhtbESPQWvCQBSE70L/w/IKvemmWqpEV1HB&#10;ttcm7cHbI/vMhmbfht2Nif/eLRR6HGbmG2azG20rruRD41jB8ywDQVw53XCt4Ks8TVcgQkTW2Dom&#10;BTcKsNs+TDaYazfwJ12LWIsE4ZCjAhNjl0sZKkMWw8x1xMm7OG8xJulrqT0OCW5bOc+yV2mx4bRg&#10;sKOjoeqn6K2Cc3+I/r2U+6EYj29mfmqr3n0r9fQ47tcgIo3xP/zX/tAKXpYL+D2TjoD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pbHuxAAAANwAAAAPAAAAAAAAAAAA&#10;AAAAAKECAABkcnMvZG93bnJldi54bWxQSwUGAAAAAAQABAD5AAAAkgMAAAAA&#10;" strokecolor="black [3213]" strokeweight="1.5pt"/>
                  <v:line id="Connecteur droit 474" o:spid="_x0000_s1216" style="position:absolute;flip:y;visibility:visible;mso-wrap-style:square" from="308759,0" to="392579,60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C8eMUAAADcAAAADwAAAGRycy9kb3ducmV2LnhtbESPQWvCQBSE7wX/w/IK3uomJVaJ2YgV&#10;K9JDqdreH9nnJjT7NmS3Gv+9KxR6HGbmG6ZYDrYVZ+p941hBOklAEFdON2wUfB3fnuYgfEDW2Dom&#10;BVfysCxHDwXm2l14T+dDMCJC2OeooA6hy6X0VU0W/cR1xNE7ud5iiLI3Uvd4iXDbyuckeZEWG44L&#10;NXa0rqn6OfxaBRvU22z/Pt3o48enMdmQJq/fqVLjx2G1ABFoCP/hv/ZOK8hmGdzPxCMg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hC8eMUAAADcAAAADwAAAAAAAAAA&#10;AAAAAAChAgAAZHJzL2Rvd25yZXYueG1sUEsFBgAAAAAEAAQA+QAAAJMDAAAAAA==&#10;" strokecolor="black [3213]" strokeweight="1.5pt"/>
                </v:group>
                <v:rect id="Rectangle 475" o:spid="_x0000_s1217" style="position:absolute;left:16459;top:22104;width:12592;height:50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jHsUA&#10;AADcAAAADwAAAGRycy9kb3ducmV2LnhtbESPQWvCQBSE7wX/w/KE3pqNpdoaXUNbKHhRNBXPj+xr&#10;kpp9G7LbJPrrXUHocZiZb5hlOphadNS6yrKCSRSDIM6trrhQcPj+enoD4TyyxtoyKTiTg3Q1elhi&#10;om3Pe+oyX4gAYZeggtL7JpHS5SUZdJFtiIP3Y1uDPsi2kLrFPsBNLZ/jeCYNVhwWSmzos6T8lP0Z&#10;BcVpd4k3DW0nbuinR3v++M3me6Uex8P7AoSnwf+H7+21VvDyOoXbmXAE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3qMexQAAANwAAAAPAAAAAAAAAAAAAAAAAJgCAABkcnMv&#10;ZG93bnJldi54bWxQSwUGAAAAAAQABAD1AAAAigMAAAAA&#10;" fillcolor="white [3201]" strokecolor="#4bacc6 [3208]" strokeweight="2pt">
                  <v:textbox>
                    <w:txbxContent>
                      <w:p w14:paraId="2A97BE4D" w14:textId="77777777" w:rsidR="00C017B2" w:rsidRPr="00BE0C1B" w:rsidRDefault="00C017B2" w:rsidP="00B03075">
                        <w:pPr>
                          <w:jc w:val="center"/>
                          <w:rPr>
                            <w:rFonts w:cs="Arial"/>
                            <w:sz w:val="24"/>
                          </w:rPr>
                        </w:pPr>
                        <w:r>
                          <w:rPr>
                            <w:rFonts w:cs="Arial"/>
                            <w:sz w:val="24"/>
                          </w:rPr>
                          <w:t>Pont en H</w:t>
                        </w:r>
                      </w:p>
                    </w:txbxContent>
                  </v:textbox>
                </v:rect>
                <v:group id="Groupe 476" o:spid="_x0000_s1218" style="position:absolute;left:29260;top:24649;width:3925;height:609" coordsize="392579,60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gl3SsYAAADcAAAADwAAAGRycy9kb3ducmV2LnhtbESPQWvCQBSE74L/YXlC&#10;b3UTa22JWUVEpQcpVAvF2yP7TEKyb0N2TeK/7xYKHoeZ+YZJ14OpRUetKy0riKcRCOLM6pJzBd/n&#10;/fM7COeRNdaWScGdHKxX41GKibY9f1F38rkIEHYJKii8bxIpXVaQQTe1DXHwrrY16INsc6lb7APc&#10;1HIWRQtpsOSwUGBD24Ky6nQzCg499puXeNcdq+v2fjm/fv4cY1LqaTJsliA8Df4R/m9/aAXzt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CXdKxgAAANwA&#10;AAAPAAAAAAAAAAAAAAAAAKoCAABkcnMvZG93bnJldi54bWxQSwUGAAAAAAQABAD6AAAAnQMAAAAA&#10;">
                  <v:line id="Connecteur droit 477" o:spid="_x0000_s1219" style="position:absolute;visibility:visible;mso-wrap-style:square" from="0,0" to="3911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637cMAAADcAAAADwAAAGRycy9kb3ducmV2LnhtbESPQWsCMRSE74L/ITyhN80qUstqFBW0&#10;vXa1B2+PzXOzuHlZkqy7/fdNodDjMDPfMJvdYBvxJB9qxwrmswwEcel0zZWC6+U0fQMRIrLGxjEp&#10;+KYAu+14tMFcu54/6VnESiQIhxwVmBjbXMpQGrIYZq4lTt7deYsxSV9J7bFPcNvIRZa9Sos1pwWD&#10;LR0NlY+iswpu3SH694vc98VwPJvFqSk796XUy2TYr0FEGuJ/+K/9oRUsVyv4PZOOgN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iet+3DAAAA3AAAAA8AAAAAAAAAAAAA&#10;AAAAoQIAAGRycy9kb3ducmV2LnhtbFBLBQYAAAAABAAEAPkAAACRAwAAAAA=&#10;" strokecolor="black [3213]" strokeweight="1.5pt"/>
                  <v:line id="Connecteur droit 478" o:spid="_x0000_s1220" style="position:absolute;flip:y;visibility:visible;mso-wrap-style:square" from="308759,0" to="392579,60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22fcIAAADcAAAADwAAAGRycy9kb3ducmV2LnhtbERPz2vCMBS+C/sfwhvspmmlc6Oalk1U&#10;hgdZdd4fzVta1ryUJtPuv18OgseP7/eqHG0nLjT41rGCdJaAIK6dbtko+Dptp68gfEDW2DkmBX/k&#10;oSweJivMtbtyRZdjMCKGsM9RQRNCn0vp64Ys+pnriSP37QaLIcLBSD3gNYbbTs6TZCEtthwbGuxp&#10;3VD9c/y1Cjaod1m1f97o0+HTmGxMk/dzqtTT4/i2BBFoDHfxzf2hFWQvcW08E4+AL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122fcIAAADcAAAADwAAAAAAAAAAAAAA&#10;AAChAgAAZHJzL2Rvd25yZXYueG1sUEsFBgAAAAAEAAQA+QAAAJADAAAAAA==&#10;" strokecolor="black [3213]" strokeweight="1.5pt"/>
                </v:group>
                <v:group id="Groupe 479" o:spid="_x0000_s1221" style="position:absolute;left:45958;top:14630;width:3924;height:610" coordsize="392579,60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5bjOMcAAADcAAAADwAAAGRycy9kb3ducmV2LnhtbESPT2vCQBTE74LfYXlC&#10;b3UTa22NriJSSw+hoBaKt0f2mQSzb0N2mz/fvlsoeBxm5jfMetubSrTUuNKygngagSDOrC45V/B1&#10;Pjy+gnAeWWNlmRQM5GC7GY/WmGjb8ZHak89FgLBLUEHhfZ1I6bKCDLqprYmDd7WNQR9kk0vdYBfg&#10;ppKzKFpIgyWHhQJr2heU3U4/RsF7h93uKX5r09t1P1zOz5/faUxKPUz63QqEp97fw//tD61g/rKE&#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5bjOMcAAADc&#10;AAAADwAAAAAAAAAAAAAAAACqAgAAZHJzL2Rvd25yZXYueG1sUEsFBgAAAAAEAAQA+gAAAJ4DAAAA&#10;AA==&#10;">
                  <v:line id="Connecteur droit 224" o:spid="_x0000_s1222" style="position:absolute;visibility:visible;mso-wrap-style:square" from="0,0" to="3911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TEf8MAAADcAAAADwAAAGRycy9kb3ducmV2LnhtbESPwWrDMBBE74X8g9hCb41cU0JxI5s0&#10;kDTXOskht8XaWqbWykhy7P59VAj0OMzMG2ZdzbYXV/Khc6zgZZmBIG6c7rhVcDrunt9AhIissXdM&#10;Cn4pQFUuHtZYaDfxF13r2IoE4VCgAhPjUEgZGkMWw9INxMn7dt5iTNK3UnucEtz2Ms+ylbTYcVow&#10;ONDWUPNTj1bBZfyI/vMoN1M9b/cm3/XN6M5KPT3Om3cQkeb4H763D1pBnr/C35l0BGR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20xH/DAAAA3AAAAA8AAAAAAAAAAAAA&#10;AAAAoQIAAGRycy9kb3ducmV2LnhtbFBLBQYAAAAABAAEAPkAAACRAwAAAAA=&#10;" strokecolor="black [3213]" strokeweight="1.5pt"/>
                  <v:line id="Connecteur droit 226" o:spid="_x0000_s1223" style="position:absolute;flip:y;visibility:visible;mso-wrap-style:square" from="308759,0" to="392579,60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ZqccQAAADcAAAADwAAAGRycy9kb3ducmV2LnhtbESPT2vCQBTE7wW/w/KE3uomQUWiq9hi&#10;S+lBjH/uj+xzE8y+Ddmtpt/eLQgeh5n5DbNY9bYRV+p87VhBOkpAEJdO12wUHA+fbzMQPiBrbByT&#10;gj/ysFoOXhaYa3fjgq77YESEsM9RQRVCm0vpy4os+pFriaN3dp3FEGVnpO7wFuG2kVmSTKXFmuNC&#10;hS19VFRe9r9WwQb117j4mWz0YbszZtynyfspVep12K/nIAL14Rl+tL+1giybwv+ZeAT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dmpxxAAAANwAAAAPAAAAAAAAAAAA&#10;AAAAAKECAABkcnMvZG93bnJldi54bWxQSwUGAAAAAAQABAD5AAAAkgMAAAAA&#10;" strokecolor="black [3213]" strokeweight="1.5pt"/>
                </v:group>
                <v:group id="Groupe 227" o:spid="_x0000_s1224" style="position:absolute;left:45958;top:24649;width:3924;height:609" coordsize="392579,60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0/NMUAAADcAAAADwAAAGRycy9kb3ducmV2LnhtbESPT2vCQBTE7wW/w/IE&#10;b3WTSKtEVxFR6UEK/gHx9sg+k2D2bciuSfz23UKhx2FmfsMsVr2pREuNKy0riMcRCOLM6pJzBZfz&#10;7n0GwnlkjZVlUvAiB6vl4G2BqbYdH6k9+VwECLsUFRTe16mULivIoBvbmjh4d9sY9EE2udQNdgFu&#10;KplE0ac0WHJYKLCmTUHZ4/Q0CvYddutJvG0Pj/vmdTt/fF8PMSk1GvbrOQhPvf8P/7W/tIIkmcL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S9PzTFAAAA3AAA&#10;AA8AAAAAAAAAAAAAAAAAqgIAAGRycy9kb3ducmV2LnhtbFBLBQYAAAAABAAEAPoAAACcAwAAAAA=&#10;">
                  <v:line id="Connecteur droit 228" o:spid="_x0000_s1225" style="position:absolute;visibility:visible;mso-wrap-style:square" from="0,0" to="3911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nOer8AAADcAAAADwAAAGRycy9kb3ducmV2LnhtbERPPW/CMBDdK/EfrENiKw4ZUBUwCJCA&#10;roQysJ3iI46Iz5HtkPTf46FSx6f3vd6OthUv8qFxrGAxz0AQV043XCv4uR4/v0CEiKyxdUwKfinA&#10;djP5WGOh3cAXepWxFimEQ4EKTIxdIWWoDFkMc9cRJ+7hvMWYoK+l9jikcNvKPMuW0mLDqcFgRwdD&#10;1bPsrYJ7v4/+fJW7oRwPJ5Mf26p3N6Vm03G3AhFpjP/iP/e3VpDnaW06k46A3Lw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PnOer8AAADcAAAADwAAAAAAAAAAAAAAAACh&#10;AgAAZHJzL2Rvd25yZXYueG1sUEsFBgAAAAAEAAQA+QAAAI0DAAAAAA==&#10;" strokecolor="black [3213]" strokeweight="1.5pt"/>
                  <v:line id="Connecteur droit 229" o:spid="_x0000_s1226" style="position:absolute;flip:y;visibility:visible;mso-wrap-style:square" from="308759,0" to="392579,60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A8UAAADcAAAADwAAAGRycy9kb3ducmV2LnhtbESPT2vCQBTE74LfYXlCb3WTYMWm2YgW&#10;LcWD+Ke9P7Kvm9Ds25BdNf323ULB4zAzv2GK5WBbcaXeN44VpNMEBHHldMNGwcd5+7gA4QOyxtYx&#10;KfghD8tyPCow1+7GR7qeghERwj5HBXUIXS6lr2qy6KeuI47el+sthih7I3WPtwi3rcySZC4tNhwX&#10;auzotabq+3SxCjao32bH3dNGn/cHY2ZDmqw/U6UeJsPqBUSgIdzD/+13rSDLnuHvTDwCsv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n+A8UAAADcAAAADwAAAAAAAAAA&#10;AAAAAAChAgAAZHJzL2Rvd25yZXYueG1sUEsFBgAAAAAEAAQA+QAAAJMDAAAAAA==&#10;" strokecolor="black [3213]" strokeweight="1.5pt"/>
                </v:group>
                <v:group id="Groupe 231" o:spid="_x0000_s1227" style="position:absolute;left:65041;width:15576;height:39586" coordsize="15575,395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GUBsQAAADcAAAADwAAAGRycy9kb3ducmV2LnhtbESPQYvCMBSE78L+h/AW&#10;vGlaZRepRhFR8SDCVkG8PZpnW2xeShPb+u83wsIeh5n5hlmselOJlhpXWlYQjyMQxJnVJecKLufd&#10;aAbCeWSNlWVS8CIHq+XHYIGJth3/UJv6XAQIuwQVFN7XiZQuK8igG9uaOHh32xj0QTa51A12AW4q&#10;OYmib2mw5LBQYE2bgrJH+jQK9h1262m8bY+P++Z1O3+drseYlBp+9us5CE+9/w//tQ9awWQa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cGUBsQAAADcAAAA&#10;DwAAAAAAAAAAAAAAAACqAgAAZHJzL2Rvd25yZXYueG1sUEsFBgAAAAAEAAQA+gAAAJsDAAAAAA==&#10;">
                  <v:rect id="Rectangle 232" o:spid="_x0000_s1228" style="position:absolute;top:10951;width:15575;height:176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5XscA&#10;AADcAAAADwAAAGRycy9kb3ducmV2LnhtbESPT2vCQBTE74V+h+UJXqRuGotIdJUiFSQHwT+lPT6y&#10;zySYfRuzq0n76V1B8DjMzG+Y2aIzlbhS40rLCt6HEQjizOqScwWH/eptAsJ5ZI2VZVLwRw4W89eX&#10;GSbatryl687nIkDYJaig8L5OpHRZQQbd0NbEwTvaxqAPssmlbrANcFPJOIrG0mDJYaHAmpYFZafd&#10;xShIf89r97M5D9Lvj8l/u/xK3cCPler3us8pCE+df4Yf7bVWEI9iuJ8JR0DO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y+uV7HAAAA3AAAAA8AAAAAAAAAAAAAAAAAmAIAAGRy&#10;cy9kb3ducmV2LnhtbFBLBQYAAAAABAAEAPUAAACMAwAAAAA=&#10;" fillcolor="white [3201]" strokecolor="#4bacc6 [3208]" strokeweight="2pt">
                    <v:stroke dashstyle="3 1"/>
                    <v:textbox>
                      <w:txbxContent>
                        <w:p w14:paraId="4BD0C5FC" w14:textId="77777777" w:rsidR="00C017B2" w:rsidRPr="00BE0C1B" w:rsidRDefault="00C017B2" w:rsidP="00B03075">
                          <w:pPr>
                            <w:jc w:val="center"/>
                            <w:rPr>
                              <w:rFonts w:cs="Arial"/>
                              <w:sz w:val="24"/>
                            </w:rPr>
                          </w:pPr>
                        </w:p>
                      </w:txbxContent>
                    </v:textbox>
                  </v:rect>
                  <v:rect id="Rectangle 233" o:spid="_x0000_s1229" style="position:absolute;left:1594;width:12598;height:68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rlycQA&#10;AADcAAAADwAAAGRycy9kb3ducmV2LnhtbESPQYvCMBSE7wv+h/AEb2uqsqLVKCoIXlzWKp4fzbOt&#10;Ni+libbur98sCB6HmfmGmS9bU4oH1a6wrGDQj0AQp1YXnCk4HbefExDOI2ssLZOCJzlYLjofc4y1&#10;bfhAj8RnIkDYxagg976KpXRpTgZd31bEwbvY2qAPss6krrEJcFPKYRSNpcGCw0KOFW1ySm/J3SjI&#10;bj+/0b6i74Frm6+zfa6vyfSgVK/brmYgPLX+HX61d1rBcDSC/zPhCMj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a5cnEAAAA3AAAAA8AAAAAAAAAAAAAAAAAmAIAAGRycy9k&#10;b3ducmV2LnhtbFBLBQYAAAAABAAEAPUAAACJAwAAAAA=&#10;" fillcolor="white [3201]" strokecolor="#4bacc6 [3208]" strokeweight="2pt">
                    <v:textbox>
                      <w:txbxContent>
                        <w:p w14:paraId="23C0B6C9" w14:textId="77777777" w:rsidR="00C017B2" w:rsidRPr="00BE0C1B" w:rsidRDefault="00C017B2" w:rsidP="00B03075">
                          <w:pPr>
                            <w:jc w:val="center"/>
                            <w:rPr>
                              <w:rFonts w:cs="Arial"/>
                              <w:sz w:val="24"/>
                            </w:rPr>
                          </w:pPr>
                          <w:r>
                            <w:rPr>
                              <w:rFonts w:cs="Arial"/>
                              <w:sz w:val="24"/>
                            </w:rPr>
                            <w:t>Vitesse de déplacement du robot</w:t>
                          </w:r>
                        </w:p>
                      </w:txbxContent>
                    </v:textbox>
                  </v:rect>
                  <v:rect id="Rectangle 234" o:spid="_x0000_s1230" style="position:absolute;left:744;top:32748;width:14044;height:68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N9vcQA&#10;AADcAAAADwAAAGRycy9kb3ducmV2LnhtbESPQWvCQBSE7wX/w/KE3upGraLRVVQo9GLRKJ4f2WcS&#10;zb4N2a2J/fVuQfA4zMw3zHzZmlLcqHaFZQX9XgSCOLW64EzB8fD1MQHhPLLG0jIpuJOD5aLzNsdY&#10;24b3dEt8JgKEXYwKcu+rWEqX5mTQ9WxFHLyzrQ36IOtM6hqbADelHETRWBosOCzkWNEmp/Sa/BoF&#10;2XX3F20r+um7thmd7H19SaZ7pd677WoGwlPrX+Fn+1srGAw/4f9MO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zfb3EAAAA3AAAAA8AAAAAAAAAAAAAAAAAmAIAAGRycy9k&#10;b3ducmV2LnhtbFBLBQYAAAAABAAEAPUAAACJAwAAAAA=&#10;" fillcolor="white [3201]" strokecolor="#4bacc6 [3208]" strokeweight="2pt">
                    <v:textbox>
                      <w:txbxContent>
                        <w:p w14:paraId="79391647" w14:textId="77777777" w:rsidR="00C017B2" w:rsidRPr="00BE0C1B" w:rsidRDefault="00C017B2" w:rsidP="00B03075">
                          <w:pPr>
                            <w:jc w:val="center"/>
                            <w:rPr>
                              <w:rFonts w:cs="Arial"/>
                              <w:sz w:val="24"/>
                            </w:rPr>
                          </w:pPr>
                          <w:r>
                            <w:rPr>
                              <w:rFonts w:cs="Arial"/>
                              <w:sz w:val="24"/>
                            </w:rPr>
                            <w:t>Vitesse modifiée (sens, direction, intensité)</w:t>
                          </w:r>
                        </w:p>
                      </w:txbxContent>
                    </v:textbox>
                  </v:rect>
                  <v:rect id="Rectangle 235" o:spid="_x0000_s1231" style="position:absolute;left:1594;top:12014;width:12592;height:50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YJsQA&#10;AADcAAAADwAAAGRycy9kb3ducmV2LnhtbESPQYvCMBSE74L/ITxhb5qqKNo1ii4Ie1G0yp4fzdu2&#10;a/NSmqyt/nojCB6HmfmGWaxaU4or1a6wrGA4iEAQp1YXnCk4n7b9GQjnkTWWlknBjRyslt3OAmNt&#10;Gz7SNfGZCBB2MSrIva9iKV2ak0E3sBVx8H5tbdAHWWdS19gEuCnlKIqm0mDBYSHHir5ySi/Jv1GQ&#10;XQ73aFfRfujaZvJjb5u/ZH5U6qPXrj9BeGr9O/xqf2sFo/EEnmfC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2CbEAAAA3AAAAA8AAAAAAAAAAAAAAAAAmAIAAGRycy9k&#10;b3ducmV2LnhtbFBLBQYAAAAABAAEAPUAAACJAwAAAAA=&#10;" fillcolor="white [3201]" strokecolor="#4bacc6 [3208]" strokeweight="2pt">
                    <v:textbox>
                      <w:txbxContent>
                        <w:p w14:paraId="30B574B3" w14:textId="77777777" w:rsidR="00C017B2" w:rsidRPr="00BE0C1B" w:rsidRDefault="00C017B2" w:rsidP="00B03075">
                          <w:pPr>
                            <w:jc w:val="center"/>
                            <w:rPr>
                              <w:rFonts w:cs="Arial"/>
                              <w:sz w:val="24"/>
                            </w:rPr>
                          </w:pPr>
                          <w:r>
                            <w:rPr>
                              <w:rFonts w:cs="Arial"/>
                              <w:sz w:val="24"/>
                            </w:rPr>
                            <w:t>Roue gauche</w:t>
                          </w:r>
                        </w:p>
                      </w:txbxContent>
                    </v:textbox>
                  </v:rect>
                  <v:rect id="Rectangle 236" o:spid="_x0000_s1232" style="position:absolute;left:1594;top:22115;width:12592;height:50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1GUcQA&#10;AADcAAAADwAAAGRycy9kb3ducmV2LnhtbESPQYvCMBSE74L/ITxhb5qqKNo1ii4Ie1G0yp4fzdu2&#10;a/NSmqyt/nojCB6HmfmGWaxaU4or1a6wrGA4iEAQp1YXnCk4n7b9GQjnkTWWlknBjRyslt3OAmNt&#10;Gz7SNfGZCBB2MSrIva9iKV2ak0E3sBVx8H5tbdAHWWdS19gEuCnlKIqm0mDBYSHHir5ySi/Jv1GQ&#10;XQ73aFfRfujaZvJjb5u/ZH5U6qPXrj9BeGr9O/xqf2sFo/EUnmfC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tRlHEAAAA3AAAAA8AAAAAAAAAAAAAAAAAmAIAAGRycy9k&#10;b3ducmV2LnhtbFBLBQYAAAAABAAEAPUAAACJAwAAAAA=&#10;" fillcolor="white [3201]" strokecolor="#4bacc6 [3208]" strokeweight="2pt">
                    <v:textbox>
                      <w:txbxContent>
                        <w:p w14:paraId="1BEB5574" w14:textId="77777777" w:rsidR="00C017B2" w:rsidRPr="00BE0C1B" w:rsidRDefault="00C017B2" w:rsidP="00B03075">
                          <w:pPr>
                            <w:jc w:val="center"/>
                            <w:rPr>
                              <w:rFonts w:cs="Arial"/>
                              <w:sz w:val="24"/>
                            </w:rPr>
                          </w:pPr>
                          <w:r>
                            <w:rPr>
                              <w:rFonts w:cs="Arial"/>
                              <w:sz w:val="24"/>
                            </w:rPr>
                            <w:t>Roue droite</w:t>
                          </w:r>
                        </w:p>
                      </w:txbxContent>
                    </v:textbox>
                  </v:rect>
                  <v:group id="Groupe 237" o:spid="_x0000_s1233" style="position:absolute;left:5476;top:8665;width:3924;height:609;rotation:90" coordsize="392579,60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iJNAHFAAAA3AAA&#10;AA8AAAAAAAAAAAAAAAAAqgIAAGRycy9kb3ducmV2LnhtbFBLBQYAAAAABAAEAPoAAACcAwAAAAA=&#10;">
                    <v:line id="Connecteur droit 238" o:spid="_x0000_s1234" style="position:absolute;visibility:visible;mso-wrap-style:square" from="0,0" to="3911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BYp8AAAADcAAAADwAAAGRycy9kb3ducmV2LnhtbERPz2vCMBS+D/wfwhN2m6kdjFGNooK6&#10;66oevD2aZ1NsXkqS2vrfm8Ngx4/v93I92lY8yIfGsYL5LANBXDndcK3gfNp/fIMIEVlj65gUPCnA&#10;ejV5W2Kh3cC/9ChjLVIIhwIVmBi7QspQGbIYZq4jTtzNeYsxQV9L7XFI4baVeZZ9SYsNpwaDHe0M&#10;Vfeytwqu/Tb640luhnLcHUy+b6veXZR6n46bBYhIY/wX/7l/tIL8M61NZ9IRkKs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kgWKfAAAAA3AAAAA8AAAAAAAAAAAAAAAAA&#10;oQIAAGRycy9kb3ducmV2LnhtbFBLBQYAAAAABAAEAPkAAACOAwAAAAA=&#10;" strokecolor="black [3213]" strokeweight="1.5pt"/>
                    <v:line id="Connecteur droit 239" o:spid="_x0000_s1235" style="position:absolute;flip:y;visibility:visible;mso-wrap-style:square" from="308759,0" to="392579,60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Bo3sUAAADcAAAADwAAAGRycy9kb3ducmV2LnhtbESPT2vCQBTE74LfYXlCb3WTVKVNXYMt&#10;tkgPxb/3R/Z1E8y+Ddmtpt/eFQoeh5n5DTMvetuIM3W+dqwgHScgiEunazYKDvuPx2cQPiBrbByT&#10;gj/yUCyGgznm2l14S+ddMCJC2OeooAqhzaX0ZUUW/di1xNH7cZ3FEGVnpO7wEuG2kVmSzKTFmuNC&#10;hS29V1Sedr9WwQr152T7NV3p/ffGmEmfJm/HVKmHUb98BRGoD/fwf3utFWRPL3A7E4+AX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DBo3sUAAADcAAAADwAAAAAAAAAA&#10;AAAAAAChAgAAZHJzL2Rvd25yZXYueG1sUEsFBgAAAAAEAAQA+QAAAJMDAAAAAA==&#10;" strokecolor="black [3213]" strokeweight="1.5pt"/>
                  </v:group>
                  <v:group id="Groupe 240" o:spid="_x0000_s1236" style="position:absolute;left:5695;top:30321;width:3910;height:610;rotation:90" coordorigin="7954" coordsize="391160,60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2bfCMEAAADcAAAADwAA&#10;AAAAAAAAAAAAAACqAgAAZHJzL2Rvd25yZXYueG1sUEsFBgAAAAAEAAQA+gAAAJgDAAAAAA==&#10;">
                    <v:line id="Connecteur droit 241" o:spid="_x0000_s1237" style="position:absolute;visibility:visible;mso-wrap-style:square" from="7954,0" to="3991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yCR8MAAADcAAAADwAAAGRycy9kb3ducmV2LnhtbESPQWvCQBSE74X+h+UJ3urGUKSkrqKC&#10;rddGPfT2yD6zwezbsLsx8d+7BaHHYWa+YZbr0bbiRj40jhXMZxkI4srphmsFp+P+7QNEiMgaW8ek&#10;4E4B1qvXlyUW2g38Q7cy1iJBOBSowMTYFVKGypDFMHMdcfIuzluMSfpaao9DgttW5lm2kBYbTgsG&#10;O9oZqq5lbxX89tvov49yM5Tj7svk+7bq3Vmp6WTcfIKINMb/8LN90Ary9zn8nUlHQK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AcgkfDAAAA3AAAAA8AAAAAAAAAAAAA&#10;AAAAoQIAAGRycy9kb3ducmV2LnhtbFBLBQYAAAAABAAEAPkAAACRAwAAAAA=&#10;" strokecolor="black [3213]" strokeweight="1.5pt"/>
                    <v:line id="Connecteur droit 242" o:spid="_x0000_s1238" style="position:absolute;flip:y;visibility:visible;mso-wrap-style:square" from="308759,0" to="392579,60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KJ0sQAAADcAAAADwAAAGRycy9kb3ducmV2LnhtbESPQWvCQBSE70L/w/IKvekmIZYSXaUV&#10;K+KhVK33R/a5CWbfhuyq8d+7gtDjMDPfMNN5bxtxoc7XjhWkowQEcel0zUbB3/57+AHCB2SNjWNS&#10;cCMP89nLYIqFdlfe0mUXjIgQ9gUqqEJoCyl9WZFFP3ItcfSOrrMYouyM1B1eI9w2MkuSd2mx5rhQ&#10;YUuLisrT7mwVLFGv8u1mvNT7n19j8j5Nvg6pUm+v/ecERKA+/Ief7bVWkOUZPM7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konSxAAAANwAAAAPAAAAAAAAAAAA&#10;AAAAAKECAABkcnMvZG93bnJldi54bWxQSwUGAAAAAAQABAD5AAAAkgMAAAAA&#10;" strokecolor="black [3213]" strokeweight="1.5pt"/>
                  </v:group>
                </v:group>
                <v:group id="Groupe 243" o:spid="_x0000_s1239" style="position:absolute;left:13914;top:14630;width:2465;height:610" coordsize="246451,60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ncl8YAAADcAAAADwAAAGRycy9kb3ducmV2LnhtbESPT2vCQBTE7wW/w/IK&#10;vdXNH1skdQ0itngQoSqU3h7ZZxKSfRuy2yR++25B6HGYmd8wq3wyrRiod7VlBfE8AkFcWF1zqeBy&#10;fn9egnAeWWNrmRTcyEG+nj2sMNN25E8aTr4UAcIuQwWV910mpSsqMujmtiMO3tX2Bn2QfSl1j2OA&#10;m1YmUfQqDdYcFirsaFtR0Zx+jIKPEcdNGu+GQ3Pd3r7PL8evQ0xKPT1OmzcQnib/H76391pBskj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WdyXxgAAANwA&#10;AAAPAAAAAAAAAAAAAAAAAKoCAABkcnMvZG93bnJldi54bWxQSwUGAAAAAAQABAD6AAAAnQMAAAAA&#10;">
                  <v:line id="Connecteur droit 244" o:spid="_x0000_s1240" style="position:absolute;visibility:visible;mso-wrap-style:square" from="0,0" to="2464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sh38MAAADcAAAADwAAAGRycy9kb3ducmV2LnhtbESPzWrDMBCE74G+g9hCb4lcE0Jwo4Q0&#10;kJ9rnPbQ22JtLVNrZSQ5dt8+CgRyHGbmG2a1GW0rruRD41jB+ywDQVw53XCt4Ouyny5BhIissXVM&#10;Cv4pwGb9Mllhod3AZ7qWsRYJwqFABSbGrpAyVIYshpnriJP367zFmKSvpfY4JLhtZZ5lC2mx4bRg&#10;sKOdoeqv7K2Cn/4z+uNFbody3B1Mvm+r3n0r9fY6bj9ARBrjM/xon7SCfD6H+5l0BOT6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BrId/DAAAA3AAAAA8AAAAAAAAAAAAA&#10;AAAAoQIAAGRycy9kb3ducmV2LnhtbFBLBQYAAAAABAAEAPkAAACRAwAAAAA=&#10;" strokecolor="black [3213]" strokeweight="1.5pt"/>
                  <v:line id="Connecteur droit 245" o:spid="_x0000_s1241" style="position:absolute;flip:y;visibility:visible;mso-wrap-style:square" from="155275,0" to="238460,60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sRpsQAAADcAAAADwAAAGRycy9kb3ducmV2LnhtbESPT2vCQBTE74V+h+UVvNVNQiwluoa2&#10;qEgPpf67P7LPTWj2bciuGr99VxA8DjPzG2ZWDrYVZ+p941hBOk5AEFdON2wU7HfL13cQPiBrbB2T&#10;git5KOfPTzMstLvwhs7bYESEsC9QQR1CV0jpq5os+rHriKN3dL3FEGVvpO7xEuG2lVmSvEmLDceF&#10;Gjv6qqn6256sggXqVb75niz07ufXmHxIk89DqtToZfiYggg0hEf43l5rBVk+gduZeATk/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exGmxAAAANwAAAAPAAAAAAAAAAAA&#10;AAAAAKECAABkcnMvZG93bnJldi54bWxQSwUGAAAAAAQABAD5AAAAkgMAAAAA&#10;" strokecolor="black [3213]" strokeweight="1.5pt"/>
                </v:group>
                <v:group id="Groupe 246" o:spid="_x0000_s1242" style="position:absolute;left:13835;top:24569;width:2464;height:610" coordsize="246451,60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i5/D8UAAADcAAAADwAAAGRycy9kb3ducmV2LnhtbESPQYvCMBSE78L+h/CE&#10;vWlaV2WpRhFZlz2IoC6It0fzbIvNS2liW/+9EQSPw8x8w8yXnSlFQ7UrLCuIhxEI4tTqgjMF/8fN&#10;4BuE88gaS8uk4E4OlouP3hwTbVveU3PwmQgQdgkqyL2vEildmpNBN7QVcfAutjbog6wzqWtsA9yU&#10;chRFU2mw4LCQY0XrnNLr4WYU/LbYrr7in2Z7vazv5+Nk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Yufw/FAAAA3AAA&#10;AA8AAAAAAAAAAAAAAAAAqgIAAGRycy9kb3ducmV2LnhtbFBLBQYAAAAABAAEAPoAAACcAwAAAAA=&#10;">
                  <v:line id="Connecteur droit 247" o:spid="_x0000_s1243" style="position:absolute;visibility:visible;mso-wrap-style:square" from="0,0" to="2464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m/qMQAAADcAAAADwAAAGRycy9kb3ducmV2LnhtbESPwWrDMBBE74X+g9hCb40cU9rgRAlJ&#10;IGmutdNDb4u1sUyslZHk2P37qFDocZiZN8xqM9lO3MiH1rGC+SwDQVw73XKj4FwdXhYgQkTW2Dkm&#10;BT8UYLN+fFhhod3In3QrYyMShEOBCkyMfSFlqA1ZDDPXEyfv4rzFmKRvpPY4JrjtZJ5lb9Jiy2nB&#10;YE97Q/W1HKyC72EX/Uclt2M57Y8mP3T14L6Uen6atksQkab4H/5rn7SC/PUdfs+kI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ub+oxAAAANwAAAAPAAAAAAAAAAAA&#10;AAAAAKECAABkcnMvZG93bnJldi54bWxQSwUGAAAAAAQABAD5AAAAkgMAAAAA&#10;" strokecolor="black [3213]" strokeweight="1.5pt"/>
                  <v:line id="Connecteur droit 248" o:spid="_x0000_s1244" style="position:absolute;flip:y;visibility:visible;mso-wrap-style:square" from="155275,0" to="238460,60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q+OMAAAADcAAAADwAAAGRycy9kb3ducmV2LnhtbERPy4rCMBTdD/gP4QruxrTSGaQaRUWH&#10;wcXgc39prmmxuSlN1M7fm4Xg8nDe03lna3Gn1leOFaTDBARx4XTFRsHpuPkcg/ABWWPtmBT8k4f5&#10;rPcxxVy7B+/pfghGxBD2OSooQ2hyKX1RkkU/dA1x5C6utRgibI3ULT5iuK3lKEm+pcWKY0OJDa1K&#10;Kq6Hm1WwRv2T7bdfa3382xmTdWmyPKdKDfrdYgIiUBfe4pf7VysYZXFtPBOPgJw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t6vjjAAAAA3AAAAA8AAAAAAAAAAAAAAAAA&#10;oQIAAGRycy9kb3ducmV2LnhtbFBLBQYAAAAABAAEAPkAAACOAwAAAAA=&#10;" strokecolor="black [3213]" strokeweight="1.5pt"/>
                </v:group>
                <v:group id="Groupe 249" o:spid="_x0000_s1245" style="position:absolute;left:62735;top:14630;width:3925;height:610" coordsize="392579,60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7HrfcUAAADcAAAADwAAAGRycy9kb3ducmV2LnhtbESPT2vCQBTE74LfYXmC&#10;t7qJ/7DRVURUepBCtVB6e2SfSTD7NmTXJH77rlDwOMzMb5jVpjOlaKh2hWUF8SgCQZxaXXCm4Pty&#10;eFuAcB5ZY2mZFDzIwWbd760w0bblL2rOPhMBwi5BBbn3VSKlS3My6Ea2Ig7e1dYGfZB1JnWNbYCb&#10;Uo6jaC4NFhwWcqxol1N6O9+NgmOL7XYS75vT7bp7/F5mnz+nmJQaDrrtEoSnzr/C/+0PrWA8fYf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ex633FAAAA3AAA&#10;AA8AAAAAAAAAAAAAAAAAqgIAAGRycy9kb3ducmV2LnhtbFBLBQYAAAAABAAEAPoAAACcAwAAAAA=&#10;">
                  <v:line id="Connecteur droit 250" o:spid="_x0000_s1246" style="position:absolute;flip:y;visibility:visible;mso-wrap-style:square" from="308759,0" to="392579,60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Uk48IAAADcAAAADwAAAGRycy9kb3ducmV2LnhtbERPyWrDMBC9B/IPYgK9xbKDXYobJbQl&#10;KaGH0mz3wZrKptbIWIrt/H11KPT4ePt6O9lWDNT7xrGCLElBEFdON2wUXM775RMIH5A1to5JwZ08&#10;bDfz2RpL7UY+0nAKRsQQ9iUqqEPoSil9VZNFn7iOOHLfrrcYIuyN1D2OMdy2cpWmj9Jiw7Ghxo7e&#10;aqp+TjerYIf6PT9+FDt9/vwyJp+y9PWaKfWwmF6eQQSawr/4z33QClZFnB/PxCMgN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NUk48IAAADcAAAADwAAAAAAAAAAAAAA&#10;AAChAgAAZHJzL2Rvd25yZXYueG1sUEsFBgAAAAAEAAQA+QAAAJADAAAAAA==&#10;" strokecolor="black [3213]" strokeweight="1.5pt"/>
                  <v:line id="Connecteur droit 251" o:spid="_x0000_s1247" style="position:absolute;visibility:visible;mso-wrap-style:square" from="0,0" to="3911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UUmsMAAADcAAAADwAAAGRycy9kb3ducmV2LnhtbESPQWvCQBSE74X+h+UJ3urGQKWkrqKC&#10;rddGPfT2yD6zwezbsLsx8d+7BaHHYWa+YZbr0bbiRj40jhXMZxkI4srphmsFp+P+7QNEiMgaW8ek&#10;4E4B1qvXlyUW2g38Q7cy1iJBOBSowMTYFVKGypDFMHMdcfIuzluMSfpaao9DgttW5lm2kBYbTgsG&#10;O9oZqq5lbxX89tvov49yM5Tj7svk+7bq3Vmp6WTcfIKINMb/8LN90Ary9zn8nUlHQK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XFFJrDAAAA3AAAAA8AAAAAAAAAAAAA&#10;AAAAoQIAAGRycy9kb3ducmV2LnhtbFBLBQYAAAAABAAEAPkAAACRAwAAAAA=&#10;" strokecolor="black [3213]" strokeweight="1.5pt"/>
                </v:group>
                <v:group id="Groupe 252" o:spid="_x0000_s1248" style="position:absolute;left:62735;top:24649;width:3925;height:609" coordsize="392579,60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v0cQAAADcAAAADwAAAGRycy9kb3ducmV2LnhtbESPQYvCMBSE7wv+h/CE&#10;va1pu7hINYqIigcRVgXx9miebbF5KU1s6783wsIeh5n5hpktelOJlhpXWlYQjyIQxJnVJecKzqfN&#10;1wSE88gaK8uk4EkOFvPBxwxTbTv+pfbocxEg7FJUUHhfp1K6rCCDbmRr4uDdbGPQB9nkUjfYBbip&#10;ZBJFP9JgyWGhwJpWBWX348Mo2HbYLb/jdbu/31bP62l8uOxjUupz2C+nIDz1/j/8195pBck4gf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Mzv0cQAAADcAAAA&#10;DwAAAAAAAAAAAAAAAACqAgAAZHJzL2Rvd25yZXYueG1sUEsFBgAAAAAEAAQA+gAAAJsDAAAAAA==&#10;">
                  <v:line id="Connecteur droit 253" o:spid="_x0000_s1249" style="position:absolute;visibility:visible;mso-wrap-style:square" from="0,0" to="3911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svdsQAAADcAAAADwAAAGRycy9kb3ducmV2LnhtbESPwWrDMBBE74X+g9hCb40cl5bgRAlJ&#10;IGmutdNDb4u1sUyslZHk2P37qFDocZiZN8xqM9lO3MiH1rGC+SwDQVw73XKj4FwdXhYgQkTW2Dkm&#10;BT8UYLN+fFhhod3In3QrYyMShEOBCkyMfSFlqA1ZDDPXEyfv4rzFmKRvpPY4JrjtZJ5l79Jiy2nB&#10;YE97Q/W1HKyC72EX/Uclt2M57Y8mP3T14L6Uen6atksQkab4H/5rn7SC/O0Vfs+kI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Wy92xAAAANwAAAAPAAAAAAAAAAAA&#10;AAAAAKECAABkcnMvZG93bnJldi54bWxQSwUGAAAAAAQABAD5AAAAkgMAAAAA&#10;" strokecolor="black [3213]" strokeweight="1.5pt"/>
                  <v:line id="Connecteur droit 254" o:spid="_x0000_s1250" style="position:absolute;flip:y;visibility:visible;mso-wrap-style:square" from="308759,0" to="392579,60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i4MQAAADcAAAADwAAAGRycy9kb3ducmV2LnhtbESPT2vCQBTE74V+h+UVvNVNQiwluoa2&#10;qEgPpf67P7LPTWj2bciuGr99VxA8DjPzG2ZWDrYVZ+p941hBOk5AEFdON2wU7HfL13cQPiBrbB2T&#10;git5KOfPTzMstLvwhs7bYESEsC9QQR1CV0jpq5os+rHriKN3dL3FEGVvpO7xEuG2lVmSvEmLDceF&#10;Gjv6qqn6256sggXqVb75niz07ufXmHxIk89DqtToZfiYggg0hEf43l5rBdkkh9uZeATk/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7iLgxAAAANwAAAAPAAAAAAAAAAAA&#10;AAAAAKECAABkcnMvZG93bnJldi54bWxQSwUGAAAAAAQABAD5AAAAkgMAAAAA&#10;" strokecolor="black [3213]" strokeweight="1.5pt"/>
                </v:group>
              </v:group>
            </w:pict>
          </mc:Fallback>
        </mc:AlternateContent>
      </w:r>
    </w:p>
    <w:p w14:paraId="6CF92B83" w14:textId="09EF617C" w:rsidR="00B03075" w:rsidRDefault="00BD4397" w:rsidP="00B03075">
      <w:r>
        <w:rPr>
          <w:noProof/>
          <w:lang w:eastAsia="fr-FR"/>
        </w:rPr>
        <mc:AlternateContent>
          <mc:Choice Requires="wps">
            <w:drawing>
              <wp:anchor distT="0" distB="0" distL="114300" distR="114300" simplePos="0" relativeHeight="251523072" behindDoc="0" locked="0" layoutInCell="1" allowOverlap="1" wp14:anchorId="40D77C6C" wp14:editId="59E2244F">
                <wp:simplePos x="0" y="0"/>
                <wp:positionH relativeFrom="column">
                  <wp:posOffset>2740552</wp:posOffset>
                </wp:positionH>
                <wp:positionV relativeFrom="paragraph">
                  <wp:posOffset>278394</wp:posOffset>
                </wp:positionV>
                <wp:extent cx="0" cy="102859"/>
                <wp:effectExtent l="0" t="0" r="19050" b="12065"/>
                <wp:wrapNone/>
                <wp:docPr id="331" name="Connecteur droit 331"/>
                <wp:cNvGraphicFramePr/>
                <a:graphic xmlns:a="http://schemas.openxmlformats.org/drawingml/2006/main">
                  <a:graphicData uri="http://schemas.microsoft.com/office/word/2010/wordprocessingShape">
                    <wps:wsp>
                      <wps:cNvCnPr/>
                      <wps:spPr>
                        <a:xfrm flipV="1">
                          <a:off x="0" y="0"/>
                          <a:ext cx="0" cy="102859"/>
                        </a:xfrm>
                        <a:prstGeom prst="line">
                          <a:avLst/>
                        </a:prstGeom>
                        <a:ln w="19050"/>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xmlns:mo="http://schemas.microsoft.com/office/mac/office/2008/main" xmlns:mv="urn:schemas-microsoft-com:mac:vml">
            <w:pict>
              <v:line id="Connecteur droit 331" o:spid="_x0000_s1026" style="position:absolute;flip:y;z-index:2515230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15.8pt,21.9pt" to="215.8pt,3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" strokecolor="#bc4542 [3045]" strokeweight="1.5pt"/>
            </w:pict>
          </mc:Fallback>
        </mc:AlternateContent>
      </w:r>
      <w:r w:rsidR="00F55CD4">
        <w:rPr>
          <w:noProof/>
          <w:lang w:eastAsia="fr-FR"/>
        </w:rPr>
        <mc:AlternateContent>
          <mc:Choice Requires="wps">
            <w:drawing>
              <wp:anchor distT="0" distB="0" distL="114300" distR="114300" simplePos="0" relativeHeight="251524096" behindDoc="0" locked="0" layoutInCell="1" allowOverlap="1" wp14:anchorId="466C5A0F" wp14:editId="5397D04D">
                <wp:simplePos x="0" y="0"/>
                <wp:positionH relativeFrom="column">
                  <wp:posOffset>2738120</wp:posOffset>
                </wp:positionH>
                <wp:positionV relativeFrom="paragraph">
                  <wp:posOffset>274955</wp:posOffset>
                </wp:positionV>
                <wp:extent cx="3949700" cy="0"/>
                <wp:effectExtent l="0" t="0" r="12700" b="19050"/>
                <wp:wrapNone/>
                <wp:docPr id="332" name="Connecteur droit 332"/>
                <wp:cNvGraphicFramePr/>
                <a:graphic xmlns:a="http://schemas.openxmlformats.org/drawingml/2006/main">
                  <a:graphicData uri="http://schemas.microsoft.com/office/word/2010/wordprocessingShape">
                    <wps:wsp>
                      <wps:cNvCnPr/>
                      <wps:spPr>
                        <a:xfrm>
                          <a:off x="0" y="0"/>
                          <a:ext cx="3949700" cy="0"/>
                        </a:xfrm>
                        <a:prstGeom prst="line">
                          <a:avLst/>
                        </a:prstGeom>
                        <a:ln w="19050"/>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xmlns:mo="http://schemas.microsoft.com/office/mac/office/2008/main" xmlns:mv="urn:schemas-microsoft-com:mac:vml">
            <w:pict>
              <v:line id="Connecteur droit 332" o:spid="_x0000_s1026" style="position:absolute;z-index:251524096;visibility:visible;mso-wrap-style:square;mso-wrap-distance-left:9pt;mso-wrap-distance-top:0;mso-wrap-distance-right:9pt;mso-wrap-distance-bottom:0;mso-position-horizontal:absolute;mso-position-horizontal-relative:text;mso-position-vertical:absolute;mso-position-vertical-relative:text" from="215.6pt,21.65pt" to="526.6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" strokecolor="#bc4542 [3045]" strokeweight="1.5pt"/>
            </w:pict>
          </mc:Fallback>
        </mc:AlternateContent>
      </w:r>
    </w:p>
    <w:p w14:paraId="2E074105" w14:textId="3C905FE7" w:rsidR="00B03075" w:rsidRDefault="00B03075" w:rsidP="00B03075">
      <w:r>
        <w:rPr>
          <w:noProof/>
          <w:lang w:eastAsia="fr-FR"/>
        </w:rPr>
        <mc:AlternateContent>
          <mc:Choice Requires="wps">
            <w:drawing>
              <wp:anchor distT="0" distB="0" distL="114300" distR="114300" simplePos="0" relativeHeight="251522048" behindDoc="0" locked="0" layoutInCell="1" allowOverlap="1" wp14:anchorId="1CEB6644" wp14:editId="021EFF81">
                <wp:simplePos x="0" y="0"/>
                <wp:positionH relativeFrom="column">
                  <wp:posOffset>2738120</wp:posOffset>
                </wp:positionH>
                <wp:positionV relativeFrom="paragraph">
                  <wp:posOffset>188966</wp:posOffset>
                </wp:positionV>
                <wp:extent cx="0" cy="332740"/>
                <wp:effectExtent l="0" t="0" r="19050" b="10160"/>
                <wp:wrapNone/>
                <wp:docPr id="330" name="Connecteur droit 330"/>
                <wp:cNvGraphicFramePr/>
                <a:graphic xmlns:a="http://schemas.openxmlformats.org/drawingml/2006/main">
                  <a:graphicData uri="http://schemas.microsoft.com/office/word/2010/wordprocessingShape">
                    <wps:wsp>
                      <wps:cNvCnPr/>
                      <wps:spPr>
                        <a:xfrm flipV="1">
                          <a:off x="0" y="0"/>
                          <a:ext cx="0" cy="332740"/>
                        </a:xfrm>
                        <a:prstGeom prst="line">
                          <a:avLst/>
                        </a:prstGeom>
                        <a:ln w="19050"/>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xmlns:mo="http://schemas.microsoft.com/office/mac/office/2008/main" xmlns:mv="urn:schemas-microsoft-com:mac:vml">
            <w:pict>
              <v:line id="Connecteur droit 330" o:spid="_x0000_s1026" style="position:absolute;flip:y;z-index:251522048;visibility:visible;mso-wrap-style:square;mso-wrap-distance-left:9pt;mso-wrap-distance-top:0;mso-wrap-distance-right:9pt;mso-wrap-distance-bottom:0;mso-position-horizontal:absolute;mso-position-horizontal-relative:text;mso-position-vertical:absolute;mso-position-vertical-relative:text" from="215.6pt,14.9pt" to="215.6pt,4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" strokecolor="#bc4542 [3045]" strokeweight="1.5pt"/>
            </w:pict>
          </mc:Fallback>
        </mc:AlternateContent>
      </w:r>
    </w:p>
    <w:p w14:paraId="67561D07" w14:textId="28140C6B" w:rsidR="00B03075" w:rsidRDefault="000A12F0" w:rsidP="00B03075">
      <w:r>
        <w:rPr>
          <w:noProof/>
          <w:lang w:eastAsia="fr-FR"/>
        </w:rPr>
        <mc:AlternateContent>
          <mc:Choice Requires="wps">
            <w:drawing>
              <wp:anchor distT="0" distB="0" distL="114300" distR="114300" simplePos="0" relativeHeight="251544576" behindDoc="0" locked="0" layoutInCell="1" allowOverlap="1" wp14:anchorId="0C3B09F6" wp14:editId="08457788">
                <wp:simplePos x="0" y="0"/>
                <wp:positionH relativeFrom="column">
                  <wp:posOffset>5808281</wp:posOffset>
                </wp:positionH>
                <wp:positionV relativeFrom="paragraph">
                  <wp:posOffset>98743</wp:posOffset>
                </wp:positionV>
                <wp:extent cx="6510655" cy="321310"/>
                <wp:effectExtent l="0" t="0" r="0" b="0"/>
                <wp:wrapNone/>
                <wp:docPr id="30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a:off x="0" y="0"/>
                          <a:ext cx="6510655" cy="321310"/>
                        </a:xfrm>
                        <a:prstGeom prst="rect">
                          <a:avLst/>
                        </a:prstGeom>
                        <a:noFill/>
                        <a:ln w="9525">
                          <a:noFill/>
                          <a:miter lim="800000"/>
                          <a:headEnd/>
                          <a:tailEnd/>
                        </a:ln>
                      </wps:spPr>
                      <wps:txbx>
                        <w:txbxContent>
                          <w:p w14:paraId="7DB147C4" w14:textId="00F99E8C" w:rsidR="00C017B2" w:rsidRDefault="00C017B2" w:rsidP="00DF34F8">
                            <w:pPr>
                              <w:shd w:val="clear" w:color="auto" w:fill="E6E6E6"/>
                              <w:spacing w:after="0"/>
                              <w:rPr>
                                <w:b/>
                                <w:sz w:val="24"/>
                              </w:rPr>
                            </w:pPr>
                            <w:r>
                              <w:rPr>
                                <w:b/>
                                <w:sz w:val="24"/>
                              </w:rPr>
                              <w:t>Document réponse DR1 : chaînes d’énergie et d’information partiell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251" type="#_x0000_t202" style="position:absolute;margin-left:457.35pt;margin-top:7.8pt;width:512.65pt;height:25.3pt;rotation:90;z-index:25154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" filled="f" stroked="f">
                <v:textbox>
                  <w:txbxContent>
                    <w:p w14:paraId="7DB147C4" w14:textId="00F99E8C" w:rsidR="00C017B2" w:rsidRDefault="00C017B2" w:rsidP="00DF34F8">
                      <w:pPr>
                        <w:shd w:val="clear" w:color="auto" w:fill="E6E6E6"/>
                        <w:spacing w:after="0"/>
                        <w:rPr>
                          <w:b/>
                          <w:sz w:val="24"/>
                        </w:rPr>
                      </w:pPr>
                      <w:r>
                        <w:rPr>
                          <w:b/>
                          <w:sz w:val="24"/>
                        </w:rPr>
                        <w:t>Document réponse DR1 : chaînes d’énergie et d’information partielles</w:t>
                      </w:r>
                    </w:p>
                  </w:txbxContent>
                </v:textbox>
              </v:shape>
            </w:pict>
          </mc:Fallback>
        </mc:AlternateContent>
      </w:r>
      <w:r w:rsidR="00E747F4">
        <w:rPr>
          <w:noProof/>
          <w:lang w:eastAsia="fr-FR"/>
        </w:rPr>
        <mc:AlternateContent>
          <mc:Choice Requires="wps">
            <w:drawing>
              <wp:anchor distT="0" distB="0" distL="114300" distR="114300" simplePos="0" relativeHeight="251542528" behindDoc="0" locked="0" layoutInCell="1" allowOverlap="1" wp14:anchorId="70DF2612" wp14:editId="7A3CB00E">
                <wp:simplePos x="0" y="0"/>
                <wp:positionH relativeFrom="column">
                  <wp:posOffset>5098415</wp:posOffset>
                </wp:positionH>
                <wp:positionV relativeFrom="paragraph">
                  <wp:posOffset>144145</wp:posOffset>
                </wp:positionV>
                <wp:extent cx="1664335" cy="2216785"/>
                <wp:effectExtent l="0" t="0" r="12065" b="12065"/>
                <wp:wrapNone/>
                <wp:docPr id="255" name="Rectangle 255"/>
                <wp:cNvGraphicFramePr/>
                <a:graphic xmlns:a="http://schemas.openxmlformats.org/drawingml/2006/main">
                  <a:graphicData uri="http://schemas.microsoft.com/office/word/2010/wordprocessingShape">
                    <wps:wsp>
                      <wps:cNvSpPr/>
                      <wps:spPr>
                        <a:xfrm>
                          <a:off x="0" y="0"/>
                          <a:ext cx="1664335" cy="2216785"/>
                        </a:xfrm>
                        <a:prstGeom prst="rect">
                          <a:avLst/>
                        </a:prstGeom>
                        <a:noFill/>
                        <a:ln>
                          <a:prstDash val="sysDot"/>
                        </a:ln>
                      </wps:spPr>
                      <wps:style>
                        <a:lnRef idx="2">
                          <a:schemeClr val="accent3"/>
                        </a:lnRef>
                        <a:fillRef idx="1">
                          <a:schemeClr val="lt1"/>
                        </a:fillRef>
                        <a:effectRef idx="0">
                          <a:schemeClr val="accent3"/>
                        </a:effectRef>
                        <a:fontRef idx="minor">
                          <a:schemeClr val="dk1"/>
                        </a:fontRef>
                      </wps:style>
                      <wps:txbx>
                        <w:txbxContent>
                          <w:p w14:paraId="03EA1837" w14:textId="77777777" w:rsidR="00C017B2" w:rsidRPr="00BE0C1B" w:rsidRDefault="00C017B2" w:rsidP="00B03075">
                            <w:pPr>
                              <w:jc w:val="center"/>
                              <w:rPr>
                                <w:rFonts w:cs="Arial"/>
                                <w:sz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55" o:spid="_x0000_s1252" style="position:absolute;margin-left:401.45pt;margin-top:11.35pt;width:131.05pt;height:174.55pt;z-index:25154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" filled="f" strokecolor="#9bbb59 [3206]" strokeweight="2pt">
                <v:stroke dashstyle="1 1"/>
                <v:textbox>
                  <w:txbxContent>
                    <w:p w14:paraId="03EA1837" w14:textId="77777777" w:rsidR="00C017B2" w:rsidRPr="00BE0C1B" w:rsidRDefault="00C017B2" w:rsidP="00B03075">
                      <w:pPr>
                        <w:jc w:val="center"/>
                        <w:rPr>
                          <w:rFonts w:cs="Arial"/>
                          <w:sz w:val="24"/>
                        </w:rPr>
                      </w:pPr>
                    </w:p>
                  </w:txbxContent>
                </v:textbox>
              </v:rect>
            </w:pict>
          </mc:Fallback>
        </mc:AlternateContent>
      </w:r>
      <w:r w:rsidR="00E747F4">
        <w:rPr>
          <w:noProof/>
          <w:lang w:eastAsia="fr-FR"/>
        </w:rPr>
        <mc:AlternateContent>
          <mc:Choice Requires="wps">
            <w:drawing>
              <wp:anchor distT="0" distB="0" distL="114300" distR="114300" simplePos="0" relativeHeight="251539456" behindDoc="0" locked="0" layoutInCell="1" allowOverlap="1" wp14:anchorId="7AE81DA6" wp14:editId="242D26E3">
                <wp:simplePos x="0" y="0"/>
                <wp:positionH relativeFrom="column">
                  <wp:posOffset>3388995</wp:posOffset>
                </wp:positionH>
                <wp:positionV relativeFrom="paragraph">
                  <wp:posOffset>137795</wp:posOffset>
                </wp:positionV>
                <wp:extent cx="1664335" cy="2216785"/>
                <wp:effectExtent l="0" t="0" r="12065" b="12065"/>
                <wp:wrapNone/>
                <wp:docPr id="301" name="Rectangle 301"/>
                <wp:cNvGraphicFramePr/>
                <a:graphic xmlns:a="http://schemas.openxmlformats.org/drawingml/2006/main">
                  <a:graphicData uri="http://schemas.microsoft.com/office/word/2010/wordprocessingShape">
                    <wps:wsp>
                      <wps:cNvSpPr/>
                      <wps:spPr>
                        <a:xfrm>
                          <a:off x="0" y="0"/>
                          <a:ext cx="1664335" cy="2216785"/>
                        </a:xfrm>
                        <a:prstGeom prst="rect">
                          <a:avLst/>
                        </a:prstGeom>
                        <a:noFill/>
                        <a:ln>
                          <a:prstDash val="sysDot"/>
                        </a:ln>
                      </wps:spPr>
                      <wps:style>
                        <a:lnRef idx="2">
                          <a:schemeClr val="accent3"/>
                        </a:lnRef>
                        <a:fillRef idx="1">
                          <a:schemeClr val="lt1"/>
                        </a:fillRef>
                        <a:effectRef idx="0">
                          <a:schemeClr val="accent3"/>
                        </a:effectRef>
                        <a:fontRef idx="minor">
                          <a:schemeClr val="dk1"/>
                        </a:fontRef>
                      </wps:style>
                      <wps:txbx>
                        <w:txbxContent>
                          <w:p w14:paraId="5E29C679" w14:textId="77777777" w:rsidR="00C017B2" w:rsidRPr="00BE0C1B" w:rsidRDefault="00C017B2" w:rsidP="00B03075">
                            <w:pPr>
                              <w:jc w:val="center"/>
                              <w:rPr>
                                <w:rFonts w:cs="Arial"/>
                                <w:sz w:val="24"/>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01" o:spid="_x0000_s1253" style="position:absolute;margin-left:266.85pt;margin-top:10.85pt;width:131.05pt;height:174.55pt;z-index:25153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" filled="f" strokecolor="#9bbb59 [3206]" strokeweight="2pt">
                <v:stroke dashstyle="1 1"/>
                <v:textbox>
                  <w:txbxContent>
                    <w:p w14:paraId="5E29C679" w14:textId="77777777" w:rsidR="00C017B2" w:rsidRPr="00BE0C1B" w:rsidRDefault="00C017B2" w:rsidP="00B03075">
                      <w:pPr>
                        <w:jc w:val="center"/>
                        <w:rPr>
                          <w:rFonts w:cs="Arial"/>
                          <w:sz w:val="24"/>
                        </w:rPr>
                      </w:pPr>
                    </w:p>
                  </w:txbxContent>
                </v:textbox>
              </v:rect>
            </w:pict>
          </mc:Fallback>
        </mc:AlternateContent>
      </w:r>
    </w:p>
    <w:p w14:paraId="6DA488EE" w14:textId="06B934A1" w:rsidR="00B03075" w:rsidRDefault="003E6F56" w:rsidP="00B03075">
      <w:r>
        <w:rPr>
          <w:noProof/>
          <w:lang w:eastAsia="fr-FR"/>
        </w:rPr>
        <mc:AlternateContent>
          <mc:Choice Requires="wps">
            <w:drawing>
              <wp:anchor distT="0" distB="0" distL="114300" distR="114300" simplePos="0" relativeHeight="251521024" behindDoc="0" locked="0" layoutInCell="1" allowOverlap="1" wp14:anchorId="5DF06051" wp14:editId="3F27C15F">
                <wp:simplePos x="0" y="0"/>
                <wp:positionH relativeFrom="column">
                  <wp:posOffset>2738120</wp:posOffset>
                </wp:positionH>
                <wp:positionV relativeFrom="paragraph">
                  <wp:posOffset>47996</wp:posOffset>
                </wp:positionV>
                <wp:extent cx="0" cy="327025"/>
                <wp:effectExtent l="0" t="0" r="19050" b="15875"/>
                <wp:wrapNone/>
                <wp:docPr id="329" name="Connecteur droit 329"/>
                <wp:cNvGraphicFramePr/>
                <a:graphic xmlns:a="http://schemas.openxmlformats.org/drawingml/2006/main">
                  <a:graphicData uri="http://schemas.microsoft.com/office/word/2010/wordprocessingShape">
                    <wps:wsp>
                      <wps:cNvCnPr/>
                      <wps:spPr>
                        <a:xfrm flipV="1">
                          <a:off x="0" y="0"/>
                          <a:ext cx="0" cy="327025"/>
                        </a:xfrm>
                        <a:prstGeom prst="line">
                          <a:avLst/>
                        </a:prstGeom>
                        <a:ln w="19050"/>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xmlns:mo="http://schemas.microsoft.com/office/mac/office/2008/main" xmlns:mv="urn:schemas-microsoft-com:mac:vml">
            <w:pict>
              <v:line id="Connecteur droit 329" o:spid="_x0000_s1026" style="position:absolute;flip:y;z-index:251521024;visibility:visible;mso-wrap-style:square;mso-wrap-distance-left:9pt;mso-wrap-distance-top:0;mso-wrap-distance-right:9pt;mso-wrap-distance-bottom:0;mso-position-horizontal:absolute;mso-position-horizontal-relative:text;mso-position-vertical:absolute;mso-position-vertical-relative:text" from="215.6pt,3.8pt" to="215.6pt,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" strokecolor="#bc4542 [3045]" strokeweight="1.5pt"/>
            </w:pict>
          </mc:Fallback>
        </mc:AlternateContent>
      </w:r>
      <w:r>
        <w:rPr>
          <w:noProof/>
          <w:lang w:eastAsia="fr-FR"/>
        </w:rPr>
        <mc:AlternateContent>
          <mc:Choice Requires="wps">
            <w:drawing>
              <wp:anchor distT="0" distB="0" distL="114300" distR="114300" simplePos="0" relativeHeight="251514880" behindDoc="0" locked="0" layoutInCell="1" allowOverlap="1" wp14:anchorId="16F2DB9A" wp14:editId="73322E67">
                <wp:simplePos x="0" y="0"/>
                <wp:positionH relativeFrom="column">
                  <wp:posOffset>5017770</wp:posOffset>
                </wp:positionH>
                <wp:positionV relativeFrom="paragraph">
                  <wp:posOffset>29845</wp:posOffset>
                </wp:positionV>
                <wp:extent cx="0" cy="507365"/>
                <wp:effectExtent l="0" t="0" r="19050" b="26035"/>
                <wp:wrapNone/>
                <wp:docPr id="302" name="Connecteur droit 302"/>
                <wp:cNvGraphicFramePr/>
                <a:graphic xmlns:a="http://schemas.openxmlformats.org/drawingml/2006/main">
                  <a:graphicData uri="http://schemas.microsoft.com/office/word/2010/wordprocessingShape">
                    <wps:wsp>
                      <wps:cNvCnPr/>
                      <wps:spPr>
                        <a:xfrm flipV="1">
                          <a:off x="0" y="0"/>
                          <a:ext cx="0" cy="507365"/>
                        </a:xfrm>
                        <a:prstGeom prst="line">
                          <a:avLst/>
                        </a:prstGeom>
                        <a:ln w="19050"/>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xmlns:mo="http://schemas.microsoft.com/office/mac/office/2008/main" xmlns:mv="urn:schemas-microsoft-com:mac:vml">
            <w:pict>
              <v:line id="Connecteur droit 302" o:spid="_x0000_s1026" style="position:absolute;flip:y;z-index:251514880;visibility:visible;mso-wrap-style:square;mso-wrap-distance-left:9pt;mso-wrap-distance-top:0;mso-wrap-distance-right:9pt;mso-wrap-distance-bottom:0;mso-position-horizontal:absolute;mso-position-horizontal-relative:text;mso-position-vertical:absolute;mso-position-vertical-relative:text" from="395.1pt,2.35pt" to="395.1pt,4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" strokecolor="#bc4542 [3045]" strokeweight="1.5pt"/>
            </w:pict>
          </mc:Fallback>
        </mc:AlternateContent>
      </w:r>
      <w:r>
        <w:rPr>
          <w:noProof/>
          <w:lang w:eastAsia="fr-FR"/>
        </w:rPr>
        <mc:AlternateContent>
          <mc:Choice Requires="wps">
            <w:drawing>
              <wp:anchor distT="0" distB="0" distL="114300" distR="114300" simplePos="0" relativeHeight="251515904" behindDoc="0" locked="0" layoutInCell="1" allowOverlap="1" wp14:anchorId="7C455BEE" wp14:editId="672B1DE7">
                <wp:simplePos x="0" y="0"/>
                <wp:positionH relativeFrom="column">
                  <wp:posOffset>1057910</wp:posOffset>
                </wp:positionH>
                <wp:positionV relativeFrom="paragraph">
                  <wp:posOffset>29845</wp:posOffset>
                </wp:positionV>
                <wp:extent cx="3961765" cy="0"/>
                <wp:effectExtent l="0" t="0" r="19685" b="19050"/>
                <wp:wrapNone/>
                <wp:docPr id="3997" name="Connecteur droit 3997"/>
                <wp:cNvGraphicFramePr/>
                <a:graphic xmlns:a="http://schemas.openxmlformats.org/drawingml/2006/main">
                  <a:graphicData uri="http://schemas.microsoft.com/office/word/2010/wordprocessingShape">
                    <wps:wsp>
                      <wps:cNvCnPr/>
                      <wps:spPr>
                        <a:xfrm>
                          <a:off x="0" y="0"/>
                          <a:ext cx="3961765" cy="0"/>
                        </a:xfrm>
                        <a:prstGeom prst="line">
                          <a:avLst/>
                        </a:prstGeom>
                        <a:ln w="19050"/>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xmlns:mo="http://schemas.microsoft.com/office/mac/office/2008/main" xmlns:mv="urn:schemas-microsoft-com:mac:vml">
            <w:pict>
              <v:line id="Connecteur droit 3997" o:spid="_x0000_s1026" style="position:absolute;z-index:251515904;visibility:visible;mso-wrap-style:square;mso-wrap-distance-left:9pt;mso-wrap-distance-top:0;mso-wrap-distance-right:9pt;mso-wrap-distance-bottom:0;mso-position-horizontal:absolute;mso-position-horizontal-relative:text;mso-position-vertical:absolute;mso-position-vertical-relative:text" from="83.3pt,2.35pt" to="395.25pt,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" strokecolor="#bc4542 [3045]" strokeweight="1.5pt"/>
            </w:pict>
          </mc:Fallback>
        </mc:AlternateContent>
      </w:r>
      <w:r w:rsidR="00B03075">
        <w:t xml:space="preserve"> </w:t>
      </w:r>
    </w:p>
    <w:p w14:paraId="5C26082C" w14:textId="659AE0B9" w:rsidR="00B03075" w:rsidRDefault="003E6F56" w:rsidP="00B03075">
      <w:r>
        <w:rPr>
          <w:noProof/>
          <w:lang w:eastAsia="fr-FR"/>
        </w:rPr>
        <mc:AlternateContent>
          <mc:Choice Requires="wps">
            <w:drawing>
              <wp:anchor distT="0" distB="0" distL="114300" distR="114300" simplePos="0" relativeHeight="251518976" behindDoc="0" locked="0" layoutInCell="1" allowOverlap="1" wp14:anchorId="04C103EF" wp14:editId="7C2703C0">
                <wp:simplePos x="0" y="0"/>
                <wp:positionH relativeFrom="column">
                  <wp:posOffset>4898390</wp:posOffset>
                </wp:positionH>
                <wp:positionV relativeFrom="paragraph">
                  <wp:posOffset>245745</wp:posOffset>
                </wp:positionV>
                <wp:extent cx="118745" cy="0"/>
                <wp:effectExtent l="0" t="0" r="14605" b="19050"/>
                <wp:wrapNone/>
                <wp:docPr id="291" name="Connecteur droit 291"/>
                <wp:cNvGraphicFramePr/>
                <a:graphic xmlns:a="http://schemas.openxmlformats.org/drawingml/2006/main">
                  <a:graphicData uri="http://schemas.microsoft.com/office/word/2010/wordprocessingShape">
                    <wps:wsp>
                      <wps:cNvCnPr/>
                      <wps:spPr>
                        <a:xfrm flipH="1">
                          <a:off x="0" y="0"/>
                          <a:ext cx="118745" cy="0"/>
                        </a:xfrm>
                        <a:prstGeom prst="line">
                          <a:avLst/>
                        </a:prstGeom>
                        <a:ln w="19050"/>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xmlns:mo="http://schemas.microsoft.com/office/mac/office/2008/main" xmlns:mv="urn:schemas-microsoft-com:mac:vml">
            <w:pict>
              <v:line id="Connecteur droit 291" o:spid="_x0000_s1026" style="position:absolute;flip:x;z-index:251518976;visibility:visible;mso-wrap-style:square;mso-wrap-distance-left:9pt;mso-wrap-distance-top:0;mso-wrap-distance-right:9pt;mso-wrap-distance-bottom:0;mso-position-horizontal:absolute;mso-position-horizontal-relative:text;mso-position-vertical:absolute;mso-position-vertical-relative:text" from="385.7pt,19.35pt" to="395.05pt,1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" strokecolor="#bc4542 [3045]" strokeweight="1.5pt"/>
            </w:pict>
          </mc:Fallback>
        </mc:AlternateContent>
      </w:r>
    </w:p>
    <w:p w14:paraId="3A14679C" w14:textId="68427EA2" w:rsidR="00B03075" w:rsidRDefault="00BD4397" w:rsidP="00B03075">
      <w:r>
        <w:rPr>
          <w:noProof/>
          <w:lang w:eastAsia="fr-FR"/>
        </w:rPr>
        <mc:AlternateContent>
          <mc:Choice Requires="wps">
            <w:drawing>
              <wp:anchor distT="0" distB="0" distL="114300" distR="114300" simplePos="0" relativeHeight="251520000" behindDoc="0" locked="0" layoutInCell="1" allowOverlap="1" wp14:anchorId="285D3BC6" wp14:editId="7FC7DEF9">
                <wp:simplePos x="0" y="0"/>
                <wp:positionH relativeFrom="column">
                  <wp:posOffset>2740025</wp:posOffset>
                </wp:positionH>
                <wp:positionV relativeFrom="paragraph">
                  <wp:posOffset>250825</wp:posOffset>
                </wp:positionV>
                <wp:extent cx="0" cy="487045"/>
                <wp:effectExtent l="95250" t="0" r="57150" b="65405"/>
                <wp:wrapNone/>
                <wp:docPr id="328" name="Connecteur droit avec flèche 328"/>
                <wp:cNvGraphicFramePr/>
                <a:graphic xmlns:a="http://schemas.openxmlformats.org/drawingml/2006/main">
                  <a:graphicData uri="http://schemas.microsoft.com/office/word/2010/wordprocessingShape">
                    <wps:wsp>
                      <wps:cNvCnPr/>
                      <wps:spPr>
                        <a:xfrm>
                          <a:off x="0" y="0"/>
                          <a:ext cx="0" cy="487045"/>
                        </a:xfrm>
                        <a:prstGeom prst="straightConnector1">
                          <a:avLst/>
                        </a:prstGeom>
                        <a:ln w="19050">
                          <a:tailEnd type="arrow"/>
                        </a:ln>
                      </wps:spPr>
                      <wps:style>
                        <a:lnRef idx="1">
                          <a:schemeClr val="accent2"/>
                        </a:lnRef>
                        <a:fillRef idx="0">
                          <a:schemeClr val="accent2"/>
                        </a:fillRef>
                        <a:effectRef idx="0">
                          <a:schemeClr val="accent2"/>
                        </a:effectRef>
                        <a:fontRef idx="minor">
                          <a:schemeClr val="tx1"/>
                        </a:fontRef>
                      </wps:style>
                      <wps:bodyPr/>
                    </wps:wsp>
                  </a:graphicData>
                </a:graphic>
                <wp14:sizeRelV relativeFrom="margin">
                  <wp14:pctHeight>0</wp14:pctHeight>
                </wp14:sizeRelV>
              </wp:anchor>
            </w:drawing>
          </mc:Choice>
          <mc:Fallback xmlns:mo="http://schemas.microsoft.com/office/mac/office/2008/main" xmlns:mv="urn:schemas-microsoft-com:mac:vml">
            <w:pict>
              <v:shape id="Connecteur droit avec flèche 328" o:spid="_x0000_s1026" type="#_x0000_t32" style="position:absolute;margin-left:215.75pt;margin-top:19.75pt;width:0;height:38.35pt;z-index:2515200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" strokecolor="#bc4542 [3045]" strokeweight="1.5pt">
                <v:stroke endarrow="open"/>
              </v:shape>
            </w:pict>
          </mc:Fallback>
        </mc:AlternateContent>
      </w:r>
    </w:p>
    <w:p w14:paraId="3BD7AD87" w14:textId="309F3F0C" w:rsidR="00B03075" w:rsidRDefault="00B03075" w:rsidP="00B03075"/>
    <w:p w14:paraId="5C28F66C" w14:textId="77777777" w:rsidR="00B03075" w:rsidRDefault="00B03075" w:rsidP="00B03075"/>
    <w:p w14:paraId="2A827A08" w14:textId="77777777" w:rsidR="00B03075" w:rsidRDefault="00B03075" w:rsidP="00B03075"/>
    <w:p w14:paraId="6A9054DA" w14:textId="77777777" w:rsidR="00B03075" w:rsidRDefault="00B03075" w:rsidP="00B03075">
      <w:r>
        <w:rPr>
          <w:noProof/>
          <w:lang w:eastAsia="fr-FR"/>
        </w:rPr>
        <mc:AlternateContent>
          <mc:Choice Requires="wps">
            <w:drawing>
              <wp:anchor distT="0" distB="0" distL="114300" distR="114300" simplePos="0" relativeHeight="251543552" behindDoc="0" locked="0" layoutInCell="1" allowOverlap="1" wp14:anchorId="5206534B" wp14:editId="31C1EAD2">
                <wp:simplePos x="0" y="0"/>
                <wp:positionH relativeFrom="column">
                  <wp:posOffset>5474143</wp:posOffset>
                </wp:positionH>
                <wp:positionV relativeFrom="paragraph">
                  <wp:posOffset>86468</wp:posOffset>
                </wp:positionV>
                <wp:extent cx="939800" cy="284480"/>
                <wp:effectExtent l="0" t="0" r="0" b="1270"/>
                <wp:wrapNone/>
                <wp:docPr id="36"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9800" cy="284480"/>
                        </a:xfrm>
                        <a:prstGeom prst="rect">
                          <a:avLst/>
                        </a:prstGeom>
                        <a:noFill/>
                        <a:ln w="9525">
                          <a:noFill/>
                          <a:miter lim="800000"/>
                          <a:headEnd/>
                          <a:tailEnd/>
                        </a:ln>
                      </wps:spPr>
                      <wps:txbx>
                        <w:txbxContent>
                          <w:p w14:paraId="115DC99E" w14:textId="77777777" w:rsidR="00C017B2" w:rsidRPr="00E42ED5" w:rsidRDefault="00C017B2" w:rsidP="00B03075">
                            <w:pPr>
                              <w:rPr>
                                <w:rFonts w:cs="Arial"/>
                                <w:i/>
                                <w:sz w:val="24"/>
                              </w:rPr>
                            </w:pPr>
                            <w:r>
                              <w:rPr>
                                <w:rFonts w:cs="Arial"/>
                                <w:i/>
                                <w:sz w:val="24"/>
                              </w:rPr>
                              <w:t>Partie 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254" type="#_x0000_t202" style="position:absolute;margin-left:431.05pt;margin-top:6.8pt;width:74pt;height:22.4pt;z-index:25154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" filled="f" stroked="f">
                <v:textbox>
                  <w:txbxContent>
                    <w:p w14:paraId="115DC99E" w14:textId="77777777" w:rsidR="00C017B2" w:rsidRPr="00E42ED5" w:rsidRDefault="00C017B2" w:rsidP="00B03075">
                      <w:pPr>
                        <w:rPr>
                          <w:rFonts w:cs="Arial"/>
                          <w:i/>
                          <w:sz w:val="24"/>
                        </w:rPr>
                      </w:pPr>
                      <w:r>
                        <w:rPr>
                          <w:rFonts w:cs="Arial"/>
                          <w:i/>
                          <w:sz w:val="24"/>
                        </w:rPr>
                        <w:t>Partie B</w:t>
                      </w:r>
                    </w:p>
                  </w:txbxContent>
                </v:textbox>
              </v:shape>
            </w:pict>
          </mc:Fallback>
        </mc:AlternateContent>
      </w:r>
      <w:r>
        <w:rPr>
          <w:noProof/>
          <w:lang w:eastAsia="fr-FR"/>
        </w:rPr>
        <mc:AlternateContent>
          <mc:Choice Requires="wps">
            <w:drawing>
              <wp:anchor distT="0" distB="0" distL="114300" distR="114300" simplePos="0" relativeHeight="251541504" behindDoc="0" locked="0" layoutInCell="1" allowOverlap="1" wp14:anchorId="054AA5BD" wp14:editId="775A5792">
                <wp:simplePos x="0" y="0"/>
                <wp:positionH relativeFrom="column">
                  <wp:posOffset>3777615</wp:posOffset>
                </wp:positionH>
                <wp:positionV relativeFrom="paragraph">
                  <wp:posOffset>89535</wp:posOffset>
                </wp:positionV>
                <wp:extent cx="939800" cy="284480"/>
                <wp:effectExtent l="0" t="0" r="0" b="1270"/>
                <wp:wrapNone/>
                <wp:docPr id="3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9800" cy="284480"/>
                        </a:xfrm>
                        <a:prstGeom prst="rect">
                          <a:avLst/>
                        </a:prstGeom>
                        <a:noFill/>
                        <a:ln w="9525">
                          <a:noFill/>
                          <a:miter lim="800000"/>
                          <a:headEnd/>
                          <a:tailEnd/>
                        </a:ln>
                      </wps:spPr>
                      <wps:txbx>
                        <w:txbxContent>
                          <w:p w14:paraId="353FAD74" w14:textId="4D824093" w:rsidR="00C017B2" w:rsidRPr="00E42ED5" w:rsidRDefault="00C017B2" w:rsidP="00B03075">
                            <w:pPr>
                              <w:rPr>
                                <w:rFonts w:cs="Arial"/>
                                <w:i/>
                                <w:sz w:val="24"/>
                              </w:rPr>
                            </w:pPr>
                            <w:r>
                              <w:rPr>
                                <w:rFonts w:cs="Arial"/>
                                <w:i/>
                                <w:sz w:val="24"/>
                              </w:rPr>
                              <w:t>Partie 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255" type="#_x0000_t202" style="position:absolute;margin-left:297.45pt;margin-top:7.05pt;width:74pt;height:22.4pt;z-index:25154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" filled="f" stroked="f">
                <v:textbox>
                  <w:txbxContent>
                    <w:p w14:paraId="353FAD74" w14:textId="4D824093" w:rsidR="00C017B2" w:rsidRPr="00E42ED5" w:rsidRDefault="00C017B2" w:rsidP="00B03075">
                      <w:pPr>
                        <w:rPr>
                          <w:rFonts w:cs="Arial"/>
                          <w:i/>
                          <w:sz w:val="24"/>
                        </w:rPr>
                      </w:pPr>
                      <w:r>
                        <w:rPr>
                          <w:rFonts w:cs="Arial"/>
                          <w:i/>
                          <w:sz w:val="24"/>
                        </w:rPr>
                        <w:t>Partie C</w:t>
                      </w:r>
                    </w:p>
                  </w:txbxContent>
                </v:textbox>
              </v:shape>
            </w:pict>
          </mc:Fallback>
        </mc:AlternateContent>
      </w:r>
      <w:r>
        <w:rPr>
          <w:noProof/>
          <w:lang w:eastAsia="fr-FR"/>
        </w:rPr>
        <mc:AlternateContent>
          <mc:Choice Requires="wpg">
            <w:drawing>
              <wp:anchor distT="0" distB="0" distL="114300" distR="114300" simplePos="0" relativeHeight="251505664" behindDoc="0" locked="0" layoutInCell="1" allowOverlap="1" wp14:anchorId="6C9A9EC8" wp14:editId="5FDE81B6">
                <wp:simplePos x="0" y="0"/>
                <wp:positionH relativeFrom="column">
                  <wp:posOffset>355611</wp:posOffset>
                </wp:positionH>
                <wp:positionV relativeFrom="paragraph">
                  <wp:posOffset>267437</wp:posOffset>
                </wp:positionV>
                <wp:extent cx="4271251" cy="705484"/>
                <wp:effectExtent l="0" t="0" r="0" b="0"/>
                <wp:wrapNone/>
                <wp:docPr id="42" name="Groupe 42"/>
                <wp:cNvGraphicFramePr/>
                <a:graphic xmlns:a="http://schemas.openxmlformats.org/drawingml/2006/main">
                  <a:graphicData uri="http://schemas.microsoft.com/office/word/2010/wordprocessingGroup">
                    <wpg:wgp>
                      <wpg:cNvGrpSpPr/>
                      <wpg:grpSpPr>
                        <a:xfrm>
                          <a:off x="0" y="0"/>
                          <a:ext cx="4271251" cy="705484"/>
                          <a:chOff x="0" y="0"/>
                          <a:chExt cx="4271553" cy="705739"/>
                        </a:xfrm>
                      </wpg:grpSpPr>
                      <wps:wsp>
                        <wps:cNvPr id="43" name="Zone de texte 2"/>
                        <wps:cNvSpPr txBox="1">
                          <a:spLocks noChangeArrowheads="1"/>
                        </wps:cNvSpPr>
                        <wps:spPr bwMode="auto">
                          <a:xfrm>
                            <a:off x="534315" y="0"/>
                            <a:ext cx="3737238" cy="705739"/>
                          </a:xfrm>
                          <a:prstGeom prst="rect">
                            <a:avLst/>
                          </a:prstGeom>
                          <a:solidFill>
                            <a:srgbClr val="FFFFFF"/>
                          </a:solidFill>
                          <a:ln w="9525">
                            <a:noFill/>
                            <a:miter lim="800000"/>
                            <a:headEnd/>
                            <a:tailEnd/>
                          </a:ln>
                        </wps:spPr>
                        <wps:txbx>
                          <w:txbxContent>
                            <w:p w14:paraId="53D63351" w14:textId="77777777" w:rsidR="00C017B2" w:rsidRPr="006E7254" w:rsidRDefault="00C017B2" w:rsidP="00B03075">
                              <w:pPr>
                                <w:rPr>
                                  <w:rFonts w:cs="Arial"/>
                                  <w:sz w:val="24"/>
                                </w:rPr>
                              </w:pPr>
                              <w:r w:rsidRPr="006E7254">
                                <w:rPr>
                                  <w:rFonts w:cs="Arial"/>
                                  <w:sz w:val="24"/>
                                </w:rPr>
                                <w:t>Lien de puissance</w:t>
                              </w:r>
                            </w:p>
                            <w:p w14:paraId="5B7B8264" w14:textId="77777777" w:rsidR="00C017B2" w:rsidRPr="006E7254" w:rsidRDefault="00C017B2" w:rsidP="00B03075">
                              <w:pPr>
                                <w:rPr>
                                  <w:rFonts w:cs="Arial"/>
                                  <w:sz w:val="24"/>
                                </w:rPr>
                              </w:pPr>
                              <w:r w:rsidRPr="006E7254">
                                <w:rPr>
                                  <w:rFonts w:cs="Arial"/>
                                  <w:sz w:val="24"/>
                                </w:rPr>
                                <w:t>Lien d’information</w:t>
                              </w:r>
                            </w:p>
                          </w:txbxContent>
                        </wps:txbx>
                        <wps:bodyPr rot="0" vert="horz" wrap="square" lIns="91440" tIns="45720" rIns="91440" bIns="45720" anchor="t" anchorCtr="0">
                          <a:spAutoFit/>
                        </wps:bodyPr>
                      </wps:wsp>
                      <wpg:grpSp>
                        <wpg:cNvPr id="44" name="Groupe 40"/>
                        <wpg:cNvGrpSpPr/>
                        <wpg:grpSpPr>
                          <a:xfrm>
                            <a:off x="0" y="160317"/>
                            <a:ext cx="392430" cy="332509"/>
                            <a:chOff x="0" y="0"/>
                            <a:chExt cx="392430" cy="332509"/>
                          </a:xfrm>
                        </wpg:grpSpPr>
                        <wps:wsp>
                          <wps:cNvPr id="66" name="Connecteur droit avec flèche 41"/>
                          <wps:cNvCnPr/>
                          <wps:spPr>
                            <a:xfrm>
                              <a:off x="0" y="332509"/>
                              <a:ext cx="391775" cy="0"/>
                            </a:xfrm>
                            <a:prstGeom prst="straightConnector1">
                              <a:avLst/>
                            </a:prstGeom>
                            <a:ln w="19050">
                              <a:tailEnd type="arrow"/>
                            </a:ln>
                          </wps:spPr>
                          <wps:style>
                            <a:lnRef idx="1">
                              <a:schemeClr val="accent2"/>
                            </a:lnRef>
                            <a:fillRef idx="0">
                              <a:schemeClr val="accent2"/>
                            </a:fillRef>
                            <a:effectRef idx="0">
                              <a:schemeClr val="accent2"/>
                            </a:effectRef>
                            <a:fontRef idx="minor">
                              <a:schemeClr val="tx1"/>
                            </a:fontRef>
                          </wps:style>
                          <wps:bodyPr/>
                        </wps:wsp>
                        <wpg:grpSp>
                          <wpg:cNvPr id="67" name="Groupe 42"/>
                          <wpg:cNvGrpSpPr/>
                          <wpg:grpSpPr>
                            <a:xfrm>
                              <a:off x="0" y="0"/>
                              <a:ext cx="392430" cy="60960"/>
                              <a:chOff x="0" y="0"/>
                              <a:chExt cx="392579" cy="60960"/>
                            </a:xfrm>
                          </wpg:grpSpPr>
                          <wps:wsp>
                            <wps:cNvPr id="68" name="Connecteur droit 43"/>
                            <wps:cNvCnPr/>
                            <wps:spPr>
                              <a:xfrm>
                                <a:off x="0" y="0"/>
                                <a:ext cx="39116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6" name="Connecteur droit 44"/>
                            <wps:cNvCnPr/>
                            <wps:spPr>
                              <a:xfrm flipV="1">
                                <a:off x="308759" y="0"/>
                                <a:ext cx="83820" cy="6096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wgp>
                  </a:graphicData>
                </a:graphic>
              </wp:anchor>
            </w:drawing>
          </mc:Choice>
          <mc:Fallback>
            <w:pict>
              <v:group id="Groupe 42" o:spid="_x0000_s1256" style="position:absolute;margin-left:28pt;margin-top:21.05pt;width:336.3pt;height:55.55pt;z-index:251505664;mso-position-horizontal-relative:text;mso-position-vertical-relative:text" coordsize="42715,7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">
                <v:shape id="_x0000_s1257" type="#_x0000_t202" style="position:absolute;left:5343;width:37372;height:70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lWvMQA&#10;AADbAAAADwAAAGRycy9kb3ducmV2LnhtbESPzWrCQBSF90LfYbiF7szEtoaSOooUBBEXNXbR5SVz&#10;m0mTuRMzY4xv3ykILg/n5+MsVqNtxUC9rx0rmCUpCOLS6ZorBV/HzfQNhA/IGlvHpOBKHlbLh8kC&#10;c+0ufKChCJWII+xzVGBC6HIpfWnIok9cRxy9H9dbDFH2ldQ9XuK4beVzmmbSYs2RYLCjD0NlU5xt&#10;hOx9eT640+9s38hv02Q4/zQ7pZ4ex/U7iEBjuIdv7a1W8PoC/1/iD5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5VrzEAAAA2wAAAA8AAAAAAAAAAAAAAAAAmAIAAGRycy9k&#10;b3ducmV2LnhtbFBLBQYAAAAABAAEAPUAAACJAwAAAAA=&#10;" stroked="f">
                  <v:textbox style="mso-fit-shape-to-text:t">
                    <w:txbxContent>
                      <w:p w14:paraId="53D63351" w14:textId="77777777" w:rsidR="00C017B2" w:rsidRPr="006E7254" w:rsidRDefault="00C017B2" w:rsidP="00B03075">
                        <w:pPr>
                          <w:rPr>
                            <w:rFonts w:cs="Arial"/>
                            <w:sz w:val="24"/>
                          </w:rPr>
                        </w:pPr>
                        <w:r w:rsidRPr="006E7254">
                          <w:rPr>
                            <w:rFonts w:cs="Arial"/>
                            <w:sz w:val="24"/>
                          </w:rPr>
                          <w:t>Lien de puissance</w:t>
                        </w:r>
                      </w:p>
                      <w:p w14:paraId="5B7B8264" w14:textId="77777777" w:rsidR="00C017B2" w:rsidRPr="006E7254" w:rsidRDefault="00C017B2" w:rsidP="00B03075">
                        <w:pPr>
                          <w:rPr>
                            <w:rFonts w:cs="Arial"/>
                            <w:sz w:val="24"/>
                          </w:rPr>
                        </w:pPr>
                        <w:r w:rsidRPr="006E7254">
                          <w:rPr>
                            <w:rFonts w:cs="Arial"/>
                            <w:sz w:val="24"/>
                          </w:rPr>
                          <w:t>Lien d’information</w:t>
                        </w:r>
                      </w:p>
                    </w:txbxContent>
                  </v:textbox>
                </v:shape>
                <v:group id="_x0000_s1258" style="position:absolute;top:1603;width:3924;height:3325" coordsize="392430,3325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shape id="Connecteur droit avec flèche 41" o:spid="_x0000_s1259" type="#_x0000_t32" style="position:absolute;top:332509;width:3917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CrIsUAAADbAAAADwAAAGRycy9kb3ducmV2LnhtbESPQWvCQBSE7wX/w/IEb81GxRBSV5FI&#10;oIdS0Fbs8TX7TEKzb0N2G2N/fVco9DjMzDfMejuaVgzUu8aygnkUgyAurW64UvD+VjymIJxH1tha&#10;JgU3crDdTB7WmGl75QMNR1+JAGGXoYLa+y6T0pU1GXSR7YiDd7G9QR9kX0nd4zXATSsXcZxIgw2H&#10;hRo7ymsqv47fRsH+YgrGz3O++jmtihsv09eP8kWp2XTcPYHwNPr/8F/7WStIErh/CT9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FCrIsUAAADbAAAADwAAAAAAAAAA&#10;AAAAAAChAgAAZHJzL2Rvd25yZXYueG1sUEsFBgAAAAAEAAQA+QAAAJMDAAAAAA==&#10;" strokecolor="#bc4542 [3045]" strokeweight="1.5pt">
                    <v:stroke endarrow="open"/>
                  </v:shape>
                  <v:group id="_x0000_s1260" style="position:absolute;width:392430;height:60960" coordsize="392579,60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line id="Connecteur droit 43" o:spid="_x0000_s1261" style="position:absolute;visibility:visible;mso-wrap-style:square" from="0,0" to="3911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WCB74AAADbAAAADwAAAGRycy9kb3ducmV2LnhtbERPPW/CMBDdkfofrKvUjThlQChgECBR&#10;ujbAwHaKjzgiPke2Q8K/rwckxqf3vdqMthUP8qFxrOA7y0EQV043XCs4nw7TBYgQkTW2jknBkwJs&#10;1h+TFRbaDfxHjzLWIoVwKFCBibErpAyVIYshcx1x4m7OW4wJ+lpqj0MKt62c5flcWmw4NRjsaG+o&#10;upe9VXDtd9EfT3I7lOP+x8wObdW7i1Jfn+N2CSLSGN/il/tXK5inselL+gFy/Q8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vpYIHvgAAANsAAAAPAAAAAAAAAAAAAAAAAKEC&#10;AABkcnMvZG93bnJldi54bWxQSwUGAAAAAAQABAD5AAAAjAMAAAAA&#10;" strokecolor="black [3213]" strokeweight="1.5pt"/>
                    <v:line id="Connecteur droit 44" o:spid="_x0000_s1262" style="position:absolute;flip:y;visibility:visible;mso-wrap-style:square" from="308759,0" to="392579,60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RzOcQAAADbAAAADwAAAGRycy9kb3ducmV2LnhtbESPQWvCQBSE74X+h+UVequbiA0SXaUV&#10;LdKD1KTeH9nXTWj2bciuJv77bkHwOMzMN8xyPdpWXKj3jWMF6SQBQVw53bBR8F3uXuYgfEDW2Dom&#10;BVfysF49Piwx127gI12KYESEsM9RQR1Cl0vpq5os+onriKP343qLIcreSN3jEOG2ldMkyaTFhuNC&#10;jR1taqp+i7NVsEX9MTt+vm51efgyZjamyfspVer5aXxbgAg0hnv41t5rBfMM/r/EH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5HM5xAAAANsAAAAPAAAAAAAAAAAA&#10;AAAAAKECAABkcnMvZG93bnJldi54bWxQSwUGAAAAAAQABAD5AAAAkgMAAAAA&#10;" strokecolor="black [3213]" strokeweight="1.5pt"/>
                  </v:group>
                </v:group>
              </v:group>
            </w:pict>
          </mc:Fallback>
        </mc:AlternateContent>
      </w:r>
    </w:p>
    <w:p w14:paraId="3B7D5FE7" w14:textId="720ED07C" w:rsidR="00C77438" w:rsidRDefault="00C77438" w:rsidP="00517948">
      <w:pPr>
        <w:spacing w:after="0"/>
        <w:jc w:val="both"/>
        <w:rPr>
          <w:sz w:val="24"/>
        </w:rPr>
      </w:pPr>
    </w:p>
    <w:p w14:paraId="4FD8D25A" w14:textId="77777777" w:rsidR="00FD4132" w:rsidRDefault="00FD4132" w:rsidP="00517948">
      <w:pPr>
        <w:spacing w:after="0"/>
        <w:jc w:val="both"/>
        <w:rPr>
          <w:sz w:val="24"/>
        </w:rPr>
      </w:pPr>
    </w:p>
    <w:p w14:paraId="4C0AA268" w14:textId="77777777" w:rsidR="00FD4132" w:rsidRDefault="00FD4132" w:rsidP="00517948">
      <w:pPr>
        <w:spacing w:after="0"/>
        <w:jc w:val="both"/>
        <w:rPr>
          <w:sz w:val="24"/>
        </w:rPr>
      </w:pPr>
    </w:p>
    <w:p w14:paraId="683ACEEC" w14:textId="77777777" w:rsidR="00FD4132" w:rsidRDefault="00FD4132" w:rsidP="00517948">
      <w:pPr>
        <w:spacing w:after="0"/>
        <w:jc w:val="both"/>
        <w:rPr>
          <w:sz w:val="24"/>
        </w:rPr>
        <w:sectPr w:rsidR="00FD4132" w:rsidSect="00642B8E">
          <w:pgSz w:w="16838" w:h="11906" w:orient="landscape"/>
          <w:pgMar w:top="1417" w:right="1417" w:bottom="1417" w:left="1417" w:header="708" w:footer="708" w:gutter="0"/>
          <w:cols w:space="708"/>
          <w:docGrid w:linePitch="360"/>
        </w:sectPr>
      </w:pPr>
    </w:p>
    <w:p w14:paraId="3079DE7C" w14:textId="6963989F" w:rsidR="00CC170C" w:rsidRDefault="00CC170C" w:rsidP="00CC170C">
      <w:pPr>
        <w:shd w:val="clear" w:color="auto" w:fill="E6E6E6"/>
        <w:spacing w:after="0"/>
        <w:jc w:val="both"/>
        <w:rPr>
          <w:b/>
          <w:sz w:val="24"/>
        </w:rPr>
      </w:pPr>
      <w:r>
        <w:rPr>
          <w:b/>
          <w:sz w:val="24"/>
        </w:rPr>
        <w:lastRenderedPageBreak/>
        <w:t>D</w:t>
      </w:r>
      <w:r w:rsidRPr="007438E8">
        <w:rPr>
          <w:b/>
          <w:sz w:val="24"/>
        </w:rPr>
        <w:t>ocument réponse DR</w:t>
      </w:r>
      <w:r>
        <w:rPr>
          <w:b/>
          <w:sz w:val="24"/>
        </w:rPr>
        <w:t>2</w:t>
      </w:r>
      <w:r w:rsidRPr="003E5A43">
        <w:rPr>
          <w:b/>
          <w:sz w:val="24"/>
          <w:shd w:val="clear" w:color="auto" w:fill="D9D9D9" w:themeFill="background1" w:themeFillShade="D9"/>
        </w:rPr>
        <w:t xml:space="preserve"> : </w:t>
      </w:r>
      <w:r w:rsidR="000A12F0">
        <w:rPr>
          <w:b/>
          <w:sz w:val="24"/>
          <w:shd w:val="clear" w:color="auto" w:fill="D9D9D9" w:themeFill="background1" w:themeFillShade="D9"/>
        </w:rPr>
        <w:t>étude des capteurs</w:t>
      </w:r>
    </w:p>
    <w:p w14:paraId="4E591962" w14:textId="77777777" w:rsidR="00CC170C" w:rsidRDefault="00CC170C" w:rsidP="00CC170C">
      <w:pPr>
        <w:spacing w:after="0"/>
        <w:jc w:val="both"/>
        <w:rPr>
          <w:sz w:val="24"/>
        </w:rPr>
      </w:pPr>
    </w:p>
    <w:p w14:paraId="4B2F9260" w14:textId="77777777" w:rsidR="00CC170C" w:rsidRPr="000A12F0" w:rsidRDefault="00CC170C" w:rsidP="00CC170C">
      <w:pPr>
        <w:spacing w:after="0"/>
        <w:jc w:val="both"/>
        <w:rPr>
          <w:b/>
          <w:sz w:val="24"/>
        </w:rPr>
      </w:pPr>
      <w:r w:rsidRPr="000A12F0">
        <w:rPr>
          <w:b/>
          <w:sz w:val="24"/>
        </w:rPr>
        <w:t>Tableau de valeur de ID7</w:t>
      </w:r>
    </w:p>
    <w:tbl>
      <w:tblPr>
        <w:tblStyle w:val="Grilledutableau"/>
        <w:tblW w:w="0" w:type="auto"/>
        <w:tblLayout w:type="fixed"/>
        <w:tblLook w:val="04A0" w:firstRow="1" w:lastRow="0" w:firstColumn="1" w:lastColumn="0" w:noHBand="0" w:noVBand="1"/>
      </w:tblPr>
      <w:tblGrid>
        <w:gridCol w:w="1628"/>
        <w:gridCol w:w="1741"/>
        <w:gridCol w:w="1516"/>
        <w:gridCol w:w="1629"/>
        <w:gridCol w:w="1629"/>
        <w:gridCol w:w="1629"/>
      </w:tblGrid>
      <w:tr w:rsidR="00CC170C" w14:paraId="69D1314F" w14:textId="77777777" w:rsidTr="003C09FD">
        <w:tc>
          <w:tcPr>
            <w:tcW w:w="3369" w:type="dxa"/>
            <w:gridSpan w:val="2"/>
            <w:vAlign w:val="center"/>
          </w:tcPr>
          <w:p w14:paraId="7B0F5B8A" w14:textId="77777777" w:rsidR="00CC170C" w:rsidRDefault="00CC170C" w:rsidP="003C09FD">
            <w:pPr>
              <w:jc w:val="center"/>
              <w:rPr>
                <w:sz w:val="24"/>
              </w:rPr>
            </w:pPr>
            <w:r>
              <w:rPr>
                <w:sz w:val="24"/>
              </w:rPr>
              <w:t>Octet reçu</w:t>
            </w:r>
          </w:p>
        </w:tc>
        <w:tc>
          <w:tcPr>
            <w:tcW w:w="1516" w:type="dxa"/>
            <w:vAlign w:val="center"/>
          </w:tcPr>
          <w:p w14:paraId="1737C834" w14:textId="77777777" w:rsidR="00CC170C" w:rsidRDefault="00CC170C" w:rsidP="003C09FD">
            <w:pPr>
              <w:jc w:val="center"/>
              <w:rPr>
                <w:sz w:val="24"/>
              </w:rPr>
            </w:pPr>
            <w:r>
              <w:rPr>
                <w:sz w:val="24"/>
              </w:rPr>
              <w:t>Roue</w:t>
            </w:r>
          </w:p>
          <w:p w14:paraId="52082B29" w14:textId="77777777" w:rsidR="00CC170C" w:rsidRDefault="00CC170C" w:rsidP="003C09FD">
            <w:pPr>
              <w:jc w:val="center"/>
              <w:rPr>
                <w:sz w:val="24"/>
              </w:rPr>
            </w:pPr>
            <w:r>
              <w:rPr>
                <w:sz w:val="24"/>
              </w:rPr>
              <w:t>gauche</w:t>
            </w:r>
          </w:p>
        </w:tc>
        <w:tc>
          <w:tcPr>
            <w:tcW w:w="1629" w:type="dxa"/>
            <w:vAlign w:val="center"/>
          </w:tcPr>
          <w:p w14:paraId="1E6CAD8C" w14:textId="77777777" w:rsidR="00CC170C" w:rsidRDefault="00CC170C" w:rsidP="003C09FD">
            <w:pPr>
              <w:jc w:val="center"/>
              <w:rPr>
                <w:sz w:val="24"/>
              </w:rPr>
            </w:pPr>
            <w:r>
              <w:rPr>
                <w:sz w:val="24"/>
              </w:rPr>
              <w:t>Roue</w:t>
            </w:r>
          </w:p>
          <w:p w14:paraId="4A4A8BAE" w14:textId="77777777" w:rsidR="00CC170C" w:rsidRDefault="00CC170C" w:rsidP="003C09FD">
            <w:pPr>
              <w:jc w:val="center"/>
              <w:rPr>
                <w:sz w:val="24"/>
              </w:rPr>
            </w:pPr>
            <w:r>
              <w:rPr>
                <w:sz w:val="24"/>
              </w:rPr>
              <w:t>droite</w:t>
            </w:r>
          </w:p>
        </w:tc>
        <w:tc>
          <w:tcPr>
            <w:tcW w:w="1629" w:type="dxa"/>
            <w:vAlign w:val="center"/>
          </w:tcPr>
          <w:p w14:paraId="28DD786A" w14:textId="77777777" w:rsidR="00CC170C" w:rsidRDefault="00CC170C" w:rsidP="003C09FD">
            <w:pPr>
              <w:jc w:val="center"/>
              <w:rPr>
                <w:sz w:val="24"/>
              </w:rPr>
            </w:pPr>
            <w:r>
              <w:rPr>
                <w:sz w:val="24"/>
              </w:rPr>
              <w:t>Contact gauche</w:t>
            </w:r>
          </w:p>
        </w:tc>
        <w:tc>
          <w:tcPr>
            <w:tcW w:w="1629" w:type="dxa"/>
            <w:vAlign w:val="center"/>
          </w:tcPr>
          <w:p w14:paraId="53614B0E" w14:textId="77777777" w:rsidR="00CC170C" w:rsidRDefault="00CC170C" w:rsidP="003C09FD">
            <w:pPr>
              <w:jc w:val="center"/>
              <w:rPr>
                <w:sz w:val="24"/>
              </w:rPr>
            </w:pPr>
            <w:r>
              <w:rPr>
                <w:sz w:val="24"/>
              </w:rPr>
              <w:t>Contact</w:t>
            </w:r>
          </w:p>
          <w:p w14:paraId="56893C0A" w14:textId="77777777" w:rsidR="00CC170C" w:rsidRDefault="00CC170C" w:rsidP="003C09FD">
            <w:pPr>
              <w:jc w:val="center"/>
              <w:rPr>
                <w:sz w:val="24"/>
              </w:rPr>
            </w:pPr>
            <w:r>
              <w:rPr>
                <w:sz w:val="24"/>
              </w:rPr>
              <w:t>droit</w:t>
            </w:r>
          </w:p>
        </w:tc>
      </w:tr>
      <w:tr w:rsidR="00CC170C" w14:paraId="03D55130" w14:textId="77777777" w:rsidTr="003C09FD">
        <w:tc>
          <w:tcPr>
            <w:tcW w:w="1628" w:type="dxa"/>
            <w:vAlign w:val="center"/>
          </w:tcPr>
          <w:p w14:paraId="195D9033" w14:textId="77777777" w:rsidR="00CC170C" w:rsidRDefault="00CC170C" w:rsidP="003C09FD">
            <w:pPr>
              <w:jc w:val="center"/>
              <w:rPr>
                <w:sz w:val="24"/>
              </w:rPr>
            </w:pPr>
            <w:r>
              <w:rPr>
                <w:sz w:val="24"/>
              </w:rPr>
              <w:t>Hexa</w:t>
            </w:r>
          </w:p>
        </w:tc>
        <w:tc>
          <w:tcPr>
            <w:tcW w:w="1741" w:type="dxa"/>
            <w:vAlign w:val="center"/>
          </w:tcPr>
          <w:p w14:paraId="3571A89A" w14:textId="77777777" w:rsidR="00CC170C" w:rsidRDefault="00CC170C" w:rsidP="003C09FD">
            <w:pPr>
              <w:jc w:val="center"/>
              <w:rPr>
                <w:sz w:val="24"/>
              </w:rPr>
            </w:pPr>
            <w:r>
              <w:rPr>
                <w:sz w:val="24"/>
              </w:rPr>
              <w:t>Binaire</w:t>
            </w:r>
          </w:p>
        </w:tc>
        <w:tc>
          <w:tcPr>
            <w:tcW w:w="1516" w:type="dxa"/>
            <w:vAlign w:val="center"/>
          </w:tcPr>
          <w:p w14:paraId="645DFF00" w14:textId="5651654C" w:rsidR="00CC170C" w:rsidRPr="005163F7" w:rsidRDefault="00CC170C" w:rsidP="003C09FD">
            <w:pPr>
              <w:jc w:val="center"/>
              <w:rPr>
                <w:i/>
                <w:sz w:val="20"/>
                <w:szCs w:val="20"/>
              </w:rPr>
            </w:pPr>
            <w:r w:rsidRPr="005163F7">
              <w:rPr>
                <w:i/>
                <w:sz w:val="20"/>
                <w:szCs w:val="20"/>
              </w:rPr>
              <w:t>Soulevé</w:t>
            </w:r>
            <w:r w:rsidR="004449DF">
              <w:rPr>
                <w:i/>
                <w:sz w:val="20"/>
                <w:szCs w:val="20"/>
              </w:rPr>
              <w:t>e</w:t>
            </w:r>
            <w:r>
              <w:rPr>
                <w:i/>
                <w:sz w:val="20"/>
                <w:szCs w:val="20"/>
              </w:rPr>
              <w:t xml:space="preserve"> </w:t>
            </w:r>
            <w:r w:rsidRPr="005163F7">
              <w:rPr>
                <w:i/>
                <w:sz w:val="20"/>
                <w:szCs w:val="20"/>
              </w:rPr>
              <w:t>/</w:t>
            </w:r>
            <w:r>
              <w:rPr>
                <w:i/>
                <w:sz w:val="20"/>
                <w:szCs w:val="20"/>
              </w:rPr>
              <w:t xml:space="preserve"> </w:t>
            </w:r>
            <w:r w:rsidRPr="005163F7">
              <w:rPr>
                <w:i/>
                <w:sz w:val="20"/>
                <w:szCs w:val="20"/>
              </w:rPr>
              <w:t>Non soulevé</w:t>
            </w:r>
            <w:r w:rsidR="004449DF">
              <w:rPr>
                <w:i/>
                <w:sz w:val="20"/>
                <w:szCs w:val="20"/>
              </w:rPr>
              <w:t>e</w:t>
            </w:r>
          </w:p>
        </w:tc>
        <w:tc>
          <w:tcPr>
            <w:tcW w:w="1629" w:type="dxa"/>
            <w:vAlign w:val="center"/>
          </w:tcPr>
          <w:p w14:paraId="6979B704" w14:textId="77777777" w:rsidR="004449DF" w:rsidRDefault="00CC170C" w:rsidP="003C09FD">
            <w:pPr>
              <w:jc w:val="center"/>
              <w:rPr>
                <w:i/>
                <w:sz w:val="20"/>
                <w:szCs w:val="20"/>
              </w:rPr>
            </w:pPr>
            <w:r w:rsidRPr="005163F7">
              <w:rPr>
                <w:i/>
                <w:sz w:val="20"/>
                <w:szCs w:val="20"/>
              </w:rPr>
              <w:t>Soulevé</w:t>
            </w:r>
            <w:r w:rsidR="004449DF">
              <w:rPr>
                <w:i/>
                <w:sz w:val="20"/>
                <w:szCs w:val="20"/>
              </w:rPr>
              <w:t>e</w:t>
            </w:r>
            <w:r>
              <w:rPr>
                <w:i/>
                <w:sz w:val="20"/>
                <w:szCs w:val="20"/>
              </w:rPr>
              <w:t xml:space="preserve"> </w:t>
            </w:r>
            <w:r w:rsidRPr="005163F7">
              <w:rPr>
                <w:i/>
                <w:sz w:val="20"/>
                <w:szCs w:val="20"/>
              </w:rPr>
              <w:t>/</w:t>
            </w:r>
          </w:p>
          <w:p w14:paraId="050C81CA" w14:textId="7D6EFB07" w:rsidR="00CC170C" w:rsidRPr="005163F7" w:rsidRDefault="00CC170C" w:rsidP="003C09FD">
            <w:pPr>
              <w:jc w:val="center"/>
              <w:rPr>
                <w:i/>
                <w:sz w:val="20"/>
                <w:szCs w:val="20"/>
              </w:rPr>
            </w:pPr>
            <w:r w:rsidRPr="005163F7">
              <w:rPr>
                <w:i/>
                <w:sz w:val="20"/>
                <w:szCs w:val="20"/>
              </w:rPr>
              <w:t>Non soulevé</w:t>
            </w:r>
            <w:r w:rsidR="004449DF">
              <w:rPr>
                <w:i/>
                <w:sz w:val="20"/>
                <w:szCs w:val="20"/>
              </w:rPr>
              <w:t>e</w:t>
            </w:r>
          </w:p>
        </w:tc>
        <w:tc>
          <w:tcPr>
            <w:tcW w:w="1629" w:type="dxa"/>
            <w:vAlign w:val="center"/>
          </w:tcPr>
          <w:p w14:paraId="3392562D" w14:textId="77777777" w:rsidR="004449DF" w:rsidRDefault="00CC170C" w:rsidP="003C09FD">
            <w:pPr>
              <w:jc w:val="center"/>
              <w:rPr>
                <w:i/>
                <w:sz w:val="20"/>
                <w:szCs w:val="20"/>
              </w:rPr>
            </w:pPr>
            <w:r w:rsidRPr="005163F7">
              <w:rPr>
                <w:i/>
                <w:sz w:val="20"/>
                <w:szCs w:val="20"/>
              </w:rPr>
              <w:t>Activé</w:t>
            </w:r>
            <w:r>
              <w:rPr>
                <w:i/>
                <w:sz w:val="20"/>
                <w:szCs w:val="20"/>
              </w:rPr>
              <w:t xml:space="preserve"> </w:t>
            </w:r>
            <w:r w:rsidRPr="005163F7">
              <w:rPr>
                <w:i/>
                <w:sz w:val="20"/>
                <w:szCs w:val="20"/>
              </w:rPr>
              <w:t>/</w:t>
            </w:r>
          </w:p>
          <w:p w14:paraId="4BDBCD3E" w14:textId="1000BD8A" w:rsidR="00CC170C" w:rsidRPr="005163F7" w:rsidRDefault="00CC170C" w:rsidP="003C09FD">
            <w:pPr>
              <w:jc w:val="center"/>
              <w:rPr>
                <w:i/>
                <w:sz w:val="20"/>
                <w:szCs w:val="20"/>
              </w:rPr>
            </w:pPr>
            <w:r w:rsidRPr="005163F7">
              <w:rPr>
                <w:i/>
                <w:sz w:val="20"/>
                <w:szCs w:val="20"/>
              </w:rPr>
              <w:t>Non activé</w:t>
            </w:r>
          </w:p>
        </w:tc>
        <w:tc>
          <w:tcPr>
            <w:tcW w:w="1629" w:type="dxa"/>
            <w:vAlign w:val="center"/>
          </w:tcPr>
          <w:p w14:paraId="09F01289" w14:textId="77777777" w:rsidR="004449DF" w:rsidRDefault="00CC170C" w:rsidP="003C09FD">
            <w:pPr>
              <w:jc w:val="center"/>
              <w:rPr>
                <w:i/>
                <w:sz w:val="20"/>
                <w:szCs w:val="20"/>
              </w:rPr>
            </w:pPr>
            <w:r w:rsidRPr="005163F7">
              <w:rPr>
                <w:i/>
                <w:sz w:val="20"/>
                <w:szCs w:val="20"/>
              </w:rPr>
              <w:t>Activé</w:t>
            </w:r>
            <w:r>
              <w:rPr>
                <w:i/>
                <w:sz w:val="20"/>
                <w:szCs w:val="20"/>
              </w:rPr>
              <w:t xml:space="preserve"> </w:t>
            </w:r>
            <w:r w:rsidRPr="005163F7">
              <w:rPr>
                <w:i/>
                <w:sz w:val="20"/>
                <w:szCs w:val="20"/>
              </w:rPr>
              <w:t>/</w:t>
            </w:r>
          </w:p>
          <w:p w14:paraId="4A5D9977" w14:textId="5A03D7D4" w:rsidR="00CC170C" w:rsidRPr="005163F7" w:rsidRDefault="00CC170C" w:rsidP="003C09FD">
            <w:pPr>
              <w:jc w:val="center"/>
              <w:rPr>
                <w:i/>
                <w:sz w:val="20"/>
                <w:szCs w:val="20"/>
              </w:rPr>
            </w:pPr>
            <w:r w:rsidRPr="005163F7">
              <w:rPr>
                <w:i/>
                <w:sz w:val="20"/>
                <w:szCs w:val="20"/>
              </w:rPr>
              <w:t>Non activé</w:t>
            </w:r>
          </w:p>
        </w:tc>
      </w:tr>
      <w:tr w:rsidR="00CC170C" w14:paraId="3527866D" w14:textId="77777777" w:rsidTr="003C09FD">
        <w:tc>
          <w:tcPr>
            <w:tcW w:w="1628" w:type="dxa"/>
            <w:vAlign w:val="center"/>
          </w:tcPr>
          <w:p w14:paraId="29984195" w14:textId="77777777" w:rsidR="00CC170C" w:rsidRDefault="00CC170C" w:rsidP="003C09FD">
            <w:pPr>
              <w:jc w:val="center"/>
              <w:rPr>
                <w:noProof/>
                <w:sz w:val="24"/>
                <w:lang w:eastAsia="fr-FR"/>
              </w:rPr>
            </w:pPr>
            <w:r>
              <w:rPr>
                <w:noProof/>
                <w:sz w:val="24"/>
                <w:lang w:eastAsia="fr-FR"/>
              </w:rPr>
              <w:t>0x00</w:t>
            </w:r>
          </w:p>
        </w:tc>
        <w:tc>
          <w:tcPr>
            <w:tcW w:w="1741" w:type="dxa"/>
            <w:vAlign w:val="center"/>
          </w:tcPr>
          <w:p w14:paraId="5118ABDF" w14:textId="77777777" w:rsidR="00CC170C" w:rsidRDefault="00CC170C" w:rsidP="003C09FD">
            <w:pPr>
              <w:jc w:val="center"/>
              <w:rPr>
                <w:sz w:val="24"/>
              </w:rPr>
            </w:pPr>
          </w:p>
        </w:tc>
        <w:tc>
          <w:tcPr>
            <w:tcW w:w="1516" w:type="dxa"/>
            <w:vAlign w:val="center"/>
          </w:tcPr>
          <w:p w14:paraId="3A867370" w14:textId="77777777" w:rsidR="00CC170C" w:rsidRDefault="00CC170C" w:rsidP="003C09FD">
            <w:pPr>
              <w:jc w:val="center"/>
              <w:rPr>
                <w:sz w:val="24"/>
              </w:rPr>
            </w:pPr>
          </w:p>
        </w:tc>
        <w:tc>
          <w:tcPr>
            <w:tcW w:w="1629" w:type="dxa"/>
            <w:vAlign w:val="center"/>
          </w:tcPr>
          <w:p w14:paraId="530758F7" w14:textId="77777777" w:rsidR="00CC170C" w:rsidRDefault="00CC170C" w:rsidP="003C09FD">
            <w:pPr>
              <w:jc w:val="center"/>
              <w:rPr>
                <w:sz w:val="24"/>
              </w:rPr>
            </w:pPr>
          </w:p>
        </w:tc>
        <w:tc>
          <w:tcPr>
            <w:tcW w:w="1629" w:type="dxa"/>
            <w:vAlign w:val="center"/>
          </w:tcPr>
          <w:p w14:paraId="5BECEE4B" w14:textId="77777777" w:rsidR="00CC170C" w:rsidRDefault="00CC170C" w:rsidP="003C09FD">
            <w:pPr>
              <w:jc w:val="center"/>
              <w:rPr>
                <w:sz w:val="24"/>
              </w:rPr>
            </w:pPr>
          </w:p>
        </w:tc>
        <w:tc>
          <w:tcPr>
            <w:tcW w:w="1629" w:type="dxa"/>
            <w:vAlign w:val="center"/>
          </w:tcPr>
          <w:p w14:paraId="2B7EA909" w14:textId="77777777" w:rsidR="00CC170C" w:rsidRDefault="00CC170C" w:rsidP="003C09FD">
            <w:pPr>
              <w:jc w:val="center"/>
              <w:rPr>
                <w:sz w:val="24"/>
              </w:rPr>
            </w:pPr>
          </w:p>
        </w:tc>
      </w:tr>
      <w:tr w:rsidR="00CC170C" w14:paraId="33F34BBE" w14:textId="77777777" w:rsidTr="003C09FD">
        <w:tc>
          <w:tcPr>
            <w:tcW w:w="1628" w:type="dxa"/>
            <w:vAlign w:val="center"/>
          </w:tcPr>
          <w:p w14:paraId="485CDA5D" w14:textId="77777777" w:rsidR="00CC170C" w:rsidRDefault="00CC170C" w:rsidP="003C09FD">
            <w:pPr>
              <w:jc w:val="center"/>
              <w:rPr>
                <w:noProof/>
                <w:sz w:val="24"/>
                <w:lang w:eastAsia="fr-FR"/>
              </w:rPr>
            </w:pPr>
            <w:r>
              <w:rPr>
                <w:noProof/>
                <w:sz w:val="24"/>
                <w:lang w:eastAsia="fr-FR"/>
              </w:rPr>
              <w:t>0x0C</w:t>
            </w:r>
          </w:p>
        </w:tc>
        <w:tc>
          <w:tcPr>
            <w:tcW w:w="1741" w:type="dxa"/>
            <w:vAlign w:val="center"/>
          </w:tcPr>
          <w:p w14:paraId="2D3208AA" w14:textId="77777777" w:rsidR="00CC170C" w:rsidRDefault="00CC170C" w:rsidP="003C09FD">
            <w:pPr>
              <w:jc w:val="center"/>
              <w:rPr>
                <w:sz w:val="24"/>
              </w:rPr>
            </w:pPr>
          </w:p>
        </w:tc>
        <w:tc>
          <w:tcPr>
            <w:tcW w:w="1516" w:type="dxa"/>
            <w:vAlign w:val="center"/>
          </w:tcPr>
          <w:p w14:paraId="7383244B" w14:textId="77777777" w:rsidR="00CC170C" w:rsidRDefault="00CC170C" w:rsidP="003C09FD">
            <w:pPr>
              <w:jc w:val="center"/>
              <w:rPr>
                <w:sz w:val="24"/>
              </w:rPr>
            </w:pPr>
          </w:p>
        </w:tc>
        <w:tc>
          <w:tcPr>
            <w:tcW w:w="1629" w:type="dxa"/>
            <w:vAlign w:val="center"/>
          </w:tcPr>
          <w:p w14:paraId="0914367A" w14:textId="77777777" w:rsidR="00CC170C" w:rsidRDefault="00CC170C" w:rsidP="003C09FD">
            <w:pPr>
              <w:jc w:val="center"/>
              <w:rPr>
                <w:sz w:val="24"/>
              </w:rPr>
            </w:pPr>
          </w:p>
        </w:tc>
        <w:tc>
          <w:tcPr>
            <w:tcW w:w="1629" w:type="dxa"/>
            <w:vAlign w:val="center"/>
          </w:tcPr>
          <w:p w14:paraId="677AA914" w14:textId="77777777" w:rsidR="00CC170C" w:rsidRDefault="00CC170C" w:rsidP="003C09FD">
            <w:pPr>
              <w:jc w:val="center"/>
              <w:rPr>
                <w:sz w:val="24"/>
              </w:rPr>
            </w:pPr>
          </w:p>
        </w:tc>
        <w:tc>
          <w:tcPr>
            <w:tcW w:w="1629" w:type="dxa"/>
            <w:vAlign w:val="center"/>
          </w:tcPr>
          <w:p w14:paraId="67B55E66" w14:textId="77777777" w:rsidR="00CC170C" w:rsidRDefault="00CC170C" w:rsidP="003C09FD">
            <w:pPr>
              <w:jc w:val="center"/>
              <w:rPr>
                <w:sz w:val="24"/>
              </w:rPr>
            </w:pPr>
          </w:p>
        </w:tc>
      </w:tr>
      <w:tr w:rsidR="00CC170C" w14:paraId="74377E44" w14:textId="77777777" w:rsidTr="003C09FD">
        <w:tc>
          <w:tcPr>
            <w:tcW w:w="1628" w:type="dxa"/>
            <w:vAlign w:val="center"/>
          </w:tcPr>
          <w:p w14:paraId="17AD85F4" w14:textId="77777777" w:rsidR="00CC170C" w:rsidRDefault="00CC170C" w:rsidP="003C09FD">
            <w:pPr>
              <w:jc w:val="center"/>
              <w:rPr>
                <w:noProof/>
                <w:sz w:val="24"/>
                <w:lang w:eastAsia="fr-FR"/>
              </w:rPr>
            </w:pPr>
            <w:r>
              <w:rPr>
                <w:noProof/>
                <w:sz w:val="24"/>
                <w:lang w:eastAsia="fr-FR"/>
              </w:rPr>
              <w:t>0x0B</w:t>
            </w:r>
          </w:p>
        </w:tc>
        <w:tc>
          <w:tcPr>
            <w:tcW w:w="1741" w:type="dxa"/>
            <w:vAlign w:val="center"/>
          </w:tcPr>
          <w:p w14:paraId="76F89184" w14:textId="77777777" w:rsidR="00CC170C" w:rsidRDefault="00CC170C" w:rsidP="003C09FD">
            <w:pPr>
              <w:jc w:val="center"/>
              <w:rPr>
                <w:sz w:val="24"/>
              </w:rPr>
            </w:pPr>
          </w:p>
        </w:tc>
        <w:tc>
          <w:tcPr>
            <w:tcW w:w="1516" w:type="dxa"/>
            <w:vAlign w:val="center"/>
          </w:tcPr>
          <w:p w14:paraId="38F377C7" w14:textId="77777777" w:rsidR="00CC170C" w:rsidRDefault="00CC170C" w:rsidP="003C09FD">
            <w:pPr>
              <w:jc w:val="center"/>
              <w:rPr>
                <w:sz w:val="24"/>
              </w:rPr>
            </w:pPr>
          </w:p>
        </w:tc>
        <w:tc>
          <w:tcPr>
            <w:tcW w:w="1629" w:type="dxa"/>
            <w:vAlign w:val="center"/>
          </w:tcPr>
          <w:p w14:paraId="6F46ECAD" w14:textId="77777777" w:rsidR="00CC170C" w:rsidRDefault="00CC170C" w:rsidP="003C09FD">
            <w:pPr>
              <w:jc w:val="center"/>
              <w:rPr>
                <w:sz w:val="24"/>
              </w:rPr>
            </w:pPr>
          </w:p>
        </w:tc>
        <w:tc>
          <w:tcPr>
            <w:tcW w:w="1629" w:type="dxa"/>
            <w:vAlign w:val="center"/>
          </w:tcPr>
          <w:p w14:paraId="0EF28B75" w14:textId="77777777" w:rsidR="00CC170C" w:rsidRDefault="00CC170C" w:rsidP="003C09FD">
            <w:pPr>
              <w:jc w:val="center"/>
              <w:rPr>
                <w:sz w:val="24"/>
              </w:rPr>
            </w:pPr>
          </w:p>
        </w:tc>
        <w:tc>
          <w:tcPr>
            <w:tcW w:w="1629" w:type="dxa"/>
            <w:vAlign w:val="center"/>
          </w:tcPr>
          <w:p w14:paraId="09DCBC7B" w14:textId="77777777" w:rsidR="00CC170C" w:rsidRDefault="00CC170C" w:rsidP="003C09FD">
            <w:pPr>
              <w:jc w:val="center"/>
              <w:rPr>
                <w:sz w:val="24"/>
              </w:rPr>
            </w:pPr>
          </w:p>
        </w:tc>
      </w:tr>
      <w:tr w:rsidR="00CC170C" w14:paraId="758B5B24" w14:textId="77777777" w:rsidTr="003C09FD">
        <w:tc>
          <w:tcPr>
            <w:tcW w:w="1628" w:type="dxa"/>
            <w:vAlign w:val="center"/>
          </w:tcPr>
          <w:p w14:paraId="0FF3F0C4" w14:textId="77777777" w:rsidR="00CC170C" w:rsidRDefault="00CC170C" w:rsidP="003C09FD">
            <w:pPr>
              <w:jc w:val="center"/>
              <w:rPr>
                <w:noProof/>
                <w:sz w:val="24"/>
                <w:lang w:eastAsia="fr-FR"/>
              </w:rPr>
            </w:pPr>
            <w:r>
              <w:rPr>
                <w:noProof/>
                <w:sz w:val="24"/>
                <w:lang w:eastAsia="fr-FR"/>
              </w:rPr>
              <w:t>0x04</w:t>
            </w:r>
          </w:p>
        </w:tc>
        <w:tc>
          <w:tcPr>
            <w:tcW w:w="1741" w:type="dxa"/>
            <w:vAlign w:val="center"/>
          </w:tcPr>
          <w:p w14:paraId="1C683EA3" w14:textId="77777777" w:rsidR="00CC170C" w:rsidRDefault="00CC170C" w:rsidP="003C09FD">
            <w:pPr>
              <w:jc w:val="center"/>
              <w:rPr>
                <w:sz w:val="24"/>
              </w:rPr>
            </w:pPr>
          </w:p>
        </w:tc>
        <w:tc>
          <w:tcPr>
            <w:tcW w:w="1516" w:type="dxa"/>
            <w:vAlign w:val="center"/>
          </w:tcPr>
          <w:p w14:paraId="6637A5DD" w14:textId="77777777" w:rsidR="00CC170C" w:rsidRDefault="00CC170C" w:rsidP="003C09FD">
            <w:pPr>
              <w:jc w:val="center"/>
              <w:rPr>
                <w:sz w:val="24"/>
              </w:rPr>
            </w:pPr>
          </w:p>
        </w:tc>
        <w:tc>
          <w:tcPr>
            <w:tcW w:w="1629" w:type="dxa"/>
            <w:vAlign w:val="center"/>
          </w:tcPr>
          <w:p w14:paraId="7FE30764" w14:textId="77777777" w:rsidR="00CC170C" w:rsidRDefault="00CC170C" w:rsidP="003C09FD">
            <w:pPr>
              <w:jc w:val="center"/>
              <w:rPr>
                <w:sz w:val="24"/>
              </w:rPr>
            </w:pPr>
          </w:p>
        </w:tc>
        <w:tc>
          <w:tcPr>
            <w:tcW w:w="1629" w:type="dxa"/>
            <w:vAlign w:val="center"/>
          </w:tcPr>
          <w:p w14:paraId="439F8E0D" w14:textId="77777777" w:rsidR="00CC170C" w:rsidRDefault="00CC170C" w:rsidP="003C09FD">
            <w:pPr>
              <w:jc w:val="center"/>
              <w:rPr>
                <w:sz w:val="24"/>
              </w:rPr>
            </w:pPr>
          </w:p>
        </w:tc>
        <w:tc>
          <w:tcPr>
            <w:tcW w:w="1629" w:type="dxa"/>
            <w:vAlign w:val="center"/>
          </w:tcPr>
          <w:p w14:paraId="5B1952D3" w14:textId="77777777" w:rsidR="00CC170C" w:rsidRDefault="00CC170C" w:rsidP="003C09FD">
            <w:pPr>
              <w:jc w:val="center"/>
              <w:rPr>
                <w:sz w:val="24"/>
              </w:rPr>
            </w:pPr>
          </w:p>
        </w:tc>
      </w:tr>
    </w:tbl>
    <w:p w14:paraId="7E3462E5" w14:textId="77777777" w:rsidR="00CC170C" w:rsidRDefault="00CC170C" w:rsidP="00CC170C">
      <w:pPr>
        <w:spacing w:after="0"/>
        <w:rPr>
          <w:b/>
          <w:sz w:val="24"/>
        </w:rPr>
      </w:pPr>
    </w:p>
    <w:p w14:paraId="3AC2DDE8" w14:textId="77777777" w:rsidR="00CC170C" w:rsidRPr="006E7A62" w:rsidRDefault="00CC170C" w:rsidP="00CC170C">
      <w:pPr>
        <w:spacing w:after="0"/>
        <w:rPr>
          <w:b/>
          <w:sz w:val="24"/>
        </w:rPr>
      </w:pPr>
      <w:r>
        <w:rPr>
          <w:b/>
          <w:noProof/>
          <w:sz w:val="24"/>
          <w:lang w:eastAsia="fr-FR"/>
        </w:rPr>
        <w:drawing>
          <wp:anchor distT="0" distB="0" distL="114300" distR="114300" simplePos="0" relativeHeight="251599872" behindDoc="1" locked="0" layoutInCell="1" allowOverlap="1" wp14:anchorId="70645182" wp14:editId="1CB92734">
            <wp:simplePos x="0" y="0"/>
            <wp:positionH relativeFrom="column">
              <wp:posOffset>-180340</wp:posOffset>
            </wp:positionH>
            <wp:positionV relativeFrom="paragraph">
              <wp:posOffset>168910</wp:posOffset>
            </wp:positionV>
            <wp:extent cx="6483350" cy="3735070"/>
            <wp:effectExtent l="0" t="0" r="12700" b="17780"/>
            <wp:wrapNone/>
            <wp:docPr id="3988" name="Graphique 3988"/>
            <wp:cNvGraphicFramePr/>
            <a:graphic xmlns:a="http://schemas.openxmlformats.org/drawingml/2006/main">
              <a:graphicData uri="http://schemas.openxmlformats.org/drawingml/2006/chart">
                <c:chart xmlns:c="http://schemas.openxmlformats.org/drawingml/2006/chart" xmlns:r="http://schemas.openxmlformats.org/officeDocument/2006/relationships" r:id="rId198"/>
              </a:graphicData>
            </a:graphic>
            <wp14:sizeRelV relativeFrom="margin">
              <wp14:pctHeight>0</wp14:pctHeight>
            </wp14:sizeRelV>
          </wp:anchor>
        </w:drawing>
      </w:r>
      <w:r w:rsidRPr="006E7A62">
        <w:rPr>
          <w:b/>
          <w:sz w:val="24"/>
        </w:rPr>
        <w:t>« Zoom » sur la mesure de position en fonction de la vitesse Vo :</w:t>
      </w:r>
    </w:p>
    <w:p w14:paraId="60C7EAB7" w14:textId="77777777" w:rsidR="00CC170C" w:rsidRDefault="00C017B2" w:rsidP="00CC170C">
      <w:pPr>
        <w:spacing w:after="0"/>
        <w:rPr>
          <w:b/>
          <w:sz w:val="24"/>
        </w:rPr>
      </w:pPr>
      <w:r>
        <w:rPr>
          <w:b/>
          <w:noProof/>
          <w:sz w:val="24"/>
          <w:lang w:eastAsia="fr-FR"/>
        </w:rPr>
        <w:pict w14:anchorId="2C63D68E">
          <v:shape id="_x0000_s1057" type="#_x0000_t75" style="position:absolute;margin-left:84.95pt;margin-top:9.75pt;width:12.05pt;height:17.9pt;z-index:-251522048">
            <v:imagedata r:id="rId199" o:title=""/>
          </v:shape>
          <o:OLEObject Type="Embed" ProgID="Equation.DSMT4" ShapeID="_x0000_s1057" DrawAspect="Content" ObjectID="_1440590947" r:id="rId200"/>
        </w:pict>
      </w:r>
      <w:r w:rsidR="00CC170C">
        <w:rPr>
          <w:noProof/>
          <w:sz w:val="24"/>
          <w:lang w:eastAsia="fr-FR"/>
        </w:rPr>
        <mc:AlternateContent>
          <mc:Choice Requires="wps">
            <w:drawing>
              <wp:anchor distT="0" distB="0" distL="114300" distR="114300" simplePos="0" relativeHeight="251601920" behindDoc="0" locked="0" layoutInCell="1" allowOverlap="1" wp14:anchorId="01C5E34A" wp14:editId="37941193">
                <wp:simplePos x="0" y="0"/>
                <wp:positionH relativeFrom="column">
                  <wp:posOffset>154940</wp:posOffset>
                </wp:positionH>
                <wp:positionV relativeFrom="paragraph">
                  <wp:posOffset>120015</wp:posOffset>
                </wp:positionV>
                <wp:extent cx="0" cy="3291840"/>
                <wp:effectExtent l="76200" t="38100" r="57150" b="22860"/>
                <wp:wrapNone/>
                <wp:docPr id="3986" name="AutoShape 7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2918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mo="http://schemas.microsoft.com/office/mac/office/2008/main" xmlns:mv="urn:schemas-microsoft-com:mac:vml">
            <w:pict>
              <v:shape id="AutoShape 768" o:spid="_x0000_s1026" type="#_x0000_t32" style="position:absolute;margin-left:12.2pt;margin-top:9.45pt;width:0;height:259.2pt;flip:y;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">
                <v:stroke endarrow="block"/>
              </v:shape>
            </w:pict>
          </mc:Fallback>
        </mc:AlternateContent>
      </w:r>
    </w:p>
    <w:p w14:paraId="70845BB9" w14:textId="77777777" w:rsidR="00CC170C" w:rsidRDefault="00C017B2" w:rsidP="00CC170C">
      <w:pPr>
        <w:spacing w:after="0"/>
        <w:rPr>
          <w:b/>
          <w:sz w:val="24"/>
        </w:rPr>
      </w:pPr>
      <w:r>
        <w:rPr>
          <w:noProof/>
          <w:lang w:eastAsia="fr-FR"/>
        </w:rPr>
        <w:pict w14:anchorId="0D2AC162">
          <v:shape id="_x0000_s1056" type="#_x0000_t75" style="position:absolute;margin-left:17.05pt;margin-top:.55pt;width:35.2pt;height:15.9pt;z-index:-251523072">
            <v:imagedata r:id="rId57" o:title=""/>
          </v:shape>
          <o:OLEObject Type="Embed" ProgID="Equation.DSMT4" ShapeID="_x0000_s1056" DrawAspect="Content" ObjectID="_1440590948" r:id="rId201"/>
        </w:pict>
      </w:r>
    </w:p>
    <w:p w14:paraId="20BFC1F8" w14:textId="77777777" w:rsidR="00CC170C" w:rsidRDefault="00CC170C" w:rsidP="00CC170C">
      <w:pPr>
        <w:spacing w:after="0"/>
        <w:rPr>
          <w:b/>
          <w:sz w:val="24"/>
        </w:rPr>
      </w:pPr>
    </w:p>
    <w:p w14:paraId="77810103" w14:textId="77777777" w:rsidR="00CC170C" w:rsidRDefault="00CC170C" w:rsidP="00CC170C">
      <w:pPr>
        <w:spacing w:after="0"/>
        <w:rPr>
          <w:b/>
          <w:sz w:val="24"/>
        </w:rPr>
      </w:pPr>
    </w:p>
    <w:p w14:paraId="2B10B997" w14:textId="77777777" w:rsidR="00CC170C" w:rsidRDefault="00CC170C" w:rsidP="00CC170C">
      <w:pPr>
        <w:spacing w:after="0"/>
        <w:rPr>
          <w:b/>
          <w:sz w:val="24"/>
        </w:rPr>
      </w:pPr>
    </w:p>
    <w:p w14:paraId="3BACA61B" w14:textId="77777777" w:rsidR="00CC170C" w:rsidRDefault="00CC170C" w:rsidP="00CC170C">
      <w:pPr>
        <w:spacing w:after="0"/>
        <w:rPr>
          <w:b/>
          <w:sz w:val="24"/>
        </w:rPr>
      </w:pPr>
    </w:p>
    <w:p w14:paraId="696D21E3" w14:textId="77777777" w:rsidR="00CC170C" w:rsidRDefault="00CC170C" w:rsidP="00CC170C">
      <w:pPr>
        <w:spacing w:after="0"/>
        <w:rPr>
          <w:b/>
          <w:sz w:val="24"/>
        </w:rPr>
      </w:pPr>
    </w:p>
    <w:p w14:paraId="1AB9F7A1" w14:textId="77777777" w:rsidR="00CC170C" w:rsidRDefault="00CC170C" w:rsidP="00CC170C">
      <w:pPr>
        <w:spacing w:after="0"/>
        <w:rPr>
          <w:b/>
          <w:sz w:val="24"/>
        </w:rPr>
      </w:pPr>
    </w:p>
    <w:p w14:paraId="6B5DA01F" w14:textId="77777777" w:rsidR="00CC170C" w:rsidRDefault="00CC170C" w:rsidP="00CC170C">
      <w:pPr>
        <w:spacing w:after="0"/>
        <w:rPr>
          <w:b/>
          <w:sz w:val="24"/>
        </w:rPr>
      </w:pPr>
    </w:p>
    <w:p w14:paraId="01D4ADCA" w14:textId="77777777" w:rsidR="00CC170C" w:rsidRDefault="00CC170C" w:rsidP="00CC170C">
      <w:pPr>
        <w:spacing w:after="0"/>
        <w:rPr>
          <w:b/>
          <w:sz w:val="24"/>
        </w:rPr>
      </w:pPr>
    </w:p>
    <w:p w14:paraId="571BE0D8" w14:textId="77777777" w:rsidR="00CC170C" w:rsidRDefault="00CC170C" w:rsidP="00CC170C">
      <w:pPr>
        <w:spacing w:after="0"/>
        <w:rPr>
          <w:b/>
          <w:sz w:val="24"/>
        </w:rPr>
      </w:pPr>
    </w:p>
    <w:p w14:paraId="638D9CBB" w14:textId="77777777" w:rsidR="00CC170C" w:rsidRDefault="00CC170C" w:rsidP="00CC170C">
      <w:pPr>
        <w:spacing w:after="0"/>
        <w:rPr>
          <w:b/>
          <w:sz w:val="24"/>
        </w:rPr>
      </w:pPr>
    </w:p>
    <w:p w14:paraId="4AC28FBE" w14:textId="77777777" w:rsidR="00CC170C" w:rsidRDefault="00CC170C" w:rsidP="00CC170C">
      <w:pPr>
        <w:spacing w:after="0"/>
        <w:rPr>
          <w:b/>
          <w:sz w:val="24"/>
        </w:rPr>
      </w:pPr>
    </w:p>
    <w:p w14:paraId="251155C0" w14:textId="77777777" w:rsidR="00CC170C" w:rsidRDefault="00CC170C" w:rsidP="00CC170C">
      <w:pPr>
        <w:spacing w:after="0"/>
        <w:rPr>
          <w:b/>
          <w:sz w:val="24"/>
        </w:rPr>
      </w:pPr>
    </w:p>
    <w:p w14:paraId="2513658B" w14:textId="77777777" w:rsidR="00CC170C" w:rsidRDefault="00CC170C" w:rsidP="00CC170C">
      <w:pPr>
        <w:spacing w:after="0"/>
        <w:rPr>
          <w:b/>
          <w:sz w:val="24"/>
        </w:rPr>
      </w:pPr>
    </w:p>
    <w:p w14:paraId="742B4136" w14:textId="77777777" w:rsidR="00CC170C" w:rsidRDefault="00CC170C" w:rsidP="00CC170C">
      <w:pPr>
        <w:spacing w:after="0"/>
        <w:rPr>
          <w:b/>
          <w:sz w:val="24"/>
        </w:rPr>
      </w:pPr>
    </w:p>
    <w:p w14:paraId="3A71ABE7" w14:textId="77777777" w:rsidR="00CC170C" w:rsidRDefault="00CC170C" w:rsidP="00CC170C">
      <w:pPr>
        <w:spacing w:after="0"/>
        <w:rPr>
          <w:sz w:val="24"/>
        </w:rPr>
      </w:pPr>
    </w:p>
    <w:p w14:paraId="35DC9D5A" w14:textId="77777777" w:rsidR="00CC170C" w:rsidRDefault="00C017B2" w:rsidP="00CC170C">
      <w:pPr>
        <w:spacing w:after="0"/>
        <w:rPr>
          <w:sz w:val="24"/>
        </w:rPr>
      </w:pPr>
      <w:r>
        <w:rPr>
          <w:b/>
          <w:noProof/>
          <w:sz w:val="24"/>
          <w:lang w:eastAsia="fr-FR"/>
        </w:rPr>
        <w:pict w14:anchorId="3C497E21">
          <v:shape id="_x0000_s1059" type="#_x0000_t75" style="position:absolute;margin-left:470.7pt;margin-top:10.65pt;width:21.15pt;height:15.9pt;z-index:-251520000">
            <v:imagedata r:id="rId59" o:title=""/>
          </v:shape>
          <o:OLEObject Type="Embed" ProgID="Equation.DSMT4" ShapeID="_x0000_s1059" DrawAspect="Content" ObjectID="_1440590949" r:id="rId202"/>
        </w:pict>
      </w:r>
      <w:r>
        <w:rPr>
          <w:b/>
          <w:noProof/>
          <w:sz w:val="24"/>
          <w:lang w:eastAsia="fr-FR"/>
        </w:rPr>
        <w:pict w14:anchorId="6A78944C">
          <v:shape id="_x0000_s1058" type="#_x0000_t75" style="position:absolute;margin-left:29.9pt;margin-top:10.65pt;width:44.2pt;height:13.85pt;z-index:-251521024">
            <v:imagedata r:id="rId203" o:title=""/>
          </v:shape>
          <o:OLEObject Type="Embed" ProgID="Equation.DSMT4" ShapeID="_x0000_s1058" DrawAspect="Content" ObjectID="_1440590950" r:id="rId204"/>
        </w:pict>
      </w:r>
    </w:p>
    <w:p w14:paraId="6B8D56C4" w14:textId="77777777" w:rsidR="00CC170C" w:rsidRDefault="00CC170C" w:rsidP="00CC170C">
      <w:pPr>
        <w:spacing w:after="0"/>
        <w:rPr>
          <w:sz w:val="24"/>
        </w:rPr>
      </w:pPr>
    </w:p>
    <w:p w14:paraId="28468B93" w14:textId="77777777" w:rsidR="00CC170C" w:rsidRDefault="00CC170C" w:rsidP="00CC170C">
      <w:pPr>
        <w:spacing w:after="0"/>
        <w:rPr>
          <w:sz w:val="24"/>
        </w:rPr>
      </w:pPr>
      <w:r>
        <w:rPr>
          <w:noProof/>
          <w:sz w:val="24"/>
          <w:lang w:eastAsia="fr-FR"/>
        </w:rPr>
        <mc:AlternateContent>
          <mc:Choice Requires="wps">
            <w:drawing>
              <wp:anchor distT="0" distB="0" distL="114300" distR="114300" simplePos="0" relativeHeight="251600896" behindDoc="0" locked="0" layoutInCell="1" allowOverlap="1" wp14:anchorId="542A1E2C" wp14:editId="4672F79D">
                <wp:simplePos x="0" y="0"/>
                <wp:positionH relativeFrom="column">
                  <wp:posOffset>154940</wp:posOffset>
                </wp:positionH>
                <wp:positionV relativeFrom="paragraph">
                  <wp:posOffset>83820</wp:posOffset>
                </wp:positionV>
                <wp:extent cx="6016625" cy="0"/>
                <wp:effectExtent l="0" t="76200" r="22225" b="95250"/>
                <wp:wrapNone/>
                <wp:docPr id="3987" name="AutoShape 7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166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xmlns:mo="http://schemas.microsoft.com/office/mac/office/2008/main" xmlns:mv="urn:schemas-microsoft-com:mac:vml">
            <w:pict>
              <v:shape id="AutoShape 767" o:spid="_x0000_s1026" type="#_x0000_t32" style="position:absolute;margin-left:12.2pt;margin-top:6.6pt;width:473.75pt;height:0;z-index:2516008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">
                <v:stroke endarrow="block"/>
              </v:shape>
            </w:pict>
          </mc:Fallback>
        </mc:AlternateContent>
      </w:r>
    </w:p>
    <w:p w14:paraId="35654F4F" w14:textId="77777777" w:rsidR="00CC170C" w:rsidRDefault="00CC170C" w:rsidP="00CC170C">
      <w:pPr>
        <w:spacing w:after="0"/>
        <w:rPr>
          <w:sz w:val="24"/>
        </w:rPr>
      </w:pPr>
    </w:p>
    <w:p w14:paraId="0AA0596D" w14:textId="77777777" w:rsidR="00CC170C" w:rsidRDefault="00CC170C" w:rsidP="00CC170C">
      <w:pPr>
        <w:spacing w:after="0"/>
        <w:rPr>
          <w:sz w:val="24"/>
        </w:rPr>
      </w:pPr>
    </w:p>
    <w:tbl>
      <w:tblPr>
        <w:tblStyle w:val="Grilledutableau"/>
        <w:tblW w:w="0" w:type="auto"/>
        <w:tblLook w:val="04A0" w:firstRow="1" w:lastRow="0" w:firstColumn="1" w:lastColumn="0" w:noHBand="0" w:noVBand="1"/>
      </w:tblPr>
      <w:tblGrid>
        <w:gridCol w:w="1477"/>
        <w:gridCol w:w="1196"/>
        <w:gridCol w:w="1196"/>
        <w:gridCol w:w="1195"/>
        <w:gridCol w:w="1196"/>
        <w:gridCol w:w="1196"/>
        <w:gridCol w:w="1196"/>
        <w:gridCol w:w="1196"/>
      </w:tblGrid>
      <w:tr w:rsidR="00CC170C" w14:paraId="5E12274B" w14:textId="77777777" w:rsidTr="003C09FD">
        <w:tc>
          <w:tcPr>
            <w:tcW w:w="1465" w:type="dxa"/>
            <w:vAlign w:val="center"/>
          </w:tcPr>
          <w:p w14:paraId="44936844" w14:textId="2E0CE618" w:rsidR="00CC170C" w:rsidRPr="00915E16" w:rsidRDefault="00582ABB" w:rsidP="003C09FD">
            <w:pPr>
              <w:jc w:val="center"/>
              <w:rPr>
                <w:position w:val="-12"/>
              </w:rPr>
            </w:pPr>
            <w:r>
              <w:rPr>
                <w:position w:val="-12"/>
              </w:rPr>
              <w:t>Courbe</w:t>
            </w:r>
          </w:p>
        </w:tc>
        <w:tc>
          <w:tcPr>
            <w:tcW w:w="1197" w:type="dxa"/>
            <w:vAlign w:val="center"/>
          </w:tcPr>
          <w:p w14:paraId="6613BEFC" w14:textId="77777777" w:rsidR="00CC170C" w:rsidRDefault="00CC170C" w:rsidP="003C09FD">
            <w:pPr>
              <w:jc w:val="center"/>
              <w:rPr>
                <w:sz w:val="24"/>
              </w:rPr>
            </w:pPr>
            <w:r>
              <w:rPr>
                <w:sz w:val="24"/>
              </w:rPr>
              <w:t>C1</w:t>
            </w:r>
          </w:p>
        </w:tc>
        <w:tc>
          <w:tcPr>
            <w:tcW w:w="1197" w:type="dxa"/>
            <w:vAlign w:val="center"/>
          </w:tcPr>
          <w:p w14:paraId="1E92B1ED" w14:textId="77777777" w:rsidR="00CC170C" w:rsidRDefault="00CC170C" w:rsidP="003C09FD">
            <w:pPr>
              <w:jc w:val="center"/>
              <w:rPr>
                <w:sz w:val="24"/>
              </w:rPr>
            </w:pPr>
            <w:r>
              <w:rPr>
                <w:sz w:val="24"/>
              </w:rPr>
              <w:t>C2</w:t>
            </w:r>
          </w:p>
        </w:tc>
        <w:tc>
          <w:tcPr>
            <w:tcW w:w="1197" w:type="dxa"/>
            <w:vAlign w:val="center"/>
          </w:tcPr>
          <w:p w14:paraId="7CC0858B" w14:textId="77777777" w:rsidR="00CC170C" w:rsidRDefault="00CC170C" w:rsidP="003C09FD">
            <w:pPr>
              <w:jc w:val="center"/>
              <w:rPr>
                <w:sz w:val="24"/>
              </w:rPr>
            </w:pPr>
            <w:r>
              <w:rPr>
                <w:sz w:val="24"/>
              </w:rPr>
              <w:t>C3</w:t>
            </w:r>
          </w:p>
        </w:tc>
        <w:tc>
          <w:tcPr>
            <w:tcW w:w="1198" w:type="dxa"/>
            <w:vAlign w:val="center"/>
          </w:tcPr>
          <w:p w14:paraId="00D02B66" w14:textId="77777777" w:rsidR="00CC170C" w:rsidRDefault="00CC170C" w:rsidP="003C09FD">
            <w:pPr>
              <w:jc w:val="center"/>
              <w:rPr>
                <w:sz w:val="24"/>
              </w:rPr>
            </w:pPr>
            <w:r>
              <w:rPr>
                <w:sz w:val="24"/>
              </w:rPr>
              <w:t>C4</w:t>
            </w:r>
          </w:p>
        </w:tc>
        <w:tc>
          <w:tcPr>
            <w:tcW w:w="1198" w:type="dxa"/>
            <w:vAlign w:val="center"/>
          </w:tcPr>
          <w:p w14:paraId="4D1D8BF2" w14:textId="77777777" w:rsidR="00CC170C" w:rsidRDefault="00CC170C" w:rsidP="003C09FD">
            <w:pPr>
              <w:jc w:val="center"/>
              <w:rPr>
                <w:sz w:val="24"/>
              </w:rPr>
            </w:pPr>
            <w:r>
              <w:rPr>
                <w:sz w:val="24"/>
              </w:rPr>
              <w:t>C5</w:t>
            </w:r>
          </w:p>
        </w:tc>
        <w:tc>
          <w:tcPr>
            <w:tcW w:w="1198" w:type="dxa"/>
            <w:vAlign w:val="center"/>
          </w:tcPr>
          <w:p w14:paraId="018E9CFC" w14:textId="77777777" w:rsidR="00CC170C" w:rsidRDefault="00CC170C" w:rsidP="003C09FD">
            <w:pPr>
              <w:jc w:val="center"/>
              <w:rPr>
                <w:sz w:val="24"/>
              </w:rPr>
            </w:pPr>
            <w:r>
              <w:rPr>
                <w:sz w:val="24"/>
              </w:rPr>
              <w:t>C6</w:t>
            </w:r>
          </w:p>
        </w:tc>
        <w:tc>
          <w:tcPr>
            <w:tcW w:w="1198" w:type="dxa"/>
            <w:vAlign w:val="center"/>
          </w:tcPr>
          <w:p w14:paraId="572914DC" w14:textId="77777777" w:rsidR="00CC170C" w:rsidRDefault="00CC170C" w:rsidP="003C09FD">
            <w:pPr>
              <w:jc w:val="center"/>
              <w:rPr>
                <w:sz w:val="24"/>
              </w:rPr>
            </w:pPr>
            <w:r>
              <w:rPr>
                <w:sz w:val="24"/>
              </w:rPr>
              <w:t>C7</w:t>
            </w:r>
          </w:p>
        </w:tc>
      </w:tr>
      <w:tr w:rsidR="00CC170C" w14:paraId="5CEDFB34" w14:textId="77777777" w:rsidTr="003C09FD">
        <w:tc>
          <w:tcPr>
            <w:tcW w:w="1465" w:type="dxa"/>
            <w:vAlign w:val="center"/>
          </w:tcPr>
          <w:p w14:paraId="797A58B6" w14:textId="77777777" w:rsidR="00CC170C" w:rsidRDefault="00D962AC" w:rsidP="003C09FD">
            <w:pPr>
              <w:jc w:val="center"/>
              <w:rPr>
                <w:sz w:val="24"/>
              </w:rPr>
            </w:pPr>
            <w:r w:rsidRPr="00915E16">
              <w:rPr>
                <w:position w:val="-12"/>
              </w:rPr>
              <w:object w:dxaOrig="1260" w:dyaOrig="420" w14:anchorId="2EDE1F6C">
                <v:shape id="_x0000_i1081" type="#_x0000_t75" style="width:63pt;height:21pt" o:ole="">
                  <v:imagedata r:id="rId205" o:title=""/>
                </v:shape>
                <o:OLEObject Type="Embed" ProgID="Equation.DSMT4" ShapeID="_x0000_i1081" DrawAspect="Content" ObjectID="_1440590923" r:id="rId206"/>
              </w:object>
            </w:r>
          </w:p>
        </w:tc>
        <w:tc>
          <w:tcPr>
            <w:tcW w:w="1197" w:type="dxa"/>
            <w:vAlign w:val="center"/>
          </w:tcPr>
          <w:p w14:paraId="65AA309B" w14:textId="52FF06DE" w:rsidR="00CC170C" w:rsidRDefault="00582ABB" w:rsidP="003C09FD">
            <w:pPr>
              <w:jc w:val="center"/>
              <w:rPr>
                <w:sz w:val="24"/>
              </w:rPr>
            </w:pPr>
            <w:r>
              <w:rPr>
                <w:sz w:val="24"/>
              </w:rPr>
              <w:t>13,</w:t>
            </w:r>
            <w:r w:rsidR="00CC170C">
              <w:rPr>
                <w:sz w:val="24"/>
              </w:rPr>
              <w:t>84</w:t>
            </w:r>
          </w:p>
        </w:tc>
        <w:tc>
          <w:tcPr>
            <w:tcW w:w="1197" w:type="dxa"/>
            <w:vAlign w:val="center"/>
          </w:tcPr>
          <w:p w14:paraId="4D179921" w14:textId="6CE5E08F" w:rsidR="00CC170C" w:rsidRDefault="00582ABB" w:rsidP="003C09FD">
            <w:pPr>
              <w:jc w:val="center"/>
              <w:rPr>
                <w:sz w:val="24"/>
              </w:rPr>
            </w:pPr>
            <w:r>
              <w:rPr>
                <w:sz w:val="24"/>
              </w:rPr>
              <w:t>15,</w:t>
            </w:r>
            <w:r w:rsidR="00CC170C">
              <w:rPr>
                <w:sz w:val="24"/>
              </w:rPr>
              <w:t>12</w:t>
            </w:r>
          </w:p>
        </w:tc>
        <w:tc>
          <w:tcPr>
            <w:tcW w:w="1197" w:type="dxa"/>
            <w:vAlign w:val="center"/>
          </w:tcPr>
          <w:p w14:paraId="1D5A5345" w14:textId="2C11AE0B" w:rsidR="00CC170C" w:rsidRDefault="00582ABB" w:rsidP="003C09FD">
            <w:pPr>
              <w:jc w:val="center"/>
              <w:rPr>
                <w:sz w:val="24"/>
              </w:rPr>
            </w:pPr>
            <w:r>
              <w:rPr>
                <w:sz w:val="24"/>
              </w:rPr>
              <w:t>17,</w:t>
            </w:r>
            <w:r w:rsidR="00CC170C">
              <w:rPr>
                <w:sz w:val="24"/>
              </w:rPr>
              <w:t>87</w:t>
            </w:r>
          </w:p>
        </w:tc>
        <w:tc>
          <w:tcPr>
            <w:tcW w:w="1198" w:type="dxa"/>
            <w:vAlign w:val="center"/>
          </w:tcPr>
          <w:p w14:paraId="2D392E19" w14:textId="3EADCB4C" w:rsidR="00CC170C" w:rsidRDefault="00582ABB" w:rsidP="003C09FD">
            <w:pPr>
              <w:jc w:val="center"/>
              <w:rPr>
                <w:sz w:val="24"/>
              </w:rPr>
            </w:pPr>
            <w:r>
              <w:rPr>
                <w:sz w:val="24"/>
              </w:rPr>
              <w:t>20,</w:t>
            </w:r>
            <w:r w:rsidR="00CC170C">
              <w:rPr>
                <w:sz w:val="24"/>
              </w:rPr>
              <w:t>18</w:t>
            </w:r>
          </w:p>
        </w:tc>
        <w:tc>
          <w:tcPr>
            <w:tcW w:w="1198" w:type="dxa"/>
            <w:vAlign w:val="center"/>
          </w:tcPr>
          <w:p w14:paraId="05AA391F" w14:textId="54BB8624" w:rsidR="00CC170C" w:rsidRDefault="00582ABB" w:rsidP="003C09FD">
            <w:pPr>
              <w:jc w:val="center"/>
              <w:rPr>
                <w:sz w:val="24"/>
              </w:rPr>
            </w:pPr>
            <w:r>
              <w:rPr>
                <w:sz w:val="24"/>
              </w:rPr>
              <w:t>21,</w:t>
            </w:r>
            <w:r w:rsidR="00CC170C">
              <w:rPr>
                <w:sz w:val="24"/>
              </w:rPr>
              <w:t>67</w:t>
            </w:r>
          </w:p>
        </w:tc>
        <w:tc>
          <w:tcPr>
            <w:tcW w:w="1198" w:type="dxa"/>
            <w:vAlign w:val="center"/>
          </w:tcPr>
          <w:p w14:paraId="6E5E0B0A" w14:textId="29B59747" w:rsidR="00CC170C" w:rsidRDefault="00582ABB" w:rsidP="003C09FD">
            <w:pPr>
              <w:jc w:val="center"/>
              <w:rPr>
                <w:sz w:val="24"/>
              </w:rPr>
            </w:pPr>
            <w:r>
              <w:rPr>
                <w:sz w:val="24"/>
              </w:rPr>
              <w:t>24,</w:t>
            </w:r>
            <w:r w:rsidR="00CC170C">
              <w:rPr>
                <w:sz w:val="24"/>
              </w:rPr>
              <w:t>25</w:t>
            </w:r>
          </w:p>
        </w:tc>
        <w:tc>
          <w:tcPr>
            <w:tcW w:w="1198" w:type="dxa"/>
            <w:vAlign w:val="center"/>
          </w:tcPr>
          <w:p w14:paraId="28DA61FD" w14:textId="59912362" w:rsidR="00CC170C" w:rsidRDefault="00582ABB" w:rsidP="003C09FD">
            <w:pPr>
              <w:jc w:val="center"/>
              <w:rPr>
                <w:sz w:val="24"/>
              </w:rPr>
            </w:pPr>
            <w:r>
              <w:rPr>
                <w:sz w:val="24"/>
              </w:rPr>
              <w:t>25,</w:t>
            </w:r>
            <w:r w:rsidR="00CC170C">
              <w:rPr>
                <w:sz w:val="24"/>
              </w:rPr>
              <w:t>96</w:t>
            </w:r>
          </w:p>
        </w:tc>
      </w:tr>
    </w:tbl>
    <w:p w14:paraId="30CAE0FE" w14:textId="77777777" w:rsidR="00CC170C" w:rsidRDefault="00CC170C" w:rsidP="00CC170C"/>
    <w:p w14:paraId="722647B6" w14:textId="77777777" w:rsidR="00CC170C" w:rsidRPr="00C07C6D" w:rsidRDefault="00CC170C" w:rsidP="00CC170C">
      <w:pPr>
        <w:spacing w:after="0"/>
        <w:jc w:val="both"/>
        <w:rPr>
          <w:b/>
          <w:sz w:val="24"/>
          <w:u w:val="single"/>
        </w:rPr>
      </w:pPr>
      <w:r w:rsidRPr="006E7A62">
        <w:rPr>
          <w:b/>
          <w:sz w:val="24"/>
        </w:rPr>
        <w:t xml:space="preserve">Tableau de </w:t>
      </w:r>
      <w:r w:rsidRPr="006E7A62">
        <w:rPr>
          <w:b/>
          <w:position w:val="-12"/>
        </w:rPr>
        <w:object w:dxaOrig="1520" w:dyaOrig="360" w14:anchorId="1A6836B9">
          <v:shape id="_x0000_i1082" type="#_x0000_t75" style="width:77.2pt;height:18pt" o:ole="">
            <v:imagedata r:id="rId66" o:title=""/>
          </v:shape>
          <o:OLEObject Type="Embed" ProgID="Equation.DSMT4" ShapeID="_x0000_i1082" DrawAspect="Content" ObjectID="_1440590924" r:id="rId207"/>
        </w:object>
      </w:r>
      <w:r w:rsidRPr="006E7A62">
        <w:rPr>
          <w:b/>
        </w:rPr>
        <w:t xml:space="preserve"> en fonction de la vitesse </w:t>
      </w:r>
      <w:r w:rsidRPr="006E7A62">
        <w:rPr>
          <w:b/>
          <w:position w:val="-12"/>
        </w:rPr>
        <w:object w:dxaOrig="300" w:dyaOrig="360" w14:anchorId="2B080B6F">
          <v:shape id="_x0000_i1083" type="#_x0000_t75" style="width:15pt;height:18pt" o:ole="">
            <v:imagedata r:id="rId68" o:title=""/>
          </v:shape>
          <o:OLEObject Type="Embed" ProgID="Equation.DSMT4" ShapeID="_x0000_i1083" DrawAspect="Content" ObjectID="_1440590925" r:id="rId208"/>
        </w:object>
      </w:r>
      <w:r w:rsidRPr="006E7A62">
        <w:rPr>
          <w:b/>
          <w:position w:val="-12"/>
        </w:rPr>
        <w:t> </w:t>
      </w:r>
      <w:r w:rsidRPr="00C07C6D">
        <w:t>:</w:t>
      </w:r>
    </w:p>
    <w:tbl>
      <w:tblPr>
        <w:tblStyle w:val="Grilledutableau"/>
        <w:tblpPr w:leftFromText="141" w:rightFromText="141" w:vertAnchor="text" w:horzAnchor="margin" w:tblpXSpec="center" w:tblpY="16"/>
        <w:tblW w:w="0" w:type="auto"/>
        <w:tblLook w:val="04A0" w:firstRow="1" w:lastRow="0" w:firstColumn="1" w:lastColumn="0" w:noHBand="0" w:noVBand="1"/>
      </w:tblPr>
      <w:tblGrid>
        <w:gridCol w:w="1476"/>
        <w:gridCol w:w="2259"/>
      </w:tblGrid>
      <w:tr w:rsidR="00CC170C" w14:paraId="03304FAF" w14:textId="77777777" w:rsidTr="003C09FD">
        <w:tc>
          <w:tcPr>
            <w:tcW w:w="1420" w:type="dxa"/>
            <w:vAlign w:val="center"/>
          </w:tcPr>
          <w:p w14:paraId="419A1058" w14:textId="77777777" w:rsidR="00CC170C" w:rsidRDefault="00CC170C" w:rsidP="003C09FD">
            <w:pPr>
              <w:jc w:val="center"/>
              <w:rPr>
                <w:sz w:val="24"/>
              </w:rPr>
            </w:pPr>
            <w:r w:rsidRPr="00915E16">
              <w:rPr>
                <w:position w:val="-12"/>
              </w:rPr>
              <w:object w:dxaOrig="1260" w:dyaOrig="420" w14:anchorId="6EAB6BF3">
                <v:shape id="_x0000_i1084" type="#_x0000_t75" style="width:63pt;height:21pt" o:ole="">
                  <v:imagedata r:id="rId209" o:title=""/>
                </v:shape>
                <o:OLEObject Type="Embed" ProgID="Equation.DSMT4" ShapeID="_x0000_i1084" DrawAspect="Content" ObjectID="_1440590926" r:id="rId210"/>
              </w:object>
            </w:r>
          </w:p>
        </w:tc>
        <w:tc>
          <w:tcPr>
            <w:tcW w:w="2259" w:type="dxa"/>
            <w:vAlign w:val="center"/>
          </w:tcPr>
          <w:p w14:paraId="4E71EA24" w14:textId="77777777" w:rsidR="00CC170C" w:rsidRDefault="00CC170C" w:rsidP="003C09FD">
            <w:pPr>
              <w:jc w:val="center"/>
              <w:rPr>
                <w:sz w:val="24"/>
              </w:rPr>
            </w:pPr>
            <w:r w:rsidRPr="00915E16">
              <w:rPr>
                <w:position w:val="-12"/>
              </w:rPr>
              <w:object w:dxaOrig="2000" w:dyaOrig="360" w14:anchorId="4159462F">
                <v:shape id="_x0000_i1085" type="#_x0000_t75" style="width:102pt;height:18pt" o:ole="">
                  <v:imagedata r:id="rId211" o:title=""/>
                </v:shape>
                <o:OLEObject Type="Embed" ProgID="Equation.DSMT4" ShapeID="_x0000_i1085" DrawAspect="Content" ObjectID="_1440590927" r:id="rId212"/>
              </w:object>
            </w:r>
          </w:p>
        </w:tc>
      </w:tr>
      <w:tr w:rsidR="00CC170C" w14:paraId="2840E711" w14:textId="77777777" w:rsidTr="003C09FD">
        <w:tc>
          <w:tcPr>
            <w:tcW w:w="1420" w:type="dxa"/>
            <w:vAlign w:val="center"/>
          </w:tcPr>
          <w:p w14:paraId="6F6D8F90" w14:textId="77777777" w:rsidR="00CC170C" w:rsidRPr="00FF124A" w:rsidRDefault="00CC170C" w:rsidP="003C09FD">
            <w:pPr>
              <w:jc w:val="center"/>
              <w:rPr>
                <w:sz w:val="24"/>
              </w:rPr>
            </w:pPr>
            <w:r w:rsidRPr="00FF124A">
              <w:rPr>
                <w:sz w:val="24"/>
              </w:rPr>
              <w:t>13,84</w:t>
            </w:r>
          </w:p>
        </w:tc>
        <w:tc>
          <w:tcPr>
            <w:tcW w:w="2259" w:type="dxa"/>
            <w:vAlign w:val="center"/>
          </w:tcPr>
          <w:p w14:paraId="592980D9" w14:textId="77777777" w:rsidR="00CC170C" w:rsidRDefault="00CC170C" w:rsidP="003C09FD">
            <w:pPr>
              <w:jc w:val="center"/>
              <w:rPr>
                <w:sz w:val="24"/>
              </w:rPr>
            </w:pPr>
          </w:p>
        </w:tc>
      </w:tr>
      <w:tr w:rsidR="00CC170C" w14:paraId="568F0BAB" w14:textId="77777777" w:rsidTr="003C09FD">
        <w:tc>
          <w:tcPr>
            <w:tcW w:w="1420" w:type="dxa"/>
            <w:vAlign w:val="center"/>
          </w:tcPr>
          <w:p w14:paraId="5CED2FAC" w14:textId="77777777" w:rsidR="00CC170C" w:rsidRPr="00FF124A" w:rsidRDefault="00CC170C" w:rsidP="003C09FD">
            <w:pPr>
              <w:jc w:val="center"/>
              <w:rPr>
                <w:sz w:val="24"/>
              </w:rPr>
            </w:pPr>
            <w:r w:rsidRPr="00FF124A">
              <w:rPr>
                <w:sz w:val="24"/>
              </w:rPr>
              <w:t>15,12</w:t>
            </w:r>
          </w:p>
        </w:tc>
        <w:tc>
          <w:tcPr>
            <w:tcW w:w="2259" w:type="dxa"/>
            <w:vAlign w:val="center"/>
          </w:tcPr>
          <w:p w14:paraId="124AB1AE" w14:textId="77777777" w:rsidR="00CC170C" w:rsidRDefault="00CC170C" w:rsidP="003C09FD">
            <w:pPr>
              <w:jc w:val="center"/>
              <w:rPr>
                <w:sz w:val="24"/>
              </w:rPr>
            </w:pPr>
          </w:p>
        </w:tc>
      </w:tr>
      <w:tr w:rsidR="00CC170C" w14:paraId="67849857" w14:textId="77777777" w:rsidTr="003C09FD">
        <w:tc>
          <w:tcPr>
            <w:tcW w:w="1420" w:type="dxa"/>
            <w:vAlign w:val="center"/>
          </w:tcPr>
          <w:p w14:paraId="48BF8672" w14:textId="77777777" w:rsidR="00CC170C" w:rsidRPr="00FF124A" w:rsidRDefault="00CC170C" w:rsidP="003C09FD">
            <w:pPr>
              <w:jc w:val="center"/>
              <w:rPr>
                <w:sz w:val="24"/>
              </w:rPr>
            </w:pPr>
            <w:r w:rsidRPr="00FF124A">
              <w:rPr>
                <w:sz w:val="24"/>
              </w:rPr>
              <w:t>17,87</w:t>
            </w:r>
          </w:p>
        </w:tc>
        <w:tc>
          <w:tcPr>
            <w:tcW w:w="2259" w:type="dxa"/>
            <w:vAlign w:val="center"/>
          </w:tcPr>
          <w:p w14:paraId="7695AFC2" w14:textId="77777777" w:rsidR="00CC170C" w:rsidRDefault="00CC170C" w:rsidP="003C09FD">
            <w:pPr>
              <w:jc w:val="center"/>
              <w:rPr>
                <w:sz w:val="24"/>
              </w:rPr>
            </w:pPr>
          </w:p>
        </w:tc>
      </w:tr>
      <w:tr w:rsidR="00CC170C" w14:paraId="56D50DCC" w14:textId="77777777" w:rsidTr="003C09FD">
        <w:tc>
          <w:tcPr>
            <w:tcW w:w="1420" w:type="dxa"/>
            <w:vAlign w:val="center"/>
          </w:tcPr>
          <w:p w14:paraId="64D52CFA" w14:textId="77777777" w:rsidR="00CC170C" w:rsidRPr="00FF124A" w:rsidRDefault="00CC170C" w:rsidP="003C09FD">
            <w:pPr>
              <w:jc w:val="center"/>
              <w:rPr>
                <w:sz w:val="24"/>
              </w:rPr>
            </w:pPr>
            <w:r w:rsidRPr="00FF124A">
              <w:rPr>
                <w:sz w:val="24"/>
              </w:rPr>
              <w:t>20,18</w:t>
            </w:r>
          </w:p>
        </w:tc>
        <w:tc>
          <w:tcPr>
            <w:tcW w:w="2259" w:type="dxa"/>
            <w:vAlign w:val="center"/>
          </w:tcPr>
          <w:p w14:paraId="612B57D2" w14:textId="77777777" w:rsidR="00CC170C" w:rsidRDefault="00CC170C" w:rsidP="003C09FD">
            <w:pPr>
              <w:jc w:val="center"/>
              <w:rPr>
                <w:sz w:val="24"/>
              </w:rPr>
            </w:pPr>
          </w:p>
        </w:tc>
      </w:tr>
      <w:tr w:rsidR="00CC170C" w14:paraId="7DC33DA6" w14:textId="77777777" w:rsidTr="003C09FD">
        <w:tc>
          <w:tcPr>
            <w:tcW w:w="1420" w:type="dxa"/>
            <w:vAlign w:val="center"/>
          </w:tcPr>
          <w:p w14:paraId="467F2446" w14:textId="77777777" w:rsidR="00CC170C" w:rsidRPr="00FF124A" w:rsidRDefault="00CC170C" w:rsidP="003C09FD">
            <w:pPr>
              <w:jc w:val="center"/>
              <w:rPr>
                <w:sz w:val="24"/>
              </w:rPr>
            </w:pPr>
            <w:r w:rsidRPr="00FF124A">
              <w:rPr>
                <w:sz w:val="24"/>
              </w:rPr>
              <w:t>21,67</w:t>
            </w:r>
          </w:p>
        </w:tc>
        <w:tc>
          <w:tcPr>
            <w:tcW w:w="2259" w:type="dxa"/>
            <w:vAlign w:val="center"/>
          </w:tcPr>
          <w:p w14:paraId="169F711E" w14:textId="77777777" w:rsidR="00CC170C" w:rsidRDefault="00CC170C" w:rsidP="003C09FD">
            <w:pPr>
              <w:jc w:val="center"/>
              <w:rPr>
                <w:sz w:val="24"/>
              </w:rPr>
            </w:pPr>
          </w:p>
        </w:tc>
      </w:tr>
      <w:tr w:rsidR="00CC170C" w14:paraId="44C823AF" w14:textId="77777777" w:rsidTr="003C09FD">
        <w:tc>
          <w:tcPr>
            <w:tcW w:w="1420" w:type="dxa"/>
            <w:vAlign w:val="center"/>
          </w:tcPr>
          <w:p w14:paraId="4620FA85" w14:textId="77777777" w:rsidR="00CC170C" w:rsidRPr="00FF124A" w:rsidRDefault="00CC170C" w:rsidP="003C09FD">
            <w:pPr>
              <w:jc w:val="center"/>
              <w:rPr>
                <w:sz w:val="24"/>
              </w:rPr>
            </w:pPr>
            <w:r w:rsidRPr="00FF124A">
              <w:rPr>
                <w:sz w:val="24"/>
              </w:rPr>
              <w:t>24,25</w:t>
            </w:r>
          </w:p>
        </w:tc>
        <w:tc>
          <w:tcPr>
            <w:tcW w:w="2259" w:type="dxa"/>
            <w:vAlign w:val="center"/>
          </w:tcPr>
          <w:p w14:paraId="7A37ABD6" w14:textId="77777777" w:rsidR="00CC170C" w:rsidRDefault="00CC170C" w:rsidP="003C09FD">
            <w:pPr>
              <w:jc w:val="center"/>
              <w:rPr>
                <w:sz w:val="24"/>
              </w:rPr>
            </w:pPr>
          </w:p>
        </w:tc>
      </w:tr>
      <w:tr w:rsidR="00CC170C" w14:paraId="7C05CC6F" w14:textId="77777777" w:rsidTr="003C09FD">
        <w:tc>
          <w:tcPr>
            <w:tcW w:w="1420" w:type="dxa"/>
            <w:vAlign w:val="center"/>
          </w:tcPr>
          <w:p w14:paraId="4D0DBC7A" w14:textId="77777777" w:rsidR="00CC170C" w:rsidRPr="00FF124A" w:rsidRDefault="00CC170C" w:rsidP="003C09FD">
            <w:pPr>
              <w:jc w:val="center"/>
              <w:rPr>
                <w:sz w:val="24"/>
              </w:rPr>
            </w:pPr>
            <w:r w:rsidRPr="00FF124A">
              <w:rPr>
                <w:sz w:val="24"/>
              </w:rPr>
              <w:t>25,96</w:t>
            </w:r>
          </w:p>
        </w:tc>
        <w:tc>
          <w:tcPr>
            <w:tcW w:w="2259" w:type="dxa"/>
            <w:vAlign w:val="center"/>
          </w:tcPr>
          <w:p w14:paraId="23046E3D" w14:textId="77777777" w:rsidR="00CC170C" w:rsidRDefault="00CC170C" w:rsidP="003C09FD">
            <w:pPr>
              <w:jc w:val="center"/>
              <w:rPr>
                <w:sz w:val="24"/>
              </w:rPr>
            </w:pPr>
          </w:p>
        </w:tc>
      </w:tr>
    </w:tbl>
    <w:p w14:paraId="0580B9F6" w14:textId="77777777" w:rsidR="00CC170C" w:rsidRDefault="00CC170C" w:rsidP="00CC170C">
      <w:pPr>
        <w:spacing w:after="0"/>
        <w:jc w:val="both"/>
        <w:rPr>
          <w:sz w:val="24"/>
        </w:rPr>
      </w:pPr>
    </w:p>
    <w:p w14:paraId="366ABA9B" w14:textId="77777777" w:rsidR="00CC170C" w:rsidRDefault="00CC170C" w:rsidP="00CC170C">
      <w:pPr>
        <w:spacing w:after="0"/>
        <w:jc w:val="both"/>
        <w:rPr>
          <w:sz w:val="24"/>
        </w:rPr>
      </w:pPr>
    </w:p>
    <w:p w14:paraId="3785948A" w14:textId="77777777" w:rsidR="00CC170C" w:rsidRDefault="00CC170C" w:rsidP="00CC170C">
      <w:pPr>
        <w:spacing w:after="0"/>
        <w:jc w:val="both"/>
        <w:rPr>
          <w:sz w:val="24"/>
        </w:rPr>
      </w:pPr>
    </w:p>
    <w:p w14:paraId="1AA04FDF" w14:textId="77777777" w:rsidR="00CC170C" w:rsidRDefault="00CC170C" w:rsidP="00CC170C">
      <w:pPr>
        <w:spacing w:after="0"/>
        <w:jc w:val="both"/>
        <w:rPr>
          <w:sz w:val="24"/>
        </w:rPr>
      </w:pPr>
    </w:p>
    <w:p w14:paraId="1324DA68" w14:textId="77777777" w:rsidR="00CC170C" w:rsidRDefault="00CC170C" w:rsidP="00CC170C">
      <w:pPr>
        <w:spacing w:after="0"/>
        <w:jc w:val="both"/>
        <w:rPr>
          <w:sz w:val="24"/>
        </w:rPr>
      </w:pPr>
    </w:p>
    <w:p w14:paraId="07DB8AB2" w14:textId="77777777" w:rsidR="00CC170C" w:rsidRDefault="00CC170C" w:rsidP="00CC170C">
      <w:pPr>
        <w:spacing w:after="0"/>
        <w:jc w:val="both"/>
        <w:rPr>
          <w:sz w:val="24"/>
        </w:rPr>
      </w:pPr>
    </w:p>
    <w:p w14:paraId="0C648A03" w14:textId="77777777" w:rsidR="00CC170C" w:rsidRDefault="00CC170C" w:rsidP="00CC170C">
      <w:pPr>
        <w:spacing w:after="0"/>
        <w:jc w:val="both"/>
        <w:rPr>
          <w:sz w:val="24"/>
        </w:rPr>
      </w:pPr>
    </w:p>
    <w:p w14:paraId="080F432D" w14:textId="77777777" w:rsidR="00CC170C" w:rsidRDefault="00CC170C" w:rsidP="00CC170C">
      <w:pPr>
        <w:spacing w:after="0"/>
        <w:jc w:val="both"/>
        <w:rPr>
          <w:sz w:val="24"/>
        </w:rPr>
      </w:pPr>
    </w:p>
    <w:p w14:paraId="4C90BDA9" w14:textId="77777777" w:rsidR="00CC170C" w:rsidRDefault="00CC170C" w:rsidP="00CC170C">
      <w:pPr>
        <w:spacing w:after="0"/>
        <w:jc w:val="both"/>
        <w:rPr>
          <w:sz w:val="24"/>
        </w:rPr>
      </w:pPr>
    </w:p>
    <w:p w14:paraId="67C8CB97" w14:textId="77777777" w:rsidR="00CC170C" w:rsidRDefault="00CC170C" w:rsidP="00CC170C">
      <w:pPr>
        <w:spacing w:after="0"/>
        <w:jc w:val="both"/>
        <w:rPr>
          <w:sz w:val="24"/>
        </w:rPr>
      </w:pPr>
    </w:p>
    <w:p w14:paraId="1D375FD6" w14:textId="6A635AF3" w:rsidR="0076562B" w:rsidRDefault="0076562B" w:rsidP="00CC170C">
      <w:pPr>
        <w:spacing w:after="0"/>
        <w:jc w:val="both"/>
        <w:rPr>
          <w:sz w:val="24"/>
        </w:rPr>
      </w:pPr>
      <w:r>
        <w:rPr>
          <w:sz w:val="24"/>
        </w:rPr>
        <w:br w:type="page"/>
      </w:r>
    </w:p>
    <w:p w14:paraId="5BB62A34" w14:textId="5509080D" w:rsidR="0076562B" w:rsidRDefault="000A12F0" w:rsidP="0076562B">
      <w:pPr>
        <w:shd w:val="clear" w:color="auto" w:fill="E6E6E6"/>
        <w:tabs>
          <w:tab w:val="right" w:pos="9632"/>
        </w:tabs>
        <w:spacing w:after="0"/>
        <w:jc w:val="both"/>
        <w:rPr>
          <w:b/>
          <w:sz w:val="24"/>
        </w:rPr>
      </w:pPr>
      <w:r>
        <w:rPr>
          <w:b/>
          <w:sz w:val="24"/>
        </w:rPr>
        <w:lastRenderedPageBreak/>
        <w:t>Document réponse DR3 : r</w:t>
      </w:r>
      <w:r w:rsidR="0076562B">
        <w:rPr>
          <w:b/>
          <w:sz w:val="24"/>
        </w:rPr>
        <w:t>éducteur à train d’engrenages</w:t>
      </w:r>
    </w:p>
    <w:p w14:paraId="1B6960A4" w14:textId="77777777" w:rsidR="001E4AC3" w:rsidRDefault="001E4AC3" w:rsidP="001E4AC3">
      <w:pPr>
        <w:shd w:val="clear" w:color="auto" w:fill="FFFFFF" w:themeFill="background1"/>
        <w:spacing w:after="0"/>
        <w:jc w:val="both"/>
        <w:rPr>
          <w:sz w:val="24"/>
        </w:rPr>
      </w:pPr>
    </w:p>
    <w:p w14:paraId="34AD2661" w14:textId="77777777" w:rsidR="001E4AC3" w:rsidRDefault="001E4AC3" w:rsidP="001E4AC3">
      <w:pPr>
        <w:shd w:val="clear" w:color="auto" w:fill="FFFFFF" w:themeFill="background1"/>
        <w:spacing w:after="0"/>
        <w:jc w:val="both"/>
        <w:rPr>
          <w:sz w:val="24"/>
        </w:rPr>
      </w:pPr>
    </w:p>
    <w:p w14:paraId="71A636EB" w14:textId="77777777" w:rsidR="001E4AC3" w:rsidRDefault="001E4AC3" w:rsidP="001E4AC3">
      <w:pPr>
        <w:shd w:val="clear" w:color="auto" w:fill="FFFFFF" w:themeFill="background1"/>
        <w:spacing w:after="0"/>
        <w:jc w:val="both"/>
        <w:rPr>
          <w:sz w:val="24"/>
        </w:rPr>
      </w:pPr>
    </w:p>
    <w:p w14:paraId="1095D3DA" w14:textId="77777777" w:rsidR="001E4AC3" w:rsidRDefault="001E4AC3" w:rsidP="001E4AC3">
      <w:pPr>
        <w:shd w:val="clear" w:color="auto" w:fill="FFFFFF" w:themeFill="background1"/>
        <w:spacing w:after="0"/>
        <w:jc w:val="both"/>
        <w:rPr>
          <w:sz w:val="24"/>
        </w:rPr>
      </w:pPr>
    </w:p>
    <w:p w14:paraId="5EED1D0C" w14:textId="6280A398" w:rsidR="001E4AC3" w:rsidRDefault="001E4AC3" w:rsidP="001E4AC3">
      <w:pPr>
        <w:shd w:val="clear" w:color="auto" w:fill="FFFFFF" w:themeFill="background1"/>
        <w:spacing w:after="0"/>
        <w:jc w:val="both"/>
        <w:rPr>
          <w:sz w:val="24"/>
        </w:rPr>
      </w:pPr>
      <w:r>
        <w:rPr>
          <w:noProof/>
          <w:sz w:val="24"/>
          <w:lang w:eastAsia="fr-FR"/>
        </w:rPr>
        <w:drawing>
          <wp:anchor distT="0" distB="0" distL="114300" distR="114300" simplePos="0" relativeHeight="251770880" behindDoc="0" locked="0" layoutInCell="1" allowOverlap="1" wp14:anchorId="3B10AAF8" wp14:editId="43921940">
            <wp:simplePos x="0" y="0"/>
            <wp:positionH relativeFrom="column">
              <wp:posOffset>1027430</wp:posOffset>
            </wp:positionH>
            <wp:positionV relativeFrom="paragraph">
              <wp:posOffset>2681</wp:posOffset>
            </wp:positionV>
            <wp:extent cx="4067810" cy="1979930"/>
            <wp:effectExtent l="1101090" t="0" r="1090930" b="0"/>
            <wp:wrapNone/>
            <wp:docPr id="4049" name="Image 4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9" name="Image 4049"/>
                    <pic:cNvPicPr>
                      <a:picLocks noChangeAspect="1"/>
                    </pic:cNvPicPr>
                  </pic:nvPicPr>
                  <pic:blipFill>
                    <a:blip r:embed="rId177" cstate="print">
                      <a:extLst>
                        <a:ext uri="{28A0092B-C50C-407E-A947-70E740481C1C}">
                          <a14:useLocalDpi xmlns:a14="http://schemas.microsoft.com/office/drawing/2010/main" val="0"/>
                        </a:ext>
                      </a:extLst>
                    </a:blip>
                    <a:stretch>
                      <a:fillRect/>
                    </a:stretch>
                  </pic:blipFill>
                  <pic:spPr>
                    <a:xfrm rot="16200000" flipV="1">
                      <a:off x="0" y="0"/>
                      <a:ext cx="4067810" cy="1979930"/>
                    </a:xfrm>
                    <a:prstGeom prst="rect">
                      <a:avLst/>
                    </a:prstGeom>
                    <a:scene3d>
                      <a:camera prst="orthographicFront">
                        <a:rot lat="0" lon="0" rev="5400000"/>
                      </a:camera>
                      <a:lightRig rig="threePt" dir="t"/>
                    </a:scene3d>
                  </pic:spPr>
                </pic:pic>
              </a:graphicData>
            </a:graphic>
            <wp14:sizeRelH relativeFrom="margin">
              <wp14:pctWidth>0</wp14:pctWidth>
            </wp14:sizeRelH>
            <wp14:sizeRelV relativeFrom="margin">
              <wp14:pctHeight>0</wp14:pctHeight>
            </wp14:sizeRelV>
          </wp:anchor>
        </w:drawing>
      </w:r>
    </w:p>
    <w:p w14:paraId="498040CE" w14:textId="67E8A14B" w:rsidR="001E4AC3" w:rsidRDefault="001E4AC3" w:rsidP="001E4AC3">
      <w:pPr>
        <w:shd w:val="clear" w:color="auto" w:fill="FFFFFF" w:themeFill="background1"/>
        <w:spacing w:after="0"/>
        <w:jc w:val="both"/>
        <w:rPr>
          <w:sz w:val="24"/>
        </w:rPr>
      </w:pPr>
    </w:p>
    <w:p w14:paraId="58430ACE" w14:textId="5939D88A" w:rsidR="001E4AC3" w:rsidRDefault="001E4AC3" w:rsidP="001E4AC3">
      <w:pPr>
        <w:shd w:val="clear" w:color="auto" w:fill="FFFFFF" w:themeFill="background1"/>
        <w:spacing w:after="0"/>
        <w:jc w:val="both"/>
        <w:rPr>
          <w:sz w:val="24"/>
        </w:rPr>
      </w:pPr>
    </w:p>
    <w:p w14:paraId="1F02773A" w14:textId="4514A467" w:rsidR="001E4AC3" w:rsidRDefault="001E4AC3" w:rsidP="001E4AC3">
      <w:pPr>
        <w:shd w:val="clear" w:color="auto" w:fill="FFFFFF" w:themeFill="background1"/>
        <w:spacing w:after="0"/>
        <w:jc w:val="both"/>
        <w:rPr>
          <w:sz w:val="24"/>
        </w:rPr>
      </w:pPr>
    </w:p>
    <w:p w14:paraId="3CA49F3F" w14:textId="77777777" w:rsidR="001E4AC3" w:rsidRDefault="001E4AC3" w:rsidP="001E4AC3">
      <w:pPr>
        <w:shd w:val="clear" w:color="auto" w:fill="FFFFFF" w:themeFill="background1"/>
        <w:spacing w:after="0"/>
        <w:jc w:val="both"/>
        <w:rPr>
          <w:sz w:val="24"/>
        </w:rPr>
      </w:pPr>
    </w:p>
    <w:p w14:paraId="127E100D" w14:textId="77777777" w:rsidR="001E4AC3" w:rsidRDefault="001E4AC3" w:rsidP="001E4AC3">
      <w:pPr>
        <w:shd w:val="clear" w:color="auto" w:fill="FFFFFF" w:themeFill="background1"/>
        <w:spacing w:after="0"/>
        <w:jc w:val="both"/>
        <w:rPr>
          <w:sz w:val="24"/>
        </w:rPr>
      </w:pPr>
    </w:p>
    <w:p w14:paraId="093A863D" w14:textId="77777777" w:rsidR="001E4AC3" w:rsidRDefault="001E4AC3" w:rsidP="001E4AC3">
      <w:pPr>
        <w:shd w:val="clear" w:color="auto" w:fill="FFFFFF" w:themeFill="background1"/>
        <w:spacing w:after="0"/>
        <w:jc w:val="both"/>
        <w:rPr>
          <w:sz w:val="24"/>
        </w:rPr>
      </w:pPr>
    </w:p>
    <w:p w14:paraId="253C7887" w14:textId="77777777" w:rsidR="001E4AC3" w:rsidRDefault="001E4AC3" w:rsidP="001E4AC3">
      <w:pPr>
        <w:shd w:val="clear" w:color="auto" w:fill="FFFFFF" w:themeFill="background1"/>
        <w:spacing w:after="0"/>
        <w:jc w:val="both"/>
        <w:rPr>
          <w:sz w:val="24"/>
        </w:rPr>
      </w:pPr>
    </w:p>
    <w:p w14:paraId="1BE88685" w14:textId="77777777" w:rsidR="001E4AC3" w:rsidRDefault="001E4AC3" w:rsidP="001E4AC3">
      <w:pPr>
        <w:shd w:val="clear" w:color="auto" w:fill="FFFFFF" w:themeFill="background1"/>
        <w:spacing w:after="0"/>
        <w:jc w:val="both"/>
        <w:rPr>
          <w:sz w:val="24"/>
        </w:rPr>
      </w:pPr>
    </w:p>
    <w:p w14:paraId="427D6DFD" w14:textId="77777777" w:rsidR="001E4AC3" w:rsidRDefault="001E4AC3" w:rsidP="001E4AC3">
      <w:pPr>
        <w:shd w:val="clear" w:color="auto" w:fill="FFFFFF" w:themeFill="background1"/>
        <w:spacing w:after="0"/>
        <w:jc w:val="both"/>
        <w:rPr>
          <w:sz w:val="24"/>
        </w:rPr>
      </w:pPr>
    </w:p>
    <w:p w14:paraId="60F15C4C" w14:textId="77777777" w:rsidR="001E4AC3" w:rsidRDefault="001E4AC3" w:rsidP="001E4AC3">
      <w:pPr>
        <w:shd w:val="clear" w:color="auto" w:fill="FFFFFF" w:themeFill="background1"/>
        <w:spacing w:after="0"/>
        <w:jc w:val="both"/>
        <w:rPr>
          <w:sz w:val="24"/>
        </w:rPr>
      </w:pPr>
    </w:p>
    <w:p w14:paraId="266EC433" w14:textId="77777777" w:rsidR="001E4AC3" w:rsidRDefault="001E4AC3" w:rsidP="001E4AC3">
      <w:pPr>
        <w:shd w:val="clear" w:color="auto" w:fill="FFFFFF" w:themeFill="background1"/>
        <w:spacing w:after="0"/>
        <w:jc w:val="both"/>
        <w:rPr>
          <w:sz w:val="24"/>
        </w:rPr>
      </w:pPr>
    </w:p>
    <w:p w14:paraId="0269A449" w14:textId="77777777" w:rsidR="001E4AC3" w:rsidRDefault="001E4AC3" w:rsidP="001E4AC3">
      <w:pPr>
        <w:shd w:val="clear" w:color="auto" w:fill="FFFFFF" w:themeFill="background1"/>
        <w:spacing w:after="0"/>
        <w:jc w:val="both"/>
        <w:rPr>
          <w:sz w:val="24"/>
        </w:rPr>
      </w:pPr>
    </w:p>
    <w:p w14:paraId="44C92F26" w14:textId="20C8E9F5" w:rsidR="0076562B" w:rsidRPr="001E4AC3" w:rsidRDefault="0076562B" w:rsidP="001E4AC3">
      <w:pPr>
        <w:shd w:val="clear" w:color="auto" w:fill="FFFFFF" w:themeFill="background1"/>
        <w:spacing w:after="0"/>
        <w:jc w:val="both"/>
        <w:rPr>
          <w:sz w:val="24"/>
        </w:rPr>
      </w:pPr>
      <w:r>
        <w:rPr>
          <w:rFonts w:cs="Arial"/>
          <w:noProof/>
          <w:lang w:eastAsia="fr-FR"/>
        </w:rPr>
        <mc:AlternateContent>
          <mc:Choice Requires="wpg">
            <w:drawing>
              <wp:anchor distT="0" distB="0" distL="114300" distR="114300" simplePos="0" relativeHeight="251760640" behindDoc="0" locked="0" layoutInCell="1" allowOverlap="1" wp14:anchorId="4E96F5CF" wp14:editId="56DF9692">
                <wp:simplePos x="0" y="0"/>
                <wp:positionH relativeFrom="column">
                  <wp:posOffset>2171105</wp:posOffset>
                </wp:positionH>
                <wp:positionV relativeFrom="paragraph">
                  <wp:posOffset>1752974</wp:posOffset>
                </wp:positionV>
                <wp:extent cx="310515" cy="873536"/>
                <wp:effectExtent l="0" t="0" r="13335" b="22225"/>
                <wp:wrapNone/>
                <wp:docPr id="3924" name="Groupe 3924"/>
                <wp:cNvGraphicFramePr/>
                <a:graphic xmlns:a="http://schemas.openxmlformats.org/drawingml/2006/main">
                  <a:graphicData uri="http://schemas.microsoft.com/office/word/2010/wordprocessingGroup">
                    <wpg:wgp>
                      <wpg:cNvGrpSpPr/>
                      <wpg:grpSpPr>
                        <a:xfrm>
                          <a:off x="0" y="0"/>
                          <a:ext cx="310515" cy="873536"/>
                          <a:chOff x="0" y="0"/>
                          <a:chExt cx="310536" cy="875044"/>
                        </a:xfrm>
                      </wpg:grpSpPr>
                      <wps:wsp>
                        <wps:cNvPr id="3925" name="Rectangle 3925"/>
                        <wps:cNvSpPr/>
                        <wps:spPr>
                          <a:xfrm>
                            <a:off x="0" y="0"/>
                            <a:ext cx="310536" cy="137879"/>
                          </a:xfrm>
                          <a:prstGeom prst="rect">
                            <a:avLst/>
                          </a:prstGeom>
                          <a:noFill/>
                          <a:ln w="19050">
                            <a:solidFill>
                              <a:schemeClr val="tx1"/>
                            </a:solidFill>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27" name="Connecteur droit 3927"/>
                        <wps:cNvCnPr/>
                        <wps:spPr>
                          <a:xfrm>
                            <a:off x="151978" y="136762"/>
                            <a:ext cx="0" cy="738282"/>
                          </a:xfrm>
                          <a:prstGeom prst="line">
                            <a:avLst/>
                          </a:prstGeom>
                          <a:ln w="19050">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mo="http://schemas.microsoft.com/office/mac/office/2008/main" xmlns:mv="urn:schemas-microsoft-com:mac:vml">
            <w:pict>
              <v:group id="Groupe 3924" o:spid="_x0000_s1026" style="position:absolute;margin-left:170.95pt;margin-top:138.05pt;width:24.45pt;height:68.8pt;z-index:251760640;mso-height-relative:margin" coordsize="3105,8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">
                <v:rect id="Rectangle 3925" o:spid="_x0000_s1027" style="position:absolute;width:3105;height:13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SwDMYA&#10;AADdAAAADwAAAGRycy9kb3ducmV2LnhtbESPQWvCQBSE74X+h+UJ3nSjYqnRVYq1UqUXoxdvz+wz&#10;G5p9G7LbmP57tyD0OMzMN8xi1dlKtNT40rGC0TABQZw7XXKh4HT8GLyC8AFZY+WYFPySh9Xy+WmB&#10;qXY3PlCbhUJECPsUFZgQ6lRKnxuy6IeuJo7e1TUWQ5RNIXWDtwi3lRwnyYu0WHJcMFjT2lD+nf1Y&#10;Bdf6Mvk6H85Jdtnt15utNvK9NUr1e93bHESgLvyHH+1PrWAyG0/h7018AnJ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uSwDMYAAADdAAAADwAAAAAAAAAAAAAAAACYAgAAZHJz&#10;L2Rvd25yZXYueG1sUEsFBgAAAAAEAAQA9QAAAIsDAAAAAA==&#10;" filled="f" strokecolor="black [3213]" strokeweight="1.5pt"/>
                <v:line id="Connecteur droit 3927" o:spid="_x0000_s1028" style="position:absolute;visibility:visible;mso-wrap-style:square" from="1519,1367" to="1519,8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VELsUAAADdAAAADwAAAGRycy9kb3ducmV2LnhtbESPQWvCQBSE74X+h+UVvNVNU2htdBUr&#10;aHtt1ENvj+wzG5p9G3Y3Jv57tyB4HGbmG2axGm0rzuRD41jByzQDQVw53XCt4LDfPs9AhIissXVM&#10;Ci4UYLV8fFhgod3AP3QuYy0ShEOBCkyMXSFlqAxZDFPXESfv5LzFmKSvpfY4JLhtZZ5lb9Jiw2nB&#10;YEcbQ9Vf2VsFv/1n9F97uR7KcbMz+batendUavI0rucgIo3xHr61v7WC14/8Hf7fpCcgl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VELsUAAADdAAAADwAAAAAAAAAA&#10;AAAAAAChAgAAZHJzL2Rvd25yZXYueG1sUEsFBgAAAAAEAAQA+QAAAJMDAAAAAA==&#10;" strokecolor="black [3213]" strokeweight="1.5pt"/>
              </v:group>
            </w:pict>
          </mc:Fallback>
        </mc:AlternateContent>
      </w:r>
      <w:r>
        <w:rPr>
          <w:rFonts w:cs="Arial"/>
          <w:noProof/>
          <w:lang w:eastAsia="fr-FR"/>
        </w:rPr>
        <mc:AlternateContent>
          <mc:Choice Requires="wpg">
            <w:drawing>
              <wp:anchor distT="0" distB="0" distL="114300" distR="114300" simplePos="0" relativeHeight="251767808" behindDoc="0" locked="0" layoutInCell="1" allowOverlap="1" wp14:anchorId="6EE47849" wp14:editId="5AA05593">
                <wp:simplePos x="0" y="0"/>
                <wp:positionH relativeFrom="column">
                  <wp:posOffset>3999905</wp:posOffset>
                </wp:positionH>
                <wp:positionV relativeFrom="paragraph">
                  <wp:posOffset>1721261</wp:posOffset>
                </wp:positionV>
                <wp:extent cx="846455" cy="221612"/>
                <wp:effectExtent l="0" t="0" r="10795" b="26670"/>
                <wp:wrapNone/>
                <wp:docPr id="3928" name="Groupe 3928"/>
                <wp:cNvGraphicFramePr/>
                <a:graphic xmlns:a="http://schemas.openxmlformats.org/drawingml/2006/main">
                  <a:graphicData uri="http://schemas.microsoft.com/office/word/2010/wordprocessingGroup">
                    <wpg:wgp>
                      <wpg:cNvGrpSpPr/>
                      <wpg:grpSpPr>
                        <a:xfrm>
                          <a:off x="0" y="0"/>
                          <a:ext cx="846455" cy="221612"/>
                          <a:chOff x="225194" y="-10601"/>
                          <a:chExt cx="846719" cy="222272"/>
                        </a:xfrm>
                      </wpg:grpSpPr>
                      <wps:wsp>
                        <wps:cNvPr id="3929" name="Connecteur droit 3929"/>
                        <wps:cNvCnPr/>
                        <wps:spPr>
                          <a:xfrm flipH="1">
                            <a:off x="225194" y="104129"/>
                            <a:ext cx="777389" cy="0"/>
                          </a:xfrm>
                          <a:prstGeom prst="line">
                            <a:avLst/>
                          </a:prstGeom>
                          <a:ln w="19050">
                            <a:solidFill>
                              <a:schemeClr val="tx1">
                                <a:lumMod val="50000"/>
                                <a:lumOff val="50000"/>
                              </a:schemeClr>
                            </a:solidFill>
                            <a:prstDash val="sysDash"/>
                          </a:ln>
                        </wps:spPr>
                        <wps:style>
                          <a:lnRef idx="1">
                            <a:schemeClr val="dk1"/>
                          </a:lnRef>
                          <a:fillRef idx="0">
                            <a:schemeClr val="dk1"/>
                          </a:fillRef>
                          <a:effectRef idx="0">
                            <a:schemeClr val="dk1"/>
                          </a:effectRef>
                          <a:fontRef idx="minor">
                            <a:schemeClr val="tx1"/>
                          </a:fontRef>
                        </wps:style>
                        <wps:bodyPr/>
                      </wps:wsp>
                      <wpg:grpSp>
                        <wpg:cNvPr id="3931" name="Groupe 3931"/>
                        <wpg:cNvGrpSpPr/>
                        <wpg:grpSpPr>
                          <a:xfrm>
                            <a:off x="932213" y="-10601"/>
                            <a:ext cx="139700" cy="222272"/>
                            <a:chOff x="0" y="-10601"/>
                            <a:chExt cx="139700" cy="222272"/>
                          </a:xfrm>
                        </wpg:grpSpPr>
                        <wps:wsp>
                          <wps:cNvPr id="3932" name="Connecteur droit 3932"/>
                          <wps:cNvCnPr/>
                          <wps:spPr>
                            <a:xfrm>
                              <a:off x="0" y="0"/>
                              <a:ext cx="139700" cy="0"/>
                            </a:xfrm>
                            <a:prstGeom prst="line">
                              <a:avLst/>
                            </a:prstGeom>
                            <a:ln w="19050">
                              <a:solidFill>
                                <a:schemeClr val="tx1">
                                  <a:lumMod val="50000"/>
                                  <a:lumOff val="50000"/>
                                </a:schemeClr>
                              </a:solidFill>
                            </a:ln>
                          </wps:spPr>
                          <wps:style>
                            <a:lnRef idx="1">
                              <a:schemeClr val="dk1"/>
                            </a:lnRef>
                            <a:fillRef idx="0">
                              <a:schemeClr val="dk1"/>
                            </a:fillRef>
                            <a:effectRef idx="0">
                              <a:schemeClr val="dk1"/>
                            </a:effectRef>
                            <a:fontRef idx="minor">
                              <a:schemeClr val="tx1"/>
                            </a:fontRef>
                          </wps:style>
                          <wps:bodyPr/>
                        </wps:wsp>
                        <wps:wsp>
                          <wps:cNvPr id="3933" name="Connecteur droit 3933"/>
                          <wps:cNvCnPr/>
                          <wps:spPr>
                            <a:xfrm flipV="1">
                              <a:off x="65966" y="-10601"/>
                              <a:ext cx="0" cy="222272"/>
                            </a:xfrm>
                            <a:prstGeom prst="line">
                              <a:avLst/>
                            </a:prstGeom>
                            <a:ln w="19050">
                              <a:solidFill>
                                <a:schemeClr val="tx1">
                                  <a:lumMod val="50000"/>
                                  <a:lumOff val="50000"/>
                                </a:schemeClr>
                              </a:solidFill>
                            </a:ln>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xmlns:mo="http://schemas.microsoft.com/office/mac/office/2008/main" xmlns:mv="urn:schemas-microsoft-com:mac:vml">
            <w:pict>
              <v:group id="Groupe 3928" o:spid="_x0000_s1026" style="position:absolute;margin-left:314.95pt;margin-top:135.55pt;width:66.65pt;height:17.45pt;z-index:251767808;mso-width-relative:margin;mso-height-relative:margin" coordorigin="2251,-106" coordsize="8467,22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">
                <v:line id="Connecteur droit 3929" o:spid="_x0000_s1027" style="position:absolute;flip:x;visibility:visible;mso-wrap-style:square" from="2251,1041" to="10025,1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LDcMMAAADdAAAADwAAAGRycy9kb3ducmV2LnhtbESPQYvCMBSE74L/ITzBm6YqLlqNooLg&#10;1VoQb4/m2Vabl9JEW/+9WVjY4zAz3zDrbWcq8abGlZYVTMYRCOLM6pJzBenlOFqAcB5ZY2WZFHzI&#10;wXbT760x1rblM70Tn4sAYRejgsL7OpbSZQUZdGNbEwfvbhuDPsgml7rBNsBNJadR9CMNlhwWCqzp&#10;UFD2TF5GwbxL9rK978/u+ni+8sPlmJa3SqnhoNutQHjq/H/4r33SCmbL6RJ+34QnIDd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Cw3DDAAAA3QAAAA8AAAAAAAAAAAAA&#10;AAAAoQIAAGRycy9kb3ducmV2LnhtbFBLBQYAAAAABAAEAPkAAACRAwAAAAA=&#10;" strokecolor="gray [1629]" strokeweight="1.5pt">
                  <v:stroke dashstyle="3 1"/>
                </v:line>
                <v:group id="Groupe 3931" o:spid="_x0000_s1028" style="position:absolute;left:9322;top:-106;width:1397;height:2222" coordorigin=",-10601" coordsize="139700,222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9NZDxgAAAN0A&#10;AAAPAAAAAAAAAAAAAAAAAKoCAABkcnMvZG93bnJldi54bWxQSwUGAAAAAAQABAD6AAAAnQMAAAAA&#10;">
                  <v:line id="Connecteur droit 3932" o:spid="_x0000_s1029" style="position:absolute;visibility:visible;mso-wrap-style:square" from="0,0" to="1397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YLusgAAADdAAAADwAAAGRycy9kb3ducmV2LnhtbESPQWvCQBSE74X+h+UVvIhuVKhN6iqi&#10;CB4s2tiSHh/ZZ5I2+zZkV03/vVsQehxm5htmtuhMLS7UusqygtEwAkGcW11xoeDjuBm8gHAeWWNt&#10;mRT8koPF/PFhhom2V36nS+oLESDsElRQet8kUrq8JINuaBvi4J1sa9AH2RZSt3gNcFPLcRQ9S4MV&#10;h4USG1qVlP+kZ6Pg63N13h2+042M37JsHa/3eX96Uqr31C1fQXjq/H/43t5qBZN4Moa/N+EJyPkN&#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QYLusgAAADdAAAADwAAAAAA&#10;AAAAAAAAAAChAgAAZHJzL2Rvd25yZXYueG1sUEsFBgAAAAAEAAQA+QAAAJYDAAAAAA==&#10;" strokecolor="gray [1629]" strokeweight="1.5pt"/>
                  <v:line id="Connecteur droit 3933" o:spid="_x0000_s1030" style="position:absolute;flip:y;visibility:visible;mso-wrap-style:square" from="65966,-10601" to="65966,211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D0LccAAADdAAAADwAAAGRycy9kb3ducmV2LnhtbESP3WrCQBSE7wt9h+UUetdsakBMdBUR&#10;hCIF6w/i5TF7TFKzZ2N2q+nbu4Lg5TAz3zCjSWdqcaHWVZYVfEYxCOLc6ooLBdvN/GMAwnlkjbVl&#10;UvBPDibj15cRZtpeeUWXtS9EgLDLUEHpfZNJ6fKSDLrINsTBO9rWoA+yLaRu8Rrgppa9OO5LgxWH&#10;hRIbmpWUn9Z/RsHixy+/pS121ew0TZt9ev49LM5Kvb910yEIT51/hh/tL60gSZME7m/CE5Dj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QPQtxwAAAN0AAAAPAAAAAAAA&#10;AAAAAAAAAKECAABkcnMvZG93bnJldi54bWxQSwUGAAAAAAQABAD5AAAAlQMAAAAA&#10;" strokecolor="gray [1629]" strokeweight="1.5pt"/>
                </v:group>
              </v:group>
            </w:pict>
          </mc:Fallback>
        </mc:AlternateContent>
      </w:r>
      <w:r>
        <w:rPr>
          <w:rFonts w:cs="Arial"/>
          <w:noProof/>
          <w:lang w:eastAsia="fr-FR"/>
        </w:rPr>
        <mc:AlternateContent>
          <mc:Choice Requires="wpg">
            <w:drawing>
              <wp:anchor distT="0" distB="0" distL="114300" distR="114300" simplePos="0" relativeHeight="251766784" behindDoc="0" locked="0" layoutInCell="1" allowOverlap="1" wp14:anchorId="453E80EC" wp14:editId="53FFCFE1">
                <wp:simplePos x="0" y="0"/>
                <wp:positionH relativeFrom="column">
                  <wp:posOffset>1664665</wp:posOffset>
                </wp:positionH>
                <wp:positionV relativeFrom="paragraph">
                  <wp:posOffset>1235202</wp:posOffset>
                </wp:positionV>
                <wp:extent cx="904240" cy="1195070"/>
                <wp:effectExtent l="0" t="0" r="29210" b="24130"/>
                <wp:wrapNone/>
                <wp:docPr id="3934" name="Groupe 3934"/>
                <wp:cNvGraphicFramePr/>
                <a:graphic xmlns:a="http://schemas.openxmlformats.org/drawingml/2006/main">
                  <a:graphicData uri="http://schemas.microsoft.com/office/word/2010/wordprocessingGroup">
                    <wpg:wgp>
                      <wpg:cNvGrpSpPr/>
                      <wpg:grpSpPr>
                        <a:xfrm>
                          <a:off x="0" y="0"/>
                          <a:ext cx="904240" cy="1195070"/>
                          <a:chOff x="3089" y="0"/>
                          <a:chExt cx="904487" cy="1195516"/>
                        </a:xfrm>
                      </wpg:grpSpPr>
                      <wps:wsp>
                        <wps:cNvPr id="3952" name="Connecteur droit 3952"/>
                        <wps:cNvCnPr/>
                        <wps:spPr>
                          <a:xfrm>
                            <a:off x="78369" y="0"/>
                            <a:ext cx="0" cy="1195516"/>
                          </a:xfrm>
                          <a:prstGeom prst="line">
                            <a:avLst/>
                          </a:prstGeom>
                          <a:ln w="19050">
                            <a:solidFill>
                              <a:schemeClr val="tx1">
                                <a:lumMod val="65000"/>
                                <a:lumOff val="35000"/>
                              </a:schemeClr>
                            </a:solidFill>
                          </a:ln>
                        </wps:spPr>
                        <wps:style>
                          <a:lnRef idx="1">
                            <a:schemeClr val="dk1"/>
                          </a:lnRef>
                          <a:fillRef idx="0">
                            <a:schemeClr val="dk1"/>
                          </a:fillRef>
                          <a:effectRef idx="0">
                            <a:schemeClr val="dk1"/>
                          </a:effectRef>
                          <a:fontRef idx="minor">
                            <a:schemeClr val="tx1"/>
                          </a:fontRef>
                        </wps:style>
                        <wps:bodyPr/>
                      </wps:wsp>
                      <wps:wsp>
                        <wps:cNvPr id="3955" name="Connecteur droit 3955"/>
                        <wps:cNvCnPr/>
                        <wps:spPr>
                          <a:xfrm flipH="1">
                            <a:off x="3089" y="1195516"/>
                            <a:ext cx="139700" cy="0"/>
                          </a:xfrm>
                          <a:prstGeom prst="line">
                            <a:avLst/>
                          </a:prstGeom>
                          <a:ln w="19050">
                            <a:solidFill>
                              <a:schemeClr val="tx1">
                                <a:lumMod val="65000"/>
                                <a:lumOff val="35000"/>
                              </a:schemeClr>
                            </a:solidFill>
                          </a:ln>
                        </wps:spPr>
                        <wps:style>
                          <a:lnRef idx="1">
                            <a:schemeClr val="dk1"/>
                          </a:lnRef>
                          <a:fillRef idx="0">
                            <a:schemeClr val="dk1"/>
                          </a:fillRef>
                          <a:effectRef idx="0">
                            <a:schemeClr val="dk1"/>
                          </a:effectRef>
                          <a:fontRef idx="minor">
                            <a:schemeClr val="tx1"/>
                          </a:fontRef>
                        </wps:style>
                        <wps:bodyPr/>
                      </wps:wsp>
                      <wps:wsp>
                        <wps:cNvPr id="3957" name="Connecteur droit 3957"/>
                        <wps:cNvCnPr/>
                        <wps:spPr>
                          <a:xfrm flipH="1">
                            <a:off x="70940" y="583638"/>
                            <a:ext cx="836636" cy="0"/>
                          </a:xfrm>
                          <a:prstGeom prst="line">
                            <a:avLst/>
                          </a:prstGeom>
                          <a:ln w="19050">
                            <a:solidFill>
                              <a:schemeClr val="tx1">
                                <a:lumMod val="65000"/>
                                <a:lumOff val="35000"/>
                              </a:schemeClr>
                            </a:solidFill>
                            <a:prstDash val="sysDash"/>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anchor>
            </w:drawing>
          </mc:Choice>
          <mc:Fallback xmlns:mo="http://schemas.microsoft.com/office/mac/office/2008/main" xmlns:mv="urn:schemas-microsoft-com:mac:vml">
            <w:pict>
              <v:group id="Groupe 3934" o:spid="_x0000_s1026" style="position:absolute;margin-left:131.1pt;margin-top:97.25pt;width:71.2pt;height:94.1pt;z-index:251766784;mso-width-relative:margin" coordorigin="30" coordsize="9044,119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">
                <v:line id="Connecteur droit 3952" o:spid="_x0000_s1027" style="position:absolute;visibility:visible;mso-wrap-style:square" from="783,0" to="783,11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VgKsYAAADdAAAADwAAAGRycy9kb3ducmV2LnhtbESPQUvDQBSE74L/YXmCN7tppEVjNqWI&#10;AakHtdb7I/vMhmbfLtk1Sf+9Wyh4HGbmG6bczLYXIw2hc6xguchAEDdOd9wqOHzVdw8gQkTW2Dsm&#10;BScKsKmur0ostJv4k8Z9bEWCcChQgYnRF1KGxpDFsHCeOHk/brAYkxxaqQecEtz2Ms+ytbTYcVow&#10;6OnZUHPc/1oF32vzXvdvftzW3ufL4+pl+tgdlLq9mbdPICLN8T98ab9qBfePqxzOb9ITk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FYCrGAAAA3QAAAA8AAAAAAAAA&#10;AAAAAAAAoQIAAGRycy9kb3ducmV2LnhtbFBLBQYAAAAABAAEAPkAAACUAwAAAAA=&#10;" strokecolor="#5a5a5a [2109]" strokeweight="1.5pt"/>
                <v:line id="Connecteur droit 3955" o:spid="_x0000_s1028" style="position:absolute;flip:x;visibility:visible;mso-wrap-style:square" from="30,11955" to="1427,11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yGFMYAAADdAAAADwAAAGRycy9kb3ducmV2LnhtbESPQUsDMRSE74L/ITyhN5u1yxZdmxZp&#10;KXrw0lb0+tg8N4ubl5Ck3W1/vRGEHoeZ+YZZrEbbixOF2DlW8DAtQBA3TnfcKvg4bO8fQcSErLF3&#10;TArOFGG1vL1ZYK3dwDs67VMrMoRjjQpMSr6WMjaGLMap88TZ+3bBYsoytFIHHDLc9nJWFHNpseO8&#10;YNDT2lDzsz9aBeFy6cx7eeDSf21em/NQlZ/RKzW5G1+eQSQa0zX8337TCsqnqoK/N/kJ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shhTGAAAA3QAAAA8AAAAAAAAA&#10;AAAAAAAAoQIAAGRycy9kb3ducmV2LnhtbFBLBQYAAAAABAAEAPkAAACUAwAAAAA=&#10;" strokecolor="#5a5a5a [2109]" strokeweight="1.5pt"/>
                <v:line id="Connecteur droit 3957" o:spid="_x0000_s1029" style="position:absolute;flip:x;visibility:visible;mso-wrap-style:square" from="709,5836" to="9075,5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781MYAAADdAAAADwAAAGRycy9kb3ducmV2LnhtbESPT4vCMBTE74LfITzBmyauun+6RlkE&#10;ZQ9etIIe3zZv22LzUpqodT+9EYQ9DjPzG2a2aG0lLtT40rGG0VCBIM6cKTnXsE9Xg3cQPiAbrByT&#10;hht5WMy7nRkmxl15S5ddyEWEsE9QQxFCnUjps4Is+qGriaP36xqLIcoml6bBa4TbSr4o9SotlhwX&#10;CqxpWVB22p2thh+/H6H6Ox2X28PtkK4nmVXHjdb9Xvv1CSJQG/7Dz/a30TD+mL7B4018AnJ+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O/NTGAAAA3QAAAA8AAAAAAAAA&#10;AAAAAAAAoQIAAGRycy9kb3ducmV2LnhtbFBLBQYAAAAABAAEAPkAAACUAwAAAAA=&#10;" strokecolor="#5a5a5a [2109]" strokeweight="1.5pt">
                  <v:stroke dashstyle="3 1"/>
                </v:line>
              </v:group>
            </w:pict>
          </mc:Fallback>
        </mc:AlternateContent>
      </w:r>
      <w:r>
        <w:rPr>
          <w:rFonts w:cs="Arial"/>
          <w:noProof/>
          <w:lang w:eastAsia="fr-FR"/>
        </w:rPr>
        <mc:AlternateContent>
          <mc:Choice Requires="wpg">
            <w:drawing>
              <wp:anchor distT="0" distB="0" distL="114300" distR="114300" simplePos="0" relativeHeight="251762688" behindDoc="0" locked="0" layoutInCell="1" allowOverlap="1" wp14:anchorId="25130335" wp14:editId="17D6BEA9">
                <wp:simplePos x="0" y="0"/>
                <wp:positionH relativeFrom="column">
                  <wp:posOffset>4100195</wp:posOffset>
                </wp:positionH>
                <wp:positionV relativeFrom="paragraph">
                  <wp:posOffset>1761490</wp:posOffset>
                </wp:positionV>
                <wp:extent cx="310515" cy="862965"/>
                <wp:effectExtent l="0" t="0" r="13335" b="13335"/>
                <wp:wrapNone/>
                <wp:docPr id="3958" name="Groupe 3958"/>
                <wp:cNvGraphicFramePr/>
                <a:graphic xmlns:a="http://schemas.openxmlformats.org/drawingml/2006/main">
                  <a:graphicData uri="http://schemas.microsoft.com/office/word/2010/wordprocessingGroup">
                    <wpg:wgp>
                      <wpg:cNvGrpSpPr/>
                      <wpg:grpSpPr>
                        <a:xfrm>
                          <a:off x="0" y="0"/>
                          <a:ext cx="310515" cy="862965"/>
                          <a:chOff x="0" y="0"/>
                          <a:chExt cx="310536" cy="864684"/>
                        </a:xfrm>
                      </wpg:grpSpPr>
                      <wps:wsp>
                        <wps:cNvPr id="3959" name="Rectangle 3959"/>
                        <wps:cNvSpPr/>
                        <wps:spPr>
                          <a:xfrm>
                            <a:off x="0" y="0"/>
                            <a:ext cx="310536" cy="137879"/>
                          </a:xfrm>
                          <a:prstGeom prst="rect">
                            <a:avLst/>
                          </a:prstGeom>
                          <a:noFill/>
                          <a:ln w="19050">
                            <a:solidFill>
                              <a:schemeClr val="tx1"/>
                            </a:solidFill>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60" name="Connecteur droit 3960"/>
                        <wps:cNvCnPr/>
                        <wps:spPr>
                          <a:xfrm>
                            <a:off x="151978" y="136698"/>
                            <a:ext cx="0" cy="727986"/>
                          </a:xfrm>
                          <a:prstGeom prst="line">
                            <a:avLst/>
                          </a:prstGeom>
                          <a:ln w="19050">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mo="http://schemas.microsoft.com/office/mac/office/2008/main" xmlns:mv="urn:schemas-microsoft-com:mac:vml">
            <w:pict>
              <v:group id="Groupe 3958" o:spid="_x0000_s1026" style="position:absolute;margin-left:322.85pt;margin-top:138.7pt;width:24.45pt;height:67.95pt;z-index:251762688;mso-height-relative:margin" coordsize="3105,86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">
                <v:rect id="Rectangle 3959" o:spid="_x0000_s1027" style="position:absolute;width:3105;height:13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6/JdMYA&#10;AADdAAAADwAAAGRycy9kb3ducmV2LnhtbESPQWvCQBSE74X+h+UJ3upGxaLRVURtaaUXoxdvz+wz&#10;G5p9G7JrjP++Wyj0OMzMN8xi1dlKtNT40rGC4SABQZw7XXKh4HR8e5mC8AFZY+WYFDzIw2r5/LTA&#10;VLs7H6jNQiEihH2KCkwIdSqlzw1Z9ANXE0fv6hqLIcqmkLrBe4TbSo6S5FVaLDkuGKxpYyj/zm5W&#10;wbW+jL/Oh3OSXT73m927NnLbGqX6vW49BxGoC//hv/aHVjCeTWbw+yY+Ab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6/JdMYAAADdAAAADwAAAAAAAAAAAAAAAACYAgAAZHJz&#10;L2Rvd25yZXYueG1sUEsFBgAAAAAEAAQA9QAAAIsDAAAAAA==&#10;" filled="f" strokecolor="black [3213]" strokeweight="1.5pt"/>
                <v:line id="Connecteur droit 3960" o:spid="_x0000_s1028" style="position:absolute;visibility:visible;mso-wrap-style:square" from="1519,1366" to="1519,8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ZlmsEAAADdAAAADwAAAGRycy9kb3ducmV2LnhtbERPz2vCMBS+D/wfwhO8zVQF2apRVFB3&#10;XZ0Hb4/m2RSbl5Kktv73y2Gw48f3e70dbCOe5EPtWMFsmoEgLp2uuVLwczm+f4AIEVlj45gUvCjA&#10;djN6W2OuXc/f9CxiJVIIhxwVmBjbXMpQGrIYpq4lTtzdeYsxQV9J7bFP4baR8yxbSos1pwaDLR0M&#10;lY+iswpu3T7680Xu+mI4nMz82JSduyo1GQ+7FYhIQ/wX/7m/tILF5zLtT2/SE5Cb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5mWawQAAAN0AAAAPAAAAAAAAAAAAAAAA&#10;AKECAABkcnMvZG93bnJldi54bWxQSwUGAAAAAAQABAD5AAAAjwMAAAAA&#10;" strokecolor="black [3213]" strokeweight="1.5pt"/>
              </v:group>
            </w:pict>
          </mc:Fallback>
        </mc:AlternateContent>
      </w:r>
      <w:r>
        <w:rPr>
          <w:rFonts w:cs="Arial"/>
          <w:noProof/>
          <w:lang w:eastAsia="fr-FR"/>
        </w:rPr>
        <mc:AlternateContent>
          <mc:Choice Requires="wpg">
            <w:drawing>
              <wp:anchor distT="0" distB="0" distL="114300" distR="114300" simplePos="0" relativeHeight="251761664" behindDoc="0" locked="0" layoutInCell="1" allowOverlap="1" wp14:anchorId="675801BF" wp14:editId="245D1DA8">
                <wp:simplePos x="0" y="0"/>
                <wp:positionH relativeFrom="column">
                  <wp:posOffset>3141980</wp:posOffset>
                </wp:positionH>
                <wp:positionV relativeFrom="paragraph">
                  <wp:posOffset>891210</wp:posOffset>
                </wp:positionV>
                <wp:extent cx="310515" cy="1736725"/>
                <wp:effectExtent l="0" t="0" r="13335" b="15875"/>
                <wp:wrapNone/>
                <wp:docPr id="3961" name="Groupe 3961"/>
                <wp:cNvGraphicFramePr/>
                <a:graphic xmlns:a="http://schemas.openxmlformats.org/drawingml/2006/main">
                  <a:graphicData uri="http://schemas.microsoft.com/office/word/2010/wordprocessingGroup">
                    <wpg:wgp>
                      <wpg:cNvGrpSpPr/>
                      <wpg:grpSpPr>
                        <a:xfrm>
                          <a:off x="0" y="0"/>
                          <a:ext cx="310515" cy="1736725"/>
                          <a:chOff x="0" y="0"/>
                          <a:chExt cx="310536" cy="1740257"/>
                        </a:xfrm>
                      </wpg:grpSpPr>
                      <wps:wsp>
                        <wps:cNvPr id="3962" name="Rectangle 3962"/>
                        <wps:cNvSpPr/>
                        <wps:spPr>
                          <a:xfrm>
                            <a:off x="0" y="0"/>
                            <a:ext cx="310536" cy="137879"/>
                          </a:xfrm>
                          <a:prstGeom prst="rect">
                            <a:avLst/>
                          </a:prstGeom>
                          <a:noFill/>
                          <a:ln w="19050">
                            <a:solidFill>
                              <a:schemeClr val="tx1"/>
                            </a:solidFill>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63" name="Connecteur droit 3963"/>
                        <wps:cNvCnPr/>
                        <wps:spPr>
                          <a:xfrm>
                            <a:off x="151978" y="136760"/>
                            <a:ext cx="0" cy="1603497"/>
                          </a:xfrm>
                          <a:prstGeom prst="line">
                            <a:avLst/>
                          </a:prstGeom>
                          <a:ln w="19050">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xmlns:mo="http://schemas.microsoft.com/office/mac/office/2008/main" xmlns:mv="urn:schemas-microsoft-com:mac:vml">
            <w:pict>
              <v:group id="Groupe 3961" o:spid="_x0000_s1026" style="position:absolute;margin-left:247.4pt;margin-top:70.15pt;width:24.45pt;height:136.75pt;z-index:251761664;mso-height-relative:margin" coordsize="3105,174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">
                <v:rect id="Rectangle 3962" o:spid="_x0000_s1027" style="position:absolute;width:3105;height:13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eRuMYA&#10;AADdAAAADwAAAGRycy9kb3ducmV2LnhtbESPQWvCQBSE7wX/w/IEb3WjgtToKqJtqcWL0Yu3Z/aZ&#10;DWbfhuwa03/fFQo9DjPzDbNYdbYSLTW+dKxgNExAEOdOl1woOB0/Xt9A+ICssXJMCn7Iw2rZe1lg&#10;qt2DD9RmoRARwj5FBSaEOpXS54Ys+qGriaN3dY3FEGVTSN3gI8JtJcdJMpUWS44LBmvaGMpv2d0q&#10;uNaXyf58OCfZZfe9ef/URm5bo9Sg363nIAJ14T/81/7SCiaz6Rieb+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2eRuMYAAADdAAAADwAAAAAAAAAAAAAAAACYAgAAZHJz&#10;L2Rvd25yZXYueG1sUEsFBgAAAAAEAAQA9QAAAIsDAAAAAA==&#10;" filled="f" strokecolor="black [3213]" strokeweight="1.5pt"/>
                <v:line id="Connecteur droit 3963" o:spid="_x0000_s1028" style="position:absolute;visibility:visible;mso-wrap-style:square" from="1519,1367" to="1519,17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T77cQAAADdAAAADwAAAGRycy9kb3ducmV2LnhtbESPQWsCMRSE7wX/Q3iCt5qtgtStUVRQ&#10;e+2qB2+Pzetm6eZlSbLu+u9NodDjMDPfMKvNYBtxJx9qxwrephkI4tLpmisFl/Ph9R1EiMgaG8ek&#10;4EEBNuvRywpz7Xr+onsRK5EgHHJUYGJscylDachimLqWOHnfzluMSfpKao99gttGzrJsIS3WnBYM&#10;trQ3VP4UnVVw63bRn85y2xfD/mhmh6bs3FWpyXjYfoCINMT/8F/7UyuYLxdz+H2TnoBcP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NPvtxAAAAN0AAAAPAAAAAAAAAAAA&#10;AAAAAKECAABkcnMvZG93bnJldi54bWxQSwUGAAAAAAQABAD5AAAAkgMAAAAA&#10;" strokecolor="black [3213]" strokeweight="1.5pt"/>
              </v:group>
            </w:pict>
          </mc:Fallback>
        </mc:AlternateContent>
      </w:r>
      <w:r>
        <w:rPr>
          <w:noProof/>
          <w:lang w:eastAsia="fr-FR"/>
        </w:rPr>
        <mc:AlternateContent>
          <mc:Choice Requires="wps">
            <w:drawing>
              <wp:anchor distT="0" distB="0" distL="114300" distR="114300" simplePos="0" relativeHeight="251769856" behindDoc="0" locked="0" layoutInCell="1" allowOverlap="1" wp14:anchorId="7F17480A" wp14:editId="23477BB7">
                <wp:simplePos x="0" y="0"/>
                <wp:positionH relativeFrom="column">
                  <wp:posOffset>1113155</wp:posOffset>
                </wp:positionH>
                <wp:positionV relativeFrom="paragraph">
                  <wp:posOffset>2622855</wp:posOffset>
                </wp:positionV>
                <wp:extent cx="4276090" cy="1270"/>
                <wp:effectExtent l="0" t="0" r="10160" b="36830"/>
                <wp:wrapNone/>
                <wp:docPr id="3964" name="Connecteur droit 3964"/>
                <wp:cNvGraphicFramePr/>
                <a:graphic xmlns:a="http://schemas.openxmlformats.org/drawingml/2006/main">
                  <a:graphicData uri="http://schemas.microsoft.com/office/word/2010/wordprocessingShape">
                    <wps:wsp>
                      <wps:cNvCnPr/>
                      <wps:spPr>
                        <a:xfrm flipH="1">
                          <a:off x="0" y="0"/>
                          <a:ext cx="4276090" cy="127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mo="http://schemas.microsoft.com/office/mac/office/2008/main" xmlns:mv="urn:schemas-microsoft-com:mac:vml">
            <w:pict>
              <v:line id="Connecteur droit 3964" o:spid="_x0000_s1026" style="position:absolute;flip:x;z-index:2517698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87.65pt,206.5pt" to="424.35pt,20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" strokecolor="black [3040]" strokeweight="1.5pt"/>
            </w:pict>
          </mc:Fallback>
        </mc:AlternateContent>
      </w:r>
      <w:r>
        <w:rPr>
          <w:rFonts w:cs="Arial"/>
          <w:noProof/>
          <w:lang w:eastAsia="fr-FR"/>
        </w:rPr>
        <mc:AlternateContent>
          <mc:Choice Requires="wpg">
            <w:drawing>
              <wp:anchor distT="0" distB="0" distL="114300" distR="114300" simplePos="0" relativeHeight="251758592" behindDoc="0" locked="0" layoutInCell="1" allowOverlap="1" wp14:anchorId="44AF9176" wp14:editId="0861F27A">
                <wp:simplePos x="0" y="0"/>
                <wp:positionH relativeFrom="column">
                  <wp:posOffset>4705350</wp:posOffset>
                </wp:positionH>
                <wp:positionV relativeFrom="paragraph">
                  <wp:posOffset>727075</wp:posOffset>
                </wp:positionV>
                <wp:extent cx="1055370" cy="1907540"/>
                <wp:effectExtent l="0" t="0" r="11430" b="16510"/>
                <wp:wrapNone/>
                <wp:docPr id="3965" name="Groupe 3965"/>
                <wp:cNvGraphicFramePr/>
                <a:graphic xmlns:a="http://schemas.openxmlformats.org/drawingml/2006/main">
                  <a:graphicData uri="http://schemas.microsoft.com/office/word/2010/wordprocessingGroup">
                    <wpg:wgp>
                      <wpg:cNvGrpSpPr/>
                      <wpg:grpSpPr>
                        <a:xfrm>
                          <a:off x="0" y="0"/>
                          <a:ext cx="1055370" cy="1907540"/>
                          <a:chOff x="0" y="0"/>
                          <a:chExt cx="1055607" cy="1907839"/>
                        </a:xfrm>
                      </wpg:grpSpPr>
                      <wpg:grpSp>
                        <wpg:cNvPr id="3966" name="Groupe 3966"/>
                        <wpg:cNvGrpSpPr/>
                        <wpg:grpSpPr>
                          <a:xfrm>
                            <a:off x="312022" y="585043"/>
                            <a:ext cx="743585" cy="1322796"/>
                            <a:chOff x="0" y="0"/>
                            <a:chExt cx="743597" cy="1323930"/>
                          </a:xfrm>
                        </wpg:grpSpPr>
                        <wps:wsp>
                          <wps:cNvPr id="3967" name="Connecteur droit 3967"/>
                          <wps:cNvCnPr/>
                          <wps:spPr>
                            <a:xfrm flipH="1">
                              <a:off x="0" y="67901"/>
                              <a:ext cx="743597" cy="0"/>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3998" name="Rectangle 3998"/>
                          <wps:cNvSpPr/>
                          <wps:spPr>
                            <a:xfrm>
                              <a:off x="217283" y="0"/>
                              <a:ext cx="310551" cy="138023"/>
                            </a:xfrm>
                            <a:prstGeom prst="rect">
                              <a:avLst/>
                            </a:prstGeom>
                            <a:noFill/>
                            <a:ln w="19050">
                              <a:solidFill>
                                <a:schemeClr val="tx1"/>
                              </a:solidFill>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99" name="Connecteur droit 3999"/>
                          <wps:cNvCnPr/>
                          <wps:spPr>
                            <a:xfrm>
                              <a:off x="371192" y="135712"/>
                              <a:ext cx="0" cy="1188218"/>
                            </a:xfrm>
                            <a:prstGeom prst="line">
                              <a:avLst/>
                            </a:prstGeom>
                            <a:ln w="19050">
                              <a:solidFill>
                                <a:schemeClr val="tx1"/>
                              </a:solidFill>
                            </a:ln>
                          </wps:spPr>
                          <wps:style>
                            <a:lnRef idx="1">
                              <a:schemeClr val="dk1"/>
                            </a:lnRef>
                            <a:fillRef idx="0">
                              <a:schemeClr val="dk1"/>
                            </a:fillRef>
                            <a:effectRef idx="0">
                              <a:schemeClr val="dk1"/>
                            </a:effectRef>
                            <a:fontRef idx="minor">
                              <a:schemeClr val="tx1"/>
                            </a:fontRef>
                          </wps:style>
                          <wps:bodyPr/>
                        </wps:wsp>
                        <wps:wsp>
                          <wps:cNvPr id="4000" name="Connecteur droit 4000"/>
                          <wps:cNvCnPr/>
                          <wps:spPr>
                            <a:xfrm>
                              <a:off x="172016" y="4527"/>
                              <a:ext cx="0" cy="120650"/>
                            </a:xfrm>
                            <a:prstGeom prst="line">
                              <a:avLst/>
                            </a:prstGeom>
                            <a:ln w="19050">
                              <a:solidFill>
                                <a:schemeClr val="tx1"/>
                              </a:solidFill>
                            </a:ln>
                          </wps:spPr>
                          <wps:style>
                            <a:lnRef idx="1">
                              <a:schemeClr val="dk1"/>
                            </a:lnRef>
                            <a:fillRef idx="0">
                              <a:schemeClr val="dk1"/>
                            </a:fillRef>
                            <a:effectRef idx="0">
                              <a:schemeClr val="dk1"/>
                            </a:effectRef>
                            <a:fontRef idx="minor">
                              <a:schemeClr val="tx1"/>
                            </a:fontRef>
                          </wps:style>
                          <wps:bodyPr/>
                        </wps:wsp>
                        <wps:wsp>
                          <wps:cNvPr id="4001" name="Connecteur droit 4001"/>
                          <wps:cNvCnPr/>
                          <wps:spPr>
                            <a:xfrm>
                              <a:off x="574895" y="9053"/>
                              <a:ext cx="0" cy="120650"/>
                            </a:xfrm>
                            <a:prstGeom prst="line">
                              <a:avLst/>
                            </a:prstGeom>
                            <a:ln w="19050">
                              <a:solidFill>
                                <a:schemeClr val="tx1"/>
                              </a:solidFill>
                            </a:ln>
                          </wps:spPr>
                          <wps:style>
                            <a:lnRef idx="1">
                              <a:schemeClr val="dk1"/>
                            </a:lnRef>
                            <a:fillRef idx="0">
                              <a:schemeClr val="dk1"/>
                            </a:fillRef>
                            <a:effectRef idx="0">
                              <a:schemeClr val="dk1"/>
                            </a:effectRef>
                            <a:fontRef idx="minor">
                              <a:schemeClr val="tx1"/>
                            </a:fontRef>
                          </wps:style>
                          <wps:bodyPr/>
                        </wps:wsp>
                      </wpg:grpSp>
                      <wpg:grpSp>
                        <wpg:cNvPr id="4013" name="Groupe 4013"/>
                        <wpg:cNvGrpSpPr/>
                        <wpg:grpSpPr>
                          <a:xfrm>
                            <a:off x="0" y="0"/>
                            <a:ext cx="309368" cy="1306285"/>
                            <a:chOff x="0" y="0"/>
                            <a:chExt cx="309368" cy="1306285"/>
                          </a:xfrm>
                        </wpg:grpSpPr>
                        <wps:wsp>
                          <wps:cNvPr id="4014" name="Connecteur droit 4014"/>
                          <wps:cNvCnPr/>
                          <wps:spPr>
                            <a:xfrm flipV="1">
                              <a:off x="299021" y="0"/>
                              <a:ext cx="4445" cy="1306285"/>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4015" name="Connecteur droit 4015"/>
                          <wps:cNvCnPr/>
                          <wps:spPr>
                            <a:xfrm>
                              <a:off x="69338" y="4333"/>
                              <a:ext cx="240030" cy="0"/>
                            </a:xfrm>
                            <a:prstGeom prst="line">
                              <a:avLst/>
                            </a:prstGeom>
                            <a:ln w="19050">
                              <a:solidFill>
                                <a:schemeClr val="tx1"/>
                              </a:solidFill>
                            </a:ln>
                          </wps:spPr>
                          <wps:style>
                            <a:lnRef idx="1">
                              <a:schemeClr val="dk1"/>
                            </a:lnRef>
                            <a:fillRef idx="0">
                              <a:schemeClr val="dk1"/>
                            </a:fillRef>
                            <a:effectRef idx="0">
                              <a:schemeClr val="dk1"/>
                            </a:effectRef>
                            <a:fontRef idx="minor">
                              <a:schemeClr val="tx1"/>
                            </a:fontRef>
                          </wps:style>
                          <wps:bodyPr/>
                        </wps:wsp>
                        <wps:wsp>
                          <wps:cNvPr id="4016" name="Connecteur droit 4016"/>
                          <wps:cNvCnPr/>
                          <wps:spPr>
                            <a:xfrm>
                              <a:off x="60671" y="1304428"/>
                              <a:ext cx="240030" cy="0"/>
                            </a:xfrm>
                            <a:prstGeom prst="line">
                              <a:avLst/>
                            </a:prstGeom>
                            <a:ln w="19050">
                              <a:solidFill>
                                <a:schemeClr val="tx1"/>
                              </a:solidFill>
                            </a:ln>
                          </wps:spPr>
                          <wps:style>
                            <a:lnRef idx="1">
                              <a:schemeClr val="dk1"/>
                            </a:lnRef>
                            <a:fillRef idx="0">
                              <a:schemeClr val="dk1"/>
                            </a:fillRef>
                            <a:effectRef idx="0">
                              <a:schemeClr val="dk1"/>
                            </a:effectRef>
                            <a:fontRef idx="minor">
                              <a:schemeClr val="tx1"/>
                            </a:fontRef>
                          </wps:style>
                          <wps:bodyPr/>
                        </wps:wsp>
                        <wps:wsp>
                          <wps:cNvPr id="4017" name="Connecteur droit 4017"/>
                          <wps:cNvCnPr/>
                          <wps:spPr>
                            <a:xfrm>
                              <a:off x="0" y="82339"/>
                              <a:ext cx="140335" cy="0"/>
                            </a:xfrm>
                            <a:prstGeom prst="line">
                              <a:avLst/>
                            </a:prstGeom>
                            <a:ln w="19050">
                              <a:solidFill>
                                <a:schemeClr val="tx1"/>
                              </a:solidFill>
                            </a:ln>
                          </wps:spPr>
                          <wps:style>
                            <a:lnRef idx="1">
                              <a:schemeClr val="dk1"/>
                            </a:lnRef>
                            <a:fillRef idx="0">
                              <a:schemeClr val="dk1"/>
                            </a:fillRef>
                            <a:effectRef idx="0">
                              <a:schemeClr val="dk1"/>
                            </a:effectRef>
                            <a:fontRef idx="minor">
                              <a:schemeClr val="tx1"/>
                            </a:fontRef>
                          </wps:style>
                          <wps:bodyPr/>
                        </wps:wsp>
                        <wps:wsp>
                          <wps:cNvPr id="4021" name="Connecteur droit 4021"/>
                          <wps:cNvCnPr/>
                          <wps:spPr>
                            <a:xfrm>
                              <a:off x="0" y="1226422"/>
                              <a:ext cx="140335" cy="0"/>
                            </a:xfrm>
                            <a:prstGeom prst="line">
                              <a:avLst/>
                            </a:prstGeom>
                            <a:ln w="19050">
                              <a:solidFill>
                                <a:schemeClr val="tx1"/>
                              </a:solidFill>
                            </a:ln>
                          </wps:spPr>
                          <wps:style>
                            <a:lnRef idx="1">
                              <a:schemeClr val="dk1"/>
                            </a:lnRef>
                            <a:fillRef idx="0">
                              <a:schemeClr val="dk1"/>
                            </a:fillRef>
                            <a:effectRef idx="0">
                              <a:schemeClr val="dk1"/>
                            </a:effectRef>
                            <a:fontRef idx="minor">
                              <a:schemeClr val="tx1"/>
                            </a:fontRef>
                          </wps:style>
                          <wps:bodyPr/>
                        </wps:wsp>
                        <wps:wsp>
                          <wps:cNvPr id="4022" name="Connecteur droit 4022"/>
                          <wps:cNvCnPr/>
                          <wps:spPr>
                            <a:xfrm>
                              <a:off x="73672" y="0"/>
                              <a:ext cx="0" cy="80010"/>
                            </a:xfrm>
                            <a:prstGeom prst="line">
                              <a:avLst/>
                            </a:prstGeom>
                            <a:ln w="19050">
                              <a:solidFill>
                                <a:schemeClr val="tx1"/>
                              </a:solidFill>
                            </a:ln>
                          </wps:spPr>
                          <wps:style>
                            <a:lnRef idx="1">
                              <a:schemeClr val="dk1"/>
                            </a:lnRef>
                            <a:fillRef idx="0">
                              <a:schemeClr val="dk1"/>
                            </a:fillRef>
                            <a:effectRef idx="0">
                              <a:schemeClr val="dk1"/>
                            </a:effectRef>
                            <a:fontRef idx="minor">
                              <a:schemeClr val="tx1"/>
                            </a:fontRef>
                          </wps:style>
                          <wps:bodyPr/>
                        </wps:wsp>
                        <wps:wsp>
                          <wps:cNvPr id="4023" name="Connecteur droit 4023"/>
                          <wps:cNvCnPr/>
                          <wps:spPr>
                            <a:xfrm>
                              <a:off x="69338" y="1226422"/>
                              <a:ext cx="0" cy="69850"/>
                            </a:xfrm>
                            <a:prstGeom prst="line">
                              <a:avLst/>
                            </a:prstGeom>
                            <a:ln w="19050">
                              <a:solidFill>
                                <a:schemeClr val="tx1"/>
                              </a:solidFill>
                            </a:ln>
                          </wps:spPr>
                          <wps:style>
                            <a:lnRef idx="1">
                              <a:schemeClr val="dk1"/>
                            </a:lnRef>
                            <a:fillRef idx="0">
                              <a:schemeClr val="dk1"/>
                            </a:fillRef>
                            <a:effectRef idx="0">
                              <a:schemeClr val="dk1"/>
                            </a:effectRef>
                            <a:fontRef idx="minor">
                              <a:schemeClr val="tx1"/>
                            </a:fontRef>
                          </wps:style>
                          <wps:bodyPr/>
                        </wps:wsp>
                      </wpg:grpSp>
                    </wpg:wgp>
                  </a:graphicData>
                </a:graphic>
                <wp14:sizeRelV relativeFrom="margin">
                  <wp14:pctHeight>0</wp14:pctHeight>
                </wp14:sizeRelV>
              </wp:anchor>
            </w:drawing>
          </mc:Choice>
          <mc:Fallback xmlns:mo="http://schemas.microsoft.com/office/mac/office/2008/main" xmlns:mv="urn:schemas-microsoft-com:mac:vml">
            <w:pict>
              <v:group id="Groupe 3965" o:spid="_x0000_s1026" style="position:absolute;margin-left:370.5pt;margin-top:57.25pt;width:83.1pt;height:150.2pt;z-index:251758592;mso-height-relative:margin" coordsize="10556,190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">
                <v:group id="Groupe 3966" o:spid="_x0000_s1027" style="position:absolute;left:3120;top:5850;width:7436;height:13228" coordsize="7435,132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rmEqxgAAAN0A&#10;AAAPAAAAAAAAAAAAAAAAAKoCAABkcnMvZG93bnJldi54bWxQSwUGAAAAAAQABAD6AAAAnQMAAAAA&#10;">
                  <v:line id="Connecteur droit 3967" o:spid="_x0000_s1028" style="position:absolute;flip:x;visibility:visible;mso-wrap-style:square" from="0,679" to="7435,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zGvscAAADdAAAADwAAAGRycy9kb3ducmV2LnhtbESPQWvCQBSE7wX/w/IKvTWbVtQ2ukot&#10;SPRWrVC9PbPPJDb7NmZXjf++WxA8DjPzDTOatKYSZ2pcaVnBSxSDIM6sLjlXsP6ePb+BcB5ZY2WZ&#10;FFzJwWTceRhhou2Fl3Re+VwECLsEFRTe14mULivIoItsTRy8vW0M+iCbXOoGLwFuKvkax31psOSw&#10;UGBNnwVlv6uTUbD9SQ/T3n6TZqmdfu2Odr04LmOlnh7bjyEIT62/h2/tuVbQfe8P4P9NeAJy/A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PMa+xwAAAN0AAAAPAAAAAAAA&#10;AAAAAAAAAKECAABkcnMvZG93bnJldi54bWxQSwUGAAAAAAQABAD5AAAAlQMAAAAA&#10;" strokecolor="black [3040]" strokeweight="1.5pt"/>
                  <v:rect id="Rectangle 3998" o:spid="_x0000_s1029" style="position:absolute;left:2172;width:3106;height:13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rWdcMA&#10;AADdAAAADwAAAGRycy9kb3ducmV2LnhtbERPz2vCMBS+C/sfwht403QKQztjGZ3KJl6su3h7Ns+m&#10;rHkpTazdf78cBh4/vt+rbLCN6KnztWMFL9MEBHHpdM2Vgu/TdrIA4QOyxsYxKfglD9n6abTCVLs7&#10;H6kvQiViCPsUFZgQ2lRKXxqy6KeuJY7c1XUWQ4RdJXWH9xhuGzlLkldpsebYYLCl3FD5U9ysgmt7&#10;mR/Ox3NSXL72+WanjfzojVLj5+H9DUSgITzE/+5PrWC+XMa58U18An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1rWdcMAAADdAAAADwAAAAAAAAAAAAAAAACYAgAAZHJzL2Rv&#10;d25yZXYueG1sUEsFBgAAAAAEAAQA9QAAAIgDAAAAAA==&#10;" filled="f" strokecolor="black [3213]" strokeweight="1.5pt"/>
                  <v:line id="Connecteur droit 3999" o:spid="_x0000_s1030" style="position:absolute;visibility:visible;mso-wrap-style:square" from="3711,1357" to="3711,1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m8IMQAAADdAAAADwAAAGRycy9kb3ducmV2LnhtbESPQWvCQBSE7wX/w/KE3upGC9JEV7GC&#10;ba9Ge+jtkX1mg9m3YXdj0n/fFYQeh5n5hllvR9uKG/nQOFYwn2UgiCunG64VnE+HlzcQISJrbB2T&#10;gl8KsN1MntZYaDfwkW5lrEWCcChQgYmxK6QMlSGLYeY64uRdnLcYk/S11B6HBLetXGTZUlpsOC0Y&#10;7GhvqLqWvVXw079H/3mSu6Ec9x9mcWir3n0r9TwddysQkcb4H360v7SC1zzP4f4mPQG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CbwgxAAAAN0AAAAPAAAAAAAAAAAA&#10;AAAAAKECAABkcnMvZG93bnJldi54bWxQSwUGAAAAAAQABAD5AAAAkgMAAAAA&#10;" strokecolor="black [3213]" strokeweight="1.5pt"/>
                  <v:line id="Connecteur droit 4000" o:spid="_x0000_s1031" style="position:absolute;visibility:visible;mso-wrap-style:square" from="1720,45" to="1720,1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nXD8AAAADdAAAADwAAAGRycy9kb3ducmV2LnhtbERPz2vCMBS+D/Y/hDfwNhNFxuiMooK6&#10;66oedns0z6bYvJQktfW/N4fBjh/f7+V6dK24U4iNZw2zqQJBXHnTcK3hfNq/f4KICdlg65k0PCjC&#10;evX6ssTC+IF/6F6mWuQQjgVqsCl1hZSxsuQwTn1HnLmrDw5ThqGWJuCQw10r50p9SIcN5waLHe0s&#10;Vbeydxp++20Kx5PcDOW4O9j5vq16f9F68jZuvkAkGtO/+M/9bTQslMr785v8BOTq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fJ1w/AAAAA3QAAAA8AAAAAAAAAAAAAAAAA&#10;oQIAAGRycy9kb3ducmV2LnhtbFBLBQYAAAAABAAEAPkAAACOAwAAAAA=&#10;" strokecolor="black [3213]" strokeweight="1.5pt"/>
                  <v:line id="Connecteur droit 4001" o:spid="_x0000_s1032" style="position:absolute;visibility:visible;mso-wrap-style:square" from="5748,90" to="5748,1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VylMQAAADdAAAADwAAAGRycy9kb3ducmV2LnhtbESPwWrDMBBE74X+g9hCb7WUEEJwo4Q0&#10;kKbXOu2ht8XaWCbWykhy7P59VQjkOMzMG2a9nVwnrhRi61nDrFAgiGtvWm40fJ0OLysQMSEb7DyT&#10;hl+KsN08PqyxNH7kT7pWqREZwrFEDTalvpQy1pYcxsL3xNk7++AwZRkaaQKOGe46OVdqKR22nBcs&#10;9rS3VF+qwWn4Gd5SOJ7kbqym/budH7p68N9aPz9Nu1cQiaZ0D9/aH0bDQqkZ/L/JT0B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hXKUxAAAAN0AAAAPAAAAAAAAAAAA&#10;AAAAAKECAABkcnMvZG93bnJldi54bWxQSwUGAAAAAAQABAD5AAAAkgMAAAAA&#10;" strokecolor="black [3213]" strokeweight="1.5pt"/>
                </v:group>
                <v:group id="Groupe 4013" o:spid="_x0000_s1033" style="position:absolute;width:3093;height:13062" coordsize="3093,130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S/m+scAAADd&#10;AAAADwAAAAAAAAAAAAAAAACqAgAAZHJzL2Rvd25yZXYueG1sUEsFBgAAAAAEAAQA+gAAAJ4DAAAA&#10;AA==&#10;">
                  <v:line id="Connecteur droit 4014" o:spid="_x0000_s1034" style="position:absolute;flip:y;visibility:visible;mso-wrap-style:square" from="2990,0" to="3034,13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h8gcYAAADdAAAADwAAAGRycy9kb3ducmV2LnhtbESPQWsCMRSE70L/Q3hCbzVRrJTVKCqU&#10;bW/VCurtuXnurt28rJtUt//eCAWPw8x8w0xmra3EhRpfOtbQ7ykQxJkzJecaNt/vL28gfEA2WDkm&#10;DX/kYTZ96kwwMe7KK7qsQy4ihH2CGooQ6kRKnxVk0fdcTRy9o2sshiibXJoGrxFuKzlQaiQtlhwX&#10;CqxpWVD2s/61Gvbb9LR4Pe7SLHWLr8PZbT7PK6X1c7edj0EEasMj/N/+MBqGqj+E+5v4BOT0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MYfIHGAAAA3QAAAA8AAAAAAAAA&#10;AAAAAAAAoQIAAGRycy9kb3ducmV2LnhtbFBLBQYAAAAABAAEAPkAAACUAwAAAAA=&#10;" strokecolor="black [3040]" strokeweight="1.5pt"/>
                  <v:line id="Connecteur droit 4015" o:spid="_x0000_s1035" style="position:absolute;visibility:visible;mso-wrap-style:square" from="693,43" to="309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fiSsQAAADdAAAADwAAAGRycy9kb3ducmV2LnhtbESPQWsCMRSE7wX/Q3iCt5pVbJHVKCpo&#10;e+2qB2+PzXOzuHlZkqy7/fdNodDjMDPfMOvtYBvxJB9qxwpm0wwEcel0zZWCy/n4ugQRIrLGxjEp&#10;+KYA283oZY25dj1/0bOIlUgQDjkqMDG2uZShNGQxTF1LnLy78xZjkr6S2mOf4LaR8yx7lxZrTgsG&#10;WzoYKh9FZxXcun30H2e564vhcDLzY1N27qrUZDzsViAiDfE//Nf+1AoW2ewNft+kJyA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Z+JKxAAAAN0AAAAPAAAAAAAAAAAA&#10;AAAAAKECAABkcnMvZG93bnJldi54bWxQSwUGAAAAAAQABAD5AAAAkgMAAAAA&#10;" strokecolor="black [3213]" strokeweight="1.5pt"/>
                  <v:line id="Connecteur droit 4016" o:spid="_x0000_s1036" style="position:absolute;visibility:visible;mso-wrap-style:square" from="606,13044" to="3007,13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V8PcMAAADdAAAADwAAAGRycy9kb3ducmV2LnhtbESPQYvCMBSE7wv+h/CEva2psshSjaKC&#10;utetevD2aJ5NsXkpSWrrvzcLC3scZuYbZrkebCMe5EPtWMF0koEgLp2uuVJwPu0/vkCEiKyxcUwK&#10;nhRgvRq9LTHXrucfehSxEgnCIUcFJsY2lzKUhiyGiWuJk3dz3mJM0ldSe+wT3DZylmVzabHmtGCw&#10;pZ2h8l50VsG120Z/PMlNXwy7g5ntm7JzF6Xex8NmASLSEP/Df+1vreAzm87h9016AnL1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K1fD3DAAAA3QAAAA8AAAAAAAAAAAAA&#10;AAAAoQIAAGRycy9kb3ducmV2LnhtbFBLBQYAAAAABAAEAPkAAACRAwAAAAA=&#10;" strokecolor="black [3213]" strokeweight="1.5pt"/>
                  <v:line id="Connecteur droit 4017" o:spid="_x0000_s1037" style="position:absolute;visibility:visible;mso-wrap-style:square" from="0,823" to="1403,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nZpsQAAADdAAAADwAAAGRycy9kb3ducmV2LnhtbESPQWsCMRSE7wX/Q3iCt5pVpJXVKCpo&#10;e+2qB2+PzXOzuHlZkqy7/fdNodDjMDPfMOvtYBvxJB9qxwpm0wwEcel0zZWCy/n4ugQRIrLGxjEp&#10;+KYA283oZY25dj1/0bOIlUgQDjkqMDG2uZShNGQxTF1LnLy78xZjkr6S2mOf4LaR8yx7kxZrTgsG&#10;WzoYKh9FZxXcun30H2e564vhcDLzY1N27qrUZDzsViAiDfE//Nf+1AoW2ewdft+kJyA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dmmxAAAAN0AAAAPAAAAAAAAAAAA&#10;AAAAAKECAABkcnMvZG93bnJldi54bWxQSwUGAAAAAAQABAD5AAAAkgMAAAAA&#10;" strokecolor="black [3213]" strokeweight="1.5pt"/>
                  <v:line id="Connecteur droit 4021" o:spid="_x0000_s1038" style="position:absolute;visibility:visible;mso-wrap-style:square" from="0,12264" to="1403,12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Au9MQAAADdAAAADwAAAGRycy9kb3ducmV2LnhtbESPQWvCQBSE7wX/w/IEb3VjKKVEV1FB&#10;22ujHrw9ss9sMPs27G5M/PfdQqHHYWa+YVab0bbiQT40jhUs5hkI4srphmsF59Ph9QNEiMgaW8ek&#10;4EkBNuvJywoL7Qb+pkcZa5EgHApUYGLsCilDZchimLuOOHk35y3GJH0ttcchwW0r8yx7lxYbTgsG&#10;O9obqu5lbxVc+130nye5HcpxfzT5oa16d1FqNh23SxCRxvgf/mt/aQVvWb6A3zfpCc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MC70xAAAAN0AAAAPAAAAAAAAAAAA&#10;AAAAAKECAABkcnMvZG93bnJldi54bWxQSwUGAAAAAAQABAD5AAAAkgMAAAAA&#10;" strokecolor="black [3213]" strokeweight="1.5pt"/>
                  <v:line id="Connecteur droit 4022" o:spid="_x0000_s1039" style="position:absolute;visibility:visible;mso-wrap-style:square" from="736,0" to="736,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g8MAAADdAAAADwAAAGRycy9kb3ducmV2LnhtbESPQWvCQBSE7wX/w/IEb3VjKKVEV1FB&#10;22ujHrw9ss9sMPs27G5M/PfdQqHHYWa+YVab0bbiQT40jhUs5hkI4srphmsF59Ph9QNEiMgaW8ek&#10;4EkBNuvJywoL7Qb+pkcZa5EgHApUYGLsCilDZchimLuOOHk35y3GJH0ttcchwW0r8yx7lxYbTgsG&#10;O9obqu5lbxVc+130nye5HcpxfzT5oa16d1FqNh23SxCRxvgf/mt/aQVvWZ7D75v0BO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PisIPDAAAA3QAAAA8AAAAAAAAAAAAA&#10;AAAAoQIAAGRycy9kb3ducmV2LnhtbFBLBQYAAAAABAAEAPkAAACRAwAAAAA=&#10;" strokecolor="black [3213]" strokeweight="1.5pt"/>
                  <v:line id="Connecteur droit 4023" o:spid="_x0000_s1040" style="position:absolute;visibility:visible;mso-wrap-style:square" from="693,12264" to="693,12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4VGMQAAADdAAAADwAAAGRycy9kb3ducmV2LnhtbESPwWrDMBBE74X+g9hCb40ct5TgRAlJ&#10;IGmutdNDb4u1sUyslZHk2P37qFDocZiZN8xqM9lO3MiH1rGC+SwDQVw73XKj4FwdXhYgQkTW2Dkm&#10;BT8UYLN+fFhhod3In3QrYyMShEOBCkyMfSFlqA1ZDDPXEyfv4rzFmKRvpPY4JrjtZJ5l79Jiy2nB&#10;YE97Q/W1HKyC72EX/Uclt2M57Y8mP3T14L6Uen6atksQkab4H/5rn7SCtyx/hd836QnI9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rhUYxAAAAN0AAAAPAAAAAAAAAAAA&#10;AAAAAKECAABkcnMvZG93bnJldi54bWxQSwUGAAAAAAQABAD5AAAAkgMAAAAA&#10;" strokecolor="black [3213]" strokeweight="1.5pt"/>
                </v:group>
              </v:group>
            </w:pict>
          </mc:Fallback>
        </mc:AlternateContent>
      </w:r>
      <w:r>
        <w:rPr>
          <w:rFonts w:cs="Arial"/>
          <w:noProof/>
          <w:lang w:eastAsia="fr-FR"/>
        </w:rPr>
        <mc:AlternateContent>
          <mc:Choice Requires="wpg">
            <w:drawing>
              <wp:anchor distT="0" distB="0" distL="114300" distR="114300" simplePos="0" relativeHeight="251759616" behindDoc="0" locked="0" layoutInCell="1" allowOverlap="1" wp14:anchorId="38E7CBD5" wp14:editId="309FE160">
                <wp:simplePos x="0" y="0"/>
                <wp:positionH relativeFrom="column">
                  <wp:posOffset>737774</wp:posOffset>
                </wp:positionH>
                <wp:positionV relativeFrom="paragraph">
                  <wp:posOffset>1020577</wp:posOffset>
                </wp:positionV>
                <wp:extent cx="1071880" cy="1613137"/>
                <wp:effectExtent l="0" t="0" r="13970" b="25400"/>
                <wp:wrapNone/>
                <wp:docPr id="4024" name="Groupe 4024"/>
                <wp:cNvGraphicFramePr/>
                <a:graphic xmlns:a="http://schemas.openxmlformats.org/drawingml/2006/main">
                  <a:graphicData uri="http://schemas.microsoft.com/office/word/2010/wordprocessingGroup">
                    <wpg:wgp>
                      <wpg:cNvGrpSpPr/>
                      <wpg:grpSpPr>
                        <a:xfrm>
                          <a:off x="0" y="0"/>
                          <a:ext cx="1071880" cy="1613137"/>
                          <a:chOff x="0" y="0"/>
                          <a:chExt cx="1071913" cy="1613441"/>
                        </a:xfrm>
                      </wpg:grpSpPr>
                      <wpg:grpSp>
                        <wpg:cNvPr id="4025" name="Groupe 4025"/>
                        <wpg:cNvGrpSpPr/>
                        <wpg:grpSpPr>
                          <a:xfrm>
                            <a:off x="0" y="35626"/>
                            <a:ext cx="1002583" cy="1577815"/>
                            <a:chOff x="-12055" y="0"/>
                            <a:chExt cx="1002599" cy="1579168"/>
                          </a:xfrm>
                        </wpg:grpSpPr>
                        <wps:wsp>
                          <wps:cNvPr id="4026" name="Connecteur droit 4026"/>
                          <wps:cNvCnPr/>
                          <wps:spPr>
                            <a:xfrm flipH="1">
                              <a:off x="-12055" y="69070"/>
                              <a:ext cx="1002599" cy="0"/>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4031" name="Rectangle 4031"/>
                          <wps:cNvSpPr/>
                          <wps:spPr>
                            <a:xfrm>
                              <a:off x="217283" y="0"/>
                              <a:ext cx="310551" cy="138023"/>
                            </a:xfrm>
                            <a:prstGeom prst="rect">
                              <a:avLst/>
                            </a:prstGeom>
                            <a:noFill/>
                            <a:ln w="19050">
                              <a:solidFill>
                                <a:schemeClr val="tx1"/>
                              </a:solidFill>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33" name="Connecteur droit 4033"/>
                          <wps:cNvCnPr/>
                          <wps:spPr>
                            <a:xfrm>
                              <a:off x="371192" y="135802"/>
                              <a:ext cx="0" cy="1443366"/>
                            </a:xfrm>
                            <a:prstGeom prst="line">
                              <a:avLst/>
                            </a:prstGeom>
                            <a:ln w="19050">
                              <a:solidFill>
                                <a:schemeClr val="tx1"/>
                              </a:solidFill>
                            </a:ln>
                          </wps:spPr>
                          <wps:style>
                            <a:lnRef idx="1">
                              <a:schemeClr val="dk1"/>
                            </a:lnRef>
                            <a:fillRef idx="0">
                              <a:schemeClr val="dk1"/>
                            </a:fillRef>
                            <a:effectRef idx="0">
                              <a:schemeClr val="dk1"/>
                            </a:effectRef>
                            <a:fontRef idx="minor">
                              <a:schemeClr val="tx1"/>
                            </a:fontRef>
                          </wps:style>
                          <wps:bodyPr/>
                        </wps:wsp>
                        <wps:wsp>
                          <wps:cNvPr id="4034" name="Connecteur droit 4034"/>
                          <wps:cNvCnPr/>
                          <wps:spPr>
                            <a:xfrm>
                              <a:off x="172016" y="4527"/>
                              <a:ext cx="0" cy="120650"/>
                            </a:xfrm>
                            <a:prstGeom prst="line">
                              <a:avLst/>
                            </a:prstGeom>
                            <a:ln w="19050">
                              <a:solidFill>
                                <a:schemeClr val="tx1"/>
                              </a:solidFill>
                            </a:ln>
                          </wps:spPr>
                          <wps:style>
                            <a:lnRef idx="1">
                              <a:schemeClr val="dk1"/>
                            </a:lnRef>
                            <a:fillRef idx="0">
                              <a:schemeClr val="dk1"/>
                            </a:fillRef>
                            <a:effectRef idx="0">
                              <a:schemeClr val="dk1"/>
                            </a:effectRef>
                            <a:fontRef idx="minor">
                              <a:schemeClr val="tx1"/>
                            </a:fontRef>
                          </wps:style>
                          <wps:bodyPr/>
                        </wps:wsp>
                        <wps:wsp>
                          <wps:cNvPr id="4035" name="Connecteur droit 4035"/>
                          <wps:cNvCnPr/>
                          <wps:spPr>
                            <a:xfrm>
                              <a:off x="574895" y="9053"/>
                              <a:ext cx="0" cy="120650"/>
                            </a:xfrm>
                            <a:prstGeom prst="line">
                              <a:avLst/>
                            </a:prstGeom>
                            <a:ln w="19050">
                              <a:solidFill>
                                <a:schemeClr val="tx1"/>
                              </a:solidFill>
                            </a:ln>
                          </wps:spPr>
                          <wps:style>
                            <a:lnRef idx="1">
                              <a:schemeClr val="dk1"/>
                            </a:lnRef>
                            <a:fillRef idx="0">
                              <a:schemeClr val="dk1"/>
                            </a:fillRef>
                            <a:effectRef idx="0">
                              <a:schemeClr val="dk1"/>
                            </a:effectRef>
                            <a:fontRef idx="minor">
                              <a:schemeClr val="tx1"/>
                            </a:fontRef>
                          </wps:style>
                          <wps:bodyPr/>
                        </wps:wsp>
                      </wpg:grpSp>
                      <wpg:grpSp>
                        <wpg:cNvPr id="4036" name="Groupe 4036"/>
                        <wpg:cNvGrpSpPr/>
                        <wpg:grpSpPr>
                          <a:xfrm>
                            <a:off x="932213" y="0"/>
                            <a:ext cx="139700" cy="201880"/>
                            <a:chOff x="0" y="0"/>
                            <a:chExt cx="139700" cy="201880"/>
                          </a:xfrm>
                        </wpg:grpSpPr>
                        <wps:wsp>
                          <wps:cNvPr id="4039" name="Connecteur droit 4039"/>
                          <wps:cNvCnPr/>
                          <wps:spPr>
                            <a:xfrm>
                              <a:off x="0" y="0"/>
                              <a:ext cx="139700" cy="0"/>
                            </a:xfrm>
                            <a:prstGeom prst="line">
                              <a:avLst/>
                            </a:prstGeom>
                            <a:ln w="19050">
                              <a:solidFill>
                                <a:schemeClr val="tx1"/>
                              </a:solidFill>
                            </a:ln>
                          </wps:spPr>
                          <wps:style>
                            <a:lnRef idx="1">
                              <a:schemeClr val="dk1"/>
                            </a:lnRef>
                            <a:fillRef idx="0">
                              <a:schemeClr val="dk1"/>
                            </a:fillRef>
                            <a:effectRef idx="0">
                              <a:schemeClr val="dk1"/>
                            </a:effectRef>
                            <a:fontRef idx="minor">
                              <a:schemeClr val="tx1"/>
                            </a:fontRef>
                          </wps:style>
                          <wps:bodyPr/>
                        </wps:wsp>
                        <wps:wsp>
                          <wps:cNvPr id="4041" name="Connecteur droit 4041"/>
                          <wps:cNvCnPr/>
                          <wps:spPr>
                            <a:xfrm>
                              <a:off x="0" y="201880"/>
                              <a:ext cx="139700" cy="0"/>
                            </a:xfrm>
                            <a:prstGeom prst="line">
                              <a:avLst/>
                            </a:prstGeom>
                            <a:ln w="19050">
                              <a:solidFill>
                                <a:schemeClr val="tx1"/>
                              </a:solidFill>
                            </a:ln>
                          </wps:spPr>
                          <wps:style>
                            <a:lnRef idx="1">
                              <a:schemeClr val="dk1"/>
                            </a:lnRef>
                            <a:fillRef idx="0">
                              <a:schemeClr val="dk1"/>
                            </a:fillRef>
                            <a:effectRef idx="0">
                              <a:schemeClr val="dk1"/>
                            </a:effectRef>
                            <a:fontRef idx="minor">
                              <a:schemeClr val="tx1"/>
                            </a:fontRef>
                          </wps:style>
                          <wps:bodyPr/>
                        </wps:wsp>
                        <wps:wsp>
                          <wps:cNvPr id="4042" name="Connecteur droit 4042"/>
                          <wps:cNvCnPr/>
                          <wps:spPr>
                            <a:xfrm flipV="1">
                              <a:off x="71252" y="0"/>
                              <a:ext cx="0" cy="199347"/>
                            </a:xfrm>
                            <a:prstGeom prst="line">
                              <a:avLst/>
                            </a:prstGeom>
                            <a:ln w="19050"/>
                          </wps:spPr>
                          <wps:style>
                            <a:lnRef idx="1">
                              <a:schemeClr val="dk1"/>
                            </a:lnRef>
                            <a:fillRef idx="0">
                              <a:schemeClr val="dk1"/>
                            </a:fillRef>
                            <a:effectRef idx="0">
                              <a:schemeClr val="dk1"/>
                            </a:effectRef>
                            <a:fontRef idx="minor">
                              <a:schemeClr val="tx1"/>
                            </a:fontRef>
                          </wps:style>
                          <wps:bodyPr/>
                        </wps:wsp>
                      </wpg:grpSp>
                    </wpg:wgp>
                  </a:graphicData>
                </a:graphic>
                <wp14:sizeRelV relativeFrom="margin">
                  <wp14:pctHeight>0</wp14:pctHeight>
                </wp14:sizeRelV>
              </wp:anchor>
            </w:drawing>
          </mc:Choice>
          <mc:Fallback xmlns:mo="http://schemas.microsoft.com/office/mac/office/2008/main" xmlns:mv="urn:schemas-microsoft-com:mac:vml">
            <w:pict>
              <v:group id="Groupe 4024" o:spid="_x0000_s1026" style="position:absolute;margin-left:58.1pt;margin-top:80.35pt;width:84.4pt;height:127pt;z-index:251759616;mso-height-relative:margin" coordsize="10719,161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">
                <v:group id="Groupe 4025" o:spid="_x0000_s1027" style="position:absolute;top:356;width:10025;height:15778" coordorigin="-120" coordsize="10025,157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YRqMcAAADdAAAADwAAAGRycy9kb3ducmV2LnhtbESPQWvCQBSE7wX/w/KE&#10;3ppNbFMkZhURKx5CoSqU3h7ZZxLMvg3ZbRL/fbdQ6HGYmW+YfDOZVgzUu8aygiSKQRCXVjdcKbic&#10;356WIJxH1thaJgV3crBZzx5yzLQd+YOGk69EgLDLUEHtfZdJ6cqaDLrIdsTBu9reoA+yr6TucQxw&#10;08pFHL9Kgw2HhRo72tVU3k7fRsFhxHH7nOyH4nbd3b/O6ftnkZBSj/NpuwLhafL/4b/2USt4iRc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YRqMcAAADd&#10;AAAADwAAAAAAAAAAAAAAAACqAgAAZHJzL2Rvd25yZXYueG1sUEsFBgAAAAAEAAQA+gAAAJ4DAAAA&#10;AA==&#10;">
                  <v:line id="Connecteur droit 4026" o:spid="_x0000_s1028" style="position:absolute;flip:x;visibility:visible;mso-wrap-style:square" from="-120,690" to="990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qN0McAAADdAAAADwAAAGRycy9kb3ducmV2LnhtbESPT2sCMRTE74V+h/AK3mqitCKrUbRQ&#10;Vm/1D6i35+a5u3bzsm6ibr99IxR6HGbmN8x42tpK3KjxpWMNva4CQZw5U3KuYbv5fB2C8AHZYOWY&#10;NPyQh+nk+WmMiXF3XtFtHXIRIewT1FCEUCdS+qwgi77rauLonVxjMUTZ5NI0eI9wW8m+UgNpseS4&#10;UGBNHwVl3+ur1XDYpef5+2mfZqmbfx0vbru8rJTWnZd2NgIRqA3/4b/2wmh4U/0BPN7EJyA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6o3QxwAAAN0AAAAPAAAAAAAA&#10;AAAAAAAAAKECAABkcnMvZG93bnJldi54bWxQSwUGAAAAAAQABAD5AAAAlQMAAAAA&#10;" strokecolor="black [3040]" strokeweight="1.5pt"/>
                  <v:rect id="Rectangle 4031" o:spid="_x0000_s1029" style="position:absolute;left:2172;width:3106;height:13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Z358YA&#10;AADdAAAADwAAAGRycy9kb3ducmV2LnhtbESPQWsCMRSE7wX/Q3gFb5pYSylboxStpZZeXL14e26e&#10;m6Wbl2WTruu/N4LQ4zAz3zCzRe9q0VEbKs8aJmMFgrjwpuJSw363Hr2CCBHZYO2ZNFwowGI+eJhh&#10;ZvyZt9TlsRQJwiFDDTbGJpMyFJYchrFviJN38q3DmGRbStPiOcFdLZ+UepEOK04LFhtaWip+8z+n&#10;4dQcpz+H7UHlx8338uPTWLnqrNbDx/79DUSkPv6H7+0vo+FZTSdwe5OegJ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vZ358YAAADdAAAADwAAAAAAAAAAAAAAAACYAgAAZHJz&#10;L2Rvd25yZXYueG1sUEsFBgAAAAAEAAQA9QAAAIsDAAAAAA==&#10;" filled="f" strokecolor="black [3213]" strokeweight="1.5pt"/>
                  <v:line id="Connecteur droit 4033" o:spid="_x0000_s1030" style="position:absolute;visibility:visible;mso-wrap-style:square" from="3711,1358" to="3711,15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eDxcQAAADdAAAADwAAAGRycy9kb3ducmV2LnhtbESPQWsCMRSE74L/ITyhN82qpcjWKCpY&#10;e3XVQ2+Pzetm6eZlSbLu+u+bgtDjMDPfMOvtYBtxJx9qxwrmswwEcel0zZWC6+U4XYEIEVlj45gU&#10;PCjAdjMerTHXrucz3YtYiQThkKMCE2ObSxlKQxbDzLXEyft23mJM0ldSe+wT3DZykWVv0mLNacFg&#10;SwdD5U/RWQVf3T7600Xu+mI4fJjFsSk7d1PqZTLs3kFEGuJ/+Nn+1Apes+US/t6kJy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d4PFxAAAAN0AAAAPAAAAAAAAAAAA&#10;AAAAAKECAABkcnMvZG93bnJldi54bWxQSwUGAAAAAAQABAD5AAAAkgMAAAAA&#10;" strokecolor="black [3213]" strokeweight="1.5pt"/>
                  <v:line id="Connecteur droit 4034" o:spid="_x0000_s1031" style="position:absolute;visibility:visible;mso-wrap-style:square" from="1720,45" to="1720,1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4bscQAAADdAAAADwAAAGRycy9kb3ducmV2LnhtbESPQWsCMRSE74L/ITzBm2a1UmRrFBVs&#10;vXbVQ2+Pzetm6eZlSbLu+u8bodDjMDPfMJvdYBtxJx9qxwoW8wwEcel0zZWC6+U0W4MIEVlj45gU&#10;PCjAbjsebTDXrudPuhexEgnCIUcFJsY2lzKUhiyGuWuJk/ftvMWYpK+k9tgnuG3kMstepcWa04LB&#10;lo6Gyp+iswq+ukP0Hxe574vh+G6Wp6bs3E2p6WTYv4GINMT/8F/7rBWsspcVPN+kJyC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nhuxxAAAAN0AAAAPAAAAAAAAAAAA&#10;AAAAAKECAABkcnMvZG93bnJldi54bWxQSwUGAAAAAAQABAD5AAAAkgMAAAAA&#10;" strokecolor="black [3213]" strokeweight="1.5pt"/>
                  <v:line id="Connecteur droit 4035" o:spid="_x0000_s1032" style="position:absolute;visibility:visible;mso-wrap-style:square" from="5748,90" to="5748,1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K+KsUAAADdAAAADwAAAGRycy9kb3ducmV2LnhtbESPQWvCQBSE70L/w/IKvemm2opEV1HB&#10;ttcm7cHbI/vMhmbfht2Nif/eLRR6HGbmG2azG20rruRD41jB8ywDQVw53XCt4Ks8TVcgQkTW2Dom&#10;BTcKsNs+TDaYazfwJ12LWIsE4ZCjAhNjl0sZKkMWw8x1xMm7OG8xJulrqT0OCW5bOc+ypbTYcFow&#10;2NHRUPVT9FbBuT9E/17K/VCMxzczP7VV776Venoc92sQkcb4H/5rf2gFL9niFX7fpCcgt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dK+KsUAAADdAAAADwAAAAAAAAAA&#10;AAAAAAChAgAAZHJzL2Rvd25yZXYueG1sUEsFBgAAAAAEAAQA+QAAAJMDAAAAAA==&#10;" strokecolor="black [3213]" strokeweight="1.5pt"/>
                </v:group>
                <v:group id="Groupe 4036" o:spid="_x0000_s1033" style="position:absolute;left:9322;width:1397;height:2018" coordsize="139700,201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ZAscAAADdAAAADwAAAGRycy9kb3ducmV2LnhtbESPQWvCQBSE7wX/w/IK&#10;3ppNtA2SZhWRKh5CoSqU3h7ZZxLMvg3ZbRL/fbdQ6HGYmW+YfDOZVgzUu8aygiSKQRCXVjdcKbic&#10;908rEM4ja2wtk4I7OdisZw85ZtqO/EHDyVciQNhlqKD2vsukdGVNBl1kO+LgXW1v0AfZV1L3OAa4&#10;aeUijlNpsOGwUGNHu5rK2+nbKDiMOG6XydtQ3K67+9f55f2zSEip+eO0fQXhafL/4b/2USt4jpc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u0ZAscAAADd&#10;AAAADwAAAAAAAAAAAAAAAACqAgAAZHJzL2Rvd25yZXYueG1sUEsFBgAAAAAEAAQA+gAAAJ4DAAAA&#10;AA==&#10;">
                  <v:line id="Connecteur droit 4039" o:spid="_x0000_s1034" style="position:absolute;visibility:visible;mso-wrap-style:square" from="0,0" to="1397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0L8UAAADdAAAADwAAAGRycy9kb3ducmV2LnhtbESPQWvCQBSE70L/w/IKvemmWopGV1HB&#10;ttcm7cHbI/vMhmbfht2Nif/eLRR6HGbmG2azG20rruRD41jB8ywDQVw53XCt4Ks8TZcgQkTW2Dom&#10;BTcKsNs+TDaYazfwJ12LWIsE4ZCjAhNjl0sZKkMWw8x1xMm7OG8xJulrqT0OCW5bOc+yV2mx4bRg&#10;sKOjoeqn6K2Cc3+I/r2U+6EYj29mfmqr3n0r9fQ47tcgIo3xP/zX/tAKXrLFCn7fpCcgt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J+0L8UAAADdAAAADwAAAAAAAAAA&#10;AAAAAAChAgAAZHJzL2Rvd25yZXYueG1sUEsFBgAAAAAEAAQA+QAAAJMDAAAAAA==&#10;" strokecolor="black [3213]" strokeweight="1.5pt"/>
                  <v:line id="Connecteur droit 4041" o:spid="_x0000_s1035" style="position:absolute;visibility:visible;mso-wrap-style:square" from="0,201880" to="139700,20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LVMQAAADdAAAADwAAAGRycy9kb3ducmV2LnhtbESPwWrDMBBE74H+g9hCb7GcEEpxoxg3&#10;kKTXOskht8XaWqbWykhy7P59VSj0OMzMG2ZbzrYXd/Khc6xgleUgiBunO24VXM6H5QuIEJE19o5J&#10;wTcFKHcPiy0W2k38Qfc6tiJBOBSowMQ4FFKGxpDFkLmBOHmfzluMSfpWao9TgttervP8WVrsOC0Y&#10;HGhvqPmqR6vgNr5FfzrLaqrn/dGsD30zuqtST49z9Qoi0hz/w3/td61gk29W8PsmPQG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78tUxAAAAN0AAAAPAAAAAAAAAAAA&#10;AAAAAKECAABkcnMvZG93bnJldi54bWxQSwUGAAAAAAQABAD5AAAAkgMAAAAA&#10;" strokecolor="black [3213]" strokeweight="1.5pt"/>
                  <v:line id="Connecteur droit 4042" o:spid="_x0000_s1036" style="position:absolute;flip:y;visibility:visible;mso-wrap-style:square" from="71252,0" to="71252,199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5uc8cAAADdAAAADwAAAGRycy9kb3ducmV2LnhtbESPT2sCMRTE70K/Q3iF3jRRbJHVKFoo&#10;297qH1Bvz81zd+3mZd2kuv32jSB4HGbmN8xk1tpKXKjxpWMN/Z4CQZw5U3KuYbP+6I5A+IBssHJM&#10;Gv7Iw2z61JlgYtyVl3RZhVxECPsENRQh1ImUPivIou+5mjh6R9dYDFE2uTQNXiPcVnKg1Ju0WHJc&#10;KLCm94Kyn9Wv1bDfpqfF63GXZqlbfB/ObvN1XiqtX57b+RhEoDY8wvf2p9EwVMMB3N7EJyC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Dm5zxwAAAN0AAAAPAAAAAAAA&#10;AAAAAAAAAKECAABkcnMvZG93bnJldi54bWxQSwUGAAAAAAQABAD5AAAAlQMAAAAA&#10;" strokecolor="black [3040]" strokeweight="1.5pt"/>
                </v:group>
              </v:group>
            </w:pict>
          </mc:Fallback>
        </mc:AlternateContent>
      </w:r>
      <w:r>
        <w:rPr>
          <w:rFonts w:cs="Arial"/>
          <w:noProof/>
          <w:lang w:eastAsia="fr-FR"/>
        </w:rPr>
        <mc:AlternateContent>
          <mc:Choice Requires="wps">
            <w:drawing>
              <wp:anchor distT="0" distB="0" distL="114300" distR="114300" simplePos="0" relativeHeight="251768832" behindDoc="0" locked="0" layoutInCell="1" allowOverlap="1" wp14:anchorId="60A2AA7A" wp14:editId="0095FC6A">
                <wp:simplePos x="0" y="0"/>
                <wp:positionH relativeFrom="column">
                  <wp:posOffset>3890010</wp:posOffset>
                </wp:positionH>
                <wp:positionV relativeFrom="paragraph">
                  <wp:posOffset>461010</wp:posOffset>
                </wp:positionV>
                <wp:extent cx="796925" cy="329565"/>
                <wp:effectExtent l="0" t="0" r="117475" b="927735"/>
                <wp:wrapNone/>
                <wp:docPr id="4043" name="Rectangle à coins arrondis 4043"/>
                <wp:cNvGraphicFramePr/>
                <a:graphic xmlns:a="http://schemas.openxmlformats.org/drawingml/2006/main">
                  <a:graphicData uri="http://schemas.microsoft.com/office/word/2010/wordprocessingShape">
                    <wps:wsp>
                      <wps:cNvSpPr/>
                      <wps:spPr>
                        <a:xfrm>
                          <a:off x="0" y="0"/>
                          <a:ext cx="796925" cy="329565"/>
                        </a:xfrm>
                        <a:prstGeom prst="wedgeRoundRectCallout">
                          <a:avLst>
                            <a:gd name="adj1" fmla="val 61365"/>
                            <a:gd name="adj2" fmla="val 327465"/>
                            <a:gd name="adj3" fmla="val 16667"/>
                          </a:avLst>
                        </a:prstGeom>
                        <a:ln w="6350"/>
                      </wps:spPr>
                      <wps:style>
                        <a:lnRef idx="2">
                          <a:schemeClr val="dk1"/>
                        </a:lnRef>
                        <a:fillRef idx="1">
                          <a:schemeClr val="lt1"/>
                        </a:fillRef>
                        <a:effectRef idx="0">
                          <a:schemeClr val="dk1"/>
                        </a:effectRef>
                        <a:fontRef idx="minor">
                          <a:schemeClr val="dk1"/>
                        </a:fontRef>
                      </wps:style>
                      <wps:txbx>
                        <w:txbxContent>
                          <w:p w14:paraId="37E88C59" w14:textId="77777777" w:rsidR="00C017B2" w:rsidRPr="0002452A" w:rsidRDefault="00C017B2" w:rsidP="0076562B">
                            <w:pPr>
                              <w:jc w:val="center"/>
                              <w:rPr>
                                <w:i/>
                              </w:rPr>
                            </w:pPr>
                            <w:r>
                              <w:rPr>
                                <w:i/>
                              </w:rPr>
                              <w:t>Pignon 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le à coins arrondis 4043" o:spid="_x0000_s1263" type="#_x0000_t62" style="position:absolute;left:0;text-align:left;margin-left:306.3pt;margin-top:36.3pt;width:62.75pt;height:25.95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" adj="24055,81532" fillcolor="white [3201]" strokecolor="black [3200]" strokeweight=".5pt">
                <v:textbox>
                  <w:txbxContent>
                    <w:p w14:paraId="37E88C59" w14:textId="77777777" w:rsidR="00C017B2" w:rsidRPr="0002452A" w:rsidRDefault="00C017B2" w:rsidP="0076562B">
                      <w:pPr>
                        <w:jc w:val="center"/>
                        <w:rPr>
                          <w:i/>
                        </w:rPr>
                      </w:pPr>
                      <w:r>
                        <w:rPr>
                          <w:i/>
                        </w:rPr>
                        <w:t>Pignon 3</w:t>
                      </w:r>
                    </w:p>
                  </w:txbxContent>
                </v:textbox>
              </v:shape>
            </w:pict>
          </mc:Fallback>
        </mc:AlternateContent>
      </w:r>
      <w:r>
        <w:rPr>
          <w:rFonts w:cs="Arial"/>
          <w:noProof/>
          <w:lang w:eastAsia="fr-FR"/>
        </w:rPr>
        <mc:AlternateContent>
          <mc:Choice Requires="wps">
            <w:drawing>
              <wp:anchor distT="0" distB="0" distL="114300" distR="114300" simplePos="0" relativeHeight="251765760" behindDoc="0" locked="0" layoutInCell="1" allowOverlap="1" wp14:anchorId="615FEDCC" wp14:editId="15012E80">
                <wp:simplePos x="0" y="0"/>
                <wp:positionH relativeFrom="column">
                  <wp:posOffset>527685</wp:posOffset>
                </wp:positionH>
                <wp:positionV relativeFrom="paragraph">
                  <wp:posOffset>2232660</wp:posOffset>
                </wp:positionV>
                <wp:extent cx="796925" cy="329565"/>
                <wp:effectExtent l="0" t="419100" r="441325" b="13335"/>
                <wp:wrapNone/>
                <wp:docPr id="4044" name="Rectangle à coins arrondis 4044"/>
                <wp:cNvGraphicFramePr/>
                <a:graphic xmlns:a="http://schemas.openxmlformats.org/drawingml/2006/main">
                  <a:graphicData uri="http://schemas.microsoft.com/office/word/2010/wordprocessingShape">
                    <wps:wsp>
                      <wps:cNvSpPr/>
                      <wps:spPr>
                        <a:xfrm>
                          <a:off x="0" y="0"/>
                          <a:ext cx="796925" cy="329565"/>
                        </a:xfrm>
                        <a:prstGeom prst="wedgeRoundRectCallout">
                          <a:avLst>
                            <a:gd name="adj1" fmla="val 101431"/>
                            <a:gd name="adj2" fmla="val -177755"/>
                            <a:gd name="adj3" fmla="val 16667"/>
                          </a:avLst>
                        </a:prstGeom>
                        <a:ln w="6350"/>
                      </wps:spPr>
                      <wps:style>
                        <a:lnRef idx="2">
                          <a:schemeClr val="dk1"/>
                        </a:lnRef>
                        <a:fillRef idx="1">
                          <a:schemeClr val="lt1"/>
                        </a:fillRef>
                        <a:effectRef idx="0">
                          <a:schemeClr val="dk1"/>
                        </a:effectRef>
                        <a:fontRef idx="minor">
                          <a:schemeClr val="dk1"/>
                        </a:fontRef>
                      </wps:style>
                      <wps:txbx>
                        <w:txbxContent>
                          <w:p w14:paraId="6F5CFF81" w14:textId="77777777" w:rsidR="00C017B2" w:rsidRPr="0002452A" w:rsidRDefault="00C017B2" w:rsidP="0076562B">
                            <w:pPr>
                              <w:jc w:val="center"/>
                              <w:rPr>
                                <w:i/>
                              </w:rPr>
                            </w:pPr>
                            <w:r>
                              <w:rPr>
                                <w:i/>
                              </w:rPr>
                              <w:t>Roue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le à coins arrondis 4044" o:spid="_x0000_s1264" type="#_x0000_t62" style="position:absolute;left:0;text-align:left;margin-left:41.55pt;margin-top:175.8pt;width:62.75pt;height:25.95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" adj="32709,-27595" fillcolor="white [3201]" strokecolor="black [3200]" strokeweight=".5pt">
                <v:textbox>
                  <w:txbxContent>
                    <w:p w14:paraId="6F5CFF81" w14:textId="77777777" w:rsidR="00C017B2" w:rsidRPr="0002452A" w:rsidRDefault="00C017B2" w:rsidP="0076562B">
                      <w:pPr>
                        <w:jc w:val="center"/>
                        <w:rPr>
                          <w:i/>
                        </w:rPr>
                      </w:pPr>
                      <w:r>
                        <w:rPr>
                          <w:i/>
                        </w:rPr>
                        <w:t>Roue 1</w:t>
                      </w:r>
                    </w:p>
                  </w:txbxContent>
                </v:textbox>
              </v:shape>
            </w:pict>
          </mc:Fallback>
        </mc:AlternateContent>
      </w:r>
      <w:r>
        <w:rPr>
          <w:rFonts w:cs="Arial"/>
          <w:noProof/>
          <w:lang w:eastAsia="fr-FR"/>
        </w:rPr>
        <mc:AlternateContent>
          <mc:Choice Requires="wps">
            <w:drawing>
              <wp:anchor distT="0" distB="0" distL="114300" distR="114300" simplePos="0" relativeHeight="251764736" behindDoc="0" locked="0" layoutInCell="1" allowOverlap="1" wp14:anchorId="0902E356" wp14:editId="69619C9F">
                <wp:simplePos x="0" y="0"/>
                <wp:positionH relativeFrom="column">
                  <wp:posOffset>5080635</wp:posOffset>
                </wp:positionH>
                <wp:positionV relativeFrom="paragraph">
                  <wp:posOffset>2023110</wp:posOffset>
                </wp:positionV>
                <wp:extent cx="916940" cy="485775"/>
                <wp:effectExtent l="285750" t="0" r="16510" b="28575"/>
                <wp:wrapNone/>
                <wp:docPr id="4045" name="Rectangle à coins arrondis 4045"/>
                <wp:cNvGraphicFramePr/>
                <a:graphic xmlns:a="http://schemas.openxmlformats.org/drawingml/2006/main">
                  <a:graphicData uri="http://schemas.microsoft.com/office/word/2010/wordprocessingShape">
                    <wps:wsp>
                      <wps:cNvSpPr/>
                      <wps:spPr>
                        <a:xfrm>
                          <a:off x="0" y="0"/>
                          <a:ext cx="916940" cy="485775"/>
                        </a:xfrm>
                        <a:prstGeom prst="wedgeRoundRectCallout">
                          <a:avLst>
                            <a:gd name="adj1" fmla="val -81007"/>
                            <a:gd name="adj2" fmla="val -44569"/>
                            <a:gd name="adj3" fmla="val 16667"/>
                          </a:avLst>
                        </a:prstGeom>
                        <a:ln w="6350"/>
                      </wps:spPr>
                      <wps:style>
                        <a:lnRef idx="2">
                          <a:schemeClr val="dk1"/>
                        </a:lnRef>
                        <a:fillRef idx="1">
                          <a:schemeClr val="lt1"/>
                        </a:fillRef>
                        <a:effectRef idx="0">
                          <a:schemeClr val="dk1"/>
                        </a:effectRef>
                        <a:fontRef idx="minor">
                          <a:schemeClr val="dk1"/>
                        </a:fontRef>
                      </wps:style>
                      <wps:txbx>
                        <w:txbxContent>
                          <w:p w14:paraId="5DC2FB83" w14:textId="77777777" w:rsidR="00C017B2" w:rsidRPr="0002452A" w:rsidRDefault="00C017B2" w:rsidP="0076562B">
                            <w:pPr>
                              <w:jc w:val="center"/>
                              <w:rPr>
                                <w:i/>
                              </w:rPr>
                            </w:pPr>
                            <w:r>
                              <w:rPr>
                                <w:i/>
                              </w:rPr>
                              <w:t>Couronne denté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le à coins arrondis 4045" o:spid="_x0000_s1265" type="#_x0000_t62" style="position:absolute;left:0;text-align:left;margin-left:400.05pt;margin-top:159.3pt;width:72.2pt;height:38.2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" adj="-6698,1173" fillcolor="white [3201]" strokecolor="black [3200]" strokeweight=".5pt">
                <v:textbox>
                  <w:txbxContent>
                    <w:p w14:paraId="5DC2FB83" w14:textId="77777777" w:rsidR="00C017B2" w:rsidRPr="0002452A" w:rsidRDefault="00C017B2" w:rsidP="0076562B">
                      <w:pPr>
                        <w:jc w:val="center"/>
                        <w:rPr>
                          <w:i/>
                        </w:rPr>
                      </w:pPr>
                      <w:r>
                        <w:rPr>
                          <w:i/>
                        </w:rPr>
                        <w:t>Couronne dentée</w:t>
                      </w:r>
                    </w:p>
                  </w:txbxContent>
                </v:textbox>
              </v:shape>
            </w:pict>
          </mc:Fallback>
        </mc:AlternateContent>
      </w:r>
      <w:r>
        <w:rPr>
          <w:rFonts w:cs="Arial"/>
          <w:noProof/>
          <w:lang w:eastAsia="fr-FR"/>
        </w:rPr>
        <mc:AlternateContent>
          <mc:Choice Requires="wps">
            <w:drawing>
              <wp:anchor distT="0" distB="0" distL="114300" distR="114300" simplePos="0" relativeHeight="251763712" behindDoc="0" locked="0" layoutInCell="1" allowOverlap="1" wp14:anchorId="5128C24D" wp14:editId="60C266F9">
                <wp:simplePos x="0" y="0"/>
                <wp:positionH relativeFrom="column">
                  <wp:posOffset>480060</wp:posOffset>
                </wp:positionH>
                <wp:positionV relativeFrom="paragraph">
                  <wp:posOffset>480060</wp:posOffset>
                </wp:positionV>
                <wp:extent cx="1189355" cy="329565"/>
                <wp:effectExtent l="0" t="0" r="10795" b="203835"/>
                <wp:wrapNone/>
                <wp:docPr id="4046" name="Rectangle à coins arrondis 4046"/>
                <wp:cNvGraphicFramePr/>
                <a:graphic xmlns:a="http://schemas.openxmlformats.org/drawingml/2006/main">
                  <a:graphicData uri="http://schemas.microsoft.com/office/word/2010/wordprocessingShape">
                    <wps:wsp>
                      <wps:cNvSpPr/>
                      <wps:spPr>
                        <a:xfrm>
                          <a:off x="0" y="0"/>
                          <a:ext cx="1189355" cy="329565"/>
                        </a:xfrm>
                        <a:prstGeom prst="wedgeRoundRectCallout">
                          <a:avLst>
                            <a:gd name="adj1" fmla="val 48841"/>
                            <a:gd name="adj2" fmla="val 108372"/>
                            <a:gd name="adj3" fmla="val 16667"/>
                          </a:avLst>
                        </a:prstGeom>
                        <a:ln w="6350"/>
                      </wps:spPr>
                      <wps:style>
                        <a:lnRef idx="2">
                          <a:schemeClr val="dk1"/>
                        </a:lnRef>
                        <a:fillRef idx="1">
                          <a:schemeClr val="lt1"/>
                        </a:fillRef>
                        <a:effectRef idx="0">
                          <a:schemeClr val="dk1"/>
                        </a:effectRef>
                        <a:fontRef idx="minor">
                          <a:schemeClr val="dk1"/>
                        </a:fontRef>
                      </wps:style>
                      <wps:txbx>
                        <w:txbxContent>
                          <w:p w14:paraId="1C37AFFA" w14:textId="77777777" w:rsidR="00C017B2" w:rsidRPr="0002452A" w:rsidRDefault="00C017B2" w:rsidP="0076562B">
                            <w:pPr>
                              <w:jc w:val="center"/>
                              <w:rPr>
                                <w:i/>
                              </w:rPr>
                            </w:pPr>
                            <w:r>
                              <w:rPr>
                                <w:i/>
                              </w:rPr>
                              <w:t>Pignon moteu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le à coins arrondis 4046" o:spid="_x0000_s1266" type="#_x0000_t62" style="position:absolute;left:0;text-align:left;margin-left:37.8pt;margin-top:37.8pt;width:93.65pt;height:25.95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" adj="21350,34208" fillcolor="white [3201]" strokecolor="black [3200]" strokeweight=".5pt">
                <v:textbox>
                  <w:txbxContent>
                    <w:p w14:paraId="1C37AFFA" w14:textId="77777777" w:rsidR="00C017B2" w:rsidRPr="0002452A" w:rsidRDefault="00C017B2" w:rsidP="0076562B">
                      <w:pPr>
                        <w:jc w:val="center"/>
                        <w:rPr>
                          <w:i/>
                        </w:rPr>
                      </w:pPr>
                      <w:r>
                        <w:rPr>
                          <w:i/>
                        </w:rPr>
                        <w:t>Pignon moteur</w:t>
                      </w:r>
                    </w:p>
                  </w:txbxContent>
                </v:textbox>
              </v:shape>
            </w:pict>
          </mc:Fallback>
        </mc:AlternateContent>
      </w:r>
    </w:p>
    <w:p w14:paraId="7522AEC0" w14:textId="77777777" w:rsidR="0076562B" w:rsidRDefault="0076562B" w:rsidP="0076562B">
      <w:pPr>
        <w:spacing w:after="0"/>
        <w:jc w:val="both"/>
        <w:rPr>
          <w:sz w:val="24"/>
        </w:rPr>
      </w:pPr>
    </w:p>
    <w:p w14:paraId="779FE906" w14:textId="77777777" w:rsidR="0076562B" w:rsidRDefault="0076562B" w:rsidP="00CC170C">
      <w:pPr>
        <w:spacing w:after="0"/>
        <w:jc w:val="both"/>
        <w:rPr>
          <w:sz w:val="24"/>
        </w:rPr>
      </w:pPr>
    </w:p>
    <w:p w14:paraId="4CBB762D" w14:textId="77777777" w:rsidR="0076562B" w:rsidRDefault="0076562B" w:rsidP="00CC170C">
      <w:pPr>
        <w:spacing w:after="0"/>
        <w:jc w:val="both"/>
        <w:rPr>
          <w:sz w:val="24"/>
        </w:rPr>
      </w:pPr>
    </w:p>
    <w:p w14:paraId="635924DA" w14:textId="77777777" w:rsidR="001E4AC3" w:rsidRDefault="001E4AC3" w:rsidP="00CC170C">
      <w:pPr>
        <w:spacing w:after="0"/>
        <w:jc w:val="both"/>
        <w:rPr>
          <w:sz w:val="24"/>
        </w:rPr>
      </w:pPr>
    </w:p>
    <w:p w14:paraId="6DE7AC37" w14:textId="77777777" w:rsidR="001E4AC3" w:rsidRDefault="001E4AC3" w:rsidP="00CC170C">
      <w:pPr>
        <w:spacing w:after="0"/>
        <w:jc w:val="both"/>
        <w:rPr>
          <w:sz w:val="24"/>
        </w:rPr>
      </w:pPr>
    </w:p>
    <w:p w14:paraId="6BC69ED5" w14:textId="77777777" w:rsidR="001E4AC3" w:rsidRDefault="001E4AC3" w:rsidP="00CC170C">
      <w:pPr>
        <w:spacing w:after="0"/>
        <w:jc w:val="both"/>
        <w:rPr>
          <w:sz w:val="24"/>
        </w:rPr>
      </w:pPr>
    </w:p>
    <w:p w14:paraId="3DC83DF3" w14:textId="77777777" w:rsidR="001E4AC3" w:rsidRDefault="001E4AC3" w:rsidP="00CC170C">
      <w:pPr>
        <w:spacing w:after="0"/>
        <w:jc w:val="both"/>
        <w:rPr>
          <w:sz w:val="24"/>
        </w:rPr>
      </w:pPr>
    </w:p>
    <w:p w14:paraId="45FD74C2" w14:textId="77777777" w:rsidR="001E4AC3" w:rsidRDefault="001E4AC3" w:rsidP="00CC170C">
      <w:pPr>
        <w:spacing w:after="0"/>
        <w:jc w:val="both"/>
        <w:rPr>
          <w:sz w:val="24"/>
        </w:rPr>
      </w:pPr>
    </w:p>
    <w:p w14:paraId="27751C62" w14:textId="77777777" w:rsidR="001E4AC3" w:rsidRDefault="001E4AC3" w:rsidP="00CC170C">
      <w:pPr>
        <w:spacing w:after="0"/>
        <w:jc w:val="both"/>
        <w:rPr>
          <w:sz w:val="24"/>
        </w:rPr>
      </w:pPr>
    </w:p>
    <w:p w14:paraId="52CE9046" w14:textId="77777777" w:rsidR="001E4AC3" w:rsidRDefault="001E4AC3" w:rsidP="00CC170C">
      <w:pPr>
        <w:spacing w:after="0"/>
        <w:jc w:val="both"/>
        <w:rPr>
          <w:sz w:val="24"/>
        </w:rPr>
      </w:pPr>
    </w:p>
    <w:p w14:paraId="5981C1DE" w14:textId="1489E2A4" w:rsidR="001E4AC3" w:rsidRDefault="001E4AC3" w:rsidP="00CC170C">
      <w:pPr>
        <w:spacing w:after="0"/>
        <w:jc w:val="both"/>
        <w:rPr>
          <w:sz w:val="24"/>
        </w:rPr>
      </w:pPr>
    </w:p>
    <w:p w14:paraId="61F745D3" w14:textId="08C87BCF" w:rsidR="001E4AC3" w:rsidRDefault="001E4AC3" w:rsidP="00CC170C">
      <w:pPr>
        <w:spacing w:after="0"/>
        <w:jc w:val="both"/>
        <w:rPr>
          <w:sz w:val="24"/>
        </w:rPr>
      </w:pPr>
    </w:p>
    <w:p w14:paraId="663EAA3C" w14:textId="77777777" w:rsidR="001E4AC3" w:rsidRDefault="001E4AC3" w:rsidP="00CC170C">
      <w:pPr>
        <w:spacing w:after="0"/>
        <w:jc w:val="both"/>
        <w:rPr>
          <w:sz w:val="24"/>
        </w:rPr>
      </w:pPr>
    </w:p>
    <w:p w14:paraId="0D159FEF" w14:textId="5A2F9B1A" w:rsidR="001E4AC3" w:rsidRDefault="001E4AC3" w:rsidP="00CC170C">
      <w:pPr>
        <w:spacing w:after="0"/>
        <w:jc w:val="both"/>
        <w:rPr>
          <w:sz w:val="24"/>
        </w:rPr>
      </w:pPr>
    </w:p>
    <w:p w14:paraId="11A54907" w14:textId="77777777" w:rsidR="001E4AC3" w:rsidRDefault="001E4AC3" w:rsidP="00CC170C">
      <w:pPr>
        <w:spacing w:after="0"/>
        <w:jc w:val="both"/>
        <w:rPr>
          <w:sz w:val="24"/>
        </w:rPr>
      </w:pPr>
    </w:p>
    <w:p w14:paraId="0CEF43AC" w14:textId="77777777" w:rsidR="001E4AC3" w:rsidRDefault="001E4AC3" w:rsidP="00CC170C">
      <w:pPr>
        <w:spacing w:after="0"/>
        <w:jc w:val="both"/>
        <w:rPr>
          <w:sz w:val="24"/>
        </w:rPr>
      </w:pPr>
    </w:p>
    <w:p w14:paraId="5203E4D1" w14:textId="77777777" w:rsidR="001E4AC3" w:rsidRDefault="001E4AC3" w:rsidP="00CC170C">
      <w:pPr>
        <w:spacing w:after="0"/>
        <w:jc w:val="both"/>
        <w:rPr>
          <w:sz w:val="24"/>
        </w:rPr>
      </w:pPr>
    </w:p>
    <w:p w14:paraId="7A6DFCC4" w14:textId="77777777" w:rsidR="001E4AC3" w:rsidRDefault="001E4AC3" w:rsidP="00CC170C">
      <w:pPr>
        <w:spacing w:after="0"/>
        <w:jc w:val="both"/>
        <w:rPr>
          <w:sz w:val="24"/>
        </w:rPr>
      </w:pPr>
    </w:p>
    <w:p w14:paraId="6886D90C" w14:textId="77777777" w:rsidR="001E4AC3" w:rsidRDefault="001E4AC3" w:rsidP="00CC170C">
      <w:pPr>
        <w:spacing w:after="0"/>
        <w:jc w:val="both"/>
        <w:rPr>
          <w:sz w:val="24"/>
        </w:rPr>
      </w:pPr>
    </w:p>
    <w:p w14:paraId="18418624" w14:textId="741ABBE6" w:rsidR="001E4AC3" w:rsidRDefault="001E4AC3" w:rsidP="00CC170C">
      <w:pPr>
        <w:spacing w:after="0"/>
        <w:jc w:val="both"/>
        <w:rPr>
          <w:sz w:val="24"/>
        </w:rPr>
      </w:pPr>
    </w:p>
    <w:p w14:paraId="78226CD5" w14:textId="121E2BC9" w:rsidR="0076562B" w:rsidRDefault="0076562B" w:rsidP="00CC170C">
      <w:pPr>
        <w:spacing w:after="0"/>
        <w:jc w:val="both"/>
        <w:rPr>
          <w:sz w:val="24"/>
        </w:rPr>
      </w:pPr>
      <w:r>
        <w:rPr>
          <w:sz w:val="24"/>
        </w:rPr>
        <w:br w:type="page"/>
      </w:r>
    </w:p>
    <w:p w14:paraId="75E89048" w14:textId="7FB180EA" w:rsidR="00D62818" w:rsidRDefault="00D62818" w:rsidP="00D62818">
      <w:pPr>
        <w:shd w:val="clear" w:color="auto" w:fill="E6E6E6"/>
        <w:spacing w:after="0"/>
        <w:jc w:val="both"/>
        <w:rPr>
          <w:b/>
          <w:sz w:val="24"/>
        </w:rPr>
      </w:pPr>
      <w:r>
        <w:rPr>
          <w:b/>
          <w:sz w:val="24"/>
        </w:rPr>
        <w:lastRenderedPageBreak/>
        <w:t>Document réponse DR</w:t>
      </w:r>
      <w:r w:rsidR="00FE65C6">
        <w:rPr>
          <w:b/>
          <w:sz w:val="24"/>
        </w:rPr>
        <w:t>4</w:t>
      </w:r>
      <w:r w:rsidR="000A12F0">
        <w:rPr>
          <w:b/>
          <w:sz w:val="24"/>
        </w:rPr>
        <w:t> : p</w:t>
      </w:r>
      <w:r>
        <w:rPr>
          <w:b/>
          <w:sz w:val="24"/>
        </w:rPr>
        <w:t>rincipe de déplacement</w:t>
      </w:r>
    </w:p>
    <w:p w14:paraId="75F422F9" w14:textId="7471B765" w:rsidR="00D62818" w:rsidRDefault="00D62818" w:rsidP="00D62818">
      <w:pPr>
        <w:spacing w:after="0"/>
        <w:jc w:val="both"/>
        <w:rPr>
          <w:b/>
          <w:sz w:val="24"/>
        </w:rPr>
      </w:pPr>
      <w:r>
        <w:rPr>
          <w:b/>
          <w:sz w:val="24"/>
        </w:rPr>
        <w:t>Premier cas :</w:t>
      </w:r>
      <w:r>
        <w:rPr>
          <w:b/>
          <w:sz w:val="24"/>
        </w:rPr>
        <w:tab/>
      </w:r>
      <w:r>
        <w:rPr>
          <w:b/>
          <w:sz w:val="24"/>
        </w:rPr>
        <w:tab/>
      </w:r>
      <w:r>
        <w:rPr>
          <w:b/>
          <w:sz w:val="24"/>
        </w:rPr>
        <w:tab/>
      </w:r>
      <w:r>
        <w:rPr>
          <w:b/>
          <w:sz w:val="24"/>
        </w:rPr>
        <w:tab/>
      </w:r>
      <w:r>
        <w:rPr>
          <w:b/>
          <w:sz w:val="24"/>
        </w:rPr>
        <w:tab/>
      </w:r>
      <w:r>
        <w:rPr>
          <w:b/>
          <w:sz w:val="24"/>
        </w:rPr>
        <w:tab/>
      </w:r>
      <w:r>
        <w:rPr>
          <w:b/>
          <w:sz w:val="24"/>
        </w:rPr>
        <w:tab/>
      </w:r>
      <w:r w:rsidR="00A20635">
        <w:rPr>
          <w:b/>
          <w:sz w:val="24"/>
        </w:rPr>
        <w:t>Échelle</w:t>
      </w:r>
      <w:r>
        <w:rPr>
          <w:b/>
          <w:sz w:val="24"/>
        </w:rPr>
        <w:t xml:space="preserve"> : </w:t>
      </w:r>
      <w:r w:rsidRPr="00C85561">
        <w:rPr>
          <w:position w:val="-6"/>
        </w:rPr>
        <w:object w:dxaOrig="1939" w:dyaOrig="360" w14:anchorId="6FEFA2B5">
          <v:shape id="_x0000_i1086" type="#_x0000_t75" style="width:98.2pt;height:18pt" o:ole="">
            <v:imagedata r:id="rId213" o:title=""/>
          </v:shape>
          <o:OLEObject Type="Embed" ProgID="Equation.DSMT4" ShapeID="_x0000_i1086" DrawAspect="Content" ObjectID="_1440590928" r:id="rId214"/>
        </w:object>
      </w:r>
      <w:r>
        <w:rPr>
          <w:b/>
          <w:sz w:val="24"/>
        </w:rPr>
        <w:t xml:space="preserve">  </w:t>
      </w:r>
    </w:p>
    <w:p w14:paraId="31EE9E39" w14:textId="35DFD8B0" w:rsidR="00D62818" w:rsidRDefault="007D720B" w:rsidP="00D62818">
      <w:pPr>
        <w:spacing w:after="0"/>
        <w:jc w:val="both"/>
        <w:rPr>
          <w:b/>
          <w:sz w:val="24"/>
        </w:rPr>
      </w:pPr>
      <w:r>
        <w:rPr>
          <w:noProof/>
          <w:sz w:val="24"/>
          <w:lang w:eastAsia="fr-FR"/>
        </w:rPr>
        <mc:AlternateContent>
          <mc:Choice Requires="wps">
            <w:drawing>
              <wp:anchor distT="0" distB="0" distL="114300" distR="114300" simplePos="0" relativeHeight="251777024" behindDoc="0" locked="0" layoutInCell="1" allowOverlap="1" wp14:anchorId="5C6742AC" wp14:editId="1CF55393">
                <wp:simplePos x="0" y="0"/>
                <wp:positionH relativeFrom="column">
                  <wp:posOffset>4766310</wp:posOffset>
                </wp:positionH>
                <wp:positionV relativeFrom="paragraph">
                  <wp:posOffset>137160</wp:posOffset>
                </wp:positionV>
                <wp:extent cx="382905" cy="478790"/>
                <wp:effectExtent l="0" t="0" r="0" b="0"/>
                <wp:wrapNone/>
                <wp:docPr id="3758" name="Zone de texte 3758"/>
                <wp:cNvGraphicFramePr/>
                <a:graphic xmlns:a="http://schemas.openxmlformats.org/drawingml/2006/main">
                  <a:graphicData uri="http://schemas.microsoft.com/office/word/2010/wordprocessingShape">
                    <wps:wsp>
                      <wps:cNvSpPr txBox="1"/>
                      <wps:spPr>
                        <a:xfrm>
                          <a:off x="0" y="0"/>
                          <a:ext cx="382905" cy="4787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9E94E52" w14:textId="77777777" w:rsidR="00C017B2" w:rsidRDefault="00C017B2" w:rsidP="007D720B">
                            <w:r w:rsidRPr="00A20635">
                              <w:rPr>
                                <w:position w:val="-12"/>
                              </w:rPr>
                              <w:object w:dxaOrig="279" w:dyaOrig="360" w14:anchorId="02DD2BE3">
                                <v:shape id="_x0000_i1088" type="#_x0000_t75" style="width:15pt;height:20.25pt" o:ole="">
                                  <v:imagedata r:id="rId215" o:title=""/>
                                </v:shape>
                                <o:OLEObject Type="Embed" ProgID="Equation.DSMT4" ShapeID="_x0000_i1088" DrawAspect="Content" ObjectID="_1440590951" r:id="rId216"/>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Zone de texte 3758" o:spid="_x0000_s1267" type="#_x0000_t202" style="position:absolute;left:0;text-align:left;margin-left:375.3pt;margin-top:10.8pt;width:30.15pt;height:37.7pt;z-index:2517770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" filled="f" stroked="f" strokeweight=".5pt">
                <v:textbox style="mso-fit-shape-to-text:t">
                  <w:txbxContent>
                    <w:p w14:paraId="79E94E52" w14:textId="77777777" w:rsidR="00C017B2" w:rsidRDefault="00C017B2" w:rsidP="007D720B">
                      <w:r w:rsidRPr="00A20635">
                        <w:rPr>
                          <w:position w:val="-12"/>
                        </w:rPr>
                        <w:object w:dxaOrig="279" w:dyaOrig="360" w14:anchorId="02DD2BE3">
                          <v:shape id="_x0000_i1088" type="#_x0000_t75" style="width:15pt;height:20.25pt" o:ole="">
                            <v:imagedata r:id="rId215" o:title=""/>
                          </v:shape>
                          <o:OLEObject Type="Embed" ProgID="Equation.DSMT4" ShapeID="_x0000_i1088" DrawAspect="Content" ObjectID="_1440590951" r:id="rId217"/>
                        </w:object>
                      </w:r>
                    </w:p>
                  </w:txbxContent>
                </v:textbox>
              </v:shape>
            </w:pict>
          </mc:Fallback>
        </mc:AlternateContent>
      </w:r>
      <w:proofErr w:type="gramStart"/>
      <w:r w:rsidR="00D62818">
        <w:rPr>
          <w:sz w:val="24"/>
        </w:rPr>
        <w:t>translation</w:t>
      </w:r>
      <w:proofErr w:type="gramEnd"/>
      <w:r w:rsidR="00D62818">
        <w:rPr>
          <w:sz w:val="24"/>
        </w:rPr>
        <w:t xml:space="preserve"> de direction </w:t>
      </w:r>
      <w:r w:rsidR="00A20635" w:rsidRPr="00A20635">
        <w:rPr>
          <w:position w:val="-12"/>
        </w:rPr>
        <w:object w:dxaOrig="279" w:dyaOrig="360" w14:anchorId="5741FFF3">
          <v:shape id="_x0000_i1089" type="#_x0000_t75" style="width:13.5pt;height:17.25pt" o:ole="">
            <v:imagedata r:id="rId218" o:title=""/>
          </v:shape>
          <o:OLEObject Type="Embed" ProgID="Equation.DSMT4" ShapeID="_x0000_i1089" DrawAspect="Content" ObjectID="_1440590929" r:id="rId219"/>
        </w:object>
      </w:r>
      <w:r w:rsidR="00D62818">
        <w:t xml:space="preserve"> vers l’avant</w:t>
      </w:r>
      <w:r w:rsidR="00D62818">
        <w:rPr>
          <w:b/>
          <w:noProof/>
          <w:sz w:val="24"/>
          <w:lang w:eastAsia="fr-FR"/>
        </w:rPr>
        <w:drawing>
          <wp:anchor distT="0" distB="0" distL="114300" distR="114300" simplePos="0" relativeHeight="251646976" behindDoc="1" locked="0" layoutInCell="1" allowOverlap="1" wp14:anchorId="5C1E40F8" wp14:editId="0A93DE36">
            <wp:simplePos x="0" y="0"/>
            <wp:positionH relativeFrom="column">
              <wp:posOffset>2249805</wp:posOffset>
            </wp:positionH>
            <wp:positionV relativeFrom="paragraph">
              <wp:posOffset>150495</wp:posOffset>
            </wp:positionV>
            <wp:extent cx="1885950" cy="1818640"/>
            <wp:effectExtent l="0" t="4445" r="0" b="0"/>
            <wp:wrapNone/>
            <wp:docPr id="135" name="Imag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ooba_points_DGC.jpg"/>
                    <pic:cNvPicPr/>
                  </pic:nvPicPr>
                  <pic:blipFill>
                    <a:blip r:embed="rId220">
                      <a:extLst>
                        <a:ext uri="{BEBA8EAE-BF5A-486C-A8C5-ECC9F3942E4B}">
                          <a14:imgProps xmlns:a14="http://schemas.microsoft.com/office/drawing/2010/main">
                            <a14:imgLayer r:embed="rId221">
                              <a14:imgEffect>
                                <a14:brightnessContrast bright="20000"/>
                              </a14:imgEffect>
                            </a14:imgLayer>
                          </a14:imgProps>
                        </a:ext>
                        <a:ext uri="{28A0092B-C50C-407E-A947-70E740481C1C}">
                          <a14:useLocalDpi xmlns:a14="http://schemas.microsoft.com/office/drawing/2010/main" val="0"/>
                        </a:ext>
                      </a:extLst>
                    </a:blip>
                    <a:stretch>
                      <a:fillRect/>
                    </a:stretch>
                  </pic:blipFill>
                  <pic:spPr>
                    <a:xfrm rot="5400000">
                      <a:off x="0" y="0"/>
                      <a:ext cx="1885950" cy="1818640"/>
                    </a:xfrm>
                    <a:prstGeom prst="rect">
                      <a:avLst/>
                    </a:prstGeom>
                  </pic:spPr>
                </pic:pic>
              </a:graphicData>
            </a:graphic>
            <wp14:sizeRelH relativeFrom="page">
              <wp14:pctWidth>0</wp14:pctWidth>
            </wp14:sizeRelH>
            <wp14:sizeRelV relativeFrom="page">
              <wp14:pctHeight>0</wp14:pctHeight>
            </wp14:sizeRelV>
          </wp:anchor>
        </w:drawing>
      </w:r>
      <w:r w:rsidR="00D62818">
        <w:t>.</w:t>
      </w:r>
    </w:p>
    <w:p w14:paraId="2A38BC9C" w14:textId="62B33B9E" w:rsidR="00D62818" w:rsidRPr="007438E8" w:rsidRDefault="00D62818" w:rsidP="00D62818">
      <w:pPr>
        <w:spacing w:after="0"/>
        <w:jc w:val="both"/>
        <w:rPr>
          <w:b/>
          <w:sz w:val="24"/>
        </w:rPr>
      </w:pPr>
      <w:r>
        <w:rPr>
          <w:noProof/>
          <w:position w:val="-12"/>
          <w:lang w:eastAsia="fr-FR"/>
        </w:rPr>
        <mc:AlternateContent>
          <mc:Choice Requires="wpg">
            <w:drawing>
              <wp:anchor distT="0" distB="0" distL="114300" distR="114300" simplePos="0" relativeHeight="251650048" behindDoc="0" locked="0" layoutInCell="1" allowOverlap="1" wp14:anchorId="5135A059" wp14:editId="2E1348BF">
                <wp:simplePos x="0" y="0"/>
                <wp:positionH relativeFrom="column">
                  <wp:posOffset>5075403</wp:posOffset>
                </wp:positionH>
                <wp:positionV relativeFrom="paragraph">
                  <wp:posOffset>2817</wp:posOffset>
                </wp:positionV>
                <wp:extent cx="779966" cy="774700"/>
                <wp:effectExtent l="0" t="38100" r="20320" b="25400"/>
                <wp:wrapNone/>
                <wp:docPr id="340" name="Groupe 340"/>
                <wp:cNvGraphicFramePr/>
                <a:graphic xmlns:a="http://schemas.openxmlformats.org/drawingml/2006/main">
                  <a:graphicData uri="http://schemas.microsoft.com/office/word/2010/wordprocessingGroup">
                    <wpg:wgp>
                      <wpg:cNvGrpSpPr/>
                      <wpg:grpSpPr>
                        <a:xfrm flipV="1">
                          <a:off x="0" y="0"/>
                          <a:ext cx="779966" cy="774700"/>
                          <a:chOff x="0" y="0"/>
                          <a:chExt cx="780362" cy="775254"/>
                        </a:xfrm>
                      </wpg:grpSpPr>
                      <wps:wsp>
                        <wps:cNvPr id="341" name="Connecteur droit avec flèche 341"/>
                        <wps:cNvCnPr/>
                        <wps:spPr>
                          <a:xfrm>
                            <a:off x="92413" y="87549"/>
                            <a:ext cx="687949" cy="0"/>
                          </a:xfrm>
                          <a:prstGeom prst="straightConnector1">
                            <a:avLst/>
                          </a:prstGeom>
                          <a:ln>
                            <a:tailEnd type="arrow"/>
                          </a:ln>
                        </wps:spPr>
                        <wps:style>
                          <a:lnRef idx="2">
                            <a:schemeClr val="dk1"/>
                          </a:lnRef>
                          <a:fillRef idx="1">
                            <a:schemeClr val="lt1"/>
                          </a:fillRef>
                          <a:effectRef idx="0">
                            <a:schemeClr val="dk1"/>
                          </a:effectRef>
                          <a:fontRef idx="minor">
                            <a:schemeClr val="dk1"/>
                          </a:fontRef>
                        </wps:style>
                        <wps:bodyPr/>
                      </wps:wsp>
                      <wps:wsp>
                        <wps:cNvPr id="342" name="Connecteur droit avec flèche 342"/>
                        <wps:cNvCnPr/>
                        <wps:spPr>
                          <a:xfrm>
                            <a:off x="87549" y="87549"/>
                            <a:ext cx="0" cy="687705"/>
                          </a:xfrm>
                          <a:prstGeom prst="straightConnector1">
                            <a:avLst/>
                          </a:prstGeom>
                          <a:ln>
                            <a:tailEnd type="arrow"/>
                          </a:ln>
                        </wps:spPr>
                        <wps:style>
                          <a:lnRef idx="2">
                            <a:schemeClr val="dk1"/>
                          </a:lnRef>
                          <a:fillRef idx="1">
                            <a:schemeClr val="lt1"/>
                          </a:fillRef>
                          <a:effectRef idx="0">
                            <a:schemeClr val="dk1"/>
                          </a:effectRef>
                          <a:fontRef idx="minor">
                            <a:schemeClr val="dk1"/>
                          </a:fontRef>
                        </wps:style>
                        <wps:bodyPr/>
                      </wps:wsp>
                      <wps:wsp>
                        <wps:cNvPr id="343" name="Ellipse 343"/>
                        <wps:cNvSpPr/>
                        <wps:spPr>
                          <a:xfrm>
                            <a:off x="0" y="0"/>
                            <a:ext cx="166370" cy="166370"/>
                          </a:xfrm>
                          <a:prstGeom prst="ellipse">
                            <a:avLst/>
                          </a:prstGeom>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4" name="Ellipse 344"/>
                        <wps:cNvSpPr/>
                        <wps:spPr>
                          <a:xfrm flipV="1">
                            <a:off x="48639" y="48638"/>
                            <a:ext cx="66040" cy="66040"/>
                          </a:xfrm>
                          <a:prstGeom prst="ellipse">
                            <a:avLst/>
                          </a:prstGeom>
                          <a:solidFill>
                            <a:schemeClr val="tx1"/>
                          </a:solidFill>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xmlns:mo="http://schemas.microsoft.com/office/mac/office/2008/main" xmlns:mv="urn:schemas-microsoft-com:mac:vml">
            <w:pict>
              <v:group id="Groupe 340" o:spid="_x0000_s1026" style="position:absolute;margin-left:399.65pt;margin-top:.2pt;width:61.4pt;height:61pt;flip:y;z-index:251650048;mso-width-relative:margin" coordsize="7803,77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">
                <v:shape id="Connecteur droit avec flèche 341" o:spid="_x0000_s1027" type="#_x0000_t32" style="position:absolute;left:924;top:875;width:687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cOsQAAADcAAAADwAAAGRycy9kb3ducmV2LnhtbESPT2vCQBTE7wW/w/IKvekmaf2XuooU&#10;hOpJoxdvj+wzG8y+Ddmtxm/fLQg9DjPzG2ax6m0jbtT52rGCdJSAIC6drrlScDpuhjMQPiBrbByT&#10;ggd5WC0HLwvMtbvzgW5FqESEsM9RgQmhzaX0pSGLfuRa4uhdXGcxRNlVUnd4j3DbyCxJJtJizXHB&#10;YEtfhspr8WMV7MbXMN9W2XZD032qjSzOs+yh1Ntrv/4EEagP/+Fn+1sreP9I4e9MP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9tw6xAAAANwAAAAPAAAAAAAAAAAA&#10;AAAAAKECAABkcnMvZG93bnJldi54bWxQSwUGAAAAAAQABAD5AAAAkgMAAAAA&#10;" filled="t" fillcolor="white [3201]" strokecolor="black [3200]" strokeweight="2pt">
                  <v:stroke endarrow="open"/>
                </v:shape>
                <v:shape id="Connecteur droit avec flèche 342" o:spid="_x0000_s1028" type="#_x0000_t32" style="position:absolute;left:875;top:875;width:0;height:68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RCTcQAAADcAAAADwAAAGRycy9kb3ducmV2LnhtbESPQWvCQBSE74L/YXlCb7oxrVWjq4gg&#10;1J5s9OLtkX1mg9m3Ibtq/PfdQsHjMDPfMMt1Z2txp9ZXjhWMRwkI4sLpiksFp+NuOAPhA7LG2jEp&#10;eJKH9arfW2Km3YN/6J6HUkQI+wwVmBCaTEpfGLLoR64hjt7FtRZDlG0pdYuPCLe1TJPkU1qsOC4Y&#10;bGhrqLjmN6vge3IN832Z7nc0PYy1kfl5lj6Veht0mwWIQF14hf/bX1rB+0cKf2fiEZ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JEJNxAAAANwAAAAPAAAAAAAAAAAA&#10;AAAAAKECAABkcnMvZG93bnJldi54bWxQSwUGAAAAAAQABAD5AAAAkgMAAAAA&#10;" filled="t" fillcolor="white [3201]" strokecolor="black [3200]" strokeweight="2pt">
                  <v:stroke endarrow="open"/>
                </v:shape>
                <v:oval id="Ellipse 343" o:spid="_x0000_s1029" style="position:absolute;width:1663;height:16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Wa5sUA&#10;AADcAAAADwAAAGRycy9kb3ducmV2LnhtbESPT2vCQBTE74V+h+UJ3pqNf7BNdJUiCCq9mBR6fWZf&#10;k9Ts25BdNX57tyB4HGbmN8xi1ZtGXKhztWUFoygGQVxYXXOp4DvfvH2AcB5ZY2OZFNzIwWr5+rLA&#10;VNsrH+iS+VIECLsUFVTet6mUrqjIoItsSxy8X9sZ9EF2pdQdXgPcNHIcxzNpsOawUGFL64qKU3Y2&#10;CsrDye3HmBR/x+Q92zV1/pX85EoNB/3nHISn3j/Dj/ZWK5hMJ/B/JhwBu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5ZrmxQAAANwAAAAPAAAAAAAAAAAAAAAAAJgCAABkcnMv&#10;ZG93bnJldi54bWxQSwUGAAAAAAQABAD1AAAAigMAAAAA&#10;" fillcolor="white [3201]" strokecolor="black [3200]" strokeweight="2pt"/>
                <v:oval id="Ellipse 344" o:spid="_x0000_s1030" style="position:absolute;left:486;top:486;width:660;height:660;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4I6MMA&#10;AADcAAAADwAAAGRycy9kb3ducmV2LnhtbESPS4vCMBSF98L8h3CF2Wmq1TJ0GkUGBHfig4HZXZpr&#10;U2xuSpNq/fcTQXB5OI+PU6wH24gbdb52rGA2TUAQl07XXCk4n7aTLxA+IGtsHJOCB3lYrz5GBeba&#10;3flAt2OoRBxhn6MCE0KbS+lLQxb91LXE0bu4zmKIsquk7vAex20j50mSSYs1R4LBln4MlddjbyOk&#10;/7MmWV42+2aeZenwsLN9+qvU53jYfIMINIR3+NXeaQXpYgHPM/EIy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4I6MMAAADcAAAADwAAAAAAAAAAAAAAAACYAgAAZHJzL2Rv&#10;d25yZXYueG1sUEsFBgAAAAAEAAQA9QAAAIgDAAAAAA==&#10;" fillcolor="black [3213]" strokecolor="black [3200]" strokeweight="2pt"/>
              </v:group>
            </w:pict>
          </mc:Fallback>
        </mc:AlternateContent>
      </w:r>
    </w:p>
    <w:p w14:paraId="5DA88696" w14:textId="77777777" w:rsidR="00D62818" w:rsidRDefault="00D62818" w:rsidP="00D62818">
      <w:pPr>
        <w:spacing w:after="0"/>
        <w:rPr>
          <w:sz w:val="24"/>
        </w:rPr>
      </w:pPr>
    </w:p>
    <w:p w14:paraId="25400122" w14:textId="77777777" w:rsidR="00D62818" w:rsidRDefault="00D62818" w:rsidP="00D62818">
      <w:pPr>
        <w:spacing w:after="0"/>
        <w:rPr>
          <w:sz w:val="24"/>
        </w:rPr>
      </w:pPr>
    </w:p>
    <w:p w14:paraId="23784A9F" w14:textId="05B8EEC4" w:rsidR="00D62818" w:rsidRDefault="007D720B" w:rsidP="00D62818">
      <w:pPr>
        <w:spacing w:after="0"/>
        <w:rPr>
          <w:sz w:val="24"/>
        </w:rPr>
      </w:pPr>
      <w:r>
        <w:rPr>
          <w:noProof/>
          <w:sz w:val="24"/>
          <w:lang w:eastAsia="fr-FR"/>
        </w:rPr>
        <mc:AlternateContent>
          <mc:Choice Requires="wps">
            <w:drawing>
              <wp:anchor distT="0" distB="0" distL="114300" distR="114300" simplePos="0" relativeHeight="251778048" behindDoc="0" locked="0" layoutInCell="1" allowOverlap="1" wp14:anchorId="0A5E83F6" wp14:editId="2218BEE5">
                <wp:simplePos x="0" y="0"/>
                <wp:positionH relativeFrom="column">
                  <wp:posOffset>4824095</wp:posOffset>
                </wp:positionH>
                <wp:positionV relativeFrom="paragraph">
                  <wp:posOffset>149225</wp:posOffset>
                </wp:positionV>
                <wp:extent cx="368935" cy="478790"/>
                <wp:effectExtent l="0" t="0" r="0" b="0"/>
                <wp:wrapNone/>
                <wp:docPr id="3759" name="Zone de texte 3759"/>
                <wp:cNvGraphicFramePr/>
                <a:graphic xmlns:a="http://schemas.openxmlformats.org/drawingml/2006/main">
                  <a:graphicData uri="http://schemas.microsoft.com/office/word/2010/wordprocessingShape">
                    <wps:wsp>
                      <wps:cNvSpPr txBox="1"/>
                      <wps:spPr>
                        <a:xfrm>
                          <a:off x="0" y="0"/>
                          <a:ext cx="368935" cy="4787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8E07CAC" w14:textId="77777777" w:rsidR="00C017B2" w:rsidRDefault="00C017B2" w:rsidP="007D720B">
                            <w:r w:rsidRPr="00A20635">
                              <w:rPr>
                                <w:position w:val="-12"/>
                              </w:rPr>
                              <w:object w:dxaOrig="260" w:dyaOrig="360" w14:anchorId="02022F62">
                                <v:shape id="_x0000_i1091" type="#_x0000_t75" style="width:14.25pt;height:20.25pt" o:ole="">
                                  <v:imagedata r:id="rId222" o:title=""/>
                                </v:shape>
                                <o:OLEObject Type="Embed" ProgID="Equation.DSMT4" ShapeID="_x0000_i1091" DrawAspect="Content" ObjectID="_1440590952" r:id="rId22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Zone de texte 3759" o:spid="_x0000_s1268" type="#_x0000_t202" style="position:absolute;margin-left:379.85pt;margin-top:11.75pt;width:29.05pt;height:37.7pt;z-index:2517780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" filled="f" stroked="f" strokeweight=".5pt">
                <v:textbox style="mso-fit-shape-to-text:t">
                  <w:txbxContent>
                    <w:p w14:paraId="28E07CAC" w14:textId="77777777" w:rsidR="00C017B2" w:rsidRDefault="00C017B2" w:rsidP="007D720B">
                      <w:r w:rsidRPr="00A20635">
                        <w:rPr>
                          <w:position w:val="-12"/>
                        </w:rPr>
                        <w:object w:dxaOrig="260" w:dyaOrig="360" w14:anchorId="02022F62">
                          <v:shape id="_x0000_i1091" type="#_x0000_t75" style="width:14.25pt;height:20.25pt" o:ole="">
                            <v:imagedata r:id="rId222" o:title=""/>
                          </v:shape>
                          <o:OLEObject Type="Embed" ProgID="Equation.DSMT4" ShapeID="_x0000_i1091" DrawAspect="Content" ObjectID="_1440590952" r:id="rId224"/>
                        </w:object>
                      </w:r>
                    </w:p>
                  </w:txbxContent>
                </v:textbox>
              </v:shape>
            </w:pict>
          </mc:Fallback>
        </mc:AlternateContent>
      </w:r>
      <w:r w:rsidR="00A20635">
        <w:rPr>
          <w:noProof/>
          <w:sz w:val="24"/>
          <w:lang w:eastAsia="fr-FR"/>
        </w:rPr>
        <mc:AlternateContent>
          <mc:Choice Requires="wps">
            <w:drawing>
              <wp:anchor distT="0" distB="0" distL="114300" distR="114300" simplePos="0" relativeHeight="251776000" behindDoc="0" locked="0" layoutInCell="1" allowOverlap="1" wp14:anchorId="3E274CBC" wp14:editId="2A601310">
                <wp:simplePos x="0" y="0"/>
                <wp:positionH relativeFrom="column">
                  <wp:posOffset>5640070</wp:posOffset>
                </wp:positionH>
                <wp:positionV relativeFrom="paragraph">
                  <wp:posOffset>159385</wp:posOffset>
                </wp:positionV>
                <wp:extent cx="382905" cy="314960"/>
                <wp:effectExtent l="0" t="0" r="0" b="0"/>
                <wp:wrapNone/>
                <wp:docPr id="3757" name="Zone de texte 3757"/>
                <wp:cNvGraphicFramePr/>
                <a:graphic xmlns:a="http://schemas.openxmlformats.org/drawingml/2006/main">
                  <a:graphicData uri="http://schemas.microsoft.com/office/word/2010/wordprocessingShape">
                    <wps:wsp>
                      <wps:cNvSpPr txBox="1"/>
                      <wps:spPr>
                        <a:xfrm>
                          <a:off x="0" y="0"/>
                          <a:ext cx="382905" cy="3149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0E5AC25" w14:textId="36BBD024" w:rsidR="00C017B2" w:rsidRDefault="00C017B2">
                            <w:r w:rsidRPr="00A20635">
                              <w:rPr>
                                <w:position w:val="-12"/>
                              </w:rPr>
                              <w:object w:dxaOrig="279" w:dyaOrig="360" w14:anchorId="5B90AF7A">
                                <v:shape id="_x0000_i1093" type="#_x0000_t75" style="width:15pt;height:20.25pt" o:ole="">
                                  <v:imagedata r:id="rId218" o:title=""/>
                                </v:shape>
                                <o:OLEObject Type="Embed" ProgID="Equation.DSMT4" ShapeID="_x0000_i1093" DrawAspect="Content" ObjectID="_1440590953" r:id="rId225"/>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3757" o:spid="_x0000_s1269" type="#_x0000_t202" style="position:absolute;margin-left:444.1pt;margin-top:12.55pt;width:30.15pt;height:24.8pt;z-index:2517760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" filled="f" stroked="f" strokeweight=".5pt">
                <v:textbox>
                  <w:txbxContent>
                    <w:p w14:paraId="10E5AC25" w14:textId="36BBD024" w:rsidR="00C017B2" w:rsidRDefault="00C017B2">
                      <w:r w:rsidRPr="00A20635">
                        <w:rPr>
                          <w:position w:val="-12"/>
                        </w:rPr>
                        <w:object w:dxaOrig="279" w:dyaOrig="360" w14:anchorId="5B90AF7A">
                          <v:shape id="_x0000_i1093" type="#_x0000_t75" style="width:15pt;height:20.25pt" o:ole="">
                            <v:imagedata r:id="rId218" o:title=""/>
                          </v:shape>
                          <o:OLEObject Type="Embed" ProgID="Equation.DSMT4" ShapeID="_x0000_i1093" DrawAspect="Content" ObjectID="_1440590953" r:id="rId226"/>
                        </w:object>
                      </w:r>
                    </w:p>
                  </w:txbxContent>
                </v:textbox>
              </v:shape>
            </w:pict>
          </mc:Fallback>
        </mc:AlternateContent>
      </w:r>
      <w:r w:rsidR="00D62818">
        <w:rPr>
          <w:noProof/>
          <w:lang w:eastAsia="fr-FR"/>
        </w:rPr>
        <mc:AlternateContent>
          <mc:Choice Requires="wps">
            <w:drawing>
              <wp:anchor distT="0" distB="0" distL="114300" distR="114300" simplePos="0" relativeHeight="251653120" behindDoc="0" locked="0" layoutInCell="1" allowOverlap="1" wp14:anchorId="14DCAC86" wp14:editId="42C8054F">
                <wp:simplePos x="0" y="0"/>
                <wp:positionH relativeFrom="column">
                  <wp:posOffset>3408680</wp:posOffset>
                </wp:positionH>
                <wp:positionV relativeFrom="paragraph">
                  <wp:posOffset>97155</wp:posOffset>
                </wp:positionV>
                <wp:extent cx="1275080" cy="370840"/>
                <wp:effectExtent l="0" t="0" r="0" b="0"/>
                <wp:wrapNone/>
                <wp:docPr id="88" name="Zone de texte 88"/>
                <wp:cNvGraphicFramePr/>
                <a:graphic xmlns:a="http://schemas.openxmlformats.org/drawingml/2006/main">
                  <a:graphicData uri="http://schemas.microsoft.com/office/word/2010/wordprocessingShape">
                    <wps:wsp>
                      <wps:cNvSpPr txBox="1"/>
                      <wps:spPr>
                        <a:xfrm rot="5400000">
                          <a:off x="0" y="0"/>
                          <a:ext cx="1275080" cy="370840"/>
                        </a:xfrm>
                        <a:prstGeom prst="rect">
                          <a:avLst/>
                        </a:prstGeom>
                        <a:noFill/>
                        <a:ln>
                          <a:noFill/>
                        </a:ln>
                        <a:effectLst/>
                      </wps:spPr>
                      <wps:txbx>
                        <w:txbxContent>
                          <w:p w14:paraId="05E7C886" w14:textId="77777777" w:rsidR="00C017B2" w:rsidRPr="004F61E4" w:rsidRDefault="00C017B2" w:rsidP="00D62818">
                            <w:pPr>
                              <w:spacing w:after="0"/>
                              <w:jc w:val="center"/>
                              <w:rPr>
                                <w:b/>
                                <w:sz w:val="72"/>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rPr>
                            </w:pPr>
                            <w:proofErr w:type="gramStart"/>
                            <w:r>
                              <w:rPr>
                                <w:b/>
                                <w:sz w:val="72"/>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rPr>
                              <w:t>avant</w:t>
                            </w:r>
                            <w:proofErr w:type="gramEnd"/>
                          </w:p>
                        </w:txbxContent>
                      </wps:txbx>
                      <wps:bodyPr rot="0" spcFirstLastPara="1" vertOverflow="overflow" horzOverflow="overflow" vert="horz" wrap="square" lIns="91440" tIns="45720" rIns="91440" bIns="45720" numCol="1" spcCol="0" rtlCol="0" fromWordArt="0" anchor="t" anchorCtr="0" forceAA="0" compatLnSpc="1">
                        <a:prstTxWarp prst="textArchUp">
                          <a:avLst>
                            <a:gd name="adj" fmla="val 10799377"/>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88" o:spid="_x0000_s1270" type="#_x0000_t202" style="position:absolute;margin-left:268.4pt;margin-top:7.65pt;width:100.4pt;height:29.2pt;rotation:90;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" filled="f" stroked="f">
                <v:textbox>
                  <w:txbxContent>
                    <w:p w14:paraId="05E7C886" w14:textId="77777777" w:rsidR="00C017B2" w:rsidRPr="004F61E4" w:rsidRDefault="00C017B2" w:rsidP="00D62818">
                      <w:pPr>
                        <w:spacing w:after="0"/>
                        <w:jc w:val="center"/>
                        <w:rPr>
                          <w:b/>
                          <w:sz w:val="72"/>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rPr>
                      </w:pPr>
                      <w:proofErr w:type="gramStart"/>
                      <w:r>
                        <w:rPr>
                          <w:b/>
                          <w:sz w:val="72"/>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rPr>
                        <w:t>avant</w:t>
                      </w:r>
                      <w:proofErr w:type="gramEnd"/>
                    </w:p>
                  </w:txbxContent>
                </v:textbox>
              </v:shape>
            </w:pict>
          </mc:Fallback>
        </mc:AlternateContent>
      </w:r>
    </w:p>
    <w:p w14:paraId="58D3845C" w14:textId="4B638A28" w:rsidR="00D62818" w:rsidRDefault="00D62818" w:rsidP="00D62818">
      <w:pPr>
        <w:spacing w:after="0"/>
        <w:rPr>
          <w:sz w:val="24"/>
        </w:rPr>
      </w:pPr>
    </w:p>
    <w:p w14:paraId="4589AC04" w14:textId="3B8D5800" w:rsidR="00D62818" w:rsidRDefault="00D62818" w:rsidP="00D62818">
      <w:pPr>
        <w:spacing w:after="0"/>
        <w:rPr>
          <w:sz w:val="24"/>
        </w:rPr>
      </w:pPr>
    </w:p>
    <w:p w14:paraId="4D98F330" w14:textId="77777777" w:rsidR="00D62818" w:rsidRDefault="00D62818" w:rsidP="00D62818">
      <w:pPr>
        <w:spacing w:after="0"/>
        <w:rPr>
          <w:sz w:val="24"/>
        </w:rPr>
      </w:pPr>
    </w:p>
    <w:p w14:paraId="7FB65B30" w14:textId="77777777" w:rsidR="00D62818" w:rsidRDefault="00D62818" w:rsidP="00D62818">
      <w:pPr>
        <w:spacing w:after="0"/>
        <w:rPr>
          <w:sz w:val="24"/>
        </w:rPr>
      </w:pPr>
    </w:p>
    <w:p w14:paraId="11D55014" w14:textId="77777777" w:rsidR="00D62818" w:rsidRDefault="00D62818" w:rsidP="00D62818">
      <w:pPr>
        <w:spacing w:after="0"/>
        <w:rPr>
          <w:sz w:val="24"/>
        </w:rPr>
      </w:pPr>
    </w:p>
    <w:p w14:paraId="3F6DCAAF" w14:textId="77777777" w:rsidR="00D62818" w:rsidRDefault="00D62818" w:rsidP="00D62818">
      <w:pPr>
        <w:spacing w:after="0"/>
        <w:rPr>
          <w:sz w:val="24"/>
        </w:rPr>
      </w:pPr>
    </w:p>
    <w:p w14:paraId="720576FC" w14:textId="77777777" w:rsidR="00D62818" w:rsidRDefault="00D62818" w:rsidP="00D62818">
      <w:pPr>
        <w:spacing w:after="0"/>
        <w:rPr>
          <w:sz w:val="24"/>
        </w:rPr>
      </w:pPr>
      <w:r>
        <w:rPr>
          <w:sz w:val="24"/>
        </w:rPr>
        <w:t>Sens de rotation de la roue droite    : …………………………………………………………….</w:t>
      </w:r>
    </w:p>
    <w:p w14:paraId="56B29276" w14:textId="77777777" w:rsidR="00D62818" w:rsidRDefault="00D62818" w:rsidP="00D62818">
      <w:pPr>
        <w:spacing w:after="0"/>
        <w:rPr>
          <w:sz w:val="24"/>
        </w:rPr>
      </w:pPr>
    </w:p>
    <w:p w14:paraId="1BA9AEE2" w14:textId="77777777" w:rsidR="00D62818" w:rsidRDefault="00D62818" w:rsidP="00D62818">
      <w:pPr>
        <w:spacing w:after="0"/>
        <w:rPr>
          <w:sz w:val="24"/>
        </w:rPr>
      </w:pPr>
      <w:r>
        <w:rPr>
          <w:sz w:val="24"/>
        </w:rPr>
        <w:t>Sens de rotation de la roue gauche : …………………………………………………………….</w:t>
      </w:r>
    </w:p>
    <w:p w14:paraId="57A6CACC" w14:textId="77777777" w:rsidR="00D62818" w:rsidRDefault="00D62818" w:rsidP="00D62818">
      <w:pPr>
        <w:spacing w:after="0"/>
        <w:rPr>
          <w:sz w:val="24"/>
        </w:rPr>
      </w:pPr>
      <w:r>
        <w:rPr>
          <w:noProof/>
          <w:sz w:val="24"/>
          <w:lang w:eastAsia="fr-FR"/>
        </w:rPr>
        <mc:AlternateContent>
          <mc:Choice Requires="wps">
            <w:drawing>
              <wp:anchor distT="0" distB="0" distL="114300" distR="114300" simplePos="0" relativeHeight="251651072" behindDoc="0" locked="0" layoutInCell="1" allowOverlap="1" wp14:anchorId="76C78339" wp14:editId="0E807FE5">
                <wp:simplePos x="0" y="0"/>
                <wp:positionH relativeFrom="column">
                  <wp:posOffset>-441960</wp:posOffset>
                </wp:positionH>
                <wp:positionV relativeFrom="paragraph">
                  <wp:posOffset>95885</wp:posOffset>
                </wp:positionV>
                <wp:extent cx="6940550" cy="0"/>
                <wp:effectExtent l="0" t="0" r="12700" b="19050"/>
                <wp:wrapNone/>
                <wp:docPr id="89" name="Connecteur droit 89"/>
                <wp:cNvGraphicFramePr/>
                <a:graphic xmlns:a="http://schemas.openxmlformats.org/drawingml/2006/main">
                  <a:graphicData uri="http://schemas.microsoft.com/office/word/2010/wordprocessingShape">
                    <wps:wsp>
                      <wps:cNvCnPr/>
                      <wps:spPr>
                        <a:xfrm>
                          <a:off x="0" y="0"/>
                          <a:ext cx="69405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mo="http://schemas.microsoft.com/office/mac/office/2008/main" xmlns:mv="urn:schemas-microsoft-com:mac:vml">
            <w:pict>
              <v:line id="Connecteur droit 89" o:spid="_x0000_s1026" style="position:absolute;z-index:251651072;visibility:visible;mso-wrap-style:square;mso-wrap-distance-left:9pt;mso-wrap-distance-top:0;mso-wrap-distance-right:9pt;mso-wrap-distance-bottom:0;mso-position-horizontal:absolute;mso-position-horizontal-relative:text;mso-position-vertical:absolute;mso-position-vertical-relative:text" from="-34.8pt,7.55pt" to="511.7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" strokecolor="black [3040]"/>
            </w:pict>
          </mc:Fallback>
        </mc:AlternateContent>
      </w:r>
    </w:p>
    <w:p w14:paraId="34BEE4E1" w14:textId="07C3BAD0" w:rsidR="00D62818" w:rsidRDefault="00D62818" w:rsidP="00D62818">
      <w:pPr>
        <w:spacing w:after="0"/>
        <w:jc w:val="both"/>
        <w:rPr>
          <w:b/>
          <w:sz w:val="24"/>
        </w:rPr>
      </w:pPr>
      <w:r>
        <w:rPr>
          <w:b/>
          <w:sz w:val="24"/>
        </w:rPr>
        <w:t>Deuxième cas :</w:t>
      </w:r>
      <w:r>
        <w:rPr>
          <w:b/>
          <w:sz w:val="24"/>
        </w:rPr>
        <w:tab/>
      </w:r>
      <w:r>
        <w:rPr>
          <w:b/>
          <w:sz w:val="24"/>
        </w:rPr>
        <w:tab/>
      </w:r>
      <w:r>
        <w:rPr>
          <w:b/>
          <w:sz w:val="24"/>
        </w:rPr>
        <w:tab/>
      </w:r>
      <w:r>
        <w:rPr>
          <w:b/>
          <w:sz w:val="24"/>
        </w:rPr>
        <w:tab/>
      </w:r>
      <w:r>
        <w:rPr>
          <w:b/>
          <w:sz w:val="24"/>
        </w:rPr>
        <w:tab/>
      </w:r>
      <w:r>
        <w:rPr>
          <w:b/>
          <w:sz w:val="24"/>
        </w:rPr>
        <w:tab/>
      </w:r>
      <w:r>
        <w:rPr>
          <w:b/>
          <w:sz w:val="24"/>
        </w:rPr>
        <w:tab/>
      </w:r>
      <w:r w:rsidR="00A20635">
        <w:rPr>
          <w:b/>
          <w:sz w:val="24"/>
        </w:rPr>
        <w:t>Échelle</w:t>
      </w:r>
      <w:r>
        <w:rPr>
          <w:b/>
          <w:sz w:val="24"/>
        </w:rPr>
        <w:t xml:space="preserve"> : </w:t>
      </w:r>
      <w:r w:rsidRPr="00C85561">
        <w:rPr>
          <w:position w:val="-6"/>
        </w:rPr>
        <w:object w:dxaOrig="1939" w:dyaOrig="360" w14:anchorId="1A04F368">
          <v:shape id="_x0000_i1094" type="#_x0000_t75" style="width:98.2pt;height:18pt" o:ole="">
            <v:imagedata r:id="rId213" o:title=""/>
          </v:shape>
          <o:OLEObject Type="Embed" ProgID="Equation.DSMT4" ShapeID="_x0000_i1094" DrawAspect="Content" ObjectID="_1440590930" r:id="rId227"/>
        </w:object>
      </w:r>
      <w:r>
        <w:rPr>
          <w:b/>
          <w:sz w:val="24"/>
        </w:rPr>
        <w:t xml:space="preserve">  </w:t>
      </w:r>
    </w:p>
    <w:p w14:paraId="1A5F4D61" w14:textId="324A82C1" w:rsidR="00D62818" w:rsidRDefault="00D62818" w:rsidP="00D62818">
      <w:pPr>
        <w:spacing w:after="0"/>
        <w:jc w:val="both"/>
        <w:rPr>
          <w:b/>
          <w:sz w:val="24"/>
        </w:rPr>
      </w:pPr>
      <w:r w:rsidRPr="00A55163">
        <w:rPr>
          <w:noProof/>
          <w:sz w:val="24"/>
          <w:lang w:eastAsia="fr-FR"/>
        </w:rPr>
        <w:drawing>
          <wp:anchor distT="0" distB="0" distL="114300" distR="114300" simplePos="0" relativeHeight="251648000" behindDoc="1" locked="0" layoutInCell="1" allowOverlap="1" wp14:anchorId="019ECD47" wp14:editId="72B71FA6">
            <wp:simplePos x="0" y="0"/>
            <wp:positionH relativeFrom="column">
              <wp:posOffset>2249805</wp:posOffset>
            </wp:positionH>
            <wp:positionV relativeFrom="paragraph">
              <wp:posOffset>213995</wp:posOffset>
            </wp:positionV>
            <wp:extent cx="1885950" cy="1818640"/>
            <wp:effectExtent l="0" t="4445" r="0" b="0"/>
            <wp:wrapNone/>
            <wp:docPr id="138" name="Imag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ooba_points_DGC.jpg"/>
                    <pic:cNvPicPr/>
                  </pic:nvPicPr>
                  <pic:blipFill>
                    <a:blip r:embed="rId220">
                      <a:extLst>
                        <a:ext uri="{BEBA8EAE-BF5A-486C-A8C5-ECC9F3942E4B}">
                          <a14:imgProps xmlns:a14="http://schemas.microsoft.com/office/drawing/2010/main">
                            <a14:imgLayer r:embed="rId221">
                              <a14:imgEffect>
                                <a14:brightnessContrast bright="20000"/>
                              </a14:imgEffect>
                            </a14:imgLayer>
                          </a14:imgProps>
                        </a:ext>
                        <a:ext uri="{28A0092B-C50C-407E-A947-70E740481C1C}">
                          <a14:useLocalDpi xmlns:a14="http://schemas.microsoft.com/office/drawing/2010/main" val="0"/>
                        </a:ext>
                      </a:extLst>
                    </a:blip>
                    <a:stretch>
                      <a:fillRect/>
                    </a:stretch>
                  </pic:blipFill>
                  <pic:spPr>
                    <a:xfrm rot="5400000">
                      <a:off x="0" y="0"/>
                      <a:ext cx="1885950" cy="1818640"/>
                    </a:xfrm>
                    <a:prstGeom prst="rect">
                      <a:avLst/>
                    </a:prstGeom>
                  </pic:spPr>
                </pic:pic>
              </a:graphicData>
            </a:graphic>
            <wp14:sizeRelH relativeFrom="page">
              <wp14:pctWidth>0</wp14:pctWidth>
            </wp14:sizeRelH>
            <wp14:sizeRelV relativeFrom="page">
              <wp14:pctHeight>0</wp14:pctHeight>
            </wp14:sizeRelV>
          </wp:anchor>
        </w:drawing>
      </w:r>
      <w:proofErr w:type="gramStart"/>
      <w:r w:rsidRPr="00A55163">
        <w:rPr>
          <w:sz w:val="24"/>
        </w:rPr>
        <w:t>rotation</w:t>
      </w:r>
      <w:proofErr w:type="gramEnd"/>
      <w:r w:rsidRPr="00A55163">
        <w:rPr>
          <w:sz w:val="24"/>
        </w:rPr>
        <w:t xml:space="preserve"> d’axe</w:t>
      </w:r>
      <w:r>
        <w:rPr>
          <w:b/>
          <w:sz w:val="24"/>
        </w:rPr>
        <w:t xml:space="preserve"> </w:t>
      </w:r>
      <w:r w:rsidR="00A20635" w:rsidRPr="00A20635">
        <w:rPr>
          <w:position w:val="-12"/>
        </w:rPr>
        <w:object w:dxaOrig="580" w:dyaOrig="360" w14:anchorId="4AFAA65C">
          <v:shape id="_x0000_i1095" type="#_x0000_t75" style="width:30pt;height:18pt" o:ole="">
            <v:imagedata r:id="rId228" o:title=""/>
          </v:shape>
          <o:OLEObject Type="Embed" ProgID="Equation.DSMT4" ShapeID="_x0000_i1095" DrawAspect="Content" ObjectID="_1440590931" r:id="rId229"/>
        </w:object>
      </w:r>
      <w:r>
        <w:t xml:space="preserve"> permettant de tourner à gauche.</w:t>
      </w:r>
    </w:p>
    <w:p w14:paraId="55283A35" w14:textId="4E165246" w:rsidR="00D62818" w:rsidRPr="007438E8" w:rsidRDefault="00D962AC" w:rsidP="00D62818">
      <w:pPr>
        <w:spacing w:after="0"/>
        <w:jc w:val="both"/>
        <w:rPr>
          <w:b/>
          <w:sz w:val="24"/>
        </w:rPr>
      </w:pPr>
      <w:r>
        <w:rPr>
          <w:noProof/>
          <w:position w:val="-12"/>
          <w:lang w:eastAsia="fr-FR"/>
        </w:rPr>
        <mc:AlternateContent>
          <mc:Choice Requires="wpg">
            <w:drawing>
              <wp:anchor distT="0" distB="0" distL="114300" distR="114300" simplePos="0" relativeHeight="251779072" behindDoc="0" locked="0" layoutInCell="1" allowOverlap="1" wp14:anchorId="7FA6CE93" wp14:editId="12B5340B">
                <wp:simplePos x="0" y="0"/>
                <wp:positionH relativeFrom="column">
                  <wp:posOffset>5074920</wp:posOffset>
                </wp:positionH>
                <wp:positionV relativeFrom="paragraph">
                  <wp:posOffset>153670</wp:posOffset>
                </wp:positionV>
                <wp:extent cx="779780" cy="774700"/>
                <wp:effectExtent l="0" t="38100" r="20320" b="25400"/>
                <wp:wrapNone/>
                <wp:docPr id="3772" name="Groupe 3772"/>
                <wp:cNvGraphicFramePr/>
                <a:graphic xmlns:a="http://schemas.openxmlformats.org/drawingml/2006/main">
                  <a:graphicData uri="http://schemas.microsoft.com/office/word/2010/wordprocessingGroup">
                    <wpg:wgp>
                      <wpg:cNvGrpSpPr/>
                      <wpg:grpSpPr>
                        <a:xfrm flipV="1">
                          <a:off x="0" y="0"/>
                          <a:ext cx="779780" cy="774700"/>
                          <a:chOff x="0" y="0"/>
                          <a:chExt cx="780362" cy="775254"/>
                        </a:xfrm>
                      </wpg:grpSpPr>
                      <wps:wsp>
                        <wps:cNvPr id="3773" name="Connecteur droit avec flèche 3773"/>
                        <wps:cNvCnPr/>
                        <wps:spPr>
                          <a:xfrm>
                            <a:off x="92413" y="87549"/>
                            <a:ext cx="687949" cy="0"/>
                          </a:xfrm>
                          <a:prstGeom prst="straightConnector1">
                            <a:avLst/>
                          </a:prstGeom>
                          <a:ln>
                            <a:tailEnd type="arrow"/>
                          </a:ln>
                        </wps:spPr>
                        <wps:style>
                          <a:lnRef idx="2">
                            <a:schemeClr val="dk1"/>
                          </a:lnRef>
                          <a:fillRef idx="1">
                            <a:schemeClr val="lt1"/>
                          </a:fillRef>
                          <a:effectRef idx="0">
                            <a:schemeClr val="dk1"/>
                          </a:effectRef>
                          <a:fontRef idx="minor">
                            <a:schemeClr val="dk1"/>
                          </a:fontRef>
                        </wps:style>
                        <wps:bodyPr/>
                      </wps:wsp>
                      <wps:wsp>
                        <wps:cNvPr id="3805" name="Connecteur droit avec flèche 3805"/>
                        <wps:cNvCnPr/>
                        <wps:spPr>
                          <a:xfrm>
                            <a:off x="87549" y="87549"/>
                            <a:ext cx="0" cy="687705"/>
                          </a:xfrm>
                          <a:prstGeom prst="straightConnector1">
                            <a:avLst/>
                          </a:prstGeom>
                          <a:ln>
                            <a:tailEnd type="arrow"/>
                          </a:ln>
                        </wps:spPr>
                        <wps:style>
                          <a:lnRef idx="2">
                            <a:schemeClr val="dk1"/>
                          </a:lnRef>
                          <a:fillRef idx="1">
                            <a:schemeClr val="lt1"/>
                          </a:fillRef>
                          <a:effectRef idx="0">
                            <a:schemeClr val="dk1"/>
                          </a:effectRef>
                          <a:fontRef idx="minor">
                            <a:schemeClr val="dk1"/>
                          </a:fontRef>
                        </wps:style>
                        <wps:bodyPr/>
                      </wps:wsp>
                      <wps:wsp>
                        <wps:cNvPr id="1037" name="Ellipse 1037"/>
                        <wps:cNvSpPr/>
                        <wps:spPr>
                          <a:xfrm>
                            <a:off x="0" y="0"/>
                            <a:ext cx="166370" cy="166370"/>
                          </a:xfrm>
                          <a:prstGeom prst="ellipse">
                            <a:avLst/>
                          </a:prstGeom>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44" name="Ellipse 1044"/>
                        <wps:cNvSpPr/>
                        <wps:spPr>
                          <a:xfrm flipV="1">
                            <a:off x="48639" y="48638"/>
                            <a:ext cx="66040" cy="66040"/>
                          </a:xfrm>
                          <a:prstGeom prst="ellipse">
                            <a:avLst/>
                          </a:prstGeom>
                          <a:solidFill>
                            <a:schemeClr val="tx1"/>
                          </a:solidFill>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xmlns:mo="http://schemas.microsoft.com/office/mac/office/2008/main" xmlns:mv="urn:schemas-microsoft-com:mac:vml">
            <w:pict>
              <v:group id="Groupe 3772" o:spid="_x0000_s1026" style="position:absolute;margin-left:399.6pt;margin-top:12.1pt;width:61.4pt;height:61pt;flip:y;z-index:251779072;mso-width-relative:margin" coordsize="7803,77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">
                <v:shape id="Connecteur droit avec flèche 3773" o:spid="_x0000_s1027" type="#_x0000_t32" style="position:absolute;left:924;top:875;width:687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AW9MQAAADdAAAADwAAAGRycy9kb3ducmV2LnhtbESPQWvCQBSE7wX/w/IEb3VjxEajq0hB&#10;UE9t6sXbI/vMBrNvQ3ar8d+7QqHHYWa+YVab3jbiRp2vHSuYjBMQxKXTNVcKTj+79zkIH5A1No5J&#10;wYM8bNaDtxXm2t35m25FqESEsM9RgQmhzaX0pSGLfuxa4uhdXGcxRNlVUnd4j3DbyDRJPqTFmuOC&#10;wZY+DZXX4tcqOM6uYXGo0sOOsq+JNrI4z9OHUqNhv12CCNSH//Bfe68VTLNsCq838QnI9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EBb0xAAAAN0AAAAPAAAAAAAAAAAA&#10;AAAAAKECAABkcnMvZG93bnJldi54bWxQSwUGAAAAAAQABAD5AAAAkgMAAAAA&#10;" filled="t" fillcolor="white [3201]" strokecolor="black [3200]" strokeweight="2pt">
                  <v:stroke endarrow="open"/>
                </v:shape>
                <v:shape id="Connecteur droit avec flèche 3805" o:spid="_x0000_s1028" type="#_x0000_t32" style="position:absolute;left:875;top:875;width:0;height:68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fMMMQAAADdAAAADwAAAGRycy9kb3ducmV2LnhtbESPQWvCQBSE7wX/w/IKvdWNKdqYuooI&#10;gnrStJfeHtlnNph9G7Krxn/vCoLHYWa+YWaL3jbiQp2vHSsYDRMQxKXTNVcK/n7XnxkIH5A1No5J&#10;wY08LOaDtxnm2l35QJciVCJC2OeowITQ5lL60pBFP3QtcfSOrrMYouwqqTu8RrhtZJokE2mx5rhg&#10;sKWVofJUnK2C3fgUptsq3a7pez/SRhb/WXpT6uO9X/6ACNSHV/jZ3mgFX1kyhseb+ATk/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B8wwxAAAAN0AAAAPAAAAAAAAAAAA&#10;AAAAAKECAABkcnMvZG93bnJldi54bWxQSwUGAAAAAAQABAD5AAAAkgMAAAAA&#10;" filled="t" fillcolor="white [3201]" strokecolor="black [3200]" strokeweight="2pt">
                  <v:stroke endarrow="open"/>
                </v:shape>
                <v:oval id="Ellipse 1037" o:spid="_x0000_s1029" style="position:absolute;width:1663;height:16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9sccIA&#10;AADdAAAADwAAAGRycy9kb3ducmV2LnhtbERPTYvCMBC9C/6HMII3TVVYbTWKLCy4y15sBa9jM7bV&#10;ZlKaqN1/vxEEb/N4n7PadKYWd2pdZVnBZByBIM6trrhQcMi+RgsQziNrrC2Tgj9ysFn3eytMtH3w&#10;nu6pL0QIYZeggtL7JpHS5SUZdGPbEAfubFuDPsC2kLrFRwg3tZxG0Yc0WHFoKLGhz5Lya3ozCor9&#10;1f1MMc4vp3ieftdV9hsfM6WGg267BOGp82/xy73TYX40m8Pzm3CC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n2xxwgAAAN0AAAAPAAAAAAAAAAAAAAAAAJgCAABkcnMvZG93&#10;bnJldi54bWxQSwUGAAAAAAQABAD1AAAAhwMAAAAA&#10;" fillcolor="white [3201]" strokecolor="black [3200]" strokeweight="2pt"/>
                <v:oval id="Ellipse 1044" o:spid="_x0000_s1030" style="position:absolute;left:486;top:486;width:660;height:660;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hLHsQA&#10;AADdAAAADwAAAGRycy9kb3ducmV2LnhtbESPT4vCMBDF74LfIYzgzSb+2SLVKCIs7E3WFcHb0IxN&#10;sZmUJmr99mZhYW8zvDfv92a97V0jHtSF2rOGaaZAEJfe1FxpOP18TpYgQkQ22HgmDS8KsN0MB2ss&#10;jH/yNz2OsRIphEOBGmyMbSFlKC05DJlviZN29Z3DmNaukqbDZwp3jZwplUuHNSeCxZb2lsrb8e4S&#10;5H5xVn1cd4dmlufz/uWmh/lZ6/Go361AROrjv/nv+suk+mqxgN9v0ghy8w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YSx7EAAAA3QAAAA8AAAAAAAAAAAAAAAAAmAIAAGRycy9k&#10;b3ducmV2LnhtbFBLBQYAAAAABAAEAPUAAACJAwAAAAA=&#10;" fillcolor="black [3213]" strokecolor="black [3200]" strokeweight="2pt"/>
              </v:group>
            </w:pict>
          </mc:Fallback>
        </mc:AlternateContent>
      </w:r>
      <w:r w:rsidR="007D720B">
        <w:rPr>
          <w:noProof/>
          <w:sz w:val="24"/>
          <w:lang w:eastAsia="fr-FR"/>
        </w:rPr>
        <mc:AlternateContent>
          <mc:Choice Requires="wps">
            <w:drawing>
              <wp:anchor distT="0" distB="0" distL="114300" distR="114300" simplePos="0" relativeHeight="251781120" behindDoc="0" locked="0" layoutInCell="1" allowOverlap="1" wp14:anchorId="14225A34" wp14:editId="495F36FF">
                <wp:simplePos x="0" y="0"/>
                <wp:positionH relativeFrom="column">
                  <wp:posOffset>4766310</wp:posOffset>
                </wp:positionH>
                <wp:positionV relativeFrom="paragraph">
                  <wp:posOffset>58420</wp:posOffset>
                </wp:positionV>
                <wp:extent cx="382905" cy="478790"/>
                <wp:effectExtent l="0" t="0" r="0" b="0"/>
                <wp:wrapNone/>
                <wp:docPr id="3825" name="Zone de texte 3825"/>
                <wp:cNvGraphicFramePr/>
                <a:graphic xmlns:a="http://schemas.openxmlformats.org/drawingml/2006/main">
                  <a:graphicData uri="http://schemas.microsoft.com/office/word/2010/wordprocessingShape">
                    <wps:wsp>
                      <wps:cNvSpPr txBox="1"/>
                      <wps:spPr>
                        <a:xfrm>
                          <a:off x="0" y="0"/>
                          <a:ext cx="382905" cy="4787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16D41CF" w14:textId="77777777" w:rsidR="00C017B2" w:rsidRDefault="00C017B2" w:rsidP="007D720B">
                            <w:r w:rsidRPr="00A20635">
                              <w:rPr>
                                <w:position w:val="-12"/>
                              </w:rPr>
                              <w:object w:dxaOrig="279" w:dyaOrig="360" w14:anchorId="51C6C480">
                                <v:shape id="_x0000_i1097" type="#_x0000_t75" style="width:15pt;height:20.25pt" o:ole="">
                                  <v:imagedata r:id="rId215" o:title=""/>
                                </v:shape>
                                <o:OLEObject Type="Embed" ProgID="Equation.DSMT4" ShapeID="_x0000_i1097" DrawAspect="Content" ObjectID="_1440590954" r:id="rId23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Zone de texte 3825" o:spid="_x0000_s1271" type="#_x0000_t202" style="position:absolute;left:0;text-align:left;margin-left:375.3pt;margin-top:4.6pt;width:30.15pt;height:37.7pt;z-index:2517811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" filled="f" stroked="f" strokeweight=".5pt">
                <v:textbox style="mso-fit-shape-to-text:t">
                  <w:txbxContent>
                    <w:p w14:paraId="516D41CF" w14:textId="77777777" w:rsidR="00C017B2" w:rsidRDefault="00C017B2" w:rsidP="007D720B">
                      <w:r w:rsidRPr="00A20635">
                        <w:rPr>
                          <w:position w:val="-12"/>
                        </w:rPr>
                        <w:object w:dxaOrig="279" w:dyaOrig="360" w14:anchorId="51C6C480">
                          <v:shape id="_x0000_i1097" type="#_x0000_t75" style="width:15pt;height:20.25pt" o:ole="">
                            <v:imagedata r:id="rId215" o:title=""/>
                          </v:shape>
                          <o:OLEObject Type="Embed" ProgID="Equation.DSMT4" ShapeID="_x0000_i1097" DrawAspect="Content" ObjectID="_1440590954" r:id="rId231"/>
                        </w:object>
                      </w:r>
                    </w:p>
                  </w:txbxContent>
                </v:textbox>
              </v:shape>
            </w:pict>
          </mc:Fallback>
        </mc:AlternateContent>
      </w:r>
    </w:p>
    <w:p w14:paraId="034DF766" w14:textId="77777777" w:rsidR="00D62818" w:rsidRDefault="00D62818" w:rsidP="00D62818">
      <w:pPr>
        <w:spacing w:after="0"/>
        <w:rPr>
          <w:sz w:val="24"/>
        </w:rPr>
      </w:pPr>
    </w:p>
    <w:p w14:paraId="6118A5FF" w14:textId="77777777" w:rsidR="00D62818" w:rsidRDefault="00D62818" w:rsidP="00D62818">
      <w:pPr>
        <w:spacing w:after="0"/>
        <w:rPr>
          <w:sz w:val="24"/>
        </w:rPr>
      </w:pPr>
    </w:p>
    <w:p w14:paraId="09A50C59" w14:textId="77777777" w:rsidR="00D62818" w:rsidRDefault="00D62818" w:rsidP="00D62818">
      <w:pPr>
        <w:spacing w:after="0"/>
        <w:rPr>
          <w:sz w:val="24"/>
        </w:rPr>
      </w:pPr>
    </w:p>
    <w:p w14:paraId="1BD75B3F" w14:textId="27233767" w:rsidR="00D62818" w:rsidRDefault="007D720B" w:rsidP="00D62818">
      <w:pPr>
        <w:spacing w:after="0"/>
        <w:rPr>
          <w:sz w:val="24"/>
        </w:rPr>
      </w:pPr>
      <w:r>
        <w:rPr>
          <w:noProof/>
          <w:sz w:val="24"/>
          <w:lang w:eastAsia="fr-FR"/>
        </w:rPr>
        <mc:AlternateContent>
          <mc:Choice Requires="wps">
            <w:drawing>
              <wp:anchor distT="0" distB="0" distL="114300" distR="114300" simplePos="0" relativeHeight="251785216" behindDoc="0" locked="0" layoutInCell="1" allowOverlap="1" wp14:anchorId="23AC4DDE" wp14:editId="7FCCF430">
                <wp:simplePos x="0" y="0"/>
                <wp:positionH relativeFrom="column">
                  <wp:posOffset>5640070</wp:posOffset>
                </wp:positionH>
                <wp:positionV relativeFrom="paragraph">
                  <wp:posOffset>128905</wp:posOffset>
                </wp:positionV>
                <wp:extent cx="382905" cy="314960"/>
                <wp:effectExtent l="0" t="0" r="0" b="0"/>
                <wp:wrapNone/>
                <wp:docPr id="3832" name="Zone de texte 3832"/>
                <wp:cNvGraphicFramePr/>
                <a:graphic xmlns:a="http://schemas.openxmlformats.org/drawingml/2006/main">
                  <a:graphicData uri="http://schemas.microsoft.com/office/word/2010/wordprocessingShape">
                    <wps:wsp>
                      <wps:cNvSpPr txBox="1"/>
                      <wps:spPr>
                        <a:xfrm>
                          <a:off x="0" y="0"/>
                          <a:ext cx="382905" cy="3149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9E929C1" w14:textId="77777777" w:rsidR="00C017B2" w:rsidRDefault="00C017B2" w:rsidP="007D720B">
                            <w:r w:rsidRPr="00A20635">
                              <w:rPr>
                                <w:position w:val="-12"/>
                              </w:rPr>
                              <w:object w:dxaOrig="279" w:dyaOrig="360" w14:anchorId="61544BB4">
                                <v:shape id="_x0000_i1099" type="#_x0000_t75" style="width:15pt;height:20.25pt" o:ole="">
                                  <v:imagedata r:id="rId218" o:title=""/>
                                </v:shape>
                                <o:OLEObject Type="Embed" ProgID="Equation.DSMT4" ShapeID="_x0000_i1099" DrawAspect="Content" ObjectID="_1440590955" r:id="rId232"/>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3832" o:spid="_x0000_s1272" type="#_x0000_t202" style="position:absolute;margin-left:444.1pt;margin-top:10.15pt;width:30.15pt;height:24.8pt;z-index:2517852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" filled="f" stroked="f" strokeweight=".5pt">
                <v:textbox>
                  <w:txbxContent>
                    <w:p w14:paraId="79E929C1" w14:textId="77777777" w:rsidR="00C017B2" w:rsidRDefault="00C017B2" w:rsidP="007D720B">
                      <w:r w:rsidRPr="00A20635">
                        <w:rPr>
                          <w:position w:val="-12"/>
                        </w:rPr>
                        <w:object w:dxaOrig="279" w:dyaOrig="360" w14:anchorId="61544BB4">
                          <v:shape id="_x0000_i1099" type="#_x0000_t75" style="width:15pt;height:20.25pt" o:ole="">
                            <v:imagedata r:id="rId218" o:title=""/>
                          </v:shape>
                          <o:OLEObject Type="Embed" ProgID="Equation.DSMT4" ShapeID="_x0000_i1099" DrawAspect="Content" ObjectID="_1440590955" r:id="rId233"/>
                        </w:object>
                      </w:r>
                    </w:p>
                  </w:txbxContent>
                </v:textbox>
              </v:shape>
            </w:pict>
          </mc:Fallback>
        </mc:AlternateContent>
      </w:r>
      <w:r>
        <w:rPr>
          <w:noProof/>
          <w:sz w:val="24"/>
          <w:lang w:eastAsia="fr-FR"/>
        </w:rPr>
        <mc:AlternateContent>
          <mc:Choice Requires="wps">
            <w:drawing>
              <wp:anchor distT="0" distB="0" distL="114300" distR="114300" simplePos="0" relativeHeight="251783168" behindDoc="0" locked="0" layoutInCell="1" allowOverlap="1" wp14:anchorId="2908625E" wp14:editId="74C0C3A7">
                <wp:simplePos x="0" y="0"/>
                <wp:positionH relativeFrom="column">
                  <wp:posOffset>4821555</wp:posOffset>
                </wp:positionH>
                <wp:positionV relativeFrom="paragraph">
                  <wp:posOffset>129540</wp:posOffset>
                </wp:positionV>
                <wp:extent cx="368935" cy="478790"/>
                <wp:effectExtent l="0" t="0" r="0" b="0"/>
                <wp:wrapNone/>
                <wp:docPr id="3830" name="Zone de texte 3830"/>
                <wp:cNvGraphicFramePr/>
                <a:graphic xmlns:a="http://schemas.openxmlformats.org/drawingml/2006/main">
                  <a:graphicData uri="http://schemas.microsoft.com/office/word/2010/wordprocessingShape">
                    <wps:wsp>
                      <wps:cNvSpPr txBox="1"/>
                      <wps:spPr>
                        <a:xfrm>
                          <a:off x="0" y="0"/>
                          <a:ext cx="368935" cy="4787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C8D7AE6" w14:textId="77777777" w:rsidR="00C017B2" w:rsidRDefault="00C017B2" w:rsidP="007D720B">
                            <w:r w:rsidRPr="00A20635">
                              <w:rPr>
                                <w:position w:val="-12"/>
                              </w:rPr>
                              <w:object w:dxaOrig="260" w:dyaOrig="360" w14:anchorId="2A1E0408">
                                <v:shape id="_x0000_i1101" type="#_x0000_t75" style="width:14.25pt;height:20.25pt" o:ole="">
                                  <v:imagedata r:id="rId222" o:title=""/>
                                </v:shape>
                                <o:OLEObject Type="Embed" ProgID="Equation.DSMT4" ShapeID="_x0000_i1101" DrawAspect="Content" ObjectID="_1440590956" r:id="rId23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Zone de texte 3830" o:spid="_x0000_s1273" type="#_x0000_t202" style="position:absolute;margin-left:379.65pt;margin-top:10.2pt;width:29.05pt;height:37.7pt;z-index:2517831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" filled="f" stroked="f" strokeweight=".5pt">
                <v:textbox style="mso-fit-shape-to-text:t">
                  <w:txbxContent>
                    <w:p w14:paraId="5C8D7AE6" w14:textId="77777777" w:rsidR="00C017B2" w:rsidRDefault="00C017B2" w:rsidP="007D720B">
                      <w:r w:rsidRPr="00A20635">
                        <w:rPr>
                          <w:position w:val="-12"/>
                        </w:rPr>
                        <w:object w:dxaOrig="260" w:dyaOrig="360" w14:anchorId="2A1E0408">
                          <v:shape id="_x0000_i1101" type="#_x0000_t75" style="width:14.25pt;height:20.25pt" o:ole="">
                            <v:imagedata r:id="rId222" o:title=""/>
                          </v:shape>
                          <o:OLEObject Type="Embed" ProgID="Equation.DSMT4" ShapeID="_x0000_i1101" DrawAspect="Content" ObjectID="_1440590956" r:id="rId235"/>
                        </w:object>
                      </w:r>
                    </w:p>
                  </w:txbxContent>
                </v:textbox>
              </v:shape>
            </w:pict>
          </mc:Fallback>
        </mc:AlternateContent>
      </w:r>
      <w:r w:rsidR="00D62818">
        <w:rPr>
          <w:noProof/>
          <w:lang w:eastAsia="fr-FR"/>
        </w:rPr>
        <mc:AlternateContent>
          <mc:Choice Requires="wps">
            <w:drawing>
              <wp:anchor distT="0" distB="0" distL="114300" distR="114300" simplePos="0" relativeHeight="251654144" behindDoc="0" locked="0" layoutInCell="1" allowOverlap="1" wp14:anchorId="5CF1765B" wp14:editId="221EE55E">
                <wp:simplePos x="0" y="0"/>
                <wp:positionH relativeFrom="column">
                  <wp:posOffset>3415666</wp:posOffset>
                </wp:positionH>
                <wp:positionV relativeFrom="paragraph">
                  <wp:posOffset>8701</wp:posOffset>
                </wp:positionV>
                <wp:extent cx="1275080" cy="370840"/>
                <wp:effectExtent l="0" t="0" r="0" b="0"/>
                <wp:wrapNone/>
                <wp:docPr id="90" name="Zone de texte 90"/>
                <wp:cNvGraphicFramePr/>
                <a:graphic xmlns:a="http://schemas.openxmlformats.org/drawingml/2006/main">
                  <a:graphicData uri="http://schemas.microsoft.com/office/word/2010/wordprocessingShape">
                    <wps:wsp>
                      <wps:cNvSpPr txBox="1"/>
                      <wps:spPr>
                        <a:xfrm rot="5400000">
                          <a:off x="0" y="0"/>
                          <a:ext cx="1275080" cy="370840"/>
                        </a:xfrm>
                        <a:prstGeom prst="rect">
                          <a:avLst/>
                        </a:prstGeom>
                        <a:noFill/>
                        <a:ln>
                          <a:noFill/>
                        </a:ln>
                        <a:effectLst/>
                      </wps:spPr>
                      <wps:txbx>
                        <w:txbxContent>
                          <w:p w14:paraId="4B7AF548" w14:textId="77777777" w:rsidR="00C017B2" w:rsidRPr="004F61E4" w:rsidRDefault="00C017B2" w:rsidP="00D62818">
                            <w:pPr>
                              <w:spacing w:after="0"/>
                              <w:jc w:val="center"/>
                              <w:rPr>
                                <w:b/>
                                <w:sz w:val="72"/>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rPr>
                            </w:pPr>
                            <w:proofErr w:type="gramStart"/>
                            <w:r>
                              <w:rPr>
                                <w:b/>
                                <w:sz w:val="72"/>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rPr>
                              <w:t>avant</w:t>
                            </w:r>
                            <w:proofErr w:type="gramEnd"/>
                          </w:p>
                        </w:txbxContent>
                      </wps:txbx>
                      <wps:bodyPr rot="0" spcFirstLastPara="1" vertOverflow="overflow" horzOverflow="overflow" vert="horz" wrap="square" lIns="91440" tIns="45720" rIns="91440" bIns="45720" numCol="1" spcCol="0" rtlCol="0" fromWordArt="0" anchor="t" anchorCtr="0" forceAA="0" compatLnSpc="1">
                        <a:prstTxWarp prst="textArchUp">
                          <a:avLst>
                            <a:gd name="adj" fmla="val 10799377"/>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90" o:spid="_x0000_s1274" type="#_x0000_t202" style="position:absolute;margin-left:268.95pt;margin-top:.7pt;width:100.4pt;height:29.2pt;rotation:90;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" filled="f" stroked="f">
                <v:textbox>
                  <w:txbxContent>
                    <w:p w14:paraId="4B7AF548" w14:textId="77777777" w:rsidR="00C017B2" w:rsidRPr="004F61E4" w:rsidRDefault="00C017B2" w:rsidP="00D62818">
                      <w:pPr>
                        <w:spacing w:after="0"/>
                        <w:jc w:val="center"/>
                        <w:rPr>
                          <w:b/>
                          <w:sz w:val="72"/>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rPr>
                      </w:pPr>
                      <w:proofErr w:type="gramStart"/>
                      <w:r>
                        <w:rPr>
                          <w:b/>
                          <w:sz w:val="72"/>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rPr>
                        <w:t>avant</w:t>
                      </w:r>
                      <w:proofErr w:type="gramEnd"/>
                    </w:p>
                  </w:txbxContent>
                </v:textbox>
              </v:shape>
            </w:pict>
          </mc:Fallback>
        </mc:AlternateContent>
      </w:r>
    </w:p>
    <w:p w14:paraId="2FD43A1B" w14:textId="120144AC" w:rsidR="00D62818" w:rsidRDefault="00D62818" w:rsidP="00D62818">
      <w:pPr>
        <w:spacing w:after="0"/>
        <w:rPr>
          <w:sz w:val="24"/>
        </w:rPr>
      </w:pPr>
    </w:p>
    <w:p w14:paraId="7BC5FCD0" w14:textId="77777777" w:rsidR="00D62818" w:rsidRDefault="00D62818" w:rsidP="00D62818">
      <w:pPr>
        <w:spacing w:after="0"/>
        <w:rPr>
          <w:sz w:val="24"/>
        </w:rPr>
      </w:pPr>
    </w:p>
    <w:p w14:paraId="7580C40D" w14:textId="77777777" w:rsidR="00D62818" w:rsidRDefault="00D62818" w:rsidP="00D62818">
      <w:pPr>
        <w:spacing w:after="0"/>
        <w:rPr>
          <w:sz w:val="24"/>
        </w:rPr>
      </w:pPr>
    </w:p>
    <w:p w14:paraId="67EE16BD" w14:textId="77777777" w:rsidR="00D62818" w:rsidRDefault="00D62818" w:rsidP="00D62818">
      <w:pPr>
        <w:spacing w:after="0"/>
        <w:rPr>
          <w:sz w:val="24"/>
        </w:rPr>
      </w:pPr>
    </w:p>
    <w:p w14:paraId="33EB3FC8" w14:textId="77777777" w:rsidR="00D62818" w:rsidRPr="0004134C" w:rsidRDefault="00D62818" w:rsidP="00D62818">
      <w:pPr>
        <w:spacing w:after="0"/>
        <w:rPr>
          <w:szCs w:val="22"/>
        </w:rPr>
      </w:pPr>
    </w:p>
    <w:p w14:paraId="62FA9D71" w14:textId="5C53AA64" w:rsidR="00D62818" w:rsidRPr="0004134C" w:rsidRDefault="00D62818" w:rsidP="00D62818">
      <w:pPr>
        <w:spacing w:after="0"/>
        <w:rPr>
          <w:szCs w:val="22"/>
        </w:rPr>
      </w:pPr>
    </w:p>
    <w:p w14:paraId="4376E453" w14:textId="77777777" w:rsidR="00D62818" w:rsidRDefault="00D62818" w:rsidP="00D62818">
      <w:pPr>
        <w:spacing w:after="0"/>
        <w:rPr>
          <w:sz w:val="24"/>
        </w:rPr>
      </w:pPr>
      <w:r>
        <w:rPr>
          <w:sz w:val="24"/>
        </w:rPr>
        <w:t>Sens de rotation de la roue droite    : …………………………………………………………….</w:t>
      </w:r>
    </w:p>
    <w:p w14:paraId="432209B0" w14:textId="39CC35B5" w:rsidR="00D62818" w:rsidRDefault="00D62818" w:rsidP="00D62818">
      <w:pPr>
        <w:spacing w:after="0"/>
        <w:rPr>
          <w:sz w:val="24"/>
        </w:rPr>
      </w:pPr>
    </w:p>
    <w:p w14:paraId="0BDA6DFF" w14:textId="77777777" w:rsidR="00D62818" w:rsidRDefault="00D62818" w:rsidP="00D62818">
      <w:pPr>
        <w:spacing w:after="0"/>
        <w:rPr>
          <w:sz w:val="24"/>
        </w:rPr>
      </w:pPr>
      <w:r>
        <w:rPr>
          <w:sz w:val="24"/>
        </w:rPr>
        <w:t>Sens de rotation de la roue gauche : …………………………………………………………….</w:t>
      </w:r>
    </w:p>
    <w:p w14:paraId="55BA86EF" w14:textId="77777777" w:rsidR="00D62818" w:rsidRDefault="00D62818" w:rsidP="00D62818">
      <w:pPr>
        <w:spacing w:after="0"/>
        <w:rPr>
          <w:sz w:val="24"/>
        </w:rPr>
      </w:pPr>
      <w:r>
        <w:rPr>
          <w:noProof/>
          <w:sz w:val="24"/>
          <w:lang w:eastAsia="fr-FR"/>
        </w:rPr>
        <mc:AlternateContent>
          <mc:Choice Requires="wps">
            <w:drawing>
              <wp:anchor distT="0" distB="0" distL="114300" distR="114300" simplePos="0" relativeHeight="251652096" behindDoc="0" locked="0" layoutInCell="1" allowOverlap="1" wp14:anchorId="294342BB" wp14:editId="1651F8D4">
                <wp:simplePos x="0" y="0"/>
                <wp:positionH relativeFrom="column">
                  <wp:posOffset>-441960</wp:posOffset>
                </wp:positionH>
                <wp:positionV relativeFrom="paragraph">
                  <wp:posOffset>118110</wp:posOffset>
                </wp:positionV>
                <wp:extent cx="6940550" cy="0"/>
                <wp:effectExtent l="0" t="0" r="12700" b="19050"/>
                <wp:wrapNone/>
                <wp:docPr id="128" name="Connecteur droit 128"/>
                <wp:cNvGraphicFramePr/>
                <a:graphic xmlns:a="http://schemas.openxmlformats.org/drawingml/2006/main">
                  <a:graphicData uri="http://schemas.microsoft.com/office/word/2010/wordprocessingShape">
                    <wps:wsp>
                      <wps:cNvCnPr/>
                      <wps:spPr>
                        <a:xfrm>
                          <a:off x="0" y="0"/>
                          <a:ext cx="69405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mo="http://schemas.microsoft.com/office/mac/office/2008/main" xmlns:mv="urn:schemas-microsoft-com:mac:vml">
            <w:pict>
              <v:line id="Connecteur droit 128" o:spid="_x0000_s1026" style="position:absolute;z-index:251652096;visibility:visible;mso-wrap-style:square;mso-wrap-distance-left:9pt;mso-wrap-distance-top:0;mso-wrap-distance-right:9pt;mso-wrap-distance-bottom:0;mso-position-horizontal:absolute;mso-position-horizontal-relative:text;mso-position-vertical:absolute;mso-position-vertical-relative:text" from="-34.8pt,9.3pt" to="511.7pt,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" strokecolor="black [3040]"/>
            </w:pict>
          </mc:Fallback>
        </mc:AlternateContent>
      </w:r>
    </w:p>
    <w:p w14:paraId="6FD75A9C" w14:textId="5BFD7F78" w:rsidR="00D62818" w:rsidRDefault="00D62818" w:rsidP="00D62818">
      <w:pPr>
        <w:spacing w:after="0"/>
        <w:jc w:val="both"/>
        <w:rPr>
          <w:b/>
          <w:sz w:val="24"/>
        </w:rPr>
      </w:pPr>
      <w:r>
        <w:rPr>
          <w:b/>
          <w:sz w:val="24"/>
        </w:rPr>
        <w:t>Troisième cas :</w:t>
      </w:r>
      <w:r>
        <w:rPr>
          <w:b/>
          <w:sz w:val="24"/>
        </w:rPr>
        <w:tab/>
      </w:r>
      <w:r>
        <w:rPr>
          <w:b/>
          <w:sz w:val="24"/>
        </w:rPr>
        <w:tab/>
      </w:r>
      <w:r>
        <w:rPr>
          <w:b/>
          <w:sz w:val="24"/>
        </w:rPr>
        <w:tab/>
      </w:r>
      <w:r>
        <w:rPr>
          <w:b/>
          <w:sz w:val="24"/>
        </w:rPr>
        <w:tab/>
      </w:r>
      <w:r>
        <w:rPr>
          <w:b/>
          <w:sz w:val="24"/>
        </w:rPr>
        <w:tab/>
      </w:r>
      <w:r>
        <w:rPr>
          <w:b/>
          <w:sz w:val="24"/>
        </w:rPr>
        <w:tab/>
      </w:r>
      <w:r>
        <w:rPr>
          <w:b/>
          <w:sz w:val="24"/>
        </w:rPr>
        <w:tab/>
      </w:r>
      <w:r w:rsidR="00A20635">
        <w:rPr>
          <w:b/>
          <w:sz w:val="24"/>
        </w:rPr>
        <w:t>Échelle</w:t>
      </w:r>
      <w:r>
        <w:rPr>
          <w:b/>
          <w:sz w:val="24"/>
        </w:rPr>
        <w:t xml:space="preserve"> : </w:t>
      </w:r>
      <w:r w:rsidRPr="00C85561">
        <w:rPr>
          <w:position w:val="-6"/>
        </w:rPr>
        <w:object w:dxaOrig="1939" w:dyaOrig="360" w14:anchorId="0CCCFF80">
          <v:shape id="_x0000_i1102" type="#_x0000_t75" style="width:98.2pt;height:18pt" o:ole="">
            <v:imagedata r:id="rId213" o:title=""/>
          </v:shape>
          <o:OLEObject Type="Embed" ProgID="Equation.DSMT4" ShapeID="_x0000_i1102" DrawAspect="Content" ObjectID="_1440590932" r:id="rId236"/>
        </w:object>
      </w:r>
      <w:r>
        <w:rPr>
          <w:b/>
          <w:sz w:val="24"/>
        </w:rPr>
        <w:t xml:space="preserve">  </w:t>
      </w:r>
    </w:p>
    <w:p w14:paraId="33BC0011" w14:textId="29F07B7C" w:rsidR="00D62818" w:rsidRDefault="00D62818" w:rsidP="00D62818">
      <w:pPr>
        <w:spacing w:after="0"/>
        <w:jc w:val="both"/>
        <w:rPr>
          <w:b/>
          <w:sz w:val="24"/>
        </w:rPr>
      </w:pPr>
      <w:proofErr w:type="gramStart"/>
      <w:r w:rsidRPr="00A55163">
        <w:rPr>
          <w:sz w:val="24"/>
        </w:rPr>
        <w:t>rotation</w:t>
      </w:r>
      <w:proofErr w:type="gramEnd"/>
      <w:r w:rsidRPr="00A55163">
        <w:rPr>
          <w:sz w:val="24"/>
        </w:rPr>
        <w:t xml:space="preserve"> d’axe</w:t>
      </w:r>
      <w:r>
        <w:rPr>
          <w:b/>
          <w:sz w:val="24"/>
        </w:rPr>
        <w:t xml:space="preserve"> </w:t>
      </w:r>
      <w:r w:rsidR="00A20635" w:rsidRPr="00A20635">
        <w:rPr>
          <w:position w:val="-12"/>
        </w:rPr>
        <w:object w:dxaOrig="580" w:dyaOrig="360" w14:anchorId="0710F335">
          <v:shape id="_x0000_i1103" type="#_x0000_t75" style="width:30pt;height:18pt" o:ole="">
            <v:imagedata r:id="rId228" o:title=""/>
          </v:shape>
          <o:OLEObject Type="Embed" ProgID="Equation.DSMT4" ShapeID="_x0000_i1103" DrawAspect="Content" ObjectID="_1440590933" r:id="rId237"/>
        </w:object>
      </w:r>
      <w:r>
        <w:t xml:space="preserve"> permettant de tourner à droite.</w:t>
      </w:r>
    </w:p>
    <w:p w14:paraId="4E5B6D82" w14:textId="77D096B0" w:rsidR="00D62818" w:rsidRPr="007438E8" w:rsidRDefault="00D62818" w:rsidP="00D62818">
      <w:pPr>
        <w:spacing w:after="0"/>
        <w:jc w:val="both"/>
        <w:rPr>
          <w:b/>
          <w:sz w:val="24"/>
        </w:rPr>
      </w:pPr>
      <w:r>
        <w:rPr>
          <w:b/>
          <w:noProof/>
          <w:sz w:val="24"/>
          <w:lang w:eastAsia="fr-FR"/>
        </w:rPr>
        <w:drawing>
          <wp:anchor distT="0" distB="0" distL="114300" distR="114300" simplePos="0" relativeHeight="251649024" behindDoc="1" locked="0" layoutInCell="1" allowOverlap="1" wp14:anchorId="5D37DB5C" wp14:editId="61C3A0E6">
            <wp:simplePos x="0" y="0"/>
            <wp:positionH relativeFrom="column">
              <wp:posOffset>2244090</wp:posOffset>
            </wp:positionH>
            <wp:positionV relativeFrom="paragraph">
              <wp:posOffset>23495</wp:posOffset>
            </wp:positionV>
            <wp:extent cx="1885950" cy="1818640"/>
            <wp:effectExtent l="0" t="4445" r="0" b="0"/>
            <wp:wrapNone/>
            <wp:docPr id="137" name="Imag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ooba_points_DGC.jpg"/>
                    <pic:cNvPicPr/>
                  </pic:nvPicPr>
                  <pic:blipFill>
                    <a:blip r:embed="rId220">
                      <a:extLst>
                        <a:ext uri="{BEBA8EAE-BF5A-486C-A8C5-ECC9F3942E4B}">
                          <a14:imgProps xmlns:a14="http://schemas.microsoft.com/office/drawing/2010/main">
                            <a14:imgLayer r:embed="rId221">
                              <a14:imgEffect>
                                <a14:brightnessContrast bright="20000"/>
                              </a14:imgEffect>
                            </a14:imgLayer>
                          </a14:imgProps>
                        </a:ext>
                        <a:ext uri="{28A0092B-C50C-407E-A947-70E740481C1C}">
                          <a14:useLocalDpi xmlns:a14="http://schemas.microsoft.com/office/drawing/2010/main" val="0"/>
                        </a:ext>
                      </a:extLst>
                    </a:blip>
                    <a:stretch>
                      <a:fillRect/>
                    </a:stretch>
                  </pic:blipFill>
                  <pic:spPr>
                    <a:xfrm rot="5400000">
                      <a:off x="0" y="0"/>
                      <a:ext cx="1885950" cy="1818640"/>
                    </a:xfrm>
                    <a:prstGeom prst="rect">
                      <a:avLst/>
                    </a:prstGeom>
                  </pic:spPr>
                </pic:pic>
              </a:graphicData>
            </a:graphic>
            <wp14:sizeRelH relativeFrom="page">
              <wp14:pctWidth>0</wp14:pctWidth>
            </wp14:sizeRelH>
            <wp14:sizeRelV relativeFrom="page">
              <wp14:pctHeight>0</wp14:pctHeight>
            </wp14:sizeRelV>
          </wp:anchor>
        </w:drawing>
      </w:r>
    </w:p>
    <w:p w14:paraId="2484EC32" w14:textId="5E7ADE0E" w:rsidR="00D62818" w:rsidRDefault="00D962AC" w:rsidP="00D62818">
      <w:pPr>
        <w:spacing w:after="0"/>
        <w:rPr>
          <w:sz w:val="24"/>
        </w:rPr>
      </w:pPr>
      <w:r>
        <w:rPr>
          <w:noProof/>
          <w:position w:val="-12"/>
          <w:lang w:eastAsia="fr-FR"/>
        </w:rPr>
        <mc:AlternateContent>
          <mc:Choice Requires="wpg">
            <w:drawing>
              <wp:anchor distT="0" distB="0" distL="114300" distR="114300" simplePos="0" relativeHeight="251780096" behindDoc="0" locked="0" layoutInCell="1" allowOverlap="1" wp14:anchorId="3401A5AA" wp14:editId="361BA097">
                <wp:simplePos x="0" y="0"/>
                <wp:positionH relativeFrom="column">
                  <wp:posOffset>5074920</wp:posOffset>
                </wp:positionH>
                <wp:positionV relativeFrom="paragraph">
                  <wp:posOffset>135255</wp:posOffset>
                </wp:positionV>
                <wp:extent cx="779780" cy="774700"/>
                <wp:effectExtent l="0" t="38100" r="20320" b="25400"/>
                <wp:wrapNone/>
                <wp:docPr id="1049" name="Groupe 1049"/>
                <wp:cNvGraphicFramePr/>
                <a:graphic xmlns:a="http://schemas.openxmlformats.org/drawingml/2006/main">
                  <a:graphicData uri="http://schemas.microsoft.com/office/word/2010/wordprocessingGroup">
                    <wpg:wgp>
                      <wpg:cNvGrpSpPr/>
                      <wpg:grpSpPr>
                        <a:xfrm flipV="1">
                          <a:off x="0" y="0"/>
                          <a:ext cx="779780" cy="774700"/>
                          <a:chOff x="0" y="0"/>
                          <a:chExt cx="780362" cy="775254"/>
                        </a:xfrm>
                      </wpg:grpSpPr>
                      <wps:wsp>
                        <wps:cNvPr id="1054" name="Connecteur droit avec flèche 1054"/>
                        <wps:cNvCnPr/>
                        <wps:spPr>
                          <a:xfrm>
                            <a:off x="92413" y="87549"/>
                            <a:ext cx="687949" cy="0"/>
                          </a:xfrm>
                          <a:prstGeom prst="straightConnector1">
                            <a:avLst/>
                          </a:prstGeom>
                          <a:ln>
                            <a:tailEnd type="arrow"/>
                          </a:ln>
                        </wps:spPr>
                        <wps:style>
                          <a:lnRef idx="2">
                            <a:schemeClr val="dk1"/>
                          </a:lnRef>
                          <a:fillRef idx="1">
                            <a:schemeClr val="lt1"/>
                          </a:fillRef>
                          <a:effectRef idx="0">
                            <a:schemeClr val="dk1"/>
                          </a:effectRef>
                          <a:fontRef idx="minor">
                            <a:schemeClr val="dk1"/>
                          </a:fontRef>
                        </wps:style>
                        <wps:bodyPr/>
                      </wps:wsp>
                      <wps:wsp>
                        <wps:cNvPr id="1055" name="Connecteur droit avec flèche 1055"/>
                        <wps:cNvCnPr/>
                        <wps:spPr>
                          <a:xfrm>
                            <a:off x="87549" y="87549"/>
                            <a:ext cx="0" cy="687705"/>
                          </a:xfrm>
                          <a:prstGeom prst="straightConnector1">
                            <a:avLst/>
                          </a:prstGeom>
                          <a:ln>
                            <a:tailEnd type="arrow"/>
                          </a:ln>
                        </wps:spPr>
                        <wps:style>
                          <a:lnRef idx="2">
                            <a:schemeClr val="dk1"/>
                          </a:lnRef>
                          <a:fillRef idx="1">
                            <a:schemeClr val="lt1"/>
                          </a:fillRef>
                          <a:effectRef idx="0">
                            <a:schemeClr val="dk1"/>
                          </a:effectRef>
                          <a:fontRef idx="minor">
                            <a:schemeClr val="dk1"/>
                          </a:fontRef>
                        </wps:style>
                        <wps:bodyPr/>
                      </wps:wsp>
                      <wps:wsp>
                        <wps:cNvPr id="3811" name="Ellipse 3811"/>
                        <wps:cNvSpPr/>
                        <wps:spPr>
                          <a:xfrm>
                            <a:off x="0" y="0"/>
                            <a:ext cx="166370" cy="166370"/>
                          </a:xfrm>
                          <a:prstGeom prst="ellipse">
                            <a:avLst/>
                          </a:prstGeom>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24" name="Ellipse 3824"/>
                        <wps:cNvSpPr/>
                        <wps:spPr>
                          <a:xfrm flipV="1">
                            <a:off x="48639" y="48638"/>
                            <a:ext cx="66040" cy="66040"/>
                          </a:xfrm>
                          <a:prstGeom prst="ellipse">
                            <a:avLst/>
                          </a:prstGeom>
                          <a:solidFill>
                            <a:schemeClr val="tx1"/>
                          </a:solidFill>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xmlns:mo="http://schemas.microsoft.com/office/mac/office/2008/main" xmlns:mv="urn:schemas-microsoft-com:mac:vml">
            <w:pict>
              <v:group id="Groupe 1049" o:spid="_x0000_s1026" style="position:absolute;margin-left:399.6pt;margin-top:10.65pt;width:61.4pt;height:61pt;flip:y;z-index:251780096;mso-width-relative:margin" coordsize="7803,77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">
                <v:shape id="Connecteur droit avec flèche 1054" o:spid="_x0000_s1027" type="#_x0000_t32" style="position:absolute;left:924;top:875;width:687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1eZLcIAAADdAAAADwAAAGRycy9kb3ducmV2LnhtbERPTYvCMBC9C/sfwgh709SyulqNsgjC&#10;6km7XrwNzdgUm0lpotZ/vxEEb/N4n7NYdbYWN2p95VjBaJiAIC6crrhUcPzbDKYgfEDWWDsmBQ/y&#10;sFp+9BaYaXfnA93yUIoYwj5DBSaEJpPSF4Ys+qFriCN3dq3FEGFbSt3iPYbbWqZJMpEWK44NBhta&#10;Gyou+dUq2I0vYbYt0+2GvvcjbWR+mqYPpT773c8cRKAuvMUv96+O85PxFzy/iSfI5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1eZLcIAAADdAAAADwAAAAAAAAAAAAAA&#10;AAChAgAAZHJzL2Rvd25yZXYueG1sUEsFBgAAAAAEAAQA+QAAAJADAAAAAA==&#10;" filled="t" fillcolor="white [3201]" strokecolor="black [3200]" strokeweight="2pt">
                  <v:stroke endarrow="open"/>
                </v:shape>
                <v:shape id="Connecteur droit avec flèche 1055" o:spid="_x0000_s1028" type="#_x0000_t32" style="position:absolute;left:875;top:875;width:0;height:68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s8tsEAAADdAAAADwAAAGRycy9kb3ducmV2LnhtbERPTYvCMBC9C/sfwizsTVMLXbUaZVkQ&#10;dE9avXgbmrEpNpPSRK3/fiMI3ubxPmex6m0jbtT52rGC8SgBQVw6XXOl4HhYD6cgfEDW2DgmBQ/y&#10;sFp+DBaYa3fnPd2KUIkYwj5HBSaENpfSl4Ys+pFriSN3dp3FEGFXSd3hPYbbRqZJ8i0t1hwbDLb0&#10;a6i8FFer4C+7hNm2SrdrmuzG2sjiNE0fSn199j9zEIH68Ba/3Bsd5ydZBs9v4gly+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Gzy2wQAAAN0AAAAPAAAAAAAAAAAAAAAA&#10;AKECAABkcnMvZG93bnJldi54bWxQSwUGAAAAAAQABAD5AAAAjwMAAAAA&#10;" filled="t" fillcolor="white [3201]" strokecolor="black [3200]" strokeweight="2pt">
                  <v:stroke endarrow="open"/>
                </v:shape>
                <v:oval id="Ellipse 3811" o:spid="_x0000_s1029" style="position:absolute;width:1663;height:16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DSZcUA&#10;AADdAAAADwAAAGRycy9kb3ducmV2LnhtbESPQWvCQBSE74L/YXlCb7qJQk1SVxGhYIsXE8Hra/Y1&#10;Sc2+Ddmtpv++Kwgeh5n5hlltBtOKK/WusawgnkUgiEurG64UnIr3aQLCeWSNrWVS8EcONuvxaIWZ&#10;tjc+0jX3lQgQdhkqqL3vMildWZNBN7MdcfC+bW/QB9lXUvd4C3DTynkUvUqDDYeFGjva1VRe8l+j&#10;oDpe3Occ0/LnK13mH21THNJzodTLZNi+gfA0+Gf40d5rBYskjuH+JjwBu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INJlxQAAAN0AAAAPAAAAAAAAAAAAAAAAAJgCAABkcnMv&#10;ZG93bnJldi54bWxQSwUGAAAAAAQABAD1AAAAigMAAAAA&#10;" fillcolor="white [3201]" strokecolor="black [3200]" strokeweight="2pt"/>
                <v:oval id="Ellipse 3824" o:spid="_x0000_s1030" style="position:absolute;left:486;top:486;width:660;height:660;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xJcMA&#10;AADdAAAADwAAAGRycy9kb3ducmV2LnhtbESPS4vCMBSF94L/IVxhdpraaikdo8jAwOzEB4K7S3Nt&#10;yjQ3pYla/70RBmZ5OI+Ps9oMthV36n3jWMF8loAgrpxuuFZwOn5PCxA+IGtsHZOCJ3nYrMejFZba&#10;PXhP90OoRRxhX6ICE0JXSukrQxb9zHXE0bu63mKIsq+l7vERx20r0yTJpcWGI8FgR1+Gqt/DzUbI&#10;7WJNsrxud22a59nwtPNddlbqYzJsP0EEGsJ/+K/9oxVkRbqA95v4BOT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hxJcMAAADdAAAADwAAAAAAAAAAAAAAAACYAgAAZHJzL2Rv&#10;d25yZXYueG1sUEsFBgAAAAAEAAQA9QAAAIgDAAAAAA==&#10;" fillcolor="black [3213]" strokecolor="black [3200]" strokeweight="2pt"/>
              </v:group>
            </w:pict>
          </mc:Fallback>
        </mc:AlternateContent>
      </w:r>
      <w:r w:rsidR="007D720B">
        <w:rPr>
          <w:noProof/>
          <w:sz w:val="24"/>
          <w:lang w:eastAsia="fr-FR"/>
        </w:rPr>
        <mc:AlternateContent>
          <mc:Choice Requires="wps">
            <w:drawing>
              <wp:anchor distT="0" distB="0" distL="114300" distR="114300" simplePos="0" relativeHeight="251782144" behindDoc="0" locked="0" layoutInCell="1" allowOverlap="1" wp14:anchorId="7A15A571" wp14:editId="2AA5AB49">
                <wp:simplePos x="0" y="0"/>
                <wp:positionH relativeFrom="column">
                  <wp:posOffset>4763135</wp:posOffset>
                </wp:positionH>
                <wp:positionV relativeFrom="paragraph">
                  <wp:posOffset>36195</wp:posOffset>
                </wp:positionV>
                <wp:extent cx="382905" cy="478790"/>
                <wp:effectExtent l="0" t="0" r="0" b="0"/>
                <wp:wrapNone/>
                <wp:docPr id="3827" name="Zone de texte 3827"/>
                <wp:cNvGraphicFramePr/>
                <a:graphic xmlns:a="http://schemas.openxmlformats.org/drawingml/2006/main">
                  <a:graphicData uri="http://schemas.microsoft.com/office/word/2010/wordprocessingShape">
                    <wps:wsp>
                      <wps:cNvSpPr txBox="1"/>
                      <wps:spPr>
                        <a:xfrm>
                          <a:off x="0" y="0"/>
                          <a:ext cx="382905" cy="4787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8780C66" w14:textId="77777777" w:rsidR="00C017B2" w:rsidRDefault="00C017B2" w:rsidP="007D720B">
                            <w:r w:rsidRPr="00A20635">
                              <w:rPr>
                                <w:position w:val="-12"/>
                              </w:rPr>
                              <w:object w:dxaOrig="279" w:dyaOrig="360" w14:anchorId="4C926D4D">
                                <v:shape id="_x0000_i1105" type="#_x0000_t75" style="width:15pt;height:20.25pt" o:ole="">
                                  <v:imagedata r:id="rId215" o:title=""/>
                                </v:shape>
                                <o:OLEObject Type="Embed" ProgID="Equation.DSMT4" ShapeID="_x0000_i1105" DrawAspect="Content" ObjectID="_1440590957" r:id="rId23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Zone de texte 3827" o:spid="_x0000_s1275" type="#_x0000_t202" style="position:absolute;margin-left:375.05pt;margin-top:2.85pt;width:30.15pt;height:37.7pt;z-index:2517821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" filled="f" stroked="f" strokeweight=".5pt">
                <v:textbox style="mso-fit-shape-to-text:t">
                  <w:txbxContent>
                    <w:p w14:paraId="28780C66" w14:textId="77777777" w:rsidR="00C017B2" w:rsidRDefault="00C017B2" w:rsidP="007D720B">
                      <w:r w:rsidRPr="00A20635">
                        <w:rPr>
                          <w:position w:val="-12"/>
                        </w:rPr>
                        <w:object w:dxaOrig="279" w:dyaOrig="360" w14:anchorId="4C926D4D">
                          <v:shape id="_x0000_i1105" type="#_x0000_t75" style="width:15pt;height:20.25pt" o:ole="">
                            <v:imagedata r:id="rId215" o:title=""/>
                          </v:shape>
                          <o:OLEObject Type="Embed" ProgID="Equation.DSMT4" ShapeID="_x0000_i1105" DrawAspect="Content" ObjectID="_1440590957" r:id="rId239"/>
                        </w:object>
                      </w:r>
                    </w:p>
                  </w:txbxContent>
                </v:textbox>
              </v:shape>
            </w:pict>
          </mc:Fallback>
        </mc:AlternateContent>
      </w:r>
    </w:p>
    <w:p w14:paraId="1A65F715" w14:textId="77777777" w:rsidR="00D62818" w:rsidRDefault="00D62818" w:rsidP="00D62818">
      <w:pPr>
        <w:spacing w:after="0"/>
        <w:rPr>
          <w:sz w:val="24"/>
        </w:rPr>
      </w:pPr>
    </w:p>
    <w:p w14:paraId="54C4ADF4" w14:textId="77777777" w:rsidR="00D62818" w:rsidRDefault="00D62818" w:rsidP="00D62818">
      <w:pPr>
        <w:spacing w:after="0"/>
        <w:rPr>
          <w:sz w:val="24"/>
        </w:rPr>
      </w:pPr>
    </w:p>
    <w:p w14:paraId="185254DE" w14:textId="77777777" w:rsidR="00D62818" w:rsidRDefault="00D62818" w:rsidP="00D62818">
      <w:pPr>
        <w:spacing w:after="0"/>
        <w:rPr>
          <w:sz w:val="24"/>
        </w:rPr>
      </w:pPr>
      <w:r>
        <w:rPr>
          <w:noProof/>
          <w:lang w:eastAsia="fr-FR"/>
        </w:rPr>
        <mc:AlternateContent>
          <mc:Choice Requires="wps">
            <w:drawing>
              <wp:anchor distT="0" distB="0" distL="114300" distR="114300" simplePos="0" relativeHeight="251655168" behindDoc="0" locked="0" layoutInCell="1" allowOverlap="1" wp14:anchorId="3C856EBC" wp14:editId="5A041A77">
                <wp:simplePos x="0" y="0"/>
                <wp:positionH relativeFrom="column">
                  <wp:posOffset>3386523</wp:posOffset>
                </wp:positionH>
                <wp:positionV relativeFrom="paragraph">
                  <wp:posOffset>53975</wp:posOffset>
                </wp:positionV>
                <wp:extent cx="1275080" cy="370840"/>
                <wp:effectExtent l="0" t="0" r="0" b="0"/>
                <wp:wrapNone/>
                <wp:docPr id="148" name="Zone de texte 148"/>
                <wp:cNvGraphicFramePr/>
                <a:graphic xmlns:a="http://schemas.openxmlformats.org/drawingml/2006/main">
                  <a:graphicData uri="http://schemas.microsoft.com/office/word/2010/wordprocessingShape">
                    <wps:wsp>
                      <wps:cNvSpPr txBox="1"/>
                      <wps:spPr>
                        <a:xfrm rot="5400000">
                          <a:off x="0" y="0"/>
                          <a:ext cx="1275080" cy="370840"/>
                        </a:xfrm>
                        <a:prstGeom prst="rect">
                          <a:avLst/>
                        </a:prstGeom>
                        <a:noFill/>
                        <a:ln>
                          <a:noFill/>
                        </a:ln>
                        <a:effectLst/>
                      </wps:spPr>
                      <wps:txbx>
                        <w:txbxContent>
                          <w:p w14:paraId="4D439B54" w14:textId="77777777" w:rsidR="00C017B2" w:rsidRPr="004F61E4" w:rsidRDefault="00C017B2" w:rsidP="00D62818">
                            <w:pPr>
                              <w:spacing w:after="0"/>
                              <w:jc w:val="center"/>
                              <w:rPr>
                                <w:b/>
                                <w:sz w:val="72"/>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rPr>
                            </w:pPr>
                            <w:proofErr w:type="gramStart"/>
                            <w:r>
                              <w:rPr>
                                <w:b/>
                                <w:sz w:val="72"/>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rPr>
                              <w:t>avant</w:t>
                            </w:r>
                            <w:proofErr w:type="gramEnd"/>
                          </w:p>
                        </w:txbxContent>
                      </wps:txbx>
                      <wps:bodyPr rot="0" spcFirstLastPara="1" vertOverflow="overflow" horzOverflow="overflow" vert="horz" wrap="square" lIns="91440" tIns="45720" rIns="91440" bIns="45720" numCol="1" spcCol="0" rtlCol="0" fromWordArt="0" anchor="t" anchorCtr="0" forceAA="0" compatLnSpc="1">
                        <a:prstTxWarp prst="textArchUp">
                          <a:avLst>
                            <a:gd name="adj" fmla="val 10799377"/>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48" o:spid="_x0000_s1276" type="#_x0000_t202" style="position:absolute;margin-left:266.65pt;margin-top:4.25pt;width:100.4pt;height:29.2pt;rotation:90;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" filled="f" stroked="f">
                <v:textbox>
                  <w:txbxContent>
                    <w:p w14:paraId="4D439B54" w14:textId="77777777" w:rsidR="00C017B2" w:rsidRPr="004F61E4" w:rsidRDefault="00C017B2" w:rsidP="00D62818">
                      <w:pPr>
                        <w:spacing w:after="0"/>
                        <w:jc w:val="center"/>
                        <w:rPr>
                          <w:b/>
                          <w:sz w:val="72"/>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rPr>
                      </w:pPr>
                      <w:proofErr w:type="gramStart"/>
                      <w:r>
                        <w:rPr>
                          <w:b/>
                          <w:sz w:val="72"/>
                          <w:szCs w:val="72"/>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rPr>
                        <w:t>avant</w:t>
                      </w:r>
                      <w:proofErr w:type="gramEnd"/>
                    </w:p>
                  </w:txbxContent>
                </v:textbox>
              </v:shape>
            </w:pict>
          </mc:Fallback>
        </mc:AlternateContent>
      </w:r>
    </w:p>
    <w:p w14:paraId="298E795B" w14:textId="6A353F89" w:rsidR="00D62818" w:rsidRDefault="007D720B" w:rsidP="00D62818">
      <w:pPr>
        <w:spacing w:after="0"/>
        <w:rPr>
          <w:sz w:val="24"/>
        </w:rPr>
      </w:pPr>
      <w:r>
        <w:rPr>
          <w:noProof/>
          <w:sz w:val="24"/>
          <w:lang w:eastAsia="fr-FR"/>
        </w:rPr>
        <mc:AlternateContent>
          <mc:Choice Requires="wps">
            <w:drawing>
              <wp:anchor distT="0" distB="0" distL="114300" distR="114300" simplePos="0" relativeHeight="251786240" behindDoc="0" locked="0" layoutInCell="1" allowOverlap="1" wp14:anchorId="0DF663A1" wp14:editId="38504485">
                <wp:simplePos x="0" y="0"/>
                <wp:positionH relativeFrom="column">
                  <wp:posOffset>5634355</wp:posOffset>
                </wp:positionH>
                <wp:positionV relativeFrom="paragraph">
                  <wp:posOffset>116840</wp:posOffset>
                </wp:positionV>
                <wp:extent cx="382905" cy="314960"/>
                <wp:effectExtent l="0" t="0" r="0" b="0"/>
                <wp:wrapNone/>
                <wp:docPr id="3833" name="Zone de texte 3833"/>
                <wp:cNvGraphicFramePr/>
                <a:graphic xmlns:a="http://schemas.openxmlformats.org/drawingml/2006/main">
                  <a:graphicData uri="http://schemas.microsoft.com/office/word/2010/wordprocessingShape">
                    <wps:wsp>
                      <wps:cNvSpPr txBox="1"/>
                      <wps:spPr>
                        <a:xfrm>
                          <a:off x="0" y="0"/>
                          <a:ext cx="382905" cy="3149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B140680" w14:textId="77777777" w:rsidR="00C017B2" w:rsidRDefault="00C017B2" w:rsidP="007D720B">
                            <w:r w:rsidRPr="00A20635">
                              <w:rPr>
                                <w:position w:val="-12"/>
                              </w:rPr>
                              <w:object w:dxaOrig="279" w:dyaOrig="360" w14:anchorId="60565552">
                                <v:shape id="_x0000_i1107" type="#_x0000_t75" style="width:15pt;height:20.25pt" o:ole="">
                                  <v:imagedata r:id="rId218" o:title=""/>
                                </v:shape>
                                <o:OLEObject Type="Embed" ProgID="Equation.DSMT4" ShapeID="_x0000_i1107" DrawAspect="Content" ObjectID="_1440590958" r:id="rId24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3833" o:spid="_x0000_s1277" type="#_x0000_t202" style="position:absolute;margin-left:443.65pt;margin-top:9.2pt;width:30.15pt;height:24.8pt;z-index:2517862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" filled="f" stroked="f" strokeweight=".5pt">
                <v:textbox>
                  <w:txbxContent>
                    <w:p w14:paraId="6B140680" w14:textId="77777777" w:rsidR="00C017B2" w:rsidRDefault="00C017B2" w:rsidP="007D720B">
                      <w:r w:rsidRPr="00A20635">
                        <w:rPr>
                          <w:position w:val="-12"/>
                        </w:rPr>
                        <w:object w:dxaOrig="279" w:dyaOrig="360" w14:anchorId="60565552">
                          <v:shape id="_x0000_i1107" type="#_x0000_t75" style="width:15pt;height:20.25pt" o:ole="">
                            <v:imagedata r:id="rId218" o:title=""/>
                          </v:shape>
                          <o:OLEObject Type="Embed" ProgID="Equation.DSMT4" ShapeID="_x0000_i1107" DrawAspect="Content" ObjectID="_1440590958" r:id="rId241"/>
                        </w:object>
                      </w:r>
                    </w:p>
                  </w:txbxContent>
                </v:textbox>
              </v:shape>
            </w:pict>
          </mc:Fallback>
        </mc:AlternateContent>
      </w:r>
      <w:r>
        <w:rPr>
          <w:noProof/>
          <w:sz w:val="24"/>
          <w:lang w:eastAsia="fr-FR"/>
        </w:rPr>
        <mc:AlternateContent>
          <mc:Choice Requires="wps">
            <w:drawing>
              <wp:anchor distT="0" distB="0" distL="114300" distR="114300" simplePos="0" relativeHeight="251784192" behindDoc="0" locked="0" layoutInCell="1" allowOverlap="1" wp14:anchorId="39551CDE" wp14:editId="7A616C7E">
                <wp:simplePos x="0" y="0"/>
                <wp:positionH relativeFrom="column">
                  <wp:posOffset>4831080</wp:posOffset>
                </wp:positionH>
                <wp:positionV relativeFrom="paragraph">
                  <wp:posOffset>122555</wp:posOffset>
                </wp:positionV>
                <wp:extent cx="368935" cy="478790"/>
                <wp:effectExtent l="0" t="0" r="0" b="0"/>
                <wp:wrapNone/>
                <wp:docPr id="3831" name="Zone de texte 3831"/>
                <wp:cNvGraphicFramePr/>
                <a:graphic xmlns:a="http://schemas.openxmlformats.org/drawingml/2006/main">
                  <a:graphicData uri="http://schemas.microsoft.com/office/word/2010/wordprocessingShape">
                    <wps:wsp>
                      <wps:cNvSpPr txBox="1"/>
                      <wps:spPr>
                        <a:xfrm>
                          <a:off x="0" y="0"/>
                          <a:ext cx="368935" cy="4787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BF8E649" w14:textId="77777777" w:rsidR="00C017B2" w:rsidRDefault="00C017B2" w:rsidP="007D720B">
                            <w:r w:rsidRPr="00A20635">
                              <w:rPr>
                                <w:position w:val="-12"/>
                              </w:rPr>
                              <w:object w:dxaOrig="260" w:dyaOrig="360" w14:anchorId="59C8EB54">
                                <v:shape id="_x0000_i1109" type="#_x0000_t75" style="width:14.25pt;height:20.25pt" o:ole="">
                                  <v:imagedata r:id="rId222" o:title=""/>
                                </v:shape>
                                <o:OLEObject Type="Embed" ProgID="Equation.DSMT4" ShapeID="_x0000_i1109" DrawAspect="Content" ObjectID="_1440590959" r:id="rId242"/>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Zone de texte 3831" o:spid="_x0000_s1278" type="#_x0000_t202" style="position:absolute;margin-left:380.4pt;margin-top:9.65pt;width:29.05pt;height:37.7pt;z-index:2517841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" filled="f" stroked="f" strokeweight=".5pt">
                <v:textbox style="mso-fit-shape-to-text:t">
                  <w:txbxContent>
                    <w:p w14:paraId="0BF8E649" w14:textId="77777777" w:rsidR="00C017B2" w:rsidRDefault="00C017B2" w:rsidP="007D720B">
                      <w:r w:rsidRPr="00A20635">
                        <w:rPr>
                          <w:position w:val="-12"/>
                        </w:rPr>
                        <w:object w:dxaOrig="260" w:dyaOrig="360" w14:anchorId="59C8EB54">
                          <v:shape id="_x0000_i1109" type="#_x0000_t75" style="width:14.25pt;height:20.25pt" o:ole="">
                            <v:imagedata r:id="rId222" o:title=""/>
                          </v:shape>
                          <o:OLEObject Type="Embed" ProgID="Equation.DSMT4" ShapeID="_x0000_i1109" DrawAspect="Content" ObjectID="_1440590959" r:id="rId243"/>
                        </w:object>
                      </w:r>
                    </w:p>
                  </w:txbxContent>
                </v:textbox>
              </v:shape>
            </w:pict>
          </mc:Fallback>
        </mc:AlternateContent>
      </w:r>
    </w:p>
    <w:p w14:paraId="59D24E15" w14:textId="77777777" w:rsidR="00D62818" w:rsidRDefault="00D62818" w:rsidP="00D62818">
      <w:pPr>
        <w:spacing w:after="0"/>
        <w:rPr>
          <w:sz w:val="24"/>
        </w:rPr>
      </w:pPr>
    </w:p>
    <w:p w14:paraId="740A540B" w14:textId="77777777" w:rsidR="00D62818" w:rsidRDefault="00D62818" w:rsidP="00D62818">
      <w:pPr>
        <w:spacing w:after="0"/>
        <w:rPr>
          <w:sz w:val="24"/>
        </w:rPr>
      </w:pPr>
    </w:p>
    <w:p w14:paraId="4B4710B9" w14:textId="77777777" w:rsidR="00D62818" w:rsidRDefault="00D62818" w:rsidP="00D62818">
      <w:pPr>
        <w:spacing w:after="0"/>
        <w:rPr>
          <w:sz w:val="24"/>
        </w:rPr>
      </w:pPr>
    </w:p>
    <w:p w14:paraId="00596440" w14:textId="77777777" w:rsidR="00D62818" w:rsidRPr="0004134C" w:rsidRDefault="00D62818" w:rsidP="00D62818">
      <w:pPr>
        <w:spacing w:after="0"/>
        <w:rPr>
          <w:szCs w:val="22"/>
        </w:rPr>
      </w:pPr>
    </w:p>
    <w:p w14:paraId="006792F7" w14:textId="77777777" w:rsidR="00D62818" w:rsidRPr="0004134C" w:rsidRDefault="00D62818" w:rsidP="00D62818">
      <w:pPr>
        <w:spacing w:after="0"/>
        <w:rPr>
          <w:szCs w:val="22"/>
        </w:rPr>
      </w:pPr>
    </w:p>
    <w:p w14:paraId="207DCB8D" w14:textId="77777777" w:rsidR="00D62818" w:rsidRDefault="00D62818" w:rsidP="00D62818">
      <w:pPr>
        <w:spacing w:after="0"/>
        <w:rPr>
          <w:sz w:val="24"/>
        </w:rPr>
      </w:pPr>
      <w:r>
        <w:rPr>
          <w:sz w:val="24"/>
        </w:rPr>
        <w:t>Sens de rotation de la roue droite    : …………………………………………………………….</w:t>
      </w:r>
    </w:p>
    <w:p w14:paraId="14F69C75" w14:textId="77777777" w:rsidR="00D62818" w:rsidRPr="0004134C" w:rsidRDefault="00D62818" w:rsidP="00D62818">
      <w:pPr>
        <w:spacing w:after="0"/>
        <w:rPr>
          <w:szCs w:val="22"/>
        </w:rPr>
      </w:pPr>
    </w:p>
    <w:p w14:paraId="53DCE3DC" w14:textId="77777777" w:rsidR="00D62818" w:rsidRDefault="00D62818" w:rsidP="00D62818">
      <w:pPr>
        <w:spacing w:after="0"/>
        <w:rPr>
          <w:sz w:val="24"/>
        </w:rPr>
      </w:pPr>
      <w:r>
        <w:rPr>
          <w:sz w:val="24"/>
        </w:rPr>
        <w:t>Sens de rotation de la roue gauche : …………………………………………………………….</w:t>
      </w:r>
    </w:p>
    <w:p w14:paraId="3827D0A4" w14:textId="2FAA9B15" w:rsidR="00865910" w:rsidRDefault="00865910" w:rsidP="00D62818">
      <w:pPr>
        <w:spacing w:after="0"/>
        <w:rPr>
          <w:sz w:val="24"/>
        </w:rPr>
      </w:pPr>
      <w:r>
        <w:rPr>
          <w:sz w:val="24"/>
        </w:rPr>
        <w:br w:type="page"/>
      </w:r>
    </w:p>
    <w:p w14:paraId="4C68F57D" w14:textId="7C14770B" w:rsidR="00AB482A" w:rsidRDefault="00865910" w:rsidP="00AB482A">
      <w:pPr>
        <w:shd w:val="clear" w:color="auto" w:fill="E6E6E6"/>
        <w:spacing w:after="0"/>
        <w:jc w:val="both"/>
        <w:rPr>
          <w:b/>
          <w:sz w:val="24"/>
        </w:rPr>
      </w:pPr>
      <w:r>
        <w:rPr>
          <w:b/>
          <w:sz w:val="24"/>
        </w:rPr>
        <w:lastRenderedPageBreak/>
        <w:t>Documen</w:t>
      </w:r>
      <w:r w:rsidR="00AB482A" w:rsidRPr="007438E8">
        <w:rPr>
          <w:b/>
          <w:sz w:val="24"/>
        </w:rPr>
        <w:t>t réponse DR</w:t>
      </w:r>
      <w:r w:rsidR="00FE65C6">
        <w:rPr>
          <w:b/>
          <w:sz w:val="24"/>
        </w:rPr>
        <w:t>5</w:t>
      </w:r>
      <w:r w:rsidR="000A12F0">
        <w:rPr>
          <w:b/>
          <w:sz w:val="24"/>
        </w:rPr>
        <w:t> : algorithme de contrôle de trajectoire</w:t>
      </w:r>
    </w:p>
    <w:p w14:paraId="46AC59DF" w14:textId="23B39DF1" w:rsidR="00AB482A" w:rsidRDefault="00AB482A" w:rsidP="00563BDE">
      <w:pPr>
        <w:spacing w:before="240"/>
        <w:rPr>
          <w:sz w:val="24"/>
        </w:rPr>
      </w:pPr>
      <w:r>
        <w:rPr>
          <w:sz w:val="24"/>
        </w:rPr>
        <w:t>Un programme permet de contrôler les deux roues motrices. Dans le principe, il contrôle l’écart d’avance entre les deux roues motrices et corrige cet écart en réduisant la vitesse de la roue trop rapide.</w:t>
      </w:r>
    </w:p>
    <w:p w14:paraId="5D00A430" w14:textId="77777777" w:rsidR="00AB482A" w:rsidRDefault="00AB482A" w:rsidP="00AB482A">
      <w:pPr>
        <w:ind w:left="851" w:hanging="851"/>
        <w:rPr>
          <w:sz w:val="24"/>
        </w:rPr>
      </w:pPr>
      <w:r>
        <w:rPr>
          <w:sz w:val="24"/>
        </w:rPr>
        <w:t>Pour simplifier l’étude, la roue trop rapide sera stoppée.</w:t>
      </w:r>
    </w:p>
    <w:p w14:paraId="7CA7C004" w14:textId="77777777" w:rsidR="00AB482A" w:rsidRDefault="00AB482A" w:rsidP="00AB482A">
      <w:pPr>
        <w:ind w:left="851" w:hanging="851"/>
        <w:rPr>
          <w:sz w:val="24"/>
        </w:rPr>
      </w:pPr>
      <w:r>
        <w:rPr>
          <w:sz w:val="24"/>
        </w:rPr>
        <w:t>Action sur les roues</w:t>
      </w:r>
    </w:p>
    <w:tbl>
      <w:tblPr>
        <w:tblStyle w:val="Grilledutableau"/>
        <w:tblW w:w="0" w:type="auto"/>
        <w:tblInd w:w="851" w:type="dxa"/>
        <w:tblLook w:val="04A0" w:firstRow="1" w:lastRow="0" w:firstColumn="1" w:lastColumn="0" w:noHBand="0" w:noVBand="1"/>
      </w:tblPr>
      <w:tblGrid>
        <w:gridCol w:w="3652"/>
        <w:gridCol w:w="5345"/>
      </w:tblGrid>
      <w:tr w:rsidR="00AB482A" w14:paraId="76AF9877" w14:textId="77777777" w:rsidTr="003C09FD">
        <w:tc>
          <w:tcPr>
            <w:tcW w:w="3652" w:type="dxa"/>
            <w:vAlign w:val="center"/>
          </w:tcPr>
          <w:p w14:paraId="4A7E5FF3" w14:textId="77777777" w:rsidR="00AB482A" w:rsidRPr="008A7B19" w:rsidRDefault="00AB482A" w:rsidP="003C09FD">
            <w:pPr>
              <w:rPr>
                <w:i/>
                <w:sz w:val="24"/>
              </w:rPr>
            </w:pPr>
            <w:proofErr w:type="spellStart"/>
            <w:r w:rsidRPr="008A7B19">
              <w:rPr>
                <w:i/>
                <w:sz w:val="24"/>
              </w:rPr>
              <w:t>Commander_Roue_Droite</w:t>
            </w:r>
            <w:proofErr w:type="spellEnd"/>
          </w:p>
        </w:tc>
        <w:tc>
          <w:tcPr>
            <w:tcW w:w="5345" w:type="dxa"/>
            <w:vAlign w:val="center"/>
          </w:tcPr>
          <w:p w14:paraId="6D33C8EA" w14:textId="77777777" w:rsidR="00AB482A" w:rsidRDefault="00AB482A" w:rsidP="003C09FD">
            <w:pPr>
              <w:jc w:val="both"/>
              <w:rPr>
                <w:sz w:val="24"/>
              </w:rPr>
            </w:pPr>
            <w:r>
              <w:rPr>
                <w:sz w:val="24"/>
              </w:rPr>
              <w:t>Le moteur est alimenté afin de commander la rotation de la roue droite.</w:t>
            </w:r>
          </w:p>
        </w:tc>
      </w:tr>
      <w:tr w:rsidR="00AB482A" w14:paraId="7E8E00EA" w14:textId="77777777" w:rsidTr="003C09FD">
        <w:tc>
          <w:tcPr>
            <w:tcW w:w="3652" w:type="dxa"/>
            <w:vAlign w:val="center"/>
          </w:tcPr>
          <w:p w14:paraId="4978F6CE" w14:textId="77777777" w:rsidR="00AB482A" w:rsidRPr="008A7B19" w:rsidRDefault="00AB482A" w:rsidP="003C09FD">
            <w:pPr>
              <w:rPr>
                <w:i/>
                <w:sz w:val="24"/>
              </w:rPr>
            </w:pPr>
            <w:proofErr w:type="spellStart"/>
            <w:r w:rsidRPr="008A7B19">
              <w:rPr>
                <w:i/>
                <w:sz w:val="24"/>
              </w:rPr>
              <w:t>Stopper_Roue_Droite</w:t>
            </w:r>
            <w:proofErr w:type="spellEnd"/>
          </w:p>
        </w:tc>
        <w:tc>
          <w:tcPr>
            <w:tcW w:w="5345" w:type="dxa"/>
            <w:vAlign w:val="center"/>
          </w:tcPr>
          <w:p w14:paraId="40A11421" w14:textId="77777777" w:rsidR="00AB482A" w:rsidRDefault="00AB482A" w:rsidP="003C09FD">
            <w:pPr>
              <w:jc w:val="both"/>
              <w:rPr>
                <w:sz w:val="24"/>
              </w:rPr>
            </w:pPr>
            <w:r>
              <w:rPr>
                <w:sz w:val="24"/>
              </w:rPr>
              <w:t>L’alimentation du moteur est coupée afin de stopper la rotation de la roue droite.</w:t>
            </w:r>
          </w:p>
        </w:tc>
      </w:tr>
      <w:tr w:rsidR="00AB482A" w14:paraId="36BDB243" w14:textId="77777777" w:rsidTr="003C09FD">
        <w:tc>
          <w:tcPr>
            <w:tcW w:w="3652" w:type="dxa"/>
            <w:vAlign w:val="center"/>
          </w:tcPr>
          <w:p w14:paraId="28C6036D" w14:textId="77777777" w:rsidR="00AB482A" w:rsidRPr="008A7B19" w:rsidRDefault="00AB482A" w:rsidP="003C09FD">
            <w:pPr>
              <w:rPr>
                <w:i/>
                <w:sz w:val="24"/>
              </w:rPr>
            </w:pPr>
            <w:proofErr w:type="spellStart"/>
            <w:r w:rsidRPr="008A7B19">
              <w:rPr>
                <w:i/>
                <w:sz w:val="24"/>
              </w:rPr>
              <w:t>Commander_Roue_Gauche</w:t>
            </w:r>
            <w:proofErr w:type="spellEnd"/>
          </w:p>
        </w:tc>
        <w:tc>
          <w:tcPr>
            <w:tcW w:w="5345" w:type="dxa"/>
            <w:vAlign w:val="center"/>
          </w:tcPr>
          <w:p w14:paraId="4F7E2E29" w14:textId="77777777" w:rsidR="00AB482A" w:rsidRDefault="00AB482A" w:rsidP="003C09FD">
            <w:pPr>
              <w:jc w:val="both"/>
              <w:rPr>
                <w:sz w:val="24"/>
              </w:rPr>
            </w:pPr>
            <w:r>
              <w:rPr>
                <w:sz w:val="24"/>
              </w:rPr>
              <w:t>Le moteur est alimenté afin de commander la rotation de la roue gauche.</w:t>
            </w:r>
          </w:p>
        </w:tc>
      </w:tr>
      <w:tr w:rsidR="00AB482A" w14:paraId="77324C94" w14:textId="77777777" w:rsidTr="003C09FD">
        <w:tc>
          <w:tcPr>
            <w:tcW w:w="3652" w:type="dxa"/>
            <w:vAlign w:val="center"/>
          </w:tcPr>
          <w:p w14:paraId="266C863D" w14:textId="77777777" w:rsidR="00AB482A" w:rsidRPr="008A7B19" w:rsidRDefault="00AB482A" w:rsidP="003C09FD">
            <w:pPr>
              <w:rPr>
                <w:i/>
                <w:sz w:val="24"/>
              </w:rPr>
            </w:pPr>
            <w:proofErr w:type="spellStart"/>
            <w:r w:rsidRPr="008A7B19">
              <w:rPr>
                <w:i/>
                <w:sz w:val="24"/>
              </w:rPr>
              <w:t>Stopper_Roue_Gauche</w:t>
            </w:r>
            <w:proofErr w:type="spellEnd"/>
          </w:p>
        </w:tc>
        <w:tc>
          <w:tcPr>
            <w:tcW w:w="5345" w:type="dxa"/>
            <w:vAlign w:val="center"/>
          </w:tcPr>
          <w:p w14:paraId="2C669A18" w14:textId="77777777" w:rsidR="00AB482A" w:rsidRDefault="00AB482A" w:rsidP="003C09FD">
            <w:pPr>
              <w:jc w:val="both"/>
              <w:rPr>
                <w:sz w:val="24"/>
              </w:rPr>
            </w:pPr>
            <w:r>
              <w:rPr>
                <w:sz w:val="24"/>
              </w:rPr>
              <w:t>L’alimentation du moteur est coupée afin de stopper la rotation de la roue gauche.</w:t>
            </w:r>
          </w:p>
        </w:tc>
      </w:tr>
    </w:tbl>
    <w:p w14:paraId="5FB0BD01" w14:textId="77777777" w:rsidR="00AB482A" w:rsidRDefault="00AB482A" w:rsidP="00AB482A">
      <w:pPr>
        <w:ind w:left="851" w:hanging="851"/>
        <w:rPr>
          <w:sz w:val="24"/>
        </w:rPr>
      </w:pPr>
    </w:p>
    <w:p w14:paraId="1A4FB724" w14:textId="59B62199" w:rsidR="00AB482A" w:rsidRPr="006B299E" w:rsidRDefault="00AB482A" w:rsidP="00AB482A">
      <w:pPr>
        <w:rPr>
          <w:sz w:val="24"/>
        </w:rPr>
      </w:pPr>
      <w:r w:rsidRPr="00C7177A">
        <w:rPr>
          <w:b/>
          <w:sz w:val="24"/>
        </w:rPr>
        <w:t>Algorithme</w:t>
      </w:r>
      <w:r>
        <w:rPr>
          <w:sz w:val="24"/>
        </w:rPr>
        <w:t xml:space="preserve"> Contrôle des roues motrices : </w:t>
      </w:r>
      <w:r w:rsidRPr="006B299E">
        <w:rPr>
          <w:b/>
          <w:sz w:val="24"/>
        </w:rPr>
        <w:t>« Consigne en ligne droite de 50</w:t>
      </w:r>
      <w:r w:rsidR="006104BB" w:rsidRPr="006B299E">
        <w:rPr>
          <w:b/>
          <w:sz w:val="24"/>
        </w:rPr>
        <w:t> </w:t>
      </w:r>
      <w:r w:rsidRPr="006B299E">
        <w:rPr>
          <w:b/>
          <w:sz w:val="24"/>
        </w:rPr>
        <w:t>cm »</w:t>
      </w:r>
    </w:p>
    <w:p w14:paraId="7F31A981" w14:textId="77777777" w:rsidR="00AB482A" w:rsidRDefault="00AB482A" w:rsidP="00AB482A">
      <w:pPr>
        <w:spacing w:after="0"/>
        <w:rPr>
          <w:sz w:val="24"/>
        </w:rPr>
      </w:pPr>
      <w:proofErr w:type="spellStart"/>
      <w:r>
        <w:rPr>
          <w:sz w:val="24"/>
        </w:rPr>
        <w:t>Codeur_Droit</w:t>
      </w:r>
      <w:proofErr w:type="spellEnd"/>
      <w:r>
        <w:rPr>
          <w:sz w:val="24"/>
        </w:rPr>
        <w:t xml:space="preserve"> = 0 ;</w:t>
      </w:r>
    </w:p>
    <w:p w14:paraId="2F40BA5E" w14:textId="77777777" w:rsidR="00AB482A" w:rsidRDefault="00AB482A" w:rsidP="00AB482A">
      <w:pPr>
        <w:spacing w:after="0"/>
        <w:rPr>
          <w:sz w:val="24"/>
        </w:rPr>
      </w:pPr>
      <w:proofErr w:type="spellStart"/>
      <w:r>
        <w:rPr>
          <w:sz w:val="24"/>
        </w:rPr>
        <w:t>Codeur_Gauche</w:t>
      </w:r>
      <w:proofErr w:type="spellEnd"/>
      <w:r>
        <w:rPr>
          <w:sz w:val="24"/>
        </w:rPr>
        <w:t xml:space="preserve"> = 0 ;</w:t>
      </w:r>
    </w:p>
    <w:p w14:paraId="613A6F67" w14:textId="636C8E1D" w:rsidR="00AB482A" w:rsidRDefault="00AB482A" w:rsidP="00AB482A">
      <w:pPr>
        <w:spacing w:after="0"/>
        <w:rPr>
          <w:sz w:val="24"/>
        </w:rPr>
      </w:pPr>
      <w:proofErr w:type="spellStart"/>
      <w:r>
        <w:rPr>
          <w:sz w:val="24"/>
        </w:rPr>
        <w:t>Valeur_Finale_Codeur</w:t>
      </w:r>
      <w:proofErr w:type="spellEnd"/>
      <w:r>
        <w:rPr>
          <w:sz w:val="24"/>
        </w:rPr>
        <w:t xml:space="preserve"> = 147</w:t>
      </w:r>
      <w:r w:rsidR="00E51F8C">
        <w:rPr>
          <w:sz w:val="24"/>
        </w:rPr>
        <w:t>7</w:t>
      </w:r>
      <w:r w:rsidR="006B299E">
        <w:rPr>
          <w:sz w:val="24"/>
        </w:rPr>
        <w:t> </w:t>
      </w:r>
      <w:r>
        <w:rPr>
          <w:sz w:val="24"/>
        </w:rPr>
        <w:t>;</w:t>
      </w:r>
    </w:p>
    <w:p w14:paraId="19D0B8A8" w14:textId="77777777" w:rsidR="00AB482A" w:rsidRDefault="00AB482A" w:rsidP="00AB482A">
      <w:pPr>
        <w:spacing w:after="0"/>
        <w:rPr>
          <w:sz w:val="24"/>
        </w:rPr>
      </w:pPr>
    </w:p>
    <w:p w14:paraId="7748D0A1" w14:textId="77777777" w:rsidR="00AB482A" w:rsidRDefault="00AB482A" w:rsidP="00AB482A">
      <w:pPr>
        <w:spacing w:after="0"/>
        <w:rPr>
          <w:sz w:val="24"/>
        </w:rPr>
      </w:pPr>
      <w:r>
        <w:rPr>
          <w:sz w:val="24"/>
        </w:rPr>
        <w:t>Répéter</w:t>
      </w:r>
    </w:p>
    <w:p w14:paraId="3F78BB41" w14:textId="13D32B48" w:rsidR="00AB482A" w:rsidRDefault="00AB482A" w:rsidP="00AB482A">
      <w:pPr>
        <w:spacing w:after="0"/>
        <w:rPr>
          <w:sz w:val="24"/>
        </w:rPr>
      </w:pPr>
      <w:r>
        <w:rPr>
          <w:noProof/>
          <w:sz w:val="24"/>
          <w:lang w:eastAsia="fr-FR"/>
        </w:rPr>
        <mc:AlternateContent>
          <mc:Choice Requires="wps">
            <w:drawing>
              <wp:anchor distT="0" distB="0" distL="114299" distR="114299" simplePos="0" relativeHeight="251732992" behindDoc="0" locked="0" layoutInCell="1" allowOverlap="1" wp14:anchorId="13BF12C2" wp14:editId="20D55920">
                <wp:simplePos x="0" y="0"/>
                <wp:positionH relativeFrom="column">
                  <wp:posOffset>57784</wp:posOffset>
                </wp:positionH>
                <wp:positionV relativeFrom="paragraph">
                  <wp:posOffset>39370</wp:posOffset>
                </wp:positionV>
                <wp:extent cx="0" cy="4163060"/>
                <wp:effectExtent l="57150" t="19050" r="76200" b="85090"/>
                <wp:wrapNone/>
                <wp:docPr id="3948" name="Connecteur droit 394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416306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xmlns:mo="http://schemas.microsoft.com/office/mac/office/2008/main" xmlns:mv="urn:schemas-microsoft-com:mac:vml">
            <w:pict>
              <v:line id="Connecteur droit 3948" o:spid="_x0000_s1026" style="position:absolute;z-index:2530007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margin" from="4.55pt,3.1pt" to="4.55pt,33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" strokecolor="black [3200]" strokeweight="2pt">
                <v:shadow on="t" color="black" opacity="24903f" origin=",.5" offset="0,.55556mm"/>
                <o:lock v:ext="edit" shapetype="f"/>
              </v:line>
            </w:pict>
          </mc:Fallback>
        </mc:AlternateContent>
      </w:r>
    </w:p>
    <w:p w14:paraId="15B495BE" w14:textId="77777777" w:rsidR="00AB482A" w:rsidRDefault="00AB482A" w:rsidP="00AB482A">
      <w:pPr>
        <w:spacing w:after="0"/>
        <w:rPr>
          <w:sz w:val="24"/>
        </w:rPr>
      </w:pPr>
      <w:r>
        <w:rPr>
          <w:sz w:val="24"/>
        </w:rPr>
        <w:tab/>
        <w:t xml:space="preserve">Lire </w:t>
      </w:r>
      <w:proofErr w:type="spellStart"/>
      <w:r>
        <w:rPr>
          <w:sz w:val="24"/>
        </w:rPr>
        <w:t>Codeur_Droit</w:t>
      </w:r>
      <w:proofErr w:type="spellEnd"/>
      <w:r>
        <w:rPr>
          <w:sz w:val="24"/>
        </w:rPr>
        <w:t> ;</w:t>
      </w:r>
    </w:p>
    <w:p w14:paraId="4BE1476E" w14:textId="77777777" w:rsidR="00AB482A" w:rsidRDefault="00AB482A" w:rsidP="00AB482A">
      <w:pPr>
        <w:spacing w:after="0"/>
        <w:rPr>
          <w:sz w:val="24"/>
        </w:rPr>
      </w:pPr>
      <w:r>
        <w:rPr>
          <w:sz w:val="24"/>
        </w:rPr>
        <w:tab/>
        <w:t xml:space="preserve">Lire </w:t>
      </w:r>
      <w:proofErr w:type="spellStart"/>
      <w:r>
        <w:rPr>
          <w:sz w:val="24"/>
        </w:rPr>
        <w:t>Codeur_Gauche</w:t>
      </w:r>
      <w:proofErr w:type="spellEnd"/>
      <w:r>
        <w:rPr>
          <w:sz w:val="24"/>
        </w:rPr>
        <w:t> ;</w:t>
      </w:r>
    </w:p>
    <w:p w14:paraId="1C7E23A6" w14:textId="77777777" w:rsidR="00AB482A" w:rsidRDefault="00AB482A" w:rsidP="00AB482A">
      <w:pPr>
        <w:spacing w:after="0"/>
        <w:rPr>
          <w:sz w:val="24"/>
        </w:rPr>
      </w:pPr>
      <w:r>
        <w:rPr>
          <w:sz w:val="24"/>
        </w:rPr>
        <w:tab/>
        <w:t xml:space="preserve">Delta = </w:t>
      </w:r>
      <w:proofErr w:type="spellStart"/>
      <w:r>
        <w:rPr>
          <w:sz w:val="24"/>
        </w:rPr>
        <w:t>Codeur_Droit</w:t>
      </w:r>
      <w:proofErr w:type="spellEnd"/>
      <w:r>
        <w:rPr>
          <w:sz w:val="24"/>
        </w:rPr>
        <w:t xml:space="preserve"> – </w:t>
      </w:r>
      <w:proofErr w:type="spellStart"/>
      <w:r>
        <w:rPr>
          <w:sz w:val="24"/>
        </w:rPr>
        <w:t>Codeur_Gauche</w:t>
      </w:r>
      <w:proofErr w:type="spellEnd"/>
      <w:r>
        <w:rPr>
          <w:sz w:val="24"/>
        </w:rPr>
        <w:t> ;</w:t>
      </w:r>
    </w:p>
    <w:p w14:paraId="2E2A653B" w14:textId="77777777" w:rsidR="00AB482A" w:rsidRDefault="00AB482A" w:rsidP="00AB482A">
      <w:pPr>
        <w:spacing w:after="0"/>
        <w:rPr>
          <w:sz w:val="24"/>
        </w:rPr>
      </w:pPr>
    </w:p>
    <w:p w14:paraId="2B7A5EAD" w14:textId="77777777" w:rsidR="00AB482A" w:rsidRPr="0033095F" w:rsidRDefault="00AB482A" w:rsidP="00AB482A">
      <w:pPr>
        <w:spacing w:after="0"/>
        <w:rPr>
          <w:i/>
          <w:sz w:val="24"/>
        </w:rPr>
      </w:pPr>
      <w:r w:rsidRPr="0033095F">
        <w:rPr>
          <w:i/>
          <w:sz w:val="24"/>
        </w:rPr>
        <w:t xml:space="preserve">   </w:t>
      </w:r>
      <w:proofErr w:type="spellStart"/>
      <w:r w:rsidRPr="0033095F">
        <w:rPr>
          <w:i/>
          <w:sz w:val="24"/>
        </w:rPr>
        <w:t>Test_Roue_Gauche_en_avance</w:t>
      </w:r>
      <w:proofErr w:type="spellEnd"/>
    </w:p>
    <w:p w14:paraId="108EEF50" w14:textId="77777777" w:rsidR="00AB482A" w:rsidRDefault="00AB482A" w:rsidP="00AB482A">
      <w:pPr>
        <w:spacing w:after="0"/>
        <w:rPr>
          <w:sz w:val="24"/>
        </w:rPr>
      </w:pPr>
      <w:r>
        <w:rPr>
          <w:sz w:val="24"/>
        </w:rPr>
        <w:tab/>
        <w:t>Si Delta …………  Alors</w:t>
      </w:r>
    </w:p>
    <w:p w14:paraId="567F8915" w14:textId="5DB95838" w:rsidR="00AB482A" w:rsidRDefault="00AB482A" w:rsidP="00AB482A">
      <w:pPr>
        <w:spacing w:after="0"/>
        <w:rPr>
          <w:sz w:val="24"/>
        </w:rPr>
      </w:pPr>
      <w:r>
        <w:rPr>
          <w:noProof/>
          <w:sz w:val="24"/>
          <w:lang w:eastAsia="fr-FR"/>
        </w:rPr>
        <mc:AlternateContent>
          <mc:Choice Requires="wps">
            <w:drawing>
              <wp:anchor distT="0" distB="0" distL="114299" distR="114299" simplePos="0" relativeHeight="251734016" behindDoc="0" locked="0" layoutInCell="1" allowOverlap="1" wp14:anchorId="243F4A69" wp14:editId="33C8F6CB">
                <wp:simplePos x="0" y="0"/>
                <wp:positionH relativeFrom="column">
                  <wp:posOffset>495934</wp:posOffset>
                </wp:positionH>
                <wp:positionV relativeFrom="paragraph">
                  <wp:posOffset>14605</wp:posOffset>
                </wp:positionV>
                <wp:extent cx="0" cy="321310"/>
                <wp:effectExtent l="57150" t="19050" r="76200" b="78740"/>
                <wp:wrapNone/>
                <wp:docPr id="3949" name="Connecteur droit 394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32131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xmlns:mo="http://schemas.microsoft.com/office/mac/office/2008/main" xmlns:mv="urn:schemas-microsoft-com:mac:vml">
            <w:pict>
              <v:line id="Connecteur droit 3949" o:spid="_x0000_s1026" style="position:absolute;z-index:2530017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margin" from="39.05pt,1.15pt" to="39.05pt,2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" strokecolor="black [3200]" strokeweight="2pt">
                <v:shadow on="t" color="black" opacity="24903f" origin=",.5" offset="0,.55556mm"/>
                <o:lock v:ext="edit" shapetype="f"/>
              </v:line>
            </w:pict>
          </mc:Fallback>
        </mc:AlternateContent>
      </w:r>
      <w:r>
        <w:rPr>
          <w:sz w:val="24"/>
        </w:rPr>
        <w:tab/>
      </w:r>
      <w:r>
        <w:rPr>
          <w:sz w:val="24"/>
        </w:rPr>
        <w:tab/>
        <w:t>……………………………………… ;</w:t>
      </w:r>
    </w:p>
    <w:p w14:paraId="75BACD3B" w14:textId="77777777" w:rsidR="00AB482A" w:rsidRDefault="00AB482A" w:rsidP="00AB482A">
      <w:pPr>
        <w:spacing w:after="0"/>
        <w:rPr>
          <w:sz w:val="24"/>
        </w:rPr>
      </w:pPr>
      <w:r>
        <w:rPr>
          <w:sz w:val="24"/>
        </w:rPr>
        <w:tab/>
      </w:r>
      <w:r>
        <w:rPr>
          <w:sz w:val="24"/>
        </w:rPr>
        <w:tab/>
        <w:t>……………………………………… ;</w:t>
      </w:r>
    </w:p>
    <w:p w14:paraId="1A605223" w14:textId="77777777" w:rsidR="00AB482A" w:rsidRDefault="00AB482A" w:rsidP="00AB482A">
      <w:pPr>
        <w:spacing w:after="0"/>
        <w:rPr>
          <w:sz w:val="24"/>
        </w:rPr>
      </w:pPr>
      <w:r>
        <w:rPr>
          <w:sz w:val="24"/>
        </w:rPr>
        <w:tab/>
        <w:t>Fin si ;</w:t>
      </w:r>
    </w:p>
    <w:p w14:paraId="7C3BCC5F" w14:textId="77777777" w:rsidR="00AB482A" w:rsidRDefault="00AB482A" w:rsidP="00AB482A">
      <w:pPr>
        <w:spacing w:after="0"/>
        <w:rPr>
          <w:i/>
          <w:sz w:val="24"/>
        </w:rPr>
      </w:pPr>
    </w:p>
    <w:p w14:paraId="1D1C598A" w14:textId="77777777" w:rsidR="00AB482A" w:rsidRPr="0033095F" w:rsidRDefault="00AB482A" w:rsidP="00AB482A">
      <w:pPr>
        <w:spacing w:after="0"/>
        <w:rPr>
          <w:i/>
          <w:sz w:val="24"/>
        </w:rPr>
      </w:pPr>
      <w:r w:rsidRPr="0033095F">
        <w:rPr>
          <w:i/>
          <w:sz w:val="24"/>
        </w:rPr>
        <w:t xml:space="preserve">   </w:t>
      </w:r>
      <w:proofErr w:type="spellStart"/>
      <w:r w:rsidRPr="0033095F">
        <w:rPr>
          <w:i/>
          <w:sz w:val="24"/>
        </w:rPr>
        <w:t>Test_Roue_</w:t>
      </w:r>
      <w:r>
        <w:rPr>
          <w:i/>
          <w:sz w:val="24"/>
        </w:rPr>
        <w:t>Droite</w:t>
      </w:r>
      <w:r w:rsidRPr="0033095F">
        <w:rPr>
          <w:i/>
          <w:sz w:val="24"/>
        </w:rPr>
        <w:t>_en_avance</w:t>
      </w:r>
      <w:proofErr w:type="spellEnd"/>
    </w:p>
    <w:p w14:paraId="63A3D4BA" w14:textId="1619EBB1" w:rsidR="00AB482A" w:rsidRDefault="00AB482A" w:rsidP="00AB482A">
      <w:pPr>
        <w:spacing w:after="0"/>
        <w:rPr>
          <w:sz w:val="24"/>
        </w:rPr>
      </w:pPr>
      <w:r>
        <w:rPr>
          <w:noProof/>
          <w:sz w:val="24"/>
          <w:lang w:eastAsia="fr-FR"/>
        </w:rPr>
        <mc:AlternateContent>
          <mc:Choice Requires="wps">
            <w:drawing>
              <wp:anchor distT="0" distB="0" distL="114299" distR="114299" simplePos="0" relativeHeight="251735040" behindDoc="0" locked="0" layoutInCell="1" allowOverlap="1" wp14:anchorId="2B165EE2" wp14:editId="3FB09F3D">
                <wp:simplePos x="0" y="0"/>
                <wp:positionH relativeFrom="column">
                  <wp:posOffset>490854</wp:posOffset>
                </wp:positionH>
                <wp:positionV relativeFrom="paragraph">
                  <wp:posOffset>169545</wp:posOffset>
                </wp:positionV>
                <wp:extent cx="0" cy="340360"/>
                <wp:effectExtent l="57150" t="19050" r="76200" b="78740"/>
                <wp:wrapNone/>
                <wp:docPr id="3950" name="Connecteur droit 395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34036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xmlns:mo="http://schemas.microsoft.com/office/mac/office/2008/main" xmlns:mv="urn:schemas-microsoft-com:mac:vml">
            <w:pict>
              <v:line id="Connecteur droit 3950" o:spid="_x0000_s1026" style="position:absolute;z-index:2530027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margin" from="38.65pt,13.35pt" to="38.65pt,4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" strokecolor="black [3200]" strokeweight="2pt">
                <v:shadow on="t" color="black" opacity="24903f" origin=",.5" offset="0,.55556mm"/>
                <o:lock v:ext="edit" shapetype="f"/>
              </v:line>
            </w:pict>
          </mc:Fallback>
        </mc:AlternateContent>
      </w:r>
      <w:r>
        <w:rPr>
          <w:sz w:val="24"/>
        </w:rPr>
        <w:tab/>
        <w:t>Si Delta …………  Alors</w:t>
      </w:r>
    </w:p>
    <w:p w14:paraId="1F24DC5B" w14:textId="77777777" w:rsidR="00AB482A" w:rsidRDefault="00AB482A" w:rsidP="00AB482A">
      <w:pPr>
        <w:spacing w:after="0"/>
        <w:rPr>
          <w:sz w:val="24"/>
        </w:rPr>
      </w:pPr>
      <w:r>
        <w:rPr>
          <w:sz w:val="24"/>
        </w:rPr>
        <w:tab/>
      </w:r>
      <w:r>
        <w:rPr>
          <w:sz w:val="24"/>
        </w:rPr>
        <w:tab/>
        <w:t>……………………………………… ;</w:t>
      </w:r>
    </w:p>
    <w:p w14:paraId="64266167" w14:textId="77777777" w:rsidR="00AB482A" w:rsidRDefault="00AB482A" w:rsidP="00AB482A">
      <w:pPr>
        <w:spacing w:after="0"/>
        <w:rPr>
          <w:sz w:val="24"/>
        </w:rPr>
      </w:pPr>
      <w:r>
        <w:rPr>
          <w:sz w:val="24"/>
        </w:rPr>
        <w:tab/>
      </w:r>
      <w:r>
        <w:rPr>
          <w:sz w:val="24"/>
        </w:rPr>
        <w:tab/>
        <w:t>……………………………………… ;</w:t>
      </w:r>
    </w:p>
    <w:p w14:paraId="2F739E29" w14:textId="77777777" w:rsidR="00AB482A" w:rsidRDefault="00AB482A" w:rsidP="00AB482A">
      <w:pPr>
        <w:spacing w:after="0"/>
        <w:rPr>
          <w:sz w:val="24"/>
        </w:rPr>
      </w:pPr>
      <w:r>
        <w:rPr>
          <w:sz w:val="24"/>
        </w:rPr>
        <w:tab/>
        <w:t>Fin si ;</w:t>
      </w:r>
    </w:p>
    <w:p w14:paraId="01875A66" w14:textId="77777777" w:rsidR="00AB482A" w:rsidRDefault="00AB482A" w:rsidP="00AB482A">
      <w:pPr>
        <w:spacing w:after="0"/>
        <w:rPr>
          <w:i/>
          <w:sz w:val="24"/>
        </w:rPr>
      </w:pPr>
    </w:p>
    <w:p w14:paraId="40A3A3D1" w14:textId="77777777" w:rsidR="00AB482A" w:rsidRPr="0033095F" w:rsidRDefault="00AB482A" w:rsidP="00AB482A">
      <w:pPr>
        <w:spacing w:after="0"/>
        <w:rPr>
          <w:i/>
          <w:sz w:val="24"/>
        </w:rPr>
      </w:pPr>
      <w:r w:rsidRPr="0033095F">
        <w:rPr>
          <w:i/>
          <w:sz w:val="24"/>
        </w:rPr>
        <w:t xml:space="preserve">   </w:t>
      </w:r>
      <w:proofErr w:type="spellStart"/>
      <w:r w:rsidRPr="0033095F">
        <w:rPr>
          <w:i/>
          <w:sz w:val="24"/>
        </w:rPr>
        <w:t>Test_</w:t>
      </w:r>
      <w:r>
        <w:rPr>
          <w:i/>
          <w:sz w:val="24"/>
        </w:rPr>
        <w:t>Delta_OK</w:t>
      </w:r>
      <w:proofErr w:type="spellEnd"/>
    </w:p>
    <w:p w14:paraId="60D05B92" w14:textId="3F632603" w:rsidR="00AB482A" w:rsidRDefault="00AB482A" w:rsidP="00AB482A">
      <w:pPr>
        <w:spacing w:after="0"/>
        <w:rPr>
          <w:sz w:val="24"/>
        </w:rPr>
      </w:pPr>
      <w:r>
        <w:rPr>
          <w:noProof/>
          <w:sz w:val="24"/>
          <w:lang w:eastAsia="fr-FR"/>
        </w:rPr>
        <mc:AlternateContent>
          <mc:Choice Requires="wps">
            <w:drawing>
              <wp:anchor distT="0" distB="0" distL="114299" distR="114299" simplePos="0" relativeHeight="251736064" behindDoc="0" locked="0" layoutInCell="1" allowOverlap="1" wp14:anchorId="1442DB8C" wp14:editId="75D9CAA9">
                <wp:simplePos x="0" y="0"/>
                <wp:positionH relativeFrom="column">
                  <wp:posOffset>495934</wp:posOffset>
                </wp:positionH>
                <wp:positionV relativeFrom="paragraph">
                  <wp:posOffset>169545</wp:posOffset>
                </wp:positionV>
                <wp:extent cx="0" cy="349885"/>
                <wp:effectExtent l="57150" t="19050" r="76200" b="88265"/>
                <wp:wrapNone/>
                <wp:docPr id="3951" name="Connecteur droit 395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349885"/>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xmlns:mo="http://schemas.microsoft.com/office/mac/office/2008/main" xmlns:mv="urn:schemas-microsoft-com:mac:vml">
            <w:pict>
              <v:line id="Connecteur droit 3951" o:spid="_x0000_s1026" style="position:absolute;z-index:2530037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margin" from="39.05pt,13.35pt" to="39.05pt,4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" strokecolor="black [3200]" strokeweight="2pt">
                <v:shadow on="t" color="black" opacity="24903f" origin=",.5" offset="0,.55556mm"/>
                <o:lock v:ext="edit" shapetype="f"/>
              </v:line>
            </w:pict>
          </mc:Fallback>
        </mc:AlternateContent>
      </w:r>
      <w:r w:rsidR="006104BB">
        <w:rPr>
          <w:sz w:val="24"/>
        </w:rPr>
        <w:tab/>
        <w:t>Si  -15  &lt; Delta &lt; 15</w:t>
      </w:r>
      <w:r>
        <w:rPr>
          <w:sz w:val="24"/>
        </w:rPr>
        <w:tab/>
        <w:t xml:space="preserve">  Alors</w:t>
      </w:r>
    </w:p>
    <w:p w14:paraId="3455E2C1" w14:textId="77777777" w:rsidR="00AB482A" w:rsidRDefault="00AB482A" w:rsidP="00AB482A">
      <w:pPr>
        <w:spacing w:after="0"/>
        <w:rPr>
          <w:sz w:val="24"/>
        </w:rPr>
      </w:pPr>
      <w:r>
        <w:rPr>
          <w:sz w:val="24"/>
        </w:rPr>
        <w:tab/>
      </w:r>
      <w:r>
        <w:rPr>
          <w:sz w:val="24"/>
        </w:rPr>
        <w:tab/>
      </w:r>
      <w:proofErr w:type="spellStart"/>
      <w:r>
        <w:rPr>
          <w:sz w:val="24"/>
        </w:rPr>
        <w:t>Commander_Roue_Gauche</w:t>
      </w:r>
      <w:proofErr w:type="spellEnd"/>
      <w:r>
        <w:rPr>
          <w:sz w:val="24"/>
        </w:rPr>
        <w:t> ;</w:t>
      </w:r>
    </w:p>
    <w:p w14:paraId="5DE8E379" w14:textId="77777777" w:rsidR="00AB482A" w:rsidRDefault="00AB482A" w:rsidP="00AB482A">
      <w:pPr>
        <w:spacing w:after="0"/>
        <w:rPr>
          <w:sz w:val="24"/>
        </w:rPr>
      </w:pPr>
      <w:r>
        <w:rPr>
          <w:sz w:val="24"/>
        </w:rPr>
        <w:tab/>
      </w:r>
      <w:r>
        <w:rPr>
          <w:sz w:val="24"/>
        </w:rPr>
        <w:tab/>
      </w:r>
      <w:proofErr w:type="spellStart"/>
      <w:r>
        <w:rPr>
          <w:sz w:val="24"/>
        </w:rPr>
        <w:t>Commander_Roue_Droite</w:t>
      </w:r>
      <w:proofErr w:type="spellEnd"/>
      <w:r>
        <w:rPr>
          <w:sz w:val="24"/>
        </w:rPr>
        <w:t> ;</w:t>
      </w:r>
    </w:p>
    <w:p w14:paraId="4A6B7F3C" w14:textId="77777777" w:rsidR="00AB482A" w:rsidRDefault="00AB482A" w:rsidP="00AB482A">
      <w:pPr>
        <w:spacing w:after="0"/>
        <w:rPr>
          <w:sz w:val="24"/>
        </w:rPr>
      </w:pPr>
      <w:r>
        <w:rPr>
          <w:sz w:val="24"/>
        </w:rPr>
        <w:tab/>
        <w:t>Fin si ;</w:t>
      </w:r>
    </w:p>
    <w:p w14:paraId="18FCF851" w14:textId="77777777" w:rsidR="00AB482A" w:rsidRDefault="00AB482A" w:rsidP="00AB482A">
      <w:pPr>
        <w:spacing w:after="0"/>
        <w:rPr>
          <w:sz w:val="24"/>
        </w:rPr>
      </w:pPr>
    </w:p>
    <w:p w14:paraId="3BCEF4E5" w14:textId="77777777" w:rsidR="00AB482A" w:rsidRDefault="00AB482A" w:rsidP="00AB482A">
      <w:pPr>
        <w:spacing w:after="0"/>
        <w:rPr>
          <w:sz w:val="24"/>
        </w:rPr>
      </w:pPr>
      <w:r>
        <w:rPr>
          <w:sz w:val="24"/>
        </w:rPr>
        <w:tab/>
        <w:t xml:space="preserve">Lire </w:t>
      </w:r>
      <w:proofErr w:type="spellStart"/>
      <w:r>
        <w:rPr>
          <w:sz w:val="24"/>
        </w:rPr>
        <w:t>Codeur_Droit</w:t>
      </w:r>
      <w:proofErr w:type="spellEnd"/>
      <w:r>
        <w:rPr>
          <w:sz w:val="24"/>
        </w:rPr>
        <w:t> ;</w:t>
      </w:r>
    </w:p>
    <w:p w14:paraId="0D95DB3F" w14:textId="77777777" w:rsidR="00AB482A" w:rsidRDefault="00AB482A" w:rsidP="00AB482A">
      <w:pPr>
        <w:spacing w:after="0"/>
        <w:rPr>
          <w:sz w:val="24"/>
        </w:rPr>
      </w:pPr>
      <w:r>
        <w:rPr>
          <w:sz w:val="24"/>
        </w:rPr>
        <w:t xml:space="preserve">Jusqu’à </w:t>
      </w:r>
      <w:proofErr w:type="spellStart"/>
      <w:r>
        <w:rPr>
          <w:sz w:val="24"/>
        </w:rPr>
        <w:t>Codeur_Droit</w:t>
      </w:r>
      <w:proofErr w:type="spellEnd"/>
      <w:r>
        <w:rPr>
          <w:sz w:val="24"/>
        </w:rPr>
        <w:t xml:space="preserve"> </w:t>
      </w:r>
      <w:r w:rsidRPr="007F1C77">
        <w:rPr>
          <w:position w:val="-4"/>
        </w:rPr>
        <w:object w:dxaOrig="200" w:dyaOrig="240" w14:anchorId="48F8D2D2">
          <v:shape id="_x0000_i1110" type="#_x0000_t75" style="width:9.75pt;height:12.75pt" o:ole="">
            <v:imagedata r:id="rId244" o:title=""/>
          </v:shape>
          <o:OLEObject Type="Embed" ProgID="Equation.DSMT4" ShapeID="_x0000_i1110" DrawAspect="Content" ObjectID="_1440590934" r:id="rId245"/>
        </w:object>
      </w:r>
      <w:r>
        <w:rPr>
          <w:sz w:val="24"/>
        </w:rPr>
        <w:t xml:space="preserve"> ……………………………………… ;</w:t>
      </w:r>
    </w:p>
    <w:p w14:paraId="1CFC0B84" w14:textId="77777777" w:rsidR="007A0A1E" w:rsidRDefault="007A0A1E" w:rsidP="00CC170C">
      <w:pPr>
        <w:rPr>
          <w:sz w:val="24"/>
        </w:rPr>
      </w:pPr>
    </w:p>
    <w:sectPr w:rsidR="007A0A1E" w:rsidSect="008E7BB4">
      <w:footerReference w:type="even" r:id="rId246"/>
      <w:footerReference w:type="default" r:id="rId247"/>
      <w:pgSz w:w="11900" w:h="16840"/>
      <w:pgMar w:top="1134" w:right="1134" w:bottom="1134" w:left="1134" w:header="709" w:footer="709" w:gutter="0"/>
      <w:cols w:space="708"/>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32A3607" w14:textId="77777777" w:rsidR="00C017B2" w:rsidRDefault="00C017B2" w:rsidP="008E7BB4">
      <w:pPr>
        <w:spacing w:after="0"/>
      </w:pPr>
      <w:r>
        <w:separator/>
      </w:r>
    </w:p>
  </w:endnote>
  <w:endnote w:type="continuationSeparator" w:id="0">
    <w:p w14:paraId="699A36F9" w14:textId="77777777" w:rsidR="00C017B2" w:rsidRDefault="00C017B2" w:rsidP="008E7BB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Lucida Grande">
    <w:charset w:val="00"/>
    <w:family w:val="auto"/>
    <w:pitch w:val="variable"/>
    <w:sig w:usb0="E1000AEF" w:usb1="5000A1FF" w:usb2="00000000" w:usb3="00000000" w:csb0="000001B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F6723F" w14:textId="77777777" w:rsidR="00C017B2" w:rsidRDefault="00C017B2" w:rsidP="00517948">
    <w:pPr>
      <w:pStyle w:val="Pieddepag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end"/>
    </w:r>
  </w:p>
  <w:p w14:paraId="1A89C630" w14:textId="77777777" w:rsidR="00C017B2" w:rsidRDefault="00C017B2" w:rsidP="008E7BB4">
    <w:pPr>
      <w:pStyle w:val="Pieddepage"/>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44808196"/>
      <w:docPartObj>
        <w:docPartGallery w:val="Page Numbers (Bottom of Page)"/>
        <w:docPartUnique/>
      </w:docPartObj>
    </w:sdtPr>
    <w:sdtContent>
      <w:sdt>
        <w:sdtPr>
          <w:id w:val="860082579"/>
          <w:docPartObj>
            <w:docPartGallery w:val="Page Numbers (Top of Page)"/>
            <w:docPartUnique/>
          </w:docPartObj>
        </w:sdtPr>
        <w:sdtContent>
          <w:p w14:paraId="5B472A00" w14:textId="6165DEFC" w:rsidR="00C017B2" w:rsidRDefault="00C017B2">
            <w:pPr>
              <w:pStyle w:val="Pieddepage"/>
              <w:jc w:val="right"/>
            </w:pPr>
            <w:r>
              <w:t xml:space="preserve">Page </w:t>
            </w:r>
            <w:r>
              <w:rPr>
                <w:b/>
                <w:bCs/>
                <w:sz w:val="24"/>
              </w:rPr>
              <w:fldChar w:fldCharType="begin"/>
            </w:r>
            <w:r>
              <w:rPr>
                <w:b/>
                <w:bCs/>
              </w:rPr>
              <w:instrText>PAGE</w:instrText>
            </w:r>
            <w:r>
              <w:rPr>
                <w:b/>
                <w:bCs/>
                <w:sz w:val="24"/>
              </w:rPr>
              <w:fldChar w:fldCharType="separate"/>
            </w:r>
            <w:r>
              <w:rPr>
                <w:b/>
                <w:bCs/>
                <w:noProof/>
              </w:rPr>
              <w:t>1</w:t>
            </w:r>
            <w:r>
              <w:rPr>
                <w:b/>
                <w:bCs/>
                <w:sz w:val="24"/>
              </w:rPr>
              <w:fldChar w:fldCharType="end"/>
            </w:r>
            <w:r>
              <w:t xml:space="preserve"> sur </w:t>
            </w:r>
            <w:r>
              <w:rPr>
                <w:b/>
                <w:bCs/>
                <w:sz w:val="24"/>
              </w:rPr>
              <w:fldChar w:fldCharType="begin"/>
            </w:r>
            <w:r>
              <w:rPr>
                <w:b/>
                <w:bCs/>
              </w:rPr>
              <w:instrText>NUMPAGES</w:instrText>
            </w:r>
            <w:r>
              <w:rPr>
                <w:b/>
                <w:bCs/>
                <w:sz w:val="24"/>
              </w:rPr>
              <w:fldChar w:fldCharType="separate"/>
            </w:r>
            <w:r w:rsidR="00331378">
              <w:rPr>
                <w:b/>
                <w:bCs/>
                <w:noProof/>
              </w:rPr>
              <w:t>26</w:t>
            </w:r>
            <w:r>
              <w:rPr>
                <w:b/>
                <w:bCs/>
                <w:sz w:val="24"/>
              </w:rPr>
              <w:fldChar w:fldCharType="end"/>
            </w:r>
          </w:p>
        </w:sdtContent>
      </w:sdt>
    </w:sdtContent>
  </w:sdt>
  <w:p w14:paraId="2D3D2570" w14:textId="6F09852E" w:rsidR="00C017B2" w:rsidRPr="008E7BB4" w:rsidRDefault="00C017B2" w:rsidP="008E7BB4">
    <w:pPr>
      <w:pStyle w:val="Pieddepage"/>
      <w:ind w:right="360"/>
      <w:jc w:val="right"/>
      <w:rPr>
        <w:rFonts w:cs="Arial"/>
        <w:sz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20218319"/>
      <w:docPartObj>
        <w:docPartGallery w:val="Page Numbers (Bottom of Page)"/>
        <w:docPartUnique/>
      </w:docPartObj>
    </w:sdtPr>
    <w:sdtContent>
      <w:sdt>
        <w:sdtPr>
          <w:id w:val="-592865523"/>
          <w:docPartObj>
            <w:docPartGallery w:val="Page Numbers (Top of Page)"/>
            <w:docPartUnique/>
          </w:docPartObj>
        </w:sdtPr>
        <w:sdtContent>
          <w:p w14:paraId="11070885" w14:textId="566FD5DF" w:rsidR="00C017B2" w:rsidRDefault="00C017B2" w:rsidP="000F4252">
            <w:pPr>
              <w:pStyle w:val="Pieddepage"/>
              <w:jc w:val="center"/>
            </w:pPr>
            <w:r w:rsidRPr="000F4252">
              <w:rPr>
                <w:sz w:val="20"/>
                <w:szCs w:val="20"/>
              </w:rPr>
              <w:t xml:space="preserve">Page </w:t>
            </w:r>
            <w:r w:rsidRPr="000F4252">
              <w:rPr>
                <w:b/>
                <w:bCs/>
                <w:sz w:val="20"/>
                <w:szCs w:val="20"/>
              </w:rPr>
              <w:fldChar w:fldCharType="begin"/>
            </w:r>
            <w:r w:rsidRPr="000F4252">
              <w:rPr>
                <w:b/>
                <w:bCs/>
                <w:sz w:val="20"/>
                <w:szCs w:val="20"/>
              </w:rPr>
              <w:instrText>PAGE</w:instrText>
            </w:r>
            <w:r w:rsidRPr="000F4252">
              <w:rPr>
                <w:b/>
                <w:bCs/>
                <w:sz w:val="20"/>
                <w:szCs w:val="20"/>
              </w:rPr>
              <w:fldChar w:fldCharType="separate"/>
            </w:r>
            <w:r w:rsidR="00331378">
              <w:rPr>
                <w:b/>
                <w:bCs/>
                <w:noProof/>
                <w:sz w:val="20"/>
                <w:szCs w:val="20"/>
              </w:rPr>
              <w:t>23</w:t>
            </w:r>
            <w:r w:rsidRPr="000F4252">
              <w:rPr>
                <w:b/>
                <w:bCs/>
                <w:sz w:val="20"/>
                <w:szCs w:val="20"/>
              </w:rPr>
              <w:fldChar w:fldCharType="end"/>
            </w:r>
            <w:r w:rsidRPr="000F4252">
              <w:rPr>
                <w:sz w:val="20"/>
                <w:szCs w:val="20"/>
              </w:rPr>
              <w:t xml:space="preserve"> sur </w:t>
            </w:r>
            <w:r w:rsidRPr="000F4252">
              <w:rPr>
                <w:b/>
                <w:bCs/>
                <w:sz w:val="20"/>
                <w:szCs w:val="20"/>
              </w:rPr>
              <w:fldChar w:fldCharType="begin"/>
            </w:r>
            <w:r w:rsidRPr="000F4252">
              <w:rPr>
                <w:b/>
                <w:bCs/>
                <w:sz w:val="20"/>
                <w:szCs w:val="20"/>
              </w:rPr>
              <w:instrText>NUMPAGES</w:instrText>
            </w:r>
            <w:r w:rsidRPr="000F4252">
              <w:rPr>
                <w:b/>
                <w:bCs/>
                <w:sz w:val="20"/>
                <w:szCs w:val="20"/>
              </w:rPr>
              <w:fldChar w:fldCharType="separate"/>
            </w:r>
            <w:r w:rsidR="00331378">
              <w:rPr>
                <w:b/>
                <w:bCs/>
                <w:noProof/>
                <w:sz w:val="20"/>
                <w:szCs w:val="20"/>
              </w:rPr>
              <w:t>26</w:t>
            </w:r>
            <w:r w:rsidRPr="000F4252">
              <w:rPr>
                <w:b/>
                <w:bCs/>
                <w:sz w:val="20"/>
                <w:szCs w:val="20"/>
              </w:rPr>
              <w:fldChar w:fldCharType="end"/>
            </w:r>
          </w:p>
        </w:sdtContent>
      </w:sdt>
    </w:sdtContent>
  </w:sdt>
  <w:p w14:paraId="7676E3D8" w14:textId="77777777" w:rsidR="00C017B2" w:rsidRDefault="00C017B2">
    <w:pPr>
      <w:pStyle w:val="Pieddepage"/>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618927" w14:textId="77777777" w:rsidR="00C017B2" w:rsidRDefault="00C017B2" w:rsidP="00517948">
    <w:pPr>
      <w:pStyle w:val="Pieddepag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end"/>
    </w:r>
  </w:p>
  <w:p w14:paraId="55D773EF" w14:textId="77777777" w:rsidR="00C017B2" w:rsidRDefault="00C017B2" w:rsidP="008E7BB4">
    <w:pPr>
      <w:pStyle w:val="Pieddepage"/>
      <w:ind w:right="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97592041"/>
      <w:docPartObj>
        <w:docPartGallery w:val="Page Numbers (Bottom of Page)"/>
        <w:docPartUnique/>
      </w:docPartObj>
    </w:sdtPr>
    <w:sdtContent>
      <w:sdt>
        <w:sdtPr>
          <w:id w:val="-192462500"/>
          <w:docPartObj>
            <w:docPartGallery w:val="Page Numbers (Top of Page)"/>
            <w:docPartUnique/>
          </w:docPartObj>
        </w:sdtPr>
        <w:sdtContent>
          <w:p w14:paraId="5DF862CF" w14:textId="4357A7BA" w:rsidR="00C017B2" w:rsidRDefault="00C017B2" w:rsidP="000F4252">
            <w:pPr>
              <w:pStyle w:val="Pieddepage"/>
              <w:jc w:val="center"/>
            </w:pPr>
            <w:r w:rsidRPr="0004134C">
              <w:rPr>
                <w:sz w:val="20"/>
                <w:szCs w:val="20"/>
              </w:rPr>
              <w:t xml:space="preserve">Page </w:t>
            </w:r>
            <w:r w:rsidRPr="0004134C">
              <w:rPr>
                <w:b/>
                <w:bCs/>
                <w:sz w:val="20"/>
                <w:szCs w:val="20"/>
              </w:rPr>
              <w:fldChar w:fldCharType="begin"/>
            </w:r>
            <w:r w:rsidRPr="0004134C">
              <w:rPr>
                <w:b/>
                <w:bCs/>
                <w:sz w:val="20"/>
                <w:szCs w:val="20"/>
              </w:rPr>
              <w:instrText>PAGE</w:instrText>
            </w:r>
            <w:r w:rsidRPr="0004134C">
              <w:rPr>
                <w:b/>
                <w:bCs/>
                <w:sz w:val="20"/>
                <w:szCs w:val="20"/>
              </w:rPr>
              <w:fldChar w:fldCharType="separate"/>
            </w:r>
            <w:r w:rsidR="00331378">
              <w:rPr>
                <w:b/>
                <w:bCs/>
                <w:noProof/>
                <w:sz w:val="20"/>
                <w:szCs w:val="20"/>
              </w:rPr>
              <w:t>19</w:t>
            </w:r>
            <w:r w:rsidRPr="0004134C">
              <w:rPr>
                <w:b/>
                <w:bCs/>
                <w:sz w:val="20"/>
                <w:szCs w:val="20"/>
              </w:rPr>
              <w:fldChar w:fldCharType="end"/>
            </w:r>
            <w:r w:rsidRPr="0004134C">
              <w:rPr>
                <w:sz w:val="20"/>
                <w:szCs w:val="20"/>
              </w:rPr>
              <w:t xml:space="preserve"> sur </w:t>
            </w:r>
            <w:r w:rsidRPr="0004134C">
              <w:rPr>
                <w:b/>
                <w:bCs/>
                <w:sz w:val="20"/>
                <w:szCs w:val="20"/>
              </w:rPr>
              <w:fldChar w:fldCharType="begin"/>
            </w:r>
            <w:r w:rsidRPr="0004134C">
              <w:rPr>
                <w:b/>
                <w:bCs/>
                <w:sz w:val="20"/>
                <w:szCs w:val="20"/>
              </w:rPr>
              <w:instrText>NUMPAGES</w:instrText>
            </w:r>
            <w:r w:rsidRPr="0004134C">
              <w:rPr>
                <w:b/>
                <w:bCs/>
                <w:sz w:val="20"/>
                <w:szCs w:val="20"/>
              </w:rPr>
              <w:fldChar w:fldCharType="separate"/>
            </w:r>
            <w:r w:rsidR="00331378">
              <w:rPr>
                <w:b/>
                <w:bCs/>
                <w:noProof/>
                <w:sz w:val="20"/>
                <w:szCs w:val="20"/>
              </w:rPr>
              <w:t>26</w:t>
            </w:r>
            <w:r w:rsidRPr="0004134C">
              <w:rPr>
                <w:b/>
                <w:bCs/>
                <w:sz w:val="20"/>
                <w:szCs w:val="20"/>
              </w:rPr>
              <w:fldChar w:fldCharType="end"/>
            </w:r>
          </w:p>
        </w:sdtContent>
      </w:sdt>
    </w:sdtContent>
  </w:sdt>
  <w:p w14:paraId="7A1481EC" w14:textId="41692883" w:rsidR="00C017B2" w:rsidRPr="008E7BB4" w:rsidRDefault="00C017B2" w:rsidP="008E7BB4">
    <w:pPr>
      <w:pStyle w:val="Pieddepage"/>
      <w:ind w:right="360"/>
      <w:jc w:val="right"/>
      <w:rPr>
        <w:rFonts w:cs="Arial"/>
        <w:sz w:val="18"/>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D6F369" w14:textId="77777777" w:rsidR="00C017B2" w:rsidRDefault="00C017B2" w:rsidP="00517948">
    <w:pPr>
      <w:pStyle w:val="Pieddepag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end"/>
    </w:r>
  </w:p>
  <w:p w14:paraId="1F44BAD2" w14:textId="77777777" w:rsidR="00C017B2" w:rsidRDefault="00C017B2" w:rsidP="008E7BB4">
    <w:pPr>
      <w:pStyle w:val="Pieddepage"/>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sz w:val="20"/>
        <w:szCs w:val="20"/>
      </w:rPr>
      <w:id w:val="-306162161"/>
      <w:docPartObj>
        <w:docPartGallery w:val="Page Numbers (Bottom of Page)"/>
        <w:docPartUnique/>
      </w:docPartObj>
    </w:sdtPr>
    <w:sdtContent>
      <w:sdt>
        <w:sdtPr>
          <w:rPr>
            <w:sz w:val="20"/>
            <w:szCs w:val="20"/>
          </w:rPr>
          <w:id w:val="-1311713040"/>
          <w:docPartObj>
            <w:docPartGallery w:val="Page Numbers (Top of Page)"/>
            <w:docPartUnique/>
          </w:docPartObj>
        </w:sdtPr>
        <w:sdtContent>
          <w:p w14:paraId="6A485052" w14:textId="3901031A" w:rsidR="00C017B2" w:rsidRPr="000F4252" w:rsidRDefault="00C017B2" w:rsidP="000F4252">
            <w:pPr>
              <w:pStyle w:val="Pieddepage"/>
              <w:jc w:val="center"/>
              <w:rPr>
                <w:sz w:val="20"/>
                <w:szCs w:val="20"/>
              </w:rPr>
            </w:pPr>
            <w:r w:rsidRPr="000F4252">
              <w:rPr>
                <w:sz w:val="20"/>
                <w:szCs w:val="20"/>
              </w:rPr>
              <w:t xml:space="preserve">Page </w:t>
            </w:r>
            <w:r w:rsidRPr="000F4252">
              <w:rPr>
                <w:b/>
                <w:bCs/>
                <w:sz w:val="20"/>
                <w:szCs w:val="20"/>
              </w:rPr>
              <w:fldChar w:fldCharType="begin"/>
            </w:r>
            <w:r w:rsidRPr="000F4252">
              <w:rPr>
                <w:b/>
                <w:bCs/>
                <w:sz w:val="20"/>
                <w:szCs w:val="20"/>
              </w:rPr>
              <w:instrText>PAGE</w:instrText>
            </w:r>
            <w:r w:rsidRPr="000F4252">
              <w:rPr>
                <w:b/>
                <w:bCs/>
                <w:sz w:val="20"/>
                <w:szCs w:val="20"/>
              </w:rPr>
              <w:fldChar w:fldCharType="separate"/>
            </w:r>
            <w:r w:rsidR="00331378">
              <w:rPr>
                <w:b/>
                <w:bCs/>
                <w:noProof/>
                <w:sz w:val="20"/>
                <w:szCs w:val="20"/>
              </w:rPr>
              <w:t>26</w:t>
            </w:r>
            <w:r w:rsidRPr="000F4252">
              <w:rPr>
                <w:b/>
                <w:bCs/>
                <w:sz w:val="20"/>
                <w:szCs w:val="20"/>
              </w:rPr>
              <w:fldChar w:fldCharType="end"/>
            </w:r>
            <w:r w:rsidRPr="000F4252">
              <w:rPr>
                <w:sz w:val="20"/>
                <w:szCs w:val="20"/>
              </w:rPr>
              <w:t xml:space="preserve"> sur </w:t>
            </w:r>
            <w:r w:rsidRPr="000F4252">
              <w:rPr>
                <w:b/>
                <w:bCs/>
                <w:sz w:val="20"/>
                <w:szCs w:val="20"/>
              </w:rPr>
              <w:fldChar w:fldCharType="begin"/>
            </w:r>
            <w:r w:rsidRPr="000F4252">
              <w:rPr>
                <w:b/>
                <w:bCs/>
                <w:sz w:val="20"/>
                <w:szCs w:val="20"/>
              </w:rPr>
              <w:instrText>NUMPAGES</w:instrText>
            </w:r>
            <w:r w:rsidRPr="000F4252">
              <w:rPr>
                <w:b/>
                <w:bCs/>
                <w:sz w:val="20"/>
                <w:szCs w:val="20"/>
              </w:rPr>
              <w:fldChar w:fldCharType="separate"/>
            </w:r>
            <w:r w:rsidR="00331378">
              <w:rPr>
                <w:b/>
                <w:bCs/>
                <w:noProof/>
                <w:sz w:val="20"/>
                <w:szCs w:val="20"/>
              </w:rPr>
              <w:t>26</w:t>
            </w:r>
            <w:r w:rsidRPr="000F4252">
              <w:rPr>
                <w:b/>
                <w:bCs/>
                <w:sz w:val="20"/>
                <w:szCs w:val="20"/>
              </w:rPr>
              <w:fldChar w:fldCharType="end"/>
            </w:r>
          </w:p>
        </w:sdtContent>
      </w:sdt>
    </w:sdtContent>
  </w:sdt>
  <w:p w14:paraId="18A37C98" w14:textId="54082E64" w:rsidR="00C017B2" w:rsidRPr="008E7BB4" w:rsidRDefault="00C017B2" w:rsidP="008E7BB4">
    <w:pPr>
      <w:pStyle w:val="Pieddepage"/>
      <w:ind w:right="360"/>
      <w:jc w:val="right"/>
      <w:rPr>
        <w:rFonts w:cs="Arial"/>
        <w:sz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CFB435C" w14:textId="77777777" w:rsidR="00C017B2" w:rsidRDefault="00C017B2" w:rsidP="008E7BB4">
      <w:pPr>
        <w:spacing w:after="0"/>
      </w:pPr>
      <w:r>
        <w:separator/>
      </w:r>
    </w:p>
  </w:footnote>
  <w:footnote w:type="continuationSeparator" w:id="0">
    <w:p w14:paraId="431CD765" w14:textId="77777777" w:rsidR="00C017B2" w:rsidRDefault="00C017B2" w:rsidP="008E7BB4">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43BC7E" w14:textId="45FD08B4" w:rsidR="00C017B2" w:rsidRPr="0004134C" w:rsidRDefault="00C017B2" w:rsidP="0004134C">
    <w:pPr>
      <w:pStyle w:val="En-tte"/>
      <w:jc w:val="right"/>
      <w:rPr>
        <w:b/>
        <w:sz w:val="20"/>
        <w:szCs w:val="20"/>
      </w:rPr>
    </w:pPr>
    <w:r w:rsidRPr="0004134C">
      <w:rPr>
        <w:b/>
        <w:sz w:val="20"/>
        <w:szCs w:val="20"/>
      </w:rPr>
      <w:t>13SISC</w:t>
    </w:r>
    <w:r>
      <w:rPr>
        <w:b/>
        <w:sz w:val="20"/>
        <w:szCs w:val="20"/>
      </w:rPr>
      <w:t>MLR3</w:t>
    </w:r>
  </w:p>
  <w:p w14:paraId="79DFE561" w14:textId="77777777" w:rsidR="00C017B2" w:rsidRDefault="00C017B2" w:rsidP="00B73A48">
    <w:pPr>
      <w:pStyle w:val="En-tte"/>
      <w:jc w:val="righ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F3F7CA" w14:textId="6EF8485D" w:rsidR="00C017B2" w:rsidRPr="00B73A48" w:rsidRDefault="00C017B2" w:rsidP="00B73A48">
    <w:pPr>
      <w:pStyle w:val="En-tte"/>
      <w:jc w:val="right"/>
      <w:rPr>
        <w:b/>
        <w:sz w:val="20"/>
        <w:szCs w:val="20"/>
      </w:rPr>
    </w:pPr>
    <w:r>
      <w:rPr>
        <w:b/>
        <w:sz w:val="20"/>
        <w:szCs w:val="20"/>
      </w:rPr>
      <w:t>13SISCMLR3</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84ECF"/>
    <w:multiLevelType w:val="hybridMultilevel"/>
    <w:tmpl w:val="12EA106A"/>
    <w:lvl w:ilvl="0" w:tplc="B91CDF02">
      <w:start w:val="1"/>
      <w:numFmt w:val="decimal"/>
      <w:lvlText w:val="Q%1."/>
      <w:lvlJc w:val="left"/>
      <w:pPr>
        <w:ind w:left="927" w:hanging="360"/>
      </w:pPr>
      <w:rPr>
        <w:rFonts w:hint="default"/>
        <w:b/>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00DC2175"/>
    <w:multiLevelType w:val="hybridMultilevel"/>
    <w:tmpl w:val="59FA36B0"/>
    <w:lvl w:ilvl="0" w:tplc="040C0001">
      <w:start w:val="1"/>
      <w:numFmt w:val="bullet"/>
      <w:lvlText w:val=""/>
      <w:lvlJc w:val="left"/>
      <w:pPr>
        <w:ind w:left="1776" w:hanging="360"/>
      </w:pPr>
      <w:rPr>
        <w:rFonts w:ascii="Symbol" w:hAnsi="Symbol" w:hint="default"/>
      </w:rPr>
    </w:lvl>
    <w:lvl w:ilvl="1" w:tplc="040C0003" w:tentative="1">
      <w:start w:val="1"/>
      <w:numFmt w:val="bullet"/>
      <w:lvlText w:val="o"/>
      <w:lvlJc w:val="left"/>
      <w:pPr>
        <w:ind w:left="2496" w:hanging="360"/>
      </w:pPr>
      <w:rPr>
        <w:rFonts w:ascii="Courier New" w:hAnsi="Courier New" w:cs="Courier New" w:hint="default"/>
      </w:rPr>
    </w:lvl>
    <w:lvl w:ilvl="2" w:tplc="040C0005" w:tentative="1">
      <w:start w:val="1"/>
      <w:numFmt w:val="bullet"/>
      <w:lvlText w:val=""/>
      <w:lvlJc w:val="left"/>
      <w:pPr>
        <w:ind w:left="3216" w:hanging="360"/>
      </w:pPr>
      <w:rPr>
        <w:rFonts w:ascii="Wingdings" w:hAnsi="Wingdings" w:hint="default"/>
      </w:rPr>
    </w:lvl>
    <w:lvl w:ilvl="3" w:tplc="040C0001" w:tentative="1">
      <w:start w:val="1"/>
      <w:numFmt w:val="bullet"/>
      <w:lvlText w:val=""/>
      <w:lvlJc w:val="left"/>
      <w:pPr>
        <w:ind w:left="3936" w:hanging="360"/>
      </w:pPr>
      <w:rPr>
        <w:rFonts w:ascii="Symbol" w:hAnsi="Symbol" w:hint="default"/>
      </w:rPr>
    </w:lvl>
    <w:lvl w:ilvl="4" w:tplc="040C0003" w:tentative="1">
      <w:start w:val="1"/>
      <w:numFmt w:val="bullet"/>
      <w:lvlText w:val="o"/>
      <w:lvlJc w:val="left"/>
      <w:pPr>
        <w:ind w:left="4656" w:hanging="360"/>
      </w:pPr>
      <w:rPr>
        <w:rFonts w:ascii="Courier New" w:hAnsi="Courier New" w:cs="Courier New" w:hint="default"/>
      </w:rPr>
    </w:lvl>
    <w:lvl w:ilvl="5" w:tplc="040C0005" w:tentative="1">
      <w:start w:val="1"/>
      <w:numFmt w:val="bullet"/>
      <w:lvlText w:val=""/>
      <w:lvlJc w:val="left"/>
      <w:pPr>
        <w:ind w:left="5376" w:hanging="360"/>
      </w:pPr>
      <w:rPr>
        <w:rFonts w:ascii="Wingdings" w:hAnsi="Wingdings" w:hint="default"/>
      </w:rPr>
    </w:lvl>
    <w:lvl w:ilvl="6" w:tplc="040C0001" w:tentative="1">
      <w:start w:val="1"/>
      <w:numFmt w:val="bullet"/>
      <w:lvlText w:val=""/>
      <w:lvlJc w:val="left"/>
      <w:pPr>
        <w:ind w:left="6096" w:hanging="360"/>
      </w:pPr>
      <w:rPr>
        <w:rFonts w:ascii="Symbol" w:hAnsi="Symbol" w:hint="default"/>
      </w:rPr>
    </w:lvl>
    <w:lvl w:ilvl="7" w:tplc="040C0003" w:tentative="1">
      <w:start w:val="1"/>
      <w:numFmt w:val="bullet"/>
      <w:lvlText w:val="o"/>
      <w:lvlJc w:val="left"/>
      <w:pPr>
        <w:ind w:left="6816" w:hanging="360"/>
      </w:pPr>
      <w:rPr>
        <w:rFonts w:ascii="Courier New" w:hAnsi="Courier New" w:cs="Courier New" w:hint="default"/>
      </w:rPr>
    </w:lvl>
    <w:lvl w:ilvl="8" w:tplc="040C0005" w:tentative="1">
      <w:start w:val="1"/>
      <w:numFmt w:val="bullet"/>
      <w:lvlText w:val=""/>
      <w:lvlJc w:val="left"/>
      <w:pPr>
        <w:ind w:left="7536" w:hanging="360"/>
      </w:pPr>
      <w:rPr>
        <w:rFonts w:ascii="Wingdings" w:hAnsi="Wingdings" w:hint="default"/>
      </w:rPr>
    </w:lvl>
  </w:abstractNum>
  <w:abstractNum w:abstractNumId="2">
    <w:nsid w:val="011A72F9"/>
    <w:multiLevelType w:val="hybridMultilevel"/>
    <w:tmpl w:val="8FA2CC0A"/>
    <w:lvl w:ilvl="0" w:tplc="B91CDF02">
      <w:start w:val="1"/>
      <w:numFmt w:val="decimal"/>
      <w:lvlText w:val="Q%1."/>
      <w:lvlJc w:val="left"/>
      <w:pPr>
        <w:ind w:left="927" w:hanging="360"/>
      </w:pPr>
      <w:rPr>
        <w:rFonts w:hint="default"/>
        <w:b/>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018739FD"/>
    <w:multiLevelType w:val="hybridMultilevel"/>
    <w:tmpl w:val="AA227E00"/>
    <w:lvl w:ilvl="0" w:tplc="82E61B5E">
      <w:start w:val="10"/>
      <w:numFmt w:val="decimal"/>
      <w:lvlText w:val="Figure %1: "/>
      <w:lvlJc w:val="left"/>
      <w:pPr>
        <w:ind w:left="927"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0AEB79DA"/>
    <w:multiLevelType w:val="hybridMultilevel"/>
    <w:tmpl w:val="CBF87EA0"/>
    <w:lvl w:ilvl="0" w:tplc="02586542">
      <w:start w:val="9"/>
      <w:numFmt w:val="decimal"/>
      <w:lvlText w:val="Figure %1: "/>
      <w:lvlJc w:val="left"/>
      <w:pPr>
        <w:ind w:left="927"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0B126DF2"/>
    <w:multiLevelType w:val="hybridMultilevel"/>
    <w:tmpl w:val="630066A8"/>
    <w:lvl w:ilvl="0" w:tplc="040C000F">
      <w:start w:val="1"/>
      <w:numFmt w:val="decimal"/>
      <w:lvlText w:val="%1."/>
      <w:lvlJc w:val="left"/>
      <w:pPr>
        <w:ind w:left="1920" w:hanging="360"/>
      </w:pPr>
    </w:lvl>
    <w:lvl w:ilvl="1" w:tplc="040C0019" w:tentative="1">
      <w:start w:val="1"/>
      <w:numFmt w:val="lowerLetter"/>
      <w:lvlText w:val="%2."/>
      <w:lvlJc w:val="left"/>
      <w:pPr>
        <w:ind w:left="2640" w:hanging="360"/>
      </w:pPr>
    </w:lvl>
    <w:lvl w:ilvl="2" w:tplc="040C001B" w:tentative="1">
      <w:start w:val="1"/>
      <w:numFmt w:val="lowerRoman"/>
      <w:lvlText w:val="%3."/>
      <w:lvlJc w:val="right"/>
      <w:pPr>
        <w:ind w:left="3360" w:hanging="180"/>
      </w:pPr>
    </w:lvl>
    <w:lvl w:ilvl="3" w:tplc="040C000F" w:tentative="1">
      <w:start w:val="1"/>
      <w:numFmt w:val="decimal"/>
      <w:lvlText w:val="%4."/>
      <w:lvlJc w:val="left"/>
      <w:pPr>
        <w:ind w:left="4080" w:hanging="360"/>
      </w:pPr>
    </w:lvl>
    <w:lvl w:ilvl="4" w:tplc="040C0019" w:tentative="1">
      <w:start w:val="1"/>
      <w:numFmt w:val="lowerLetter"/>
      <w:lvlText w:val="%5."/>
      <w:lvlJc w:val="left"/>
      <w:pPr>
        <w:ind w:left="4800" w:hanging="360"/>
      </w:pPr>
    </w:lvl>
    <w:lvl w:ilvl="5" w:tplc="040C001B" w:tentative="1">
      <w:start w:val="1"/>
      <w:numFmt w:val="lowerRoman"/>
      <w:lvlText w:val="%6."/>
      <w:lvlJc w:val="right"/>
      <w:pPr>
        <w:ind w:left="5520" w:hanging="180"/>
      </w:pPr>
    </w:lvl>
    <w:lvl w:ilvl="6" w:tplc="040C000F" w:tentative="1">
      <w:start w:val="1"/>
      <w:numFmt w:val="decimal"/>
      <w:lvlText w:val="%7."/>
      <w:lvlJc w:val="left"/>
      <w:pPr>
        <w:ind w:left="6240" w:hanging="360"/>
      </w:pPr>
    </w:lvl>
    <w:lvl w:ilvl="7" w:tplc="040C0019" w:tentative="1">
      <w:start w:val="1"/>
      <w:numFmt w:val="lowerLetter"/>
      <w:lvlText w:val="%8."/>
      <w:lvlJc w:val="left"/>
      <w:pPr>
        <w:ind w:left="6960" w:hanging="360"/>
      </w:pPr>
    </w:lvl>
    <w:lvl w:ilvl="8" w:tplc="040C001B" w:tentative="1">
      <w:start w:val="1"/>
      <w:numFmt w:val="lowerRoman"/>
      <w:lvlText w:val="%9."/>
      <w:lvlJc w:val="right"/>
      <w:pPr>
        <w:ind w:left="7680" w:hanging="180"/>
      </w:pPr>
    </w:lvl>
  </w:abstractNum>
  <w:abstractNum w:abstractNumId="6">
    <w:nsid w:val="0DE42306"/>
    <w:multiLevelType w:val="hybridMultilevel"/>
    <w:tmpl w:val="AE625BC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176A6938"/>
    <w:multiLevelType w:val="hybridMultilevel"/>
    <w:tmpl w:val="AA227E00"/>
    <w:lvl w:ilvl="0" w:tplc="82E61B5E">
      <w:start w:val="10"/>
      <w:numFmt w:val="decimal"/>
      <w:lvlText w:val="Figure %1: "/>
      <w:lvlJc w:val="left"/>
      <w:pPr>
        <w:ind w:left="927"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17BE780D"/>
    <w:multiLevelType w:val="hybridMultilevel"/>
    <w:tmpl w:val="B8FE92D2"/>
    <w:lvl w:ilvl="0" w:tplc="B91CDF02">
      <w:start w:val="1"/>
      <w:numFmt w:val="decimal"/>
      <w:lvlText w:val="Q%1."/>
      <w:lvlJc w:val="left"/>
      <w:pPr>
        <w:ind w:left="927" w:hanging="360"/>
      </w:pPr>
      <w:rPr>
        <w:rFonts w:hint="default"/>
        <w:b/>
        <w:sz w:val="24"/>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1F9844E9"/>
    <w:multiLevelType w:val="hybridMultilevel"/>
    <w:tmpl w:val="DF14B54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1FBD49FC"/>
    <w:multiLevelType w:val="hybridMultilevel"/>
    <w:tmpl w:val="B8FE92D2"/>
    <w:lvl w:ilvl="0" w:tplc="B91CDF02">
      <w:start w:val="1"/>
      <w:numFmt w:val="decimal"/>
      <w:lvlText w:val="Q%1."/>
      <w:lvlJc w:val="left"/>
      <w:pPr>
        <w:ind w:left="927" w:hanging="360"/>
      </w:pPr>
      <w:rPr>
        <w:rFonts w:hint="default"/>
        <w:b/>
        <w:sz w:val="24"/>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nsid w:val="20522FB3"/>
    <w:multiLevelType w:val="hybridMultilevel"/>
    <w:tmpl w:val="5F7EC388"/>
    <w:lvl w:ilvl="0" w:tplc="B91CDF02">
      <w:start w:val="1"/>
      <w:numFmt w:val="decimal"/>
      <w:lvlText w:val="Q%1."/>
      <w:lvlJc w:val="left"/>
      <w:pPr>
        <w:ind w:left="927" w:hanging="360"/>
      </w:pPr>
      <w:rPr>
        <w:rFonts w:hint="default"/>
        <w:b/>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2">
    <w:nsid w:val="22CD5637"/>
    <w:multiLevelType w:val="hybridMultilevel"/>
    <w:tmpl w:val="674658A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24551728"/>
    <w:multiLevelType w:val="hybridMultilevel"/>
    <w:tmpl w:val="33129C9A"/>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2F2D06E1"/>
    <w:multiLevelType w:val="multilevel"/>
    <w:tmpl w:val="A06E3C18"/>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5">
    <w:nsid w:val="318A3EE3"/>
    <w:multiLevelType w:val="hybridMultilevel"/>
    <w:tmpl w:val="C804C5F8"/>
    <w:lvl w:ilvl="0" w:tplc="B91CDF02">
      <w:start w:val="1"/>
      <w:numFmt w:val="decimal"/>
      <w:lvlText w:val="Q%1."/>
      <w:lvlJc w:val="left"/>
      <w:pPr>
        <w:ind w:left="927" w:hanging="360"/>
      </w:pPr>
      <w:rPr>
        <w:rFonts w:hint="default"/>
        <w:b/>
        <w:sz w:val="24"/>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nsid w:val="34321F3A"/>
    <w:multiLevelType w:val="hybridMultilevel"/>
    <w:tmpl w:val="153CF1C4"/>
    <w:lvl w:ilvl="0" w:tplc="040C0001">
      <w:start w:val="1"/>
      <w:numFmt w:val="bullet"/>
      <w:lvlText w:val=""/>
      <w:lvlJc w:val="left"/>
      <w:pPr>
        <w:ind w:left="1644" w:hanging="360"/>
      </w:pPr>
      <w:rPr>
        <w:rFonts w:ascii="Symbol" w:hAnsi="Symbol" w:hint="default"/>
      </w:rPr>
    </w:lvl>
    <w:lvl w:ilvl="1" w:tplc="040C0003" w:tentative="1">
      <w:start w:val="1"/>
      <w:numFmt w:val="bullet"/>
      <w:lvlText w:val="o"/>
      <w:lvlJc w:val="left"/>
      <w:pPr>
        <w:ind w:left="2364" w:hanging="360"/>
      </w:pPr>
      <w:rPr>
        <w:rFonts w:ascii="Courier New" w:hAnsi="Courier New" w:cs="Courier New" w:hint="default"/>
      </w:rPr>
    </w:lvl>
    <w:lvl w:ilvl="2" w:tplc="040C0005" w:tentative="1">
      <w:start w:val="1"/>
      <w:numFmt w:val="bullet"/>
      <w:lvlText w:val=""/>
      <w:lvlJc w:val="left"/>
      <w:pPr>
        <w:ind w:left="3084" w:hanging="360"/>
      </w:pPr>
      <w:rPr>
        <w:rFonts w:ascii="Wingdings" w:hAnsi="Wingdings" w:hint="default"/>
      </w:rPr>
    </w:lvl>
    <w:lvl w:ilvl="3" w:tplc="040C0001" w:tentative="1">
      <w:start w:val="1"/>
      <w:numFmt w:val="bullet"/>
      <w:lvlText w:val=""/>
      <w:lvlJc w:val="left"/>
      <w:pPr>
        <w:ind w:left="3804" w:hanging="360"/>
      </w:pPr>
      <w:rPr>
        <w:rFonts w:ascii="Symbol" w:hAnsi="Symbol" w:hint="default"/>
      </w:rPr>
    </w:lvl>
    <w:lvl w:ilvl="4" w:tplc="040C0003" w:tentative="1">
      <w:start w:val="1"/>
      <w:numFmt w:val="bullet"/>
      <w:lvlText w:val="o"/>
      <w:lvlJc w:val="left"/>
      <w:pPr>
        <w:ind w:left="4524" w:hanging="360"/>
      </w:pPr>
      <w:rPr>
        <w:rFonts w:ascii="Courier New" w:hAnsi="Courier New" w:cs="Courier New" w:hint="default"/>
      </w:rPr>
    </w:lvl>
    <w:lvl w:ilvl="5" w:tplc="040C0005" w:tentative="1">
      <w:start w:val="1"/>
      <w:numFmt w:val="bullet"/>
      <w:lvlText w:val=""/>
      <w:lvlJc w:val="left"/>
      <w:pPr>
        <w:ind w:left="5244" w:hanging="360"/>
      </w:pPr>
      <w:rPr>
        <w:rFonts w:ascii="Wingdings" w:hAnsi="Wingdings" w:hint="default"/>
      </w:rPr>
    </w:lvl>
    <w:lvl w:ilvl="6" w:tplc="040C0001" w:tentative="1">
      <w:start w:val="1"/>
      <w:numFmt w:val="bullet"/>
      <w:lvlText w:val=""/>
      <w:lvlJc w:val="left"/>
      <w:pPr>
        <w:ind w:left="5964" w:hanging="360"/>
      </w:pPr>
      <w:rPr>
        <w:rFonts w:ascii="Symbol" w:hAnsi="Symbol" w:hint="default"/>
      </w:rPr>
    </w:lvl>
    <w:lvl w:ilvl="7" w:tplc="040C0003" w:tentative="1">
      <w:start w:val="1"/>
      <w:numFmt w:val="bullet"/>
      <w:lvlText w:val="o"/>
      <w:lvlJc w:val="left"/>
      <w:pPr>
        <w:ind w:left="6684" w:hanging="360"/>
      </w:pPr>
      <w:rPr>
        <w:rFonts w:ascii="Courier New" w:hAnsi="Courier New" w:cs="Courier New" w:hint="default"/>
      </w:rPr>
    </w:lvl>
    <w:lvl w:ilvl="8" w:tplc="040C0005" w:tentative="1">
      <w:start w:val="1"/>
      <w:numFmt w:val="bullet"/>
      <w:lvlText w:val=""/>
      <w:lvlJc w:val="left"/>
      <w:pPr>
        <w:ind w:left="7404" w:hanging="360"/>
      </w:pPr>
      <w:rPr>
        <w:rFonts w:ascii="Wingdings" w:hAnsi="Wingdings" w:hint="default"/>
      </w:rPr>
    </w:lvl>
  </w:abstractNum>
  <w:abstractNum w:abstractNumId="17">
    <w:nsid w:val="367B4768"/>
    <w:multiLevelType w:val="hybridMultilevel"/>
    <w:tmpl w:val="F72C0D44"/>
    <w:lvl w:ilvl="0" w:tplc="B91CDF02">
      <w:start w:val="1"/>
      <w:numFmt w:val="decimal"/>
      <w:lvlText w:val="Q%1."/>
      <w:lvlJc w:val="left"/>
      <w:pPr>
        <w:ind w:left="927" w:hanging="360"/>
      </w:pPr>
      <w:rPr>
        <w:rFonts w:hint="default"/>
        <w:b/>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nsid w:val="388D381F"/>
    <w:multiLevelType w:val="hybridMultilevel"/>
    <w:tmpl w:val="BC6E5CE6"/>
    <w:lvl w:ilvl="0" w:tplc="B91CDF02">
      <w:start w:val="1"/>
      <w:numFmt w:val="decimal"/>
      <w:lvlText w:val="Q%1."/>
      <w:lvlJc w:val="left"/>
      <w:pPr>
        <w:ind w:left="927" w:hanging="360"/>
      </w:pPr>
      <w:rPr>
        <w:rFonts w:hint="default"/>
        <w:b/>
        <w:sz w:val="24"/>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nsid w:val="388D4901"/>
    <w:multiLevelType w:val="hybridMultilevel"/>
    <w:tmpl w:val="9758A2D0"/>
    <w:lvl w:ilvl="0" w:tplc="6FD00C92">
      <w:start w:val="8"/>
      <w:numFmt w:val="decimal"/>
      <w:lvlText w:val="Figure %1: "/>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nsid w:val="39010C15"/>
    <w:multiLevelType w:val="hybridMultilevel"/>
    <w:tmpl w:val="58449DD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39F47AF6"/>
    <w:multiLevelType w:val="hybridMultilevel"/>
    <w:tmpl w:val="CAF8235A"/>
    <w:lvl w:ilvl="0" w:tplc="A2029DA4">
      <w:start w:val="1"/>
      <w:numFmt w:val="decimal"/>
      <w:lvlText w:val="Figure %1: "/>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nsid w:val="3D62104D"/>
    <w:multiLevelType w:val="multilevel"/>
    <w:tmpl w:val="60AE687E"/>
    <w:lvl w:ilvl="0">
      <w:start w:val="9"/>
      <w:numFmt w:val="decimal"/>
      <w:lvlText w:val="Figure %1: "/>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3">
    <w:nsid w:val="3EDD72D0"/>
    <w:multiLevelType w:val="hybridMultilevel"/>
    <w:tmpl w:val="AD94918E"/>
    <w:lvl w:ilvl="0" w:tplc="040C000F">
      <w:start w:val="1"/>
      <w:numFmt w:val="decimal"/>
      <w:lvlText w:val="%1."/>
      <w:lvlJc w:val="left"/>
      <w:pPr>
        <w:ind w:left="2136" w:hanging="360"/>
      </w:pPr>
    </w:lvl>
    <w:lvl w:ilvl="1" w:tplc="040C0019" w:tentative="1">
      <w:start w:val="1"/>
      <w:numFmt w:val="lowerLetter"/>
      <w:lvlText w:val="%2."/>
      <w:lvlJc w:val="left"/>
      <w:pPr>
        <w:ind w:left="2856" w:hanging="360"/>
      </w:pPr>
    </w:lvl>
    <w:lvl w:ilvl="2" w:tplc="040C001B" w:tentative="1">
      <w:start w:val="1"/>
      <w:numFmt w:val="lowerRoman"/>
      <w:lvlText w:val="%3."/>
      <w:lvlJc w:val="right"/>
      <w:pPr>
        <w:ind w:left="3576" w:hanging="180"/>
      </w:pPr>
    </w:lvl>
    <w:lvl w:ilvl="3" w:tplc="040C000F" w:tentative="1">
      <w:start w:val="1"/>
      <w:numFmt w:val="decimal"/>
      <w:lvlText w:val="%4."/>
      <w:lvlJc w:val="left"/>
      <w:pPr>
        <w:ind w:left="4296" w:hanging="360"/>
      </w:pPr>
    </w:lvl>
    <w:lvl w:ilvl="4" w:tplc="040C0019" w:tentative="1">
      <w:start w:val="1"/>
      <w:numFmt w:val="lowerLetter"/>
      <w:lvlText w:val="%5."/>
      <w:lvlJc w:val="left"/>
      <w:pPr>
        <w:ind w:left="5016" w:hanging="360"/>
      </w:pPr>
    </w:lvl>
    <w:lvl w:ilvl="5" w:tplc="040C001B" w:tentative="1">
      <w:start w:val="1"/>
      <w:numFmt w:val="lowerRoman"/>
      <w:lvlText w:val="%6."/>
      <w:lvlJc w:val="right"/>
      <w:pPr>
        <w:ind w:left="5736" w:hanging="180"/>
      </w:pPr>
    </w:lvl>
    <w:lvl w:ilvl="6" w:tplc="040C000F" w:tentative="1">
      <w:start w:val="1"/>
      <w:numFmt w:val="decimal"/>
      <w:lvlText w:val="%7."/>
      <w:lvlJc w:val="left"/>
      <w:pPr>
        <w:ind w:left="6456" w:hanging="360"/>
      </w:pPr>
    </w:lvl>
    <w:lvl w:ilvl="7" w:tplc="040C0019" w:tentative="1">
      <w:start w:val="1"/>
      <w:numFmt w:val="lowerLetter"/>
      <w:lvlText w:val="%8."/>
      <w:lvlJc w:val="left"/>
      <w:pPr>
        <w:ind w:left="7176" w:hanging="360"/>
      </w:pPr>
    </w:lvl>
    <w:lvl w:ilvl="8" w:tplc="040C001B" w:tentative="1">
      <w:start w:val="1"/>
      <w:numFmt w:val="lowerRoman"/>
      <w:lvlText w:val="%9."/>
      <w:lvlJc w:val="right"/>
      <w:pPr>
        <w:ind w:left="7896" w:hanging="180"/>
      </w:pPr>
    </w:lvl>
  </w:abstractNum>
  <w:abstractNum w:abstractNumId="24">
    <w:nsid w:val="42AE4953"/>
    <w:multiLevelType w:val="hybridMultilevel"/>
    <w:tmpl w:val="2C007896"/>
    <w:lvl w:ilvl="0" w:tplc="040C0001">
      <w:start w:val="1"/>
      <w:numFmt w:val="bullet"/>
      <w:lvlText w:val=""/>
      <w:lvlJc w:val="left"/>
      <w:pPr>
        <w:ind w:left="4406" w:hanging="360"/>
      </w:pPr>
      <w:rPr>
        <w:rFonts w:ascii="Symbol" w:hAnsi="Symbol" w:hint="default"/>
      </w:rPr>
    </w:lvl>
    <w:lvl w:ilvl="1" w:tplc="040C0003" w:tentative="1">
      <w:start w:val="1"/>
      <w:numFmt w:val="bullet"/>
      <w:lvlText w:val="o"/>
      <w:lvlJc w:val="left"/>
      <w:pPr>
        <w:ind w:left="5126" w:hanging="360"/>
      </w:pPr>
      <w:rPr>
        <w:rFonts w:ascii="Courier New" w:hAnsi="Courier New" w:cs="Courier New" w:hint="default"/>
      </w:rPr>
    </w:lvl>
    <w:lvl w:ilvl="2" w:tplc="040C0005" w:tentative="1">
      <w:start w:val="1"/>
      <w:numFmt w:val="bullet"/>
      <w:lvlText w:val=""/>
      <w:lvlJc w:val="left"/>
      <w:pPr>
        <w:ind w:left="5846" w:hanging="360"/>
      </w:pPr>
      <w:rPr>
        <w:rFonts w:ascii="Wingdings" w:hAnsi="Wingdings" w:hint="default"/>
      </w:rPr>
    </w:lvl>
    <w:lvl w:ilvl="3" w:tplc="040C0001" w:tentative="1">
      <w:start w:val="1"/>
      <w:numFmt w:val="bullet"/>
      <w:lvlText w:val=""/>
      <w:lvlJc w:val="left"/>
      <w:pPr>
        <w:ind w:left="6566" w:hanging="360"/>
      </w:pPr>
      <w:rPr>
        <w:rFonts w:ascii="Symbol" w:hAnsi="Symbol" w:hint="default"/>
      </w:rPr>
    </w:lvl>
    <w:lvl w:ilvl="4" w:tplc="040C0003" w:tentative="1">
      <w:start w:val="1"/>
      <w:numFmt w:val="bullet"/>
      <w:lvlText w:val="o"/>
      <w:lvlJc w:val="left"/>
      <w:pPr>
        <w:ind w:left="7286" w:hanging="360"/>
      </w:pPr>
      <w:rPr>
        <w:rFonts w:ascii="Courier New" w:hAnsi="Courier New" w:cs="Courier New" w:hint="default"/>
      </w:rPr>
    </w:lvl>
    <w:lvl w:ilvl="5" w:tplc="040C0005" w:tentative="1">
      <w:start w:val="1"/>
      <w:numFmt w:val="bullet"/>
      <w:lvlText w:val=""/>
      <w:lvlJc w:val="left"/>
      <w:pPr>
        <w:ind w:left="8006" w:hanging="360"/>
      </w:pPr>
      <w:rPr>
        <w:rFonts w:ascii="Wingdings" w:hAnsi="Wingdings" w:hint="default"/>
      </w:rPr>
    </w:lvl>
    <w:lvl w:ilvl="6" w:tplc="040C0001" w:tentative="1">
      <w:start w:val="1"/>
      <w:numFmt w:val="bullet"/>
      <w:lvlText w:val=""/>
      <w:lvlJc w:val="left"/>
      <w:pPr>
        <w:ind w:left="8726" w:hanging="360"/>
      </w:pPr>
      <w:rPr>
        <w:rFonts w:ascii="Symbol" w:hAnsi="Symbol" w:hint="default"/>
      </w:rPr>
    </w:lvl>
    <w:lvl w:ilvl="7" w:tplc="040C0003" w:tentative="1">
      <w:start w:val="1"/>
      <w:numFmt w:val="bullet"/>
      <w:lvlText w:val="o"/>
      <w:lvlJc w:val="left"/>
      <w:pPr>
        <w:ind w:left="9446" w:hanging="360"/>
      </w:pPr>
      <w:rPr>
        <w:rFonts w:ascii="Courier New" w:hAnsi="Courier New" w:cs="Courier New" w:hint="default"/>
      </w:rPr>
    </w:lvl>
    <w:lvl w:ilvl="8" w:tplc="040C0005" w:tentative="1">
      <w:start w:val="1"/>
      <w:numFmt w:val="bullet"/>
      <w:lvlText w:val=""/>
      <w:lvlJc w:val="left"/>
      <w:pPr>
        <w:ind w:left="10166" w:hanging="360"/>
      </w:pPr>
      <w:rPr>
        <w:rFonts w:ascii="Wingdings" w:hAnsi="Wingdings" w:hint="default"/>
      </w:rPr>
    </w:lvl>
  </w:abstractNum>
  <w:abstractNum w:abstractNumId="25">
    <w:nsid w:val="44216C93"/>
    <w:multiLevelType w:val="hybridMultilevel"/>
    <w:tmpl w:val="66C2B83E"/>
    <w:lvl w:ilvl="0" w:tplc="B91CDF02">
      <w:start w:val="1"/>
      <w:numFmt w:val="decimal"/>
      <w:lvlText w:val="Q%1."/>
      <w:lvlJc w:val="left"/>
      <w:pPr>
        <w:ind w:left="927" w:hanging="360"/>
      </w:pPr>
      <w:rPr>
        <w:rFonts w:hint="default"/>
        <w:b/>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6">
    <w:nsid w:val="47DC7660"/>
    <w:multiLevelType w:val="hybridMultilevel"/>
    <w:tmpl w:val="C05867D2"/>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49BF78E6"/>
    <w:multiLevelType w:val="hybridMultilevel"/>
    <w:tmpl w:val="DB4A2570"/>
    <w:lvl w:ilvl="0" w:tplc="A2029DA4">
      <w:start w:val="1"/>
      <w:numFmt w:val="decimal"/>
      <w:lvlText w:val="Figure %1: "/>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8">
    <w:nsid w:val="4A5B5BCB"/>
    <w:multiLevelType w:val="multilevel"/>
    <w:tmpl w:val="B83C5F40"/>
    <w:lvl w:ilvl="0">
      <w:start w:val="4"/>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9">
    <w:nsid w:val="512E0E15"/>
    <w:multiLevelType w:val="hybridMultilevel"/>
    <w:tmpl w:val="D19CF1A6"/>
    <w:lvl w:ilvl="0" w:tplc="2154DC02">
      <w:numFmt w:val="bullet"/>
      <w:lvlText w:val="-"/>
      <w:lvlJc w:val="left"/>
      <w:pPr>
        <w:ind w:left="720" w:hanging="360"/>
      </w:pPr>
      <w:rPr>
        <w:rFonts w:ascii="Arial" w:eastAsia="Cambria"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nsid w:val="52624305"/>
    <w:multiLevelType w:val="hybridMultilevel"/>
    <w:tmpl w:val="D666C106"/>
    <w:lvl w:ilvl="0" w:tplc="11B6B732">
      <w:start w:val="3"/>
      <w:numFmt w:val="decimal"/>
      <w:lvlText w:val="Figure %1: "/>
      <w:lvlJc w:val="left"/>
      <w:pPr>
        <w:ind w:left="927"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1">
    <w:nsid w:val="53896AB8"/>
    <w:multiLevelType w:val="hybridMultilevel"/>
    <w:tmpl w:val="D7823C7E"/>
    <w:name w:val="WW8Num322222"/>
    <w:lvl w:ilvl="0" w:tplc="6CEAD478">
      <w:start w:val="1"/>
      <w:numFmt w:val="bullet"/>
      <w:lvlText w:val="–"/>
      <w:lvlJc w:val="left"/>
      <w:pPr>
        <w:ind w:left="720" w:hanging="360"/>
      </w:pPr>
      <w:rPr>
        <w:rFonts w:ascii="Arial" w:hAnsi="Aria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nsid w:val="561B0A5C"/>
    <w:multiLevelType w:val="hybridMultilevel"/>
    <w:tmpl w:val="5D4CA5D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3">
    <w:nsid w:val="578435F4"/>
    <w:multiLevelType w:val="multilevel"/>
    <w:tmpl w:val="34481522"/>
    <w:lvl w:ilvl="0">
      <w:start w:val="5"/>
      <w:numFmt w:val="decimal"/>
      <w:lvlText w:val="%1"/>
      <w:lvlJc w:val="left"/>
      <w:pPr>
        <w:ind w:left="360" w:hanging="360"/>
      </w:pPr>
      <w:rPr>
        <w:rFonts w:hint="default"/>
      </w:rPr>
    </w:lvl>
    <w:lvl w:ilvl="1">
      <w:start w:val="2"/>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440" w:hanging="1800"/>
      </w:pPr>
      <w:rPr>
        <w:rFonts w:hint="default"/>
      </w:rPr>
    </w:lvl>
  </w:abstractNum>
  <w:abstractNum w:abstractNumId="34">
    <w:nsid w:val="57D95AFA"/>
    <w:multiLevelType w:val="hybridMultilevel"/>
    <w:tmpl w:val="126AB5B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5">
    <w:nsid w:val="58020CAB"/>
    <w:multiLevelType w:val="hybridMultilevel"/>
    <w:tmpl w:val="4F1C7A36"/>
    <w:lvl w:ilvl="0" w:tplc="040C000B">
      <w:start w:val="1"/>
      <w:numFmt w:val="bullet"/>
      <w:lvlText w:val=""/>
      <w:lvlJc w:val="left"/>
      <w:pPr>
        <w:ind w:left="1428" w:hanging="360"/>
      </w:pPr>
      <w:rPr>
        <w:rFonts w:ascii="Wingdings" w:hAnsi="Wingdings" w:hint="default"/>
      </w:rPr>
    </w:lvl>
    <w:lvl w:ilvl="1" w:tplc="040C0003" w:tentative="1">
      <w:start w:val="1"/>
      <w:numFmt w:val="bullet"/>
      <w:lvlText w:val="o"/>
      <w:lvlJc w:val="left"/>
      <w:pPr>
        <w:ind w:left="2148" w:hanging="360"/>
      </w:pPr>
      <w:rPr>
        <w:rFonts w:ascii="Courier New" w:hAnsi="Courier New" w:cs="Courier New" w:hint="default"/>
      </w:rPr>
    </w:lvl>
    <w:lvl w:ilvl="2" w:tplc="040C0005" w:tentative="1">
      <w:start w:val="1"/>
      <w:numFmt w:val="bullet"/>
      <w:lvlText w:val=""/>
      <w:lvlJc w:val="left"/>
      <w:pPr>
        <w:ind w:left="2868" w:hanging="360"/>
      </w:pPr>
      <w:rPr>
        <w:rFonts w:ascii="Wingdings" w:hAnsi="Wingdings" w:hint="default"/>
      </w:rPr>
    </w:lvl>
    <w:lvl w:ilvl="3" w:tplc="040C0001" w:tentative="1">
      <w:start w:val="1"/>
      <w:numFmt w:val="bullet"/>
      <w:lvlText w:val=""/>
      <w:lvlJc w:val="left"/>
      <w:pPr>
        <w:ind w:left="3588" w:hanging="360"/>
      </w:pPr>
      <w:rPr>
        <w:rFonts w:ascii="Symbol" w:hAnsi="Symbol" w:hint="default"/>
      </w:rPr>
    </w:lvl>
    <w:lvl w:ilvl="4" w:tplc="040C0003" w:tentative="1">
      <w:start w:val="1"/>
      <w:numFmt w:val="bullet"/>
      <w:lvlText w:val="o"/>
      <w:lvlJc w:val="left"/>
      <w:pPr>
        <w:ind w:left="4308" w:hanging="360"/>
      </w:pPr>
      <w:rPr>
        <w:rFonts w:ascii="Courier New" w:hAnsi="Courier New" w:cs="Courier New" w:hint="default"/>
      </w:rPr>
    </w:lvl>
    <w:lvl w:ilvl="5" w:tplc="040C0005" w:tentative="1">
      <w:start w:val="1"/>
      <w:numFmt w:val="bullet"/>
      <w:lvlText w:val=""/>
      <w:lvlJc w:val="left"/>
      <w:pPr>
        <w:ind w:left="5028" w:hanging="360"/>
      </w:pPr>
      <w:rPr>
        <w:rFonts w:ascii="Wingdings" w:hAnsi="Wingdings" w:hint="default"/>
      </w:rPr>
    </w:lvl>
    <w:lvl w:ilvl="6" w:tplc="040C0001" w:tentative="1">
      <w:start w:val="1"/>
      <w:numFmt w:val="bullet"/>
      <w:lvlText w:val=""/>
      <w:lvlJc w:val="left"/>
      <w:pPr>
        <w:ind w:left="5748" w:hanging="360"/>
      </w:pPr>
      <w:rPr>
        <w:rFonts w:ascii="Symbol" w:hAnsi="Symbol" w:hint="default"/>
      </w:rPr>
    </w:lvl>
    <w:lvl w:ilvl="7" w:tplc="040C0003" w:tentative="1">
      <w:start w:val="1"/>
      <w:numFmt w:val="bullet"/>
      <w:lvlText w:val="o"/>
      <w:lvlJc w:val="left"/>
      <w:pPr>
        <w:ind w:left="6468" w:hanging="360"/>
      </w:pPr>
      <w:rPr>
        <w:rFonts w:ascii="Courier New" w:hAnsi="Courier New" w:cs="Courier New" w:hint="default"/>
      </w:rPr>
    </w:lvl>
    <w:lvl w:ilvl="8" w:tplc="040C0005" w:tentative="1">
      <w:start w:val="1"/>
      <w:numFmt w:val="bullet"/>
      <w:lvlText w:val=""/>
      <w:lvlJc w:val="left"/>
      <w:pPr>
        <w:ind w:left="7188" w:hanging="360"/>
      </w:pPr>
      <w:rPr>
        <w:rFonts w:ascii="Wingdings" w:hAnsi="Wingdings" w:hint="default"/>
      </w:rPr>
    </w:lvl>
  </w:abstractNum>
  <w:abstractNum w:abstractNumId="36">
    <w:nsid w:val="58975A23"/>
    <w:multiLevelType w:val="hybridMultilevel"/>
    <w:tmpl w:val="FBCA19A2"/>
    <w:lvl w:ilvl="0" w:tplc="2154DC02">
      <w:numFmt w:val="bullet"/>
      <w:lvlText w:val="-"/>
      <w:lvlJc w:val="left"/>
      <w:pPr>
        <w:ind w:left="720" w:hanging="360"/>
      </w:pPr>
      <w:rPr>
        <w:rFonts w:ascii="Arial" w:eastAsia="Cambria"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7">
    <w:nsid w:val="59350BFD"/>
    <w:multiLevelType w:val="hybridMultilevel"/>
    <w:tmpl w:val="1CA06528"/>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nsid w:val="59CC342D"/>
    <w:multiLevelType w:val="hybridMultilevel"/>
    <w:tmpl w:val="DD8CECD2"/>
    <w:lvl w:ilvl="0" w:tplc="040C0001">
      <w:start w:val="1"/>
      <w:numFmt w:val="bullet"/>
      <w:lvlText w:val=""/>
      <w:lvlJc w:val="left"/>
      <w:pPr>
        <w:ind w:left="2136" w:hanging="360"/>
      </w:pPr>
      <w:rPr>
        <w:rFonts w:ascii="Symbol" w:hAnsi="Symbol" w:hint="default"/>
      </w:rPr>
    </w:lvl>
    <w:lvl w:ilvl="1" w:tplc="040C0003" w:tentative="1">
      <w:start w:val="1"/>
      <w:numFmt w:val="bullet"/>
      <w:lvlText w:val="o"/>
      <w:lvlJc w:val="left"/>
      <w:pPr>
        <w:ind w:left="2856" w:hanging="360"/>
      </w:pPr>
      <w:rPr>
        <w:rFonts w:ascii="Courier New" w:hAnsi="Courier New" w:cs="Courier New" w:hint="default"/>
      </w:rPr>
    </w:lvl>
    <w:lvl w:ilvl="2" w:tplc="040C0005" w:tentative="1">
      <w:start w:val="1"/>
      <w:numFmt w:val="bullet"/>
      <w:lvlText w:val=""/>
      <w:lvlJc w:val="left"/>
      <w:pPr>
        <w:ind w:left="3576" w:hanging="360"/>
      </w:pPr>
      <w:rPr>
        <w:rFonts w:ascii="Wingdings" w:hAnsi="Wingdings" w:hint="default"/>
      </w:rPr>
    </w:lvl>
    <w:lvl w:ilvl="3" w:tplc="040C0001" w:tentative="1">
      <w:start w:val="1"/>
      <w:numFmt w:val="bullet"/>
      <w:lvlText w:val=""/>
      <w:lvlJc w:val="left"/>
      <w:pPr>
        <w:ind w:left="4296" w:hanging="360"/>
      </w:pPr>
      <w:rPr>
        <w:rFonts w:ascii="Symbol" w:hAnsi="Symbol" w:hint="default"/>
      </w:rPr>
    </w:lvl>
    <w:lvl w:ilvl="4" w:tplc="040C0003" w:tentative="1">
      <w:start w:val="1"/>
      <w:numFmt w:val="bullet"/>
      <w:lvlText w:val="o"/>
      <w:lvlJc w:val="left"/>
      <w:pPr>
        <w:ind w:left="5016" w:hanging="360"/>
      </w:pPr>
      <w:rPr>
        <w:rFonts w:ascii="Courier New" w:hAnsi="Courier New" w:cs="Courier New" w:hint="default"/>
      </w:rPr>
    </w:lvl>
    <w:lvl w:ilvl="5" w:tplc="040C0005" w:tentative="1">
      <w:start w:val="1"/>
      <w:numFmt w:val="bullet"/>
      <w:lvlText w:val=""/>
      <w:lvlJc w:val="left"/>
      <w:pPr>
        <w:ind w:left="5736" w:hanging="360"/>
      </w:pPr>
      <w:rPr>
        <w:rFonts w:ascii="Wingdings" w:hAnsi="Wingdings" w:hint="default"/>
      </w:rPr>
    </w:lvl>
    <w:lvl w:ilvl="6" w:tplc="040C0001" w:tentative="1">
      <w:start w:val="1"/>
      <w:numFmt w:val="bullet"/>
      <w:lvlText w:val=""/>
      <w:lvlJc w:val="left"/>
      <w:pPr>
        <w:ind w:left="6456" w:hanging="360"/>
      </w:pPr>
      <w:rPr>
        <w:rFonts w:ascii="Symbol" w:hAnsi="Symbol" w:hint="default"/>
      </w:rPr>
    </w:lvl>
    <w:lvl w:ilvl="7" w:tplc="040C0003" w:tentative="1">
      <w:start w:val="1"/>
      <w:numFmt w:val="bullet"/>
      <w:lvlText w:val="o"/>
      <w:lvlJc w:val="left"/>
      <w:pPr>
        <w:ind w:left="7176" w:hanging="360"/>
      </w:pPr>
      <w:rPr>
        <w:rFonts w:ascii="Courier New" w:hAnsi="Courier New" w:cs="Courier New" w:hint="default"/>
      </w:rPr>
    </w:lvl>
    <w:lvl w:ilvl="8" w:tplc="040C0005" w:tentative="1">
      <w:start w:val="1"/>
      <w:numFmt w:val="bullet"/>
      <w:lvlText w:val=""/>
      <w:lvlJc w:val="left"/>
      <w:pPr>
        <w:ind w:left="7896" w:hanging="360"/>
      </w:pPr>
      <w:rPr>
        <w:rFonts w:ascii="Wingdings" w:hAnsi="Wingdings" w:hint="default"/>
      </w:rPr>
    </w:lvl>
  </w:abstractNum>
  <w:abstractNum w:abstractNumId="39">
    <w:nsid w:val="62017C69"/>
    <w:multiLevelType w:val="hybridMultilevel"/>
    <w:tmpl w:val="80C44B00"/>
    <w:lvl w:ilvl="0" w:tplc="96F22D42">
      <w:start w:val="2"/>
      <w:numFmt w:val="decimal"/>
      <w:lvlText w:val="Figure %1: "/>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0">
    <w:nsid w:val="63E04DA9"/>
    <w:multiLevelType w:val="hybridMultilevel"/>
    <w:tmpl w:val="49722852"/>
    <w:lvl w:ilvl="0" w:tplc="040C0001">
      <w:start w:val="1"/>
      <w:numFmt w:val="bullet"/>
      <w:lvlText w:val=""/>
      <w:lvlJc w:val="left"/>
      <w:pPr>
        <w:ind w:left="2844" w:hanging="360"/>
      </w:pPr>
      <w:rPr>
        <w:rFonts w:ascii="Symbol" w:hAnsi="Symbol" w:hint="default"/>
      </w:rPr>
    </w:lvl>
    <w:lvl w:ilvl="1" w:tplc="040C0003" w:tentative="1">
      <w:start w:val="1"/>
      <w:numFmt w:val="bullet"/>
      <w:lvlText w:val="o"/>
      <w:lvlJc w:val="left"/>
      <w:pPr>
        <w:ind w:left="3564" w:hanging="360"/>
      </w:pPr>
      <w:rPr>
        <w:rFonts w:ascii="Courier New" w:hAnsi="Courier New" w:cs="Courier New" w:hint="default"/>
      </w:rPr>
    </w:lvl>
    <w:lvl w:ilvl="2" w:tplc="040C0005" w:tentative="1">
      <w:start w:val="1"/>
      <w:numFmt w:val="bullet"/>
      <w:lvlText w:val=""/>
      <w:lvlJc w:val="left"/>
      <w:pPr>
        <w:ind w:left="4284" w:hanging="360"/>
      </w:pPr>
      <w:rPr>
        <w:rFonts w:ascii="Wingdings" w:hAnsi="Wingdings" w:hint="default"/>
      </w:rPr>
    </w:lvl>
    <w:lvl w:ilvl="3" w:tplc="040C0001" w:tentative="1">
      <w:start w:val="1"/>
      <w:numFmt w:val="bullet"/>
      <w:lvlText w:val=""/>
      <w:lvlJc w:val="left"/>
      <w:pPr>
        <w:ind w:left="5004" w:hanging="360"/>
      </w:pPr>
      <w:rPr>
        <w:rFonts w:ascii="Symbol" w:hAnsi="Symbol" w:hint="default"/>
      </w:rPr>
    </w:lvl>
    <w:lvl w:ilvl="4" w:tplc="040C0003" w:tentative="1">
      <w:start w:val="1"/>
      <w:numFmt w:val="bullet"/>
      <w:lvlText w:val="o"/>
      <w:lvlJc w:val="left"/>
      <w:pPr>
        <w:ind w:left="5724" w:hanging="360"/>
      </w:pPr>
      <w:rPr>
        <w:rFonts w:ascii="Courier New" w:hAnsi="Courier New" w:cs="Courier New" w:hint="default"/>
      </w:rPr>
    </w:lvl>
    <w:lvl w:ilvl="5" w:tplc="040C0005" w:tentative="1">
      <w:start w:val="1"/>
      <w:numFmt w:val="bullet"/>
      <w:lvlText w:val=""/>
      <w:lvlJc w:val="left"/>
      <w:pPr>
        <w:ind w:left="6444" w:hanging="360"/>
      </w:pPr>
      <w:rPr>
        <w:rFonts w:ascii="Wingdings" w:hAnsi="Wingdings" w:hint="default"/>
      </w:rPr>
    </w:lvl>
    <w:lvl w:ilvl="6" w:tplc="040C0001" w:tentative="1">
      <w:start w:val="1"/>
      <w:numFmt w:val="bullet"/>
      <w:lvlText w:val=""/>
      <w:lvlJc w:val="left"/>
      <w:pPr>
        <w:ind w:left="7164" w:hanging="360"/>
      </w:pPr>
      <w:rPr>
        <w:rFonts w:ascii="Symbol" w:hAnsi="Symbol" w:hint="default"/>
      </w:rPr>
    </w:lvl>
    <w:lvl w:ilvl="7" w:tplc="040C0003" w:tentative="1">
      <w:start w:val="1"/>
      <w:numFmt w:val="bullet"/>
      <w:lvlText w:val="o"/>
      <w:lvlJc w:val="left"/>
      <w:pPr>
        <w:ind w:left="7884" w:hanging="360"/>
      </w:pPr>
      <w:rPr>
        <w:rFonts w:ascii="Courier New" w:hAnsi="Courier New" w:cs="Courier New" w:hint="default"/>
      </w:rPr>
    </w:lvl>
    <w:lvl w:ilvl="8" w:tplc="040C0005" w:tentative="1">
      <w:start w:val="1"/>
      <w:numFmt w:val="bullet"/>
      <w:lvlText w:val=""/>
      <w:lvlJc w:val="left"/>
      <w:pPr>
        <w:ind w:left="8604" w:hanging="360"/>
      </w:pPr>
      <w:rPr>
        <w:rFonts w:ascii="Wingdings" w:hAnsi="Wingdings" w:hint="default"/>
      </w:rPr>
    </w:lvl>
  </w:abstractNum>
  <w:abstractNum w:abstractNumId="41">
    <w:nsid w:val="677C41AF"/>
    <w:multiLevelType w:val="hybridMultilevel"/>
    <w:tmpl w:val="C9E02A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2">
    <w:nsid w:val="6D3B4C35"/>
    <w:multiLevelType w:val="multilevel"/>
    <w:tmpl w:val="C4126A6A"/>
    <w:lvl w:ilvl="0">
      <w:start w:val="3"/>
      <w:numFmt w:val="decimal"/>
      <w:lvlText w:val="Figure %1: "/>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3">
    <w:nsid w:val="6E253FD6"/>
    <w:multiLevelType w:val="hybridMultilevel"/>
    <w:tmpl w:val="63E4764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4">
    <w:nsid w:val="704544C7"/>
    <w:multiLevelType w:val="hybridMultilevel"/>
    <w:tmpl w:val="B358A6DC"/>
    <w:lvl w:ilvl="0" w:tplc="040C0001">
      <w:start w:val="1"/>
      <w:numFmt w:val="bullet"/>
      <w:lvlText w:val=""/>
      <w:lvlJc w:val="left"/>
      <w:pPr>
        <w:ind w:left="793" w:hanging="360"/>
      </w:pPr>
      <w:rPr>
        <w:rFonts w:ascii="Symbol" w:hAnsi="Symbol" w:hint="default"/>
      </w:rPr>
    </w:lvl>
    <w:lvl w:ilvl="1" w:tplc="040C0003" w:tentative="1">
      <w:start w:val="1"/>
      <w:numFmt w:val="bullet"/>
      <w:lvlText w:val="o"/>
      <w:lvlJc w:val="left"/>
      <w:pPr>
        <w:ind w:left="1513" w:hanging="360"/>
      </w:pPr>
      <w:rPr>
        <w:rFonts w:ascii="Courier New" w:hAnsi="Courier New" w:cs="Courier New" w:hint="default"/>
      </w:rPr>
    </w:lvl>
    <w:lvl w:ilvl="2" w:tplc="040C0005" w:tentative="1">
      <w:start w:val="1"/>
      <w:numFmt w:val="bullet"/>
      <w:lvlText w:val=""/>
      <w:lvlJc w:val="left"/>
      <w:pPr>
        <w:ind w:left="2233" w:hanging="360"/>
      </w:pPr>
      <w:rPr>
        <w:rFonts w:ascii="Wingdings" w:hAnsi="Wingdings" w:hint="default"/>
      </w:rPr>
    </w:lvl>
    <w:lvl w:ilvl="3" w:tplc="040C0001" w:tentative="1">
      <w:start w:val="1"/>
      <w:numFmt w:val="bullet"/>
      <w:lvlText w:val=""/>
      <w:lvlJc w:val="left"/>
      <w:pPr>
        <w:ind w:left="2953" w:hanging="360"/>
      </w:pPr>
      <w:rPr>
        <w:rFonts w:ascii="Symbol" w:hAnsi="Symbol" w:hint="default"/>
      </w:rPr>
    </w:lvl>
    <w:lvl w:ilvl="4" w:tplc="040C0003" w:tentative="1">
      <w:start w:val="1"/>
      <w:numFmt w:val="bullet"/>
      <w:lvlText w:val="o"/>
      <w:lvlJc w:val="left"/>
      <w:pPr>
        <w:ind w:left="3673" w:hanging="360"/>
      </w:pPr>
      <w:rPr>
        <w:rFonts w:ascii="Courier New" w:hAnsi="Courier New" w:cs="Courier New" w:hint="default"/>
      </w:rPr>
    </w:lvl>
    <w:lvl w:ilvl="5" w:tplc="040C0005" w:tentative="1">
      <w:start w:val="1"/>
      <w:numFmt w:val="bullet"/>
      <w:lvlText w:val=""/>
      <w:lvlJc w:val="left"/>
      <w:pPr>
        <w:ind w:left="4393" w:hanging="360"/>
      </w:pPr>
      <w:rPr>
        <w:rFonts w:ascii="Wingdings" w:hAnsi="Wingdings" w:hint="default"/>
      </w:rPr>
    </w:lvl>
    <w:lvl w:ilvl="6" w:tplc="040C0001" w:tentative="1">
      <w:start w:val="1"/>
      <w:numFmt w:val="bullet"/>
      <w:lvlText w:val=""/>
      <w:lvlJc w:val="left"/>
      <w:pPr>
        <w:ind w:left="5113" w:hanging="360"/>
      </w:pPr>
      <w:rPr>
        <w:rFonts w:ascii="Symbol" w:hAnsi="Symbol" w:hint="default"/>
      </w:rPr>
    </w:lvl>
    <w:lvl w:ilvl="7" w:tplc="040C0003" w:tentative="1">
      <w:start w:val="1"/>
      <w:numFmt w:val="bullet"/>
      <w:lvlText w:val="o"/>
      <w:lvlJc w:val="left"/>
      <w:pPr>
        <w:ind w:left="5833" w:hanging="360"/>
      </w:pPr>
      <w:rPr>
        <w:rFonts w:ascii="Courier New" w:hAnsi="Courier New" w:cs="Courier New" w:hint="default"/>
      </w:rPr>
    </w:lvl>
    <w:lvl w:ilvl="8" w:tplc="040C0005" w:tentative="1">
      <w:start w:val="1"/>
      <w:numFmt w:val="bullet"/>
      <w:lvlText w:val=""/>
      <w:lvlJc w:val="left"/>
      <w:pPr>
        <w:ind w:left="6553" w:hanging="360"/>
      </w:pPr>
      <w:rPr>
        <w:rFonts w:ascii="Wingdings" w:hAnsi="Wingdings" w:hint="default"/>
      </w:rPr>
    </w:lvl>
  </w:abstractNum>
  <w:abstractNum w:abstractNumId="45">
    <w:nsid w:val="735D13AC"/>
    <w:multiLevelType w:val="hybridMultilevel"/>
    <w:tmpl w:val="D6CC0B6E"/>
    <w:lvl w:ilvl="0" w:tplc="CEE259AC">
      <w:start w:val="7"/>
      <w:numFmt w:val="decimal"/>
      <w:lvlText w:val="Figure %1: "/>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6">
    <w:nsid w:val="741B13DF"/>
    <w:multiLevelType w:val="multilevel"/>
    <w:tmpl w:val="C4126A6A"/>
    <w:lvl w:ilvl="0">
      <w:start w:val="3"/>
      <w:numFmt w:val="decimal"/>
      <w:lvlText w:val="Figure %1: "/>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7">
    <w:nsid w:val="7B1D57F2"/>
    <w:multiLevelType w:val="multilevel"/>
    <w:tmpl w:val="A06E3C18"/>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8">
    <w:nsid w:val="7C4772DD"/>
    <w:multiLevelType w:val="hybridMultilevel"/>
    <w:tmpl w:val="A650BBC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22"/>
  </w:num>
  <w:num w:numId="2">
    <w:abstractNumId w:val="18"/>
  </w:num>
  <w:num w:numId="3">
    <w:abstractNumId w:val="20"/>
  </w:num>
  <w:num w:numId="4">
    <w:abstractNumId w:val="38"/>
  </w:num>
  <w:num w:numId="5">
    <w:abstractNumId w:val="48"/>
  </w:num>
  <w:num w:numId="6">
    <w:abstractNumId w:val="34"/>
  </w:num>
  <w:num w:numId="7">
    <w:abstractNumId w:val="37"/>
  </w:num>
  <w:num w:numId="8">
    <w:abstractNumId w:val="36"/>
  </w:num>
  <w:num w:numId="9">
    <w:abstractNumId w:val="40"/>
  </w:num>
  <w:num w:numId="10">
    <w:abstractNumId w:val="35"/>
  </w:num>
  <w:num w:numId="11">
    <w:abstractNumId w:val="26"/>
  </w:num>
  <w:num w:numId="12">
    <w:abstractNumId w:val="13"/>
  </w:num>
  <w:num w:numId="13">
    <w:abstractNumId w:val="16"/>
  </w:num>
  <w:num w:numId="14">
    <w:abstractNumId w:val="12"/>
  </w:num>
  <w:num w:numId="15">
    <w:abstractNumId w:val="14"/>
  </w:num>
  <w:num w:numId="16">
    <w:abstractNumId w:val="28"/>
  </w:num>
  <w:num w:numId="17">
    <w:abstractNumId w:val="21"/>
  </w:num>
  <w:num w:numId="18">
    <w:abstractNumId w:val="39"/>
  </w:num>
  <w:num w:numId="19">
    <w:abstractNumId w:val="45"/>
  </w:num>
  <w:num w:numId="20">
    <w:abstractNumId w:val="19"/>
  </w:num>
  <w:num w:numId="21">
    <w:abstractNumId w:val="4"/>
  </w:num>
  <w:num w:numId="22">
    <w:abstractNumId w:val="7"/>
  </w:num>
  <w:num w:numId="23">
    <w:abstractNumId w:val="46"/>
  </w:num>
  <w:num w:numId="24">
    <w:abstractNumId w:val="9"/>
  </w:num>
  <w:num w:numId="25">
    <w:abstractNumId w:val="41"/>
  </w:num>
  <w:num w:numId="26">
    <w:abstractNumId w:val="42"/>
  </w:num>
  <w:num w:numId="27">
    <w:abstractNumId w:val="2"/>
  </w:num>
  <w:num w:numId="28">
    <w:abstractNumId w:val="17"/>
  </w:num>
  <w:num w:numId="29">
    <w:abstractNumId w:val="11"/>
  </w:num>
  <w:num w:numId="30">
    <w:abstractNumId w:val="0"/>
  </w:num>
  <w:num w:numId="31">
    <w:abstractNumId w:val="25"/>
  </w:num>
  <w:num w:numId="32">
    <w:abstractNumId w:val="6"/>
  </w:num>
  <w:num w:numId="33">
    <w:abstractNumId w:val="23"/>
  </w:num>
  <w:num w:numId="34">
    <w:abstractNumId w:val="1"/>
  </w:num>
  <w:num w:numId="35">
    <w:abstractNumId w:val="43"/>
  </w:num>
  <w:num w:numId="36">
    <w:abstractNumId w:val="3"/>
  </w:num>
  <w:num w:numId="37">
    <w:abstractNumId w:val="24"/>
  </w:num>
  <w:num w:numId="38">
    <w:abstractNumId w:val="30"/>
  </w:num>
  <w:num w:numId="39">
    <w:abstractNumId w:val="44"/>
  </w:num>
  <w:num w:numId="40">
    <w:abstractNumId w:val="27"/>
  </w:num>
  <w:num w:numId="41">
    <w:abstractNumId w:val="5"/>
  </w:num>
  <w:num w:numId="42">
    <w:abstractNumId w:val="15"/>
  </w:num>
  <w:num w:numId="43">
    <w:abstractNumId w:val="10"/>
  </w:num>
  <w:num w:numId="44">
    <w:abstractNumId w:val="8"/>
  </w:num>
  <w:num w:numId="45">
    <w:abstractNumId w:val="47"/>
  </w:num>
  <w:num w:numId="46">
    <w:abstractNumId w:val="32"/>
  </w:num>
  <w:num w:numId="47">
    <w:abstractNumId w:val="29"/>
  </w:num>
  <w:num w:numId="48">
    <w:abstractNumId w:val="33"/>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48"/>
  <w:embedSystemFonts/>
  <w:proofState w:spelling="clean" w:grammar="clean"/>
  <w:defaultTabStop w:val="708"/>
  <w:hyphenationZone w:val="425"/>
  <w:drawingGridHorizontalSpacing w:val="57"/>
  <w:drawingGridVerticalSpacing w:val="57"/>
  <w:displayHorizontalDrawingGridEvery w:val="2"/>
  <w:displayVerticalDrawingGridEvery w:val="2"/>
  <w:characterSpacingControl w:val="doNotCompress"/>
  <w:hdrShapeDefaults>
    <o:shapedefaults v:ext="edit" spidmax="6145"/>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12F4"/>
    <w:rsid w:val="00003903"/>
    <w:rsid w:val="00006792"/>
    <w:rsid w:val="00007A37"/>
    <w:rsid w:val="00007FE8"/>
    <w:rsid w:val="000135B3"/>
    <w:rsid w:val="000150EB"/>
    <w:rsid w:val="00015D49"/>
    <w:rsid w:val="00020EFF"/>
    <w:rsid w:val="00021F43"/>
    <w:rsid w:val="00023E72"/>
    <w:rsid w:val="0002452A"/>
    <w:rsid w:val="00024B1B"/>
    <w:rsid w:val="0002578F"/>
    <w:rsid w:val="00025CB2"/>
    <w:rsid w:val="0002605B"/>
    <w:rsid w:val="00032980"/>
    <w:rsid w:val="0003301C"/>
    <w:rsid w:val="000340D3"/>
    <w:rsid w:val="000359DD"/>
    <w:rsid w:val="0004134C"/>
    <w:rsid w:val="0004197F"/>
    <w:rsid w:val="00042C31"/>
    <w:rsid w:val="00045171"/>
    <w:rsid w:val="00045C0B"/>
    <w:rsid w:val="00045CFC"/>
    <w:rsid w:val="0005192F"/>
    <w:rsid w:val="00051AE1"/>
    <w:rsid w:val="00053097"/>
    <w:rsid w:val="00054467"/>
    <w:rsid w:val="00054A41"/>
    <w:rsid w:val="00055036"/>
    <w:rsid w:val="00055F0C"/>
    <w:rsid w:val="00056B18"/>
    <w:rsid w:val="00056C62"/>
    <w:rsid w:val="000571EA"/>
    <w:rsid w:val="00060D38"/>
    <w:rsid w:val="00061CF5"/>
    <w:rsid w:val="00063F14"/>
    <w:rsid w:val="00064860"/>
    <w:rsid w:val="000653C3"/>
    <w:rsid w:val="00066921"/>
    <w:rsid w:val="00071776"/>
    <w:rsid w:val="00071828"/>
    <w:rsid w:val="00072ECF"/>
    <w:rsid w:val="00073BE0"/>
    <w:rsid w:val="0007503F"/>
    <w:rsid w:val="00077FA2"/>
    <w:rsid w:val="000859B8"/>
    <w:rsid w:val="00086A4E"/>
    <w:rsid w:val="00086CEF"/>
    <w:rsid w:val="00087287"/>
    <w:rsid w:val="000901DF"/>
    <w:rsid w:val="000901FE"/>
    <w:rsid w:val="0009396A"/>
    <w:rsid w:val="00093E1B"/>
    <w:rsid w:val="00093E37"/>
    <w:rsid w:val="0009475B"/>
    <w:rsid w:val="00094F11"/>
    <w:rsid w:val="00095478"/>
    <w:rsid w:val="00095AC3"/>
    <w:rsid w:val="000A04BD"/>
    <w:rsid w:val="000A0B2A"/>
    <w:rsid w:val="000A0CF3"/>
    <w:rsid w:val="000A1082"/>
    <w:rsid w:val="000A12F0"/>
    <w:rsid w:val="000A3C54"/>
    <w:rsid w:val="000A4103"/>
    <w:rsid w:val="000A4105"/>
    <w:rsid w:val="000A5AA8"/>
    <w:rsid w:val="000A719E"/>
    <w:rsid w:val="000A7928"/>
    <w:rsid w:val="000A7A84"/>
    <w:rsid w:val="000B0391"/>
    <w:rsid w:val="000B321E"/>
    <w:rsid w:val="000B537B"/>
    <w:rsid w:val="000B7B3A"/>
    <w:rsid w:val="000C0554"/>
    <w:rsid w:val="000C2E1D"/>
    <w:rsid w:val="000D0139"/>
    <w:rsid w:val="000D270E"/>
    <w:rsid w:val="000D2D05"/>
    <w:rsid w:val="000D7232"/>
    <w:rsid w:val="000E1687"/>
    <w:rsid w:val="000E4067"/>
    <w:rsid w:val="000E4837"/>
    <w:rsid w:val="000E4AF9"/>
    <w:rsid w:val="000E4AFB"/>
    <w:rsid w:val="000E4F35"/>
    <w:rsid w:val="000E6E6F"/>
    <w:rsid w:val="000E759C"/>
    <w:rsid w:val="000E776B"/>
    <w:rsid w:val="000F16A6"/>
    <w:rsid w:val="000F22F5"/>
    <w:rsid w:val="000F4252"/>
    <w:rsid w:val="000F64E9"/>
    <w:rsid w:val="00103076"/>
    <w:rsid w:val="001130EC"/>
    <w:rsid w:val="00113B87"/>
    <w:rsid w:val="00113EE0"/>
    <w:rsid w:val="00115C1A"/>
    <w:rsid w:val="00115E97"/>
    <w:rsid w:val="00125FD3"/>
    <w:rsid w:val="0012754A"/>
    <w:rsid w:val="00130F41"/>
    <w:rsid w:val="00131370"/>
    <w:rsid w:val="00133465"/>
    <w:rsid w:val="001335FE"/>
    <w:rsid w:val="001340CE"/>
    <w:rsid w:val="00134903"/>
    <w:rsid w:val="00134CBE"/>
    <w:rsid w:val="00136D29"/>
    <w:rsid w:val="001377D7"/>
    <w:rsid w:val="00137E0F"/>
    <w:rsid w:val="00141AEA"/>
    <w:rsid w:val="001425D5"/>
    <w:rsid w:val="00143E06"/>
    <w:rsid w:val="00150D2F"/>
    <w:rsid w:val="00150E38"/>
    <w:rsid w:val="001516DE"/>
    <w:rsid w:val="00151AE4"/>
    <w:rsid w:val="0015394D"/>
    <w:rsid w:val="00154C66"/>
    <w:rsid w:val="001554F9"/>
    <w:rsid w:val="001557B3"/>
    <w:rsid w:val="00156F0E"/>
    <w:rsid w:val="00164295"/>
    <w:rsid w:val="00164D5F"/>
    <w:rsid w:val="00165094"/>
    <w:rsid w:val="00165FBD"/>
    <w:rsid w:val="00166AAF"/>
    <w:rsid w:val="00167240"/>
    <w:rsid w:val="00170010"/>
    <w:rsid w:val="00171CFA"/>
    <w:rsid w:val="00172ABE"/>
    <w:rsid w:val="001742C5"/>
    <w:rsid w:val="001745EE"/>
    <w:rsid w:val="00177547"/>
    <w:rsid w:val="00183F96"/>
    <w:rsid w:val="00187AA7"/>
    <w:rsid w:val="0019203F"/>
    <w:rsid w:val="0019414A"/>
    <w:rsid w:val="00196E65"/>
    <w:rsid w:val="001A1342"/>
    <w:rsid w:val="001A32FB"/>
    <w:rsid w:val="001A336B"/>
    <w:rsid w:val="001A6177"/>
    <w:rsid w:val="001A6B72"/>
    <w:rsid w:val="001A6BCD"/>
    <w:rsid w:val="001B00B6"/>
    <w:rsid w:val="001B0E3F"/>
    <w:rsid w:val="001B179E"/>
    <w:rsid w:val="001B2750"/>
    <w:rsid w:val="001B5AE4"/>
    <w:rsid w:val="001B5DC0"/>
    <w:rsid w:val="001B70A9"/>
    <w:rsid w:val="001B794D"/>
    <w:rsid w:val="001B7E54"/>
    <w:rsid w:val="001C0F72"/>
    <w:rsid w:val="001C1586"/>
    <w:rsid w:val="001C2571"/>
    <w:rsid w:val="001C3A16"/>
    <w:rsid w:val="001C45F0"/>
    <w:rsid w:val="001C60E1"/>
    <w:rsid w:val="001C7E50"/>
    <w:rsid w:val="001D12C0"/>
    <w:rsid w:val="001D261E"/>
    <w:rsid w:val="001D3293"/>
    <w:rsid w:val="001D4CEA"/>
    <w:rsid w:val="001D4FDA"/>
    <w:rsid w:val="001D611B"/>
    <w:rsid w:val="001D6728"/>
    <w:rsid w:val="001D6C0D"/>
    <w:rsid w:val="001E0F46"/>
    <w:rsid w:val="001E13DC"/>
    <w:rsid w:val="001E214D"/>
    <w:rsid w:val="001E27CF"/>
    <w:rsid w:val="001E4AC3"/>
    <w:rsid w:val="001F022F"/>
    <w:rsid w:val="001F097C"/>
    <w:rsid w:val="001F0DB0"/>
    <w:rsid w:val="001F122E"/>
    <w:rsid w:val="001F1D32"/>
    <w:rsid w:val="001F1F3E"/>
    <w:rsid w:val="001F2682"/>
    <w:rsid w:val="00207489"/>
    <w:rsid w:val="002106DA"/>
    <w:rsid w:val="00213B66"/>
    <w:rsid w:val="00220284"/>
    <w:rsid w:val="00220561"/>
    <w:rsid w:val="00223118"/>
    <w:rsid w:val="00223EA0"/>
    <w:rsid w:val="00231613"/>
    <w:rsid w:val="00231960"/>
    <w:rsid w:val="0023243F"/>
    <w:rsid w:val="002347AF"/>
    <w:rsid w:val="002348D8"/>
    <w:rsid w:val="00234A7A"/>
    <w:rsid w:val="00242CBF"/>
    <w:rsid w:val="00242DE4"/>
    <w:rsid w:val="00243350"/>
    <w:rsid w:val="00243BD3"/>
    <w:rsid w:val="00243CA4"/>
    <w:rsid w:val="002478E2"/>
    <w:rsid w:val="00251708"/>
    <w:rsid w:val="00251817"/>
    <w:rsid w:val="002522BB"/>
    <w:rsid w:val="00252B9D"/>
    <w:rsid w:val="00253B13"/>
    <w:rsid w:val="00254D1D"/>
    <w:rsid w:val="00257981"/>
    <w:rsid w:val="00263082"/>
    <w:rsid w:val="00265818"/>
    <w:rsid w:val="0027117A"/>
    <w:rsid w:val="00273076"/>
    <w:rsid w:val="002756C9"/>
    <w:rsid w:val="00280987"/>
    <w:rsid w:val="002812F4"/>
    <w:rsid w:val="00284D78"/>
    <w:rsid w:val="00286E0F"/>
    <w:rsid w:val="0029107C"/>
    <w:rsid w:val="00291B89"/>
    <w:rsid w:val="00294510"/>
    <w:rsid w:val="00294C62"/>
    <w:rsid w:val="00294FA9"/>
    <w:rsid w:val="0029797A"/>
    <w:rsid w:val="002A0DD9"/>
    <w:rsid w:val="002A2A16"/>
    <w:rsid w:val="002A35E9"/>
    <w:rsid w:val="002B15D9"/>
    <w:rsid w:val="002B1A8D"/>
    <w:rsid w:val="002B212A"/>
    <w:rsid w:val="002B2FE3"/>
    <w:rsid w:val="002B39C9"/>
    <w:rsid w:val="002C1795"/>
    <w:rsid w:val="002C1FC9"/>
    <w:rsid w:val="002C45D0"/>
    <w:rsid w:val="002C563F"/>
    <w:rsid w:val="002C5848"/>
    <w:rsid w:val="002C5D40"/>
    <w:rsid w:val="002D0224"/>
    <w:rsid w:val="002D0972"/>
    <w:rsid w:val="002D1460"/>
    <w:rsid w:val="002D6ECB"/>
    <w:rsid w:val="002E13D4"/>
    <w:rsid w:val="002E1B15"/>
    <w:rsid w:val="002E5959"/>
    <w:rsid w:val="002E5B6B"/>
    <w:rsid w:val="002E63C3"/>
    <w:rsid w:val="002F3F95"/>
    <w:rsid w:val="00300BAE"/>
    <w:rsid w:val="00304906"/>
    <w:rsid w:val="00306144"/>
    <w:rsid w:val="00307BE3"/>
    <w:rsid w:val="00311BDF"/>
    <w:rsid w:val="00312723"/>
    <w:rsid w:val="00312AFC"/>
    <w:rsid w:val="003145FE"/>
    <w:rsid w:val="00317F84"/>
    <w:rsid w:val="00321607"/>
    <w:rsid w:val="0033036C"/>
    <w:rsid w:val="00331378"/>
    <w:rsid w:val="00332119"/>
    <w:rsid w:val="00334167"/>
    <w:rsid w:val="00337F82"/>
    <w:rsid w:val="00340774"/>
    <w:rsid w:val="00340D15"/>
    <w:rsid w:val="003415CD"/>
    <w:rsid w:val="00341FA9"/>
    <w:rsid w:val="00342A8A"/>
    <w:rsid w:val="0034576C"/>
    <w:rsid w:val="00345996"/>
    <w:rsid w:val="00346ACF"/>
    <w:rsid w:val="00347F44"/>
    <w:rsid w:val="00357246"/>
    <w:rsid w:val="00360E18"/>
    <w:rsid w:val="0036120A"/>
    <w:rsid w:val="003614CB"/>
    <w:rsid w:val="003621A9"/>
    <w:rsid w:val="00362389"/>
    <w:rsid w:val="0036267E"/>
    <w:rsid w:val="00363741"/>
    <w:rsid w:val="00364F4D"/>
    <w:rsid w:val="00373DEB"/>
    <w:rsid w:val="00374AD6"/>
    <w:rsid w:val="00375F7B"/>
    <w:rsid w:val="0037637C"/>
    <w:rsid w:val="00376B2E"/>
    <w:rsid w:val="0037762E"/>
    <w:rsid w:val="00377BBB"/>
    <w:rsid w:val="00382460"/>
    <w:rsid w:val="0038291E"/>
    <w:rsid w:val="00382933"/>
    <w:rsid w:val="00382B4C"/>
    <w:rsid w:val="00382FF5"/>
    <w:rsid w:val="003847FC"/>
    <w:rsid w:val="00387CCB"/>
    <w:rsid w:val="00392F00"/>
    <w:rsid w:val="00393DF5"/>
    <w:rsid w:val="0039420B"/>
    <w:rsid w:val="00395071"/>
    <w:rsid w:val="00396AB1"/>
    <w:rsid w:val="003A0326"/>
    <w:rsid w:val="003A1744"/>
    <w:rsid w:val="003A3561"/>
    <w:rsid w:val="003A3A8B"/>
    <w:rsid w:val="003A3F50"/>
    <w:rsid w:val="003A76A6"/>
    <w:rsid w:val="003A7D2B"/>
    <w:rsid w:val="003B3ADB"/>
    <w:rsid w:val="003B4325"/>
    <w:rsid w:val="003B4A09"/>
    <w:rsid w:val="003B5A04"/>
    <w:rsid w:val="003B5D3D"/>
    <w:rsid w:val="003C09FD"/>
    <w:rsid w:val="003C0ACC"/>
    <w:rsid w:val="003C2009"/>
    <w:rsid w:val="003C39BD"/>
    <w:rsid w:val="003C4491"/>
    <w:rsid w:val="003C4E7E"/>
    <w:rsid w:val="003D005A"/>
    <w:rsid w:val="003E01FB"/>
    <w:rsid w:val="003E3CBB"/>
    <w:rsid w:val="003E5A43"/>
    <w:rsid w:val="003E6416"/>
    <w:rsid w:val="003E6F56"/>
    <w:rsid w:val="003E70F3"/>
    <w:rsid w:val="003E74E7"/>
    <w:rsid w:val="003F229D"/>
    <w:rsid w:val="003F2C8F"/>
    <w:rsid w:val="003F774E"/>
    <w:rsid w:val="00402049"/>
    <w:rsid w:val="00404B35"/>
    <w:rsid w:val="00407848"/>
    <w:rsid w:val="00420EE8"/>
    <w:rsid w:val="00422227"/>
    <w:rsid w:val="00425483"/>
    <w:rsid w:val="0042674C"/>
    <w:rsid w:val="0043457B"/>
    <w:rsid w:val="00440402"/>
    <w:rsid w:val="004407A1"/>
    <w:rsid w:val="00442A27"/>
    <w:rsid w:val="004449DF"/>
    <w:rsid w:val="0044505B"/>
    <w:rsid w:val="00445CA5"/>
    <w:rsid w:val="00446D02"/>
    <w:rsid w:val="00447A5D"/>
    <w:rsid w:val="00447EF5"/>
    <w:rsid w:val="00450B52"/>
    <w:rsid w:val="0045130D"/>
    <w:rsid w:val="00451EEA"/>
    <w:rsid w:val="00463D95"/>
    <w:rsid w:val="0046570C"/>
    <w:rsid w:val="00466439"/>
    <w:rsid w:val="00466AA0"/>
    <w:rsid w:val="00466C8A"/>
    <w:rsid w:val="00467D8D"/>
    <w:rsid w:val="00470684"/>
    <w:rsid w:val="00470CA6"/>
    <w:rsid w:val="004733D9"/>
    <w:rsid w:val="00473CE7"/>
    <w:rsid w:val="004754CC"/>
    <w:rsid w:val="00475A00"/>
    <w:rsid w:val="004760E4"/>
    <w:rsid w:val="00482260"/>
    <w:rsid w:val="004839D6"/>
    <w:rsid w:val="00483FE0"/>
    <w:rsid w:val="00484EEB"/>
    <w:rsid w:val="004907A0"/>
    <w:rsid w:val="00496F13"/>
    <w:rsid w:val="00497427"/>
    <w:rsid w:val="00497721"/>
    <w:rsid w:val="004A0581"/>
    <w:rsid w:val="004A5687"/>
    <w:rsid w:val="004A7364"/>
    <w:rsid w:val="004B1D19"/>
    <w:rsid w:val="004C04EF"/>
    <w:rsid w:val="004C3F12"/>
    <w:rsid w:val="004C4FCF"/>
    <w:rsid w:val="004C5285"/>
    <w:rsid w:val="004C7958"/>
    <w:rsid w:val="004D06AC"/>
    <w:rsid w:val="004D1A50"/>
    <w:rsid w:val="004D2957"/>
    <w:rsid w:val="004D616A"/>
    <w:rsid w:val="004D7ADA"/>
    <w:rsid w:val="004E0077"/>
    <w:rsid w:val="004E5842"/>
    <w:rsid w:val="004E6FE9"/>
    <w:rsid w:val="004F1D8D"/>
    <w:rsid w:val="004F3FF9"/>
    <w:rsid w:val="004F516E"/>
    <w:rsid w:val="004F6028"/>
    <w:rsid w:val="004F6340"/>
    <w:rsid w:val="004F641A"/>
    <w:rsid w:val="004F744C"/>
    <w:rsid w:val="004F7518"/>
    <w:rsid w:val="00500239"/>
    <w:rsid w:val="00504AF0"/>
    <w:rsid w:val="00504E1E"/>
    <w:rsid w:val="00510495"/>
    <w:rsid w:val="0051106B"/>
    <w:rsid w:val="0051175F"/>
    <w:rsid w:val="00512AD1"/>
    <w:rsid w:val="00513236"/>
    <w:rsid w:val="00514FAB"/>
    <w:rsid w:val="005152F5"/>
    <w:rsid w:val="00516735"/>
    <w:rsid w:val="00517948"/>
    <w:rsid w:val="00521F2B"/>
    <w:rsid w:val="00523188"/>
    <w:rsid w:val="00524738"/>
    <w:rsid w:val="00524D7C"/>
    <w:rsid w:val="00526845"/>
    <w:rsid w:val="00527946"/>
    <w:rsid w:val="00534738"/>
    <w:rsid w:val="005355F4"/>
    <w:rsid w:val="00537A9A"/>
    <w:rsid w:val="00540203"/>
    <w:rsid w:val="0054136E"/>
    <w:rsid w:val="00541643"/>
    <w:rsid w:val="00543270"/>
    <w:rsid w:val="0054521D"/>
    <w:rsid w:val="00546241"/>
    <w:rsid w:val="00550E75"/>
    <w:rsid w:val="0055263D"/>
    <w:rsid w:val="005526BC"/>
    <w:rsid w:val="0055496C"/>
    <w:rsid w:val="005559A6"/>
    <w:rsid w:val="005619E2"/>
    <w:rsid w:val="00562A70"/>
    <w:rsid w:val="00563BDE"/>
    <w:rsid w:val="00570779"/>
    <w:rsid w:val="0057158E"/>
    <w:rsid w:val="00572734"/>
    <w:rsid w:val="00573583"/>
    <w:rsid w:val="005763A5"/>
    <w:rsid w:val="005778A1"/>
    <w:rsid w:val="00581887"/>
    <w:rsid w:val="00582ABB"/>
    <w:rsid w:val="00582AC2"/>
    <w:rsid w:val="00584528"/>
    <w:rsid w:val="00586F81"/>
    <w:rsid w:val="00592795"/>
    <w:rsid w:val="005935A1"/>
    <w:rsid w:val="005959D1"/>
    <w:rsid w:val="00595A22"/>
    <w:rsid w:val="00596467"/>
    <w:rsid w:val="005A3001"/>
    <w:rsid w:val="005A3C7D"/>
    <w:rsid w:val="005A4C61"/>
    <w:rsid w:val="005A4DF2"/>
    <w:rsid w:val="005B025D"/>
    <w:rsid w:val="005B3FC3"/>
    <w:rsid w:val="005B61D1"/>
    <w:rsid w:val="005C05D6"/>
    <w:rsid w:val="005C0A44"/>
    <w:rsid w:val="005C2C27"/>
    <w:rsid w:val="005C359C"/>
    <w:rsid w:val="005C6099"/>
    <w:rsid w:val="005C6D8A"/>
    <w:rsid w:val="005D1049"/>
    <w:rsid w:val="005D13E3"/>
    <w:rsid w:val="005D3256"/>
    <w:rsid w:val="005D3D10"/>
    <w:rsid w:val="005D6069"/>
    <w:rsid w:val="005D7A08"/>
    <w:rsid w:val="005E07AC"/>
    <w:rsid w:val="005E1A64"/>
    <w:rsid w:val="005E2129"/>
    <w:rsid w:val="005E3927"/>
    <w:rsid w:val="005E4454"/>
    <w:rsid w:val="005E6EDC"/>
    <w:rsid w:val="005F2050"/>
    <w:rsid w:val="005F2B01"/>
    <w:rsid w:val="005F3268"/>
    <w:rsid w:val="005F3B27"/>
    <w:rsid w:val="005F4DF9"/>
    <w:rsid w:val="005F6B83"/>
    <w:rsid w:val="006001E9"/>
    <w:rsid w:val="006008EA"/>
    <w:rsid w:val="00600A67"/>
    <w:rsid w:val="0060373E"/>
    <w:rsid w:val="006059A9"/>
    <w:rsid w:val="00605BB8"/>
    <w:rsid w:val="006104BB"/>
    <w:rsid w:val="00610900"/>
    <w:rsid w:val="00610A58"/>
    <w:rsid w:val="0061395F"/>
    <w:rsid w:val="0061655E"/>
    <w:rsid w:val="00622704"/>
    <w:rsid w:val="00622B5E"/>
    <w:rsid w:val="00626A3F"/>
    <w:rsid w:val="006321D6"/>
    <w:rsid w:val="00633158"/>
    <w:rsid w:val="006346DD"/>
    <w:rsid w:val="00636220"/>
    <w:rsid w:val="00637965"/>
    <w:rsid w:val="00640D9C"/>
    <w:rsid w:val="00642B8E"/>
    <w:rsid w:val="006433B8"/>
    <w:rsid w:val="00643D09"/>
    <w:rsid w:val="0064583C"/>
    <w:rsid w:val="0064617C"/>
    <w:rsid w:val="00646DEE"/>
    <w:rsid w:val="00646EEF"/>
    <w:rsid w:val="006473AC"/>
    <w:rsid w:val="006525AF"/>
    <w:rsid w:val="00655A2A"/>
    <w:rsid w:val="00655D2D"/>
    <w:rsid w:val="006566B7"/>
    <w:rsid w:val="00656F93"/>
    <w:rsid w:val="0066033B"/>
    <w:rsid w:val="006627FD"/>
    <w:rsid w:val="00662E3C"/>
    <w:rsid w:val="00664205"/>
    <w:rsid w:val="00665CFE"/>
    <w:rsid w:val="00666951"/>
    <w:rsid w:val="00666ABA"/>
    <w:rsid w:val="006678C4"/>
    <w:rsid w:val="006734CE"/>
    <w:rsid w:val="00673703"/>
    <w:rsid w:val="00675D71"/>
    <w:rsid w:val="006801A5"/>
    <w:rsid w:val="006846D4"/>
    <w:rsid w:val="006849E5"/>
    <w:rsid w:val="00685346"/>
    <w:rsid w:val="0068635B"/>
    <w:rsid w:val="006873A0"/>
    <w:rsid w:val="00690063"/>
    <w:rsid w:val="006928AF"/>
    <w:rsid w:val="006A00DB"/>
    <w:rsid w:val="006A2212"/>
    <w:rsid w:val="006A32B7"/>
    <w:rsid w:val="006A663B"/>
    <w:rsid w:val="006B100D"/>
    <w:rsid w:val="006B107D"/>
    <w:rsid w:val="006B299E"/>
    <w:rsid w:val="006B6ED3"/>
    <w:rsid w:val="006C0C75"/>
    <w:rsid w:val="006C365C"/>
    <w:rsid w:val="006C49D1"/>
    <w:rsid w:val="006D2DEA"/>
    <w:rsid w:val="006D39D9"/>
    <w:rsid w:val="006D6E0A"/>
    <w:rsid w:val="006D79D2"/>
    <w:rsid w:val="006E3179"/>
    <w:rsid w:val="006E3761"/>
    <w:rsid w:val="006E6F3D"/>
    <w:rsid w:val="006E7AAC"/>
    <w:rsid w:val="006F2027"/>
    <w:rsid w:val="006F31D5"/>
    <w:rsid w:val="006F40BA"/>
    <w:rsid w:val="006F6A3E"/>
    <w:rsid w:val="00700099"/>
    <w:rsid w:val="007003A7"/>
    <w:rsid w:val="007048C2"/>
    <w:rsid w:val="00704F76"/>
    <w:rsid w:val="007073FB"/>
    <w:rsid w:val="007078FB"/>
    <w:rsid w:val="00710FDA"/>
    <w:rsid w:val="0071175D"/>
    <w:rsid w:val="00714005"/>
    <w:rsid w:val="00714D98"/>
    <w:rsid w:val="00716EDA"/>
    <w:rsid w:val="00723A95"/>
    <w:rsid w:val="00723ACC"/>
    <w:rsid w:val="00723CCD"/>
    <w:rsid w:val="007361E6"/>
    <w:rsid w:val="007403DD"/>
    <w:rsid w:val="007404F2"/>
    <w:rsid w:val="007438E8"/>
    <w:rsid w:val="00745150"/>
    <w:rsid w:val="00745747"/>
    <w:rsid w:val="00745D2B"/>
    <w:rsid w:val="00746809"/>
    <w:rsid w:val="00747B19"/>
    <w:rsid w:val="00751009"/>
    <w:rsid w:val="007527A1"/>
    <w:rsid w:val="00752A29"/>
    <w:rsid w:val="00753211"/>
    <w:rsid w:val="007547AD"/>
    <w:rsid w:val="007553EE"/>
    <w:rsid w:val="00756984"/>
    <w:rsid w:val="00757269"/>
    <w:rsid w:val="007577AC"/>
    <w:rsid w:val="00760302"/>
    <w:rsid w:val="007609AD"/>
    <w:rsid w:val="00761EE9"/>
    <w:rsid w:val="00762693"/>
    <w:rsid w:val="00762C12"/>
    <w:rsid w:val="007648A8"/>
    <w:rsid w:val="0076562B"/>
    <w:rsid w:val="00766163"/>
    <w:rsid w:val="00766834"/>
    <w:rsid w:val="00766E06"/>
    <w:rsid w:val="00770771"/>
    <w:rsid w:val="00770954"/>
    <w:rsid w:val="00771A39"/>
    <w:rsid w:val="00772CD0"/>
    <w:rsid w:val="00773245"/>
    <w:rsid w:val="007826F5"/>
    <w:rsid w:val="00782A3E"/>
    <w:rsid w:val="00783CB9"/>
    <w:rsid w:val="00785DA6"/>
    <w:rsid w:val="007922F1"/>
    <w:rsid w:val="007928C3"/>
    <w:rsid w:val="0079686E"/>
    <w:rsid w:val="007A02FD"/>
    <w:rsid w:val="007A0A1E"/>
    <w:rsid w:val="007A1056"/>
    <w:rsid w:val="007A172B"/>
    <w:rsid w:val="007A4F72"/>
    <w:rsid w:val="007A63A9"/>
    <w:rsid w:val="007A63E7"/>
    <w:rsid w:val="007A68EA"/>
    <w:rsid w:val="007B0220"/>
    <w:rsid w:val="007B03A5"/>
    <w:rsid w:val="007B2FE9"/>
    <w:rsid w:val="007B33F4"/>
    <w:rsid w:val="007B5268"/>
    <w:rsid w:val="007B59D0"/>
    <w:rsid w:val="007C01E5"/>
    <w:rsid w:val="007C6794"/>
    <w:rsid w:val="007D0305"/>
    <w:rsid w:val="007D0EC4"/>
    <w:rsid w:val="007D204D"/>
    <w:rsid w:val="007D2C81"/>
    <w:rsid w:val="007D325F"/>
    <w:rsid w:val="007D52D8"/>
    <w:rsid w:val="007D720B"/>
    <w:rsid w:val="007E16D0"/>
    <w:rsid w:val="007E2DA2"/>
    <w:rsid w:val="007E387F"/>
    <w:rsid w:val="007E3C59"/>
    <w:rsid w:val="007F1415"/>
    <w:rsid w:val="007F15D0"/>
    <w:rsid w:val="007F4DDC"/>
    <w:rsid w:val="0080078B"/>
    <w:rsid w:val="00800874"/>
    <w:rsid w:val="00802397"/>
    <w:rsid w:val="00802452"/>
    <w:rsid w:val="00802F0D"/>
    <w:rsid w:val="008039EA"/>
    <w:rsid w:val="008043CA"/>
    <w:rsid w:val="008043DF"/>
    <w:rsid w:val="00804C45"/>
    <w:rsid w:val="00805FDD"/>
    <w:rsid w:val="008077AB"/>
    <w:rsid w:val="008100CB"/>
    <w:rsid w:val="00811C64"/>
    <w:rsid w:val="008127AD"/>
    <w:rsid w:val="00813C06"/>
    <w:rsid w:val="00813E08"/>
    <w:rsid w:val="00817FC8"/>
    <w:rsid w:val="00820661"/>
    <w:rsid w:val="00821B10"/>
    <w:rsid w:val="0082498D"/>
    <w:rsid w:val="008253ED"/>
    <w:rsid w:val="008261B7"/>
    <w:rsid w:val="0082635E"/>
    <w:rsid w:val="00832464"/>
    <w:rsid w:val="00832716"/>
    <w:rsid w:val="008355D6"/>
    <w:rsid w:val="00835FE1"/>
    <w:rsid w:val="00844823"/>
    <w:rsid w:val="00851B28"/>
    <w:rsid w:val="0085245C"/>
    <w:rsid w:val="0085318E"/>
    <w:rsid w:val="0085406D"/>
    <w:rsid w:val="008576A4"/>
    <w:rsid w:val="008609B4"/>
    <w:rsid w:val="00862B5D"/>
    <w:rsid w:val="00863A96"/>
    <w:rsid w:val="00863E3F"/>
    <w:rsid w:val="00864907"/>
    <w:rsid w:val="00865910"/>
    <w:rsid w:val="00867561"/>
    <w:rsid w:val="00867D55"/>
    <w:rsid w:val="0087031C"/>
    <w:rsid w:val="0087086D"/>
    <w:rsid w:val="00874A3F"/>
    <w:rsid w:val="00874D6C"/>
    <w:rsid w:val="008774C2"/>
    <w:rsid w:val="00880663"/>
    <w:rsid w:val="0088542E"/>
    <w:rsid w:val="00886418"/>
    <w:rsid w:val="0089025C"/>
    <w:rsid w:val="00890ABD"/>
    <w:rsid w:val="0089135A"/>
    <w:rsid w:val="00891B55"/>
    <w:rsid w:val="008926FA"/>
    <w:rsid w:val="00894D31"/>
    <w:rsid w:val="008A00CD"/>
    <w:rsid w:val="008A016B"/>
    <w:rsid w:val="008A027C"/>
    <w:rsid w:val="008A2B0F"/>
    <w:rsid w:val="008A4ECF"/>
    <w:rsid w:val="008B0EEC"/>
    <w:rsid w:val="008B11CD"/>
    <w:rsid w:val="008B317E"/>
    <w:rsid w:val="008B3FE4"/>
    <w:rsid w:val="008B4029"/>
    <w:rsid w:val="008C00D5"/>
    <w:rsid w:val="008C35F6"/>
    <w:rsid w:val="008C4EB6"/>
    <w:rsid w:val="008C5F80"/>
    <w:rsid w:val="008D2720"/>
    <w:rsid w:val="008D44EF"/>
    <w:rsid w:val="008D54E3"/>
    <w:rsid w:val="008D58EF"/>
    <w:rsid w:val="008E0DC3"/>
    <w:rsid w:val="008E6D94"/>
    <w:rsid w:val="008E7BB4"/>
    <w:rsid w:val="008F1F55"/>
    <w:rsid w:val="008F2965"/>
    <w:rsid w:val="008F34E1"/>
    <w:rsid w:val="008F4327"/>
    <w:rsid w:val="008F43C9"/>
    <w:rsid w:val="008F511F"/>
    <w:rsid w:val="008F7812"/>
    <w:rsid w:val="00901DED"/>
    <w:rsid w:val="0090548F"/>
    <w:rsid w:val="00910B74"/>
    <w:rsid w:val="009144DB"/>
    <w:rsid w:val="0091521F"/>
    <w:rsid w:val="00921D8D"/>
    <w:rsid w:val="00921E33"/>
    <w:rsid w:val="00922262"/>
    <w:rsid w:val="00922BDD"/>
    <w:rsid w:val="00924348"/>
    <w:rsid w:val="009244CA"/>
    <w:rsid w:val="0092458C"/>
    <w:rsid w:val="0092472E"/>
    <w:rsid w:val="00925670"/>
    <w:rsid w:val="00925B72"/>
    <w:rsid w:val="00930D83"/>
    <w:rsid w:val="0093146F"/>
    <w:rsid w:val="009335BC"/>
    <w:rsid w:val="00934789"/>
    <w:rsid w:val="009378A6"/>
    <w:rsid w:val="009411B3"/>
    <w:rsid w:val="00941BB9"/>
    <w:rsid w:val="00943B4E"/>
    <w:rsid w:val="0094495B"/>
    <w:rsid w:val="00952D36"/>
    <w:rsid w:val="00953CA4"/>
    <w:rsid w:val="009541F3"/>
    <w:rsid w:val="00954284"/>
    <w:rsid w:val="0096495B"/>
    <w:rsid w:val="009732F6"/>
    <w:rsid w:val="00973B9C"/>
    <w:rsid w:val="0097487C"/>
    <w:rsid w:val="00976BC3"/>
    <w:rsid w:val="00977638"/>
    <w:rsid w:val="00982130"/>
    <w:rsid w:val="00983129"/>
    <w:rsid w:val="009848D0"/>
    <w:rsid w:val="00985DF8"/>
    <w:rsid w:val="00985EA2"/>
    <w:rsid w:val="0098724A"/>
    <w:rsid w:val="00987E3E"/>
    <w:rsid w:val="00990094"/>
    <w:rsid w:val="00990AD2"/>
    <w:rsid w:val="00992B1D"/>
    <w:rsid w:val="00992C43"/>
    <w:rsid w:val="0099311E"/>
    <w:rsid w:val="009935BE"/>
    <w:rsid w:val="009955CA"/>
    <w:rsid w:val="00995C5D"/>
    <w:rsid w:val="00995FEA"/>
    <w:rsid w:val="00996B1B"/>
    <w:rsid w:val="009A0C50"/>
    <w:rsid w:val="009A0C9B"/>
    <w:rsid w:val="009A2C17"/>
    <w:rsid w:val="009A3C0C"/>
    <w:rsid w:val="009A4871"/>
    <w:rsid w:val="009A4E52"/>
    <w:rsid w:val="009A7F2A"/>
    <w:rsid w:val="009B0384"/>
    <w:rsid w:val="009B17D6"/>
    <w:rsid w:val="009B3CC7"/>
    <w:rsid w:val="009B5C97"/>
    <w:rsid w:val="009B624E"/>
    <w:rsid w:val="009B62E5"/>
    <w:rsid w:val="009B6CCF"/>
    <w:rsid w:val="009C37A6"/>
    <w:rsid w:val="009C5068"/>
    <w:rsid w:val="009C5097"/>
    <w:rsid w:val="009D09FF"/>
    <w:rsid w:val="009D2DEE"/>
    <w:rsid w:val="009D4945"/>
    <w:rsid w:val="009D58CF"/>
    <w:rsid w:val="009E01A6"/>
    <w:rsid w:val="009E0FDD"/>
    <w:rsid w:val="009E19DA"/>
    <w:rsid w:val="009E41D2"/>
    <w:rsid w:val="009E4AC1"/>
    <w:rsid w:val="009E5119"/>
    <w:rsid w:val="009E6C9F"/>
    <w:rsid w:val="009E6F26"/>
    <w:rsid w:val="009F02CD"/>
    <w:rsid w:val="009F3BBA"/>
    <w:rsid w:val="009F50BF"/>
    <w:rsid w:val="009F53AF"/>
    <w:rsid w:val="009F6165"/>
    <w:rsid w:val="009F63FB"/>
    <w:rsid w:val="00A02E1F"/>
    <w:rsid w:val="00A055B7"/>
    <w:rsid w:val="00A05CF4"/>
    <w:rsid w:val="00A067C3"/>
    <w:rsid w:val="00A06902"/>
    <w:rsid w:val="00A06AD5"/>
    <w:rsid w:val="00A071F8"/>
    <w:rsid w:val="00A07CB0"/>
    <w:rsid w:val="00A104D3"/>
    <w:rsid w:val="00A11F08"/>
    <w:rsid w:val="00A12D71"/>
    <w:rsid w:val="00A13658"/>
    <w:rsid w:val="00A203B9"/>
    <w:rsid w:val="00A20635"/>
    <w:rsid w:val="00A218B4"/>
    <w:rsid w:val="00A22856"/>
    <w:rsid w:val="00A228F1"/>
    <w:rsid w:val="00A2772E"/>
    <w:rsid w:val="00A3151C"/>
    <w:rsid w:val="00A31CAE"/>
    <w:rsid w:val="00A323DE"/>
    <w:rsid w:val="00A32505"/>
    <w:rsid w:val="00A343AB"/>
    <w:rsid w:val="00A42AEB"/>
    <w:rsid w:val="00A43B45"/>
    <w:rsid w:val="00A45EEE"/>
    <w:rsid w:val="00A45FB9"/>
    <w:rsid w:val="00A4627F"/>
    <w:rsid w:val="00A549D9"/>
    <w:rsid w:val="00A56996"/>
    <w:rsid w:val="00A570AE"/>
    <w:rsid w:val="00A57230"/>
    <w:rsid w:val="00A57A4E"/>
    <w:rsid w:val="00A60DC6"/>
    <w:rsid w:val="00A6104B"/>
    <w:rsid w:val="00A612C2"/>
    <w:rsid w:val="00A66018"/>
    <w:rsid w:val="00A66854"/>
    <w:rsid w:val="00A67422"/>
    <w:rsid w:val="00A71651"/>
    <w:rsid w:val="00A718DC"/>
    <w:rsid w:val="00A71D9B"/>
    <w:rsid w:val="00A72E97"/>
    <w:rsid w:val="00A74EE8"/>
    <w:rsid w:val="00A76D8D"/>
    <w:rsid w:val="00A76E1C"/>
    <w:rsid w:val="00A76EB6"/>
    <w:rsid w:val="00A77ACE"/>
    <w:rsid w:val="00A77E5C"/>
    <w:rsid w:val="00A8128B"/>
    <w:rsid w:val="00A82EF9"/>
    <w:rsid w:val="00A8417F"/>
    <w:rsid w:val="00A84567"/>
    <w:rsid w:val="00A86103"/>
    <w:rsid w:val="00A93790"/>
    <w:rsid w:val="00A97736"/>
    <w:rsid w:val="00AA15D5"/>
    <w:rsid w:val="00AA1ACA"/>
    <w:rsid w:val="00AA1BDF"/>
    <w:rsid w:val="00AA1EB5"/>
    <w:rsid w:val="00AA4C36"/>
    <w:rsid w:val="00AA51D6"/>
    <w:rsid w:val="00AA561B"/>
    <w:rsid w:val="00AB267D"/>
    <w:rsid w:val="00AB3EB0"/>
    <w:rsid w:val="00AB42BA"/>
    <w:rsid w:val="00AB482A"/>
    <w:rsid w:val="00AC007D"/>
    <w:rsid w:val="00AC04E5"/>
    <w:rsid w:val="00AC1ECF"/>
    <w:rsid w:val="00AC2E65"/>
    <w:rsid w:val="00AC2ED3"/>
    <w:rsid w:val="00AC3E63"/>
    <w:rsid w:val="00AC5068"/>
    <w:rsid w:val="00AC5C70"/>
    <w:rsid w:val="00AC606E"/>
    <w:rsid w:val="00AC6668"/>
    <w:rsid w:val="00AC6792"/>
    <w:rsid w:val="00AD041B"/>
    <w:rsid w:val="00AD1776"/>
    <w:rsid w:val="00AD4255"/>
    <w:rsid w:val="00AD57DA"/>
    <w:rsid w:val="00AD666C"/>
    <w:rsid w:val="00AD6744"/>
    <w:rsid w:val="00AE006E"/>
    <w:rsid w:val="00AE1436"/>
    <w:rsid w:val="00AE268E"/>
    <w:rsid w:val="00AE2CCE"/>
    <w:rsid w:val="00AE3216"/>
    <w:rsid w:val="00AE4ADE"/>
    <w:rsid w:val="00AE5223"/>
    <w:rsid w:val="00AE5FC5"/>
    <w:rsid w:val="00AE7147"/>
    <w:rsid w:val="00B00725"/>
    <w:rsid w:val="00B00EE8"/>
    <w:rsid w:val="00B00EFB"/>
    <w:rsid w:val="00B0228F"/>
    <w:rsid w:val="00B027DE"/>
    <w:rsid w:val="00B03075"/>
    <w:rsid w:val="00B0566F"/>
    <w:rsid w:val="00B05FC7"/>
    <w:rsid w:val="00B106F2"/>
    <w:rsid w:val="00B13F34"/>
    <w:rsid w:val="00B14304"/>
    <w:rsid w:val="00B151EF"/>
    <w:rsid w:val="00B166D6"/>
    <w:rsid w:val="00B2042D"/>
    <w:rsid w:val="00B217B5"/>
    <w:rsid w:val="00B22FFE"/>
    <w:rsid w:val="00B25EBC"/>
    <w:rsid w:val="00B26898"/>
    <w:rsid w:val="00B303FF"/>
    <w:rsid w:val="00B30C86"/>
    <w:rsid w:val="00B32E82"/>
    <w:rsid w:val="00B36078"/>
    <w:rsid w:val="00B3673D"/>
    <w:rsid w:val="00B36A50"/>
    <w:rsid w:val="00B36A65"/>
    <w:rsid w:val="00B36FC7"/>
    <w:rsid w:val="00B375FA"/>
    <w:rsid w:val="00B37988"/>
    <w:rsid w:val="00B43B10"/>
    <w:rsid w:val="00B43F0E"/>
    <w:rsid w:val="00B4678F"/>
    <w:rsid w:val="00B47B55"/>
    <w:rsid w:val="00B509AC"/>
    <w:rsid w:val="00B50BF2"/>
    <w:rsid w:val="00B51532"/>
    <w:rsid w:val="00B52ED8"/>
    <w:rsid w:val="00B542A6"/>
    <w:rsid w:val="00B550C9"/>
    <w:rsid w:val="00B651B6"/>
    <w:rsid w:val="00B65996"/>
    <w:rsid w:val="00B71B65"/>
    <w:rsid w:val="00B73A48"/>
    <w:rsid w:val="00B73D68"/>
    <w:rsid w:val="00B84EBE"/>
    <w:rsid w:val="00B85564"/>
    <w:rsid w:val="00B87202"/>
    <w:rsid w:val="00B87379"/>
    <w:rsid w:val="00B8795B"/>
    <w:rsid w:val="00B92CCC"/>
    <w:rsid w:val="00B93C62"/>
    <w:rsid w:val="00B94459"/>
    <w:rsid w:val="00B9686E"/>
    <w:rsid w:val="00BA0B2E"/>
    <w:rsid w:val="00BA0FAB"/>
    <w:rsid w:val="00BA2507"/>
    <w:rsid w:val="00BA3572"/>
    <w:rsid w:val="00BA4BF2"/>
    <w:rsid w:val="00BA4D4F"/>
    <w:rsid w:val="00BA509B"/>
    <w:rsid w:val="00BA6EB7"/>
    <w:rsid w:val="00BB2DE6"/>
    <w:rsid w:val="00BB4E05"/>
    <w:rsid w:val="00BB5DAE"/>
    <w:rsid w:val="00BC2134"/>
    <w:rsid w:val="00BC2EF7"/>
    <w:rsid w:val="00BC3F1E"/>
    <w:rsid w:val="00BC424E"/>
    <w:rsid w:val="00BC4C9B"/>
    <w:rsid w:val="00BC5B52"/>
    <w:rsid w:val="00BC609E"/>
    <w:rsid w:val="00BC716A"/>
    <w:rsid w:val="00BD0E71"/>
    <w:rsid w:val="00BD12BC"/>
    <w:rsid w:val="00BD306A"/>
    <w:rsid w:val="00BD339A"/>
    <w:rsid w:val="00BD4397"/>
    <w:rsid w:val="00BD5FAE"/>
    <w:rsid w:val="00BD66F1"/>
    <w:rsid w:val="00BE23ED"/>
    <w:rsid w:val="00BE2603"/>
    <w:rsid w:val="00BE27E0"/>
    <w:rsid w:val="00BE2B85"/>
    <w:rsid w:val="00BE51BC"/>
    <w:rsid w:val="00BE658B"/>
    <w:rsid w:val="00BF0CAD"/>
    <w:rsid w:val="00BF108E"/>
    <w:rsid w:val="00BF1BE6"/>
    <w:rsid w:val="00BF1C77"/>
    <w:rsid w:val="00BF36C2"/>
    <w:rsid w:val="00C00DFD"/>
    <w:rsid w:val="00C01110"/>
    <w:rsid w:val="00C017B2"/>
    <w:rsid w:val="00C041DB"/>
    <w:rsid w:val="00C04358"/>
    <w:rsid w:val="00C07166"/>
    <w:rsid w:val="00C07C6D"/>
    <w:rsid w:val="00C11026"/>
    <w:rsid w:val="00C15E24"/>
    <w:rsid w:val="00C21585"/>
    <w:rsid w:val="00C23940"/>
    <w:rsid w:val="00C24822"/>
    <w:rsid w:val="00C25784"/>
    <w:rsid w:val="00C3116A"/>
    <w:rsid w:val="00C339E3"/>
    <w:rsid w:val="00C33B17"/>
    <w:rsid w:val="00C34235"/>
    <w:rsid w:val="00C3499D"/>
    <w:rsid w:val="00C35B98"/>
    <w:rsid w:val="00C36952"/>
    <w:rsid w:val="00C37A4C"/>
    <w:rsid w:val="00C451DF"/>
    <w:rsid w:val="00C46F8A"/>
    <w:rsid w:val="00C47F09"/>
    <w:rsid w:val="00C508A0"/>
    <w:rsid w:val="00C5346B"/>
    <w:rsid w:val="00C539BE"/>
    <w:rsid w:val="00C545D5"/>
    <w:rsid w:val="00C54D0D"/>
    <w:rsid w:val="00C56B38"/>
    <w:rsid w:val="00C56D47"/>
    <w:rsid w:val="00C604DA"/>
    <w:rsid w:val="00C614F5"/>
    <w:rsid w:val="00C624E0"/>
    <w:rsid w:val="00C64792"/>
    <w:rsid w:val="00C64CBD"/>
    <w:rsid w:val="00C733EE"/>
    <w:rsid w:val="00C762E7"/>
    <w:rsid w:val="00C767E7"/>
    <w:rsid w:val="00C77438"/>
    <w:rsid w:val="00C80828"/>
    <w:rsid w:val="00C83323"/>
    <w:rsid w:val="00C838DD"/>
    <w:rsid w:val="00C83B43"/>
    <w:rsid w:val="00C84298"/>
    <w:rsid w:val="00C848EA"/>
    <w:rsid w:val="00C8710A"/>
    <w:rsid w:val="00C93ADF"/>
    <w:rsid w:val="00C946ED"/>
    <w:rsid w:val="00C97D34"/>
    <w:rsid w:val="00CA0509"/>
    <w:rsid w:val="00CA07E5"/>
    <w:rsid w:val="00CA080B"/>
    <w:rsid w:val="00CA167C"/>
    <w:rsid w:val="00CA1845"/>
    <w:rsid w:val="00CA2E48"/>
    <w:rsid w:val="00CA35F9"/>
    <w:rsid w:val="00CA66C6"/>
    <w:rsid w:val="00CA7DB1"/>
    <w:rsid w:val="00CB026A"/>
    <w:rsid w:val="00CB45EB"/>
    <w:rsid w:val="00CB54D8"/>
    <w:rsid w:val="00CC0ADC"/>
    <w:rsid w:val="00CC15DA"/>
    <w:rsid w:val="00CC170C"/>
    <w:rsid w:val="00CC1D51"/>
    <w:rsid w:val="00CC1FB7"/>
    <w:rsid w:val="00CC2095"/>
    <w:rsid w:val="00CC3FE0"/>
    <w:rsid w:val="00CC4946"/>
    <w:rsid w:val="00CC5628"/>
    <w:rsid w:val="00CD1525"/>
    <w:rsid w:val="00CD2784"/>
    <w:rsid w:val="00CD329E"/>
    <w:rsid w:val="00CD359A"/>
    <w:rsid w:val="00CD4643"/>
    <w:rsid w:val="00CD6771"/>
    <w:rsid w:val="00CD734D"/>
    <w:rsid w:val="00CD79B9"/>
    <w:rsid w:val="00CE0B6E"/>
    <w:rsid w:val="00CE3FB7"/>
    <w:rsid w:val="00CE44BE"/>
    <w:rsid w:val="00CE5DB4"/>
    <w:rsid w:val="00CE6CF1"/>
    <w:rsid w:val="00CF043B"/>
    <w:rsid w:val="00CF1F40"/>
    <w:rsid w:val="00CF546C"/>
    <w:rsid w:val="00CF65D1"/>
    <w:rsid w:val="00CF7590"/>
    <w:rsid w:val="00CF7969"/>
    <w:rsid w:val="00CF7F53"/>
    <w:rsid w:val="00D0166E"/>
    <w:rsid w:val="00D0422E"/>
    <w:rsid w:val="00D110D5"/>
    <w:rsid w:val="00D131C8"/>
    <w:rsid w:val="00D13948"/>
    <w:rsid w:val="00D17AA6"/>
    <w:rsid w:val="00D21659"/>
    <w:rsid w:val="00D22DC5"/>
    <w:rsid w:val="00D22EAC"/>
    <w:rsid w:val="00D23F6D"/>
    <w:rsid w:val="00D24876"/>
    <w:rsid w:val="00D34CAB"/>
    <w:rsid w:val="00D35DCA"/>
    <w:rsid w:val="00D3623B"/>
    <w:rsid w:val="00D3627F"/>
    <w:rsid w:val="00D36C3F"/>
    <w:rsid w:val="00D42C0C"/>
    <w:rsid w:val="00D454D1"/>
    <w:rsid w:val="00D45854"/>
    <w:rsid w:val="00D46237"/>
    <w:rsid w:val="00D5042C"/>
    <w:rsid w:val="00D569E4"/>
    <w:rsid w:val="00D56F97"/>
    <w:rsid w:val="00D60865"/>
    <w:rsid w:val="00D608A2"/>
    <w:rsid w:val="00D61027"/>
    <w:rsid w:val="00D61FAB"/>
    <w:rsid w:val="00D62818"/>
    <w:rsid w:val="00D65A69"/>
    <w:rsid w:val="00D67CF4"/>
    <w:rsid w:val="00D70A0B"/>
    <w:rsid w:val="00D71DAD"/>
    <w:rsid w:val="00D727C5"/>
    <w:rsid w:val="00D73551"/>
    <w:rsid w:val="00D829A4"/>
    <w:rsid w:val="00D82D81"/>
    <w:rsid w:val="00D83B8F"/>
    <w:rsid w:val="00D85A09"/>
    <w:rsid w:val="00D870E7"/>
    <w:rsid w:val="00D872F4"/>
    <w:rsid w:val="00D9085D"/>
    <w:rsid w:val="00D91F03"/>
    <w:rsid w:val="00D920F5"/>
    <w:rsid w:val="00D9300A"/>
    <w:rsid w:val="00D942CF"/>
    <w:rsid w:val="00D962AC"/>
    <w:rsid w:val="00D962C0"/>
    <w:rsid w:val="00D96B27"/>
    <w:rsid w:val="00D96C2A"/>
    <w:rsid w:val="00DA1978"/>
    <w:rsid w:val="00DA1AD5"/>
    <w:rsid w:val="00DA2DA1"/>
    <w:rsid w:val="00DA2EEE"/>
    <w:rsid w:val="00DA352D"/>
    <w:rsid w:val="00DA5008"/>
    <w:rsid w:val="00DA667B"/>
    <w:rsid w:val="00DB0F5A"/>
    <w:rsid w:val="00DB4190"/>
    <w:rsid w:val="00DB459D"/>
    <w:rsid w:val="00DB4745"/>
    <w:rsid w:val="00DC1FF1"/>
    <w:rsid w:val="00DC38C0"/>
    <w:rsid w:val="00DC51A7"/>
    <w:rsid w:val="00DC72B9"/>
    <w:rsid w:val="00DD06F4"/>
    <w:rsid w:val="00DD0E37"/>
    <w:rsid w:val="00DD3D94"/>
    <w:rsid w:val="00DD4242"/>
    <w:rsid w:val="00DD4E2C"/>
    <w:rsid w:val="00DE1FFA"/>
    <w:rsid w:val="00DE2B3D"/>
    <w:rsid w:val="00DE4C22"/>
    <w:rsid w:val="00DE4D5C"/>
    <w:rsid w:val="00DE5B42"/>
    <w:rsid w:val="00DE671C"/>
    <w:rsid w:val="00DF0AFC"/>
    <w:rsid w:val="00DF1BF2"/>
    <w:rsid w:val="00DF34F8"/>
    <w:rsid w:val="00DF5E60"/>
    <w:rsid w:val="00DF6E75"/>
    <w:rsid w:val="00DF72B0"/>
    <w:rsid w:val="00E008EA"/>
    <w:rsid w:val="00E07025"/>
    <w:rsid w:val="00E071B6"/>
    <w:rsid w:val="00E11626"/>
    <w:rsid w:val="00E14200"/>
    <w:rsid w:val="00E144D3"/>
    <w:rsid w:val="00E14596"/>
    <w:rsid w:val="00E14FEF"/>
    <w:rsid w:val="00E157A4"/>
    <w:rsid w:val="00E17D90"/>
    <w:rsid w:val="00E20B29"/>
    <w:rsid w:val="00E21395"/>
    <w:rsid w:val="00E22717"/>
    <w:rsid w:val="00E22DAD"/>
    <w:rsid w:val="00E32115"/>
    <w:rsid w:val="00E35865"/>
    <w:rsid w:val="00E37C58"/>
    <w:rsid w:val="00E40491"/>
    <w:rsid w:val="00E40747"/>
    <w:rsid w:val="00E43FB4"/>
    <w:rsid w:val="00E4409E"/>
    <w:rsid w:val="00E44EC1"/>
    <w:rsid w:val="00E46457"/>
    <w:rsid w:val="00E467D5"/>
    <w:rsid w:val="00E4732C"/>
    <w:rsid w:val="00E47C16"/>
    <w:rsid w:val="00E51F8C"/>
    <w:rsid w:val="00E5276E"/>
    <w:rsid w:val="00E53667"/>
    <w:rsid w:val="00E53C26"/>
    <w:rsid w:val="00E54C3A"/>
    <w:rsid w:val="00E55501"/>
    <w:rsid w:val="00E55625"/>
    <w:rsid w:val="00E563F8"/>
    <w:rsid w:val="00E600D9"/>
    <w:rsid w:val="00E62C8F"/>
    <w:rsid w:val="00E64A7A"/>
    <w:rsid w:val="00E729FC"/>
    <w:rsid w:val="00E747F4"/>
    <w:rsid w:val="00E80710"/>
    <w:rsid w:val="00E838EE"/>
    <w:rsid w:val="00E8449C"/>
    <w:rsid w:val="00E85258"/>
    <w:rsid w:val="00E85485"/>
    <w:rsid w:val="00E858AC"/>
    <w:rsid w:val="00E86FB2"/>
    <w:rsid w:val="00E901A5"/>
    <w:rsid w:val="00E9166A"/>
    <w:rsid w:val="00E919D1"/>
    <w:rsid w:val="00E91DD9"/>
    <w:rsid w:val="00E94C1A"/>
    <w:rsid w:val="00E967EE"/>
    <w:rsid w:val="00E97A20"/>
    <w:rsid w:val="00EA2839"/>
    <w:rsid w:val="00EA2A9B"/>
    <w:rsid w:val="00EA3604"/>
    <w:rsid w:val="00EA48DC"/>
    <w:rsid w:val="00EA5E1D"/>
    <w:rsid w:val="00EA5E61"/>
    <w:rsid w:val="00EA61CF"/>
    <w:rsid w:val="00EA7226"/>
    <w:rsid w:val="00EB1A15"/>
    <w:rsid w:val="00EB1D8A"/>
    <w:rsid w:val="00EB327D"/>
    <w:rsid w:val="00EB4584"/>
    <w:rsid w:val="00EB58C6"/>
    <w:rsid w:val="00EB78AC"/>
    <w:rsid w:val="00EC0844"/>
    <w:rsid w:val="00EC2658"/>
    <w:rsid w:val="00EC30A0"/>
    <w:rsid w:val="00EC3B59"/>
    <w:rsid w:val="00EC5F56"/>
    <w:rsid w:val="00ED260D"/>
    <w:rsid w:val="00ED3E13"/>
    <w:rsid w:val="00EE0AD8"/>
    <w:rsid w:val="00EE0DB0"/>
    <w:rsid w:val="00EE1074"/>
    <w:rsid w:val="00EE1F93"/>
    <w:rsid w:val="00EE7389"/>
    <w:rsid w:val="00EF3258"/>
    <w:rsid w:val="00EF32E0"/>
    <w:rsid w:val="00EF4F87"/>
    <w:rsid w:val="00EF69AD"/>
    <w:rsid w:val="00EF6D44"/>
    <w:rsid w:val="00F0040F"/>
    <w:rsid w:val="00F0276B"/>
    <w:rsid w:val="00F0522B"/>
    <w:rsid w:val="00F1299E"/>
    <w:rsid w:val="00F12A00"/>
    <w:rsid w:val="00F14809"/>
    <w:rsid w:val="00F155B1"/>
    <w:rsid w:val="00F1624D"/>
    <w:rsid w:val="00F16CF0"/>
    <w:rsid w:val="00F16E78"/>
    <w:rsid w:val="00F21523"/>
    <w:rsid w:val="00F25377"/>
    <w:rsid w:val="00F25CC2"/>
    <w:rsid w:val="00F26373"/>
    <w:rsid w:val="00F27057"/>
    <w:rsid w:val="00F275A4"/>
    <w:rsid w:val="00F30C87"/>
    <w:rsid w:val="00F30ED9"/>
    <w:rsid w:val="00F32DFD"/>
    <w:rsid w:val="00F35D1B"/>
    <w:rsid w:val="00F4000B"/>
    <w:rsid w:val="00F40C13"/>
    <w:rsid w:val="00F42B51"/>
    <w:rsid w:val="00F42B95"/>
    <w:rsid w:val="00F43115"/>
    <w:rsid w:val="00F44602"/>
    <w:rsid w:val="00F4572F"/>
    <w:rsid w:val="00F508E2"/>
    <w:rsid w:val="00F52FEB"/>
    <w:rsid w:val="00F533CC"/>
    <w:rsid w:val="00F53EBF"/>
    <w:rsid w:val="00F53F5B"/>
    <w:rsid w:val="00F55CD4"/>
    <w:rsid w:val="00F57A64"/>
    <w:rsid w:val="00F60BC1"/>
    <w:rsid w:val="00F6137A"/>
    <w:rsid w:val="00F63DDB"/>
    <w:rsid w:val="00F64E14"/>
    <w:rsid w:val="00F65402"/>
    <w:rsid w:val="00F72326"/>
    <w:rsid w:val="00F7600E"/>
    <w:rsid w:val="00F7609E"/>
    <w:rsid w:val="00F761C8"/>
    <w:rsid w:val="00F778BE"/>
    <w:rsid w:val="00F81696"/>
    <w:rsid w:val="00F8170F"/>
    <w:rsid w:val="00F8287B"/>
    <w:rsid w:val="00F87B9D"/>
    <w:rsid w:val="00F91CB8"/>
    <w:rsid w:val="00F94F67"/>
    <w:rsid w:val="00F9526B"/>
    <w:rsid w:val="00F95778"/>
    <w:rsid w:val="00F95ABC"/>
    <w:rsid w:val="00F97980"/>
    <w:rsid w:val="00FA4460"/>
    <w:rsid w:val="00FA50A2"/>
    <w:rsid w:val="00FA64F2"/>
    <w:rsid w:val="00FA68AD"/>
    <w:rsid w:val="00FB0345"/>
    <w:rsid w:val="00FB17BC"/>
    <w:rsid w:val="00FB40A8"/>
    <w:rsid w:val="00FC009A"/>
    <w:rsid w:val="00FC06B4"/>
    <w:rsid w:val="00FC12DA"/>
    <w:rsid w:val="00FC39FD"/>
    <w:rsid w:val="00FC5DE2"/>
    <w:rsid w:val="00FC7320"/>
    <w:rsid w:val="00FD32AF"/>
    <w:rsid w:val="00FD33B2"/>
    <w:rsid w:val="00FD3C79"/>
    <w:rsid w:val="00FD4132"/>
    <w:rsid w:val="00FD571F"/>
    <w:rsid w:val="00FD6769"/>
    <w:rsid w:val="00FD6C3D"/>
    <w:rsid w:val="00FD765C"/>
    <w:rsid w:val="00FE269C"/>
    <w:rsid w:val="00FE2E6C"/>
    <w:rsid w:val="00FE3D84"/>
    <w:rsid w:val="00FE423D"/>
    <w:rsid w:val="00FE5BB7"/>
    <w:rsid w:val="00FE65C6"/>
    <w:rsid w:val="00FE6F5F"/>
    <w:rsid w:val="00FF0BCA"/>
    <w:rsid w:val="00FF124A"/>
    <w:rsid w:val="00FF1434"/>
    <w:rsid w:val="00FF1EC3"/>
    <w:rsid w:val="00FF2028"/>
    <w:rsid w:val="00FF3D74"/>
  </w:rsids>
  <m:mathPr>
    <m:mathFont m:val="Cambria Math"/>
    <m:brkBin m:val="before"/>
    <m:brkBinSub m:val="--"/>
    <m:smallFrac m:val="0"/>
    <m:dispDef m:val="0"/>
    <m:lMargin m:val="0"/>
    <m:rMargin m:val="0"/>
    <m:defJc m:val="centerGroup"/>
    <m:wrapRight/>
    <m:intLim m:val="subSup"/>
    <m:naryLim m:val="subSup"/>
  </m:mathPr>
  <w:themeFontLang w:val="fr-F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6145"/>
    <o:shapelayout v:ext="edit">
      <o:idmap v:ext="edit" data="1"/>
    </o:shapelayout>
  </w:shapeDefaults>
  <w:decimalSymbol w:val=","/>
  <w:listSeparator w:val=";"/>
  <w14:docId w14:val="3E6E7C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fr-FR" w:eastAsia="ja-JP"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A3C54"/>
    <w:rPr>
      <w:rFonts w:ascii="Arial" w:eastAsia="Cambria" w:hAnsi="Arial" w:cs="Times New Roman"/>
      <w:sz w:val="22"/>
      <w:lang w:eastAsia="en-US"/>
    </w:rPr>
  </w:style>
  <w:style w:type="paragraph" w:styleId="Titre2">
    <w:name w:val="heading 2"/>
    <w:basedOn w:val="Normal"/>
    <w:next w:val="Normal"/>
    <w:link w:val="Titre2Car"/>
    <w:qFormat/>
    <w:rsid w:val="00646DEE"/>
    <w:pPr>
      <w:keepNext/>
      <w:spacing w:before="240" w:after="60"/>
      <w:outlineLvl w:val="1"/>
    </w:pPr>
    <w:rPr>
      <w:rFonts w:eastAsia="Times New Roman" w:cs="Arial"/>
      <w:b/>
      <w:bCs/>
      <w:i/>
      <w:iCs/>
      <w:sz w:val="28"/>
      <w:szCs w:val="28"/>
      <w:lang w:eastAsia="fr-FR"/>
    </w:rPr>
  </w:style>
  <w:style w:type="paragraph" w:styleId="Titre3">
    <w:name w:val="heading 3"/>
    <w:basedOn w:val="Normal"/>
    <w:next w:val="Normal"/>
    <w:link w:val="Titre3Car"/>
    <w:uiPriority w:val="9"/>
    <w:semiHidden/>
    <w:unhideWhenUsed/>
    <w:qFormat/>
    <w:rsid w:val="00516735"/>
    <w:pPr>
      <w:keepNext/>
      <w:keepLines/>
      <w:spacing w:before="200" w:after="0"/>
      <w:outlineLvl w:val="2"/>
    </w:pPr>
    <w:rPr>
      <w:rFonts w:asciiTheme="majorHAnsi" w:eastAsiaTheme="majorEastAsia" w:hAnsiTheme="majorHAnsi" w:cstheme="majorBidi"/>
      <w:b/>
      <w:bCs/>
      <w:color w:val="4F81BD" w:themeColor="accent1"/>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59"/>
    <w:rsid w:val="000A3C54"/>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edebulles">
    <w:name w:val="Balloon Text"/>
    <w:basedOn w:val="Normal"/>
    <w:link w:val="TextedebullesCar"/>
    <w:uiPriority w:val="99"/>
    <w:semiHidden/>
    <w:unhideWhenUsed/>
    <w:rsid w:val="009D58CF"/>
    <w:pPr>
      <w:spacing w:after="0"/>
    </w:pPr>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9D58CF"/>
    <w:rPr>
      <w:rFonts w:ascii="Lucida Grande" w:eastAsia="Cambria" w:hAnsi="Lucida Grande" w:cs="Lucida Grande"/>
      <w:sz w:val="18"/>
      <w:szCs w:val="18"/>
      <w:lang w:eastAsia="en-US"/>
    </w:rPr>
  </w:style>
  <w:style w:type="paragraph" w:styleId="En-tte">
    <w:name w:val="header"/>
    <w:basedOn w:val="Normal"/>
    <w:link w:val="En-tteCar"/>
    <w:uiPriority w:val="99"/>
    <w:unhideWhenUsed/>
    <w:rsid w:val="008E7BB4"/>
    <w:pPr>
      <w:tabs>
        <w:tab w:val="center" w:pos="4536"/>
        <w:tab w:val="right" w:pos="9072"/>
      </w:tabs>
      <w:spacing w:after="0"/>
    </w:pPr>
  </w:style>
  <w:style w:type="character" w:customStyle="1" w:styleId="En-tteCar">
    <w:name w:val="En-tête Car"/>
    <w:basedOn w:val="Policepardfaut"/>
    <w:link w:val="En-tte"/>
    <w:uiPriority w:val="99"/>
    <w:rsid w:val="008E7BB4"/>
    <w:rPr>
      <w:rFonts w:ascii="Arial" w:eastAsia="Cambria" w:hAnsi="Arial" w:cs="Times New Roman"/>
      <w:sz w:val="22"/>
      <w:lang w:eastAsia="en-US"/>
    </w:rPr>
  </w:style>
  <w:style w:type="paragraph" w:styleId="Pieddepage">
    <w:name w:val="footer"/>
    <w:basedOn w:val="Normal"/>
    <w:link w:val="PieddepageCar"/>
    <w:uiPriority w:val="99"/>
    <w:unhideWhenUsed/>
    <w:rsid w:val="008E7BB4"/>
    <w:pPr>
      <w:tabs>
        <w:tab w:val="center" w:pos="4536"/>
        <w:tab w:val="right" w:pos="9072"/>
      </w:tabs>
      <w:spacing w:after="0"/>
    </w:pPr>
  </w:style>
  <w:style w:type="character" w:customStyle="1" w:styleId="PieddepageCar">
    <w:name w:val="Pied de page Car"/>
    <w:basedOn w:val="Policepardfaut"/>
    <w:link w:val="Pieddepage"/>
    <w:uiPriority w:val="99"/>
    <w:rsid w:val="008E7BB4"/>
    <w:rPr>
      <w:rFonts w:ascii="Arial" w:eastAsia="Cambria" w:hAnsi="Arial" w:cs="Times New Roman"/>
      <w:sz w:val="22"/>
      <w:lang w:eastAsia="en-US"/>
    </w:rPr>
  </w:style>
  <w:style w:type="character" w:styleId="Numrodepage">
    <w:name w:val="page number"/>
    <w:basedOn w:val="Policepardfaut"/>
    <w:uiPriority w:val="99"/>
    <w:semiHidden/>
    <w:unhideWhenUsed/>
    <w:rsid w:val="008E7BB4"/>
  </w:style>
  <w:style w:type="paragraph" w:styleId="Notedebasdepage">
    <w:name w:val="footnote text"/>
    <w:basedOn w:val="Normal"/>
    <w:link w:val="NotedebasdepageCar"/>
    <w:uiPriority w:val="99"/>
    <w:unhideWhenUsed/>
    <w:rsid w:val="00EC30A0"/>
    <w:pPr>
      <w:spacing w:after="0"/>
    </w:pPr>
    <w:rPr>
      <w:sz w:val="24"/>
    </w:rPr>
  </w:style>
  <w:style w:type="character" w:customStyle="1" w:styleId="NotedebasdepageCar">
    <w:name w:val="Note de bas de page Car"/>
    <w:basedOn w:val="Policepardfaut"/>
    <w:link w:val="Notedebasdepage"/>
    <w:uiPriority w:val="99"/>
    <w:rsid w:val="00EC30A0"/>
    <w:rPr>
      <w:rFonts w:ascii="Arial" w:eastAsia="Cambria" w:hAnsi="Arial" w:cs="Times New Roman"/>
      <w:lang w:eastAsia="en-US"/>
    </w:rPr>
  </w:style>
  <w:style w:type="character" w:styleId="Appelnotedebasdep">
    <w:name w:val="footnote reference"/>
    <w:basedOn w:val="Policepardfaut"/>
    <w:uiPriority w:val="99"/>
    <w:unhideWhenUsed/>
    <w:rsid w:val="00EC30A0"/>
    <w:rPr>
      <w:vertAlign w:val="superscript"/>
    </w:rPr>
  </w:style>
  <w:style w:type="paragraph" w:styleId="Paragraphedeliste">
    <w:name w:val="List Paragraph"/>
    <w:basedOn w:val="Normal"/>
    <w:link w:val="ParagraphedelisteCar"/>
    <w:uiPriority w:val="34"/>
    <w:qFormat/>
    <w:rsid w:val="003A3A8B"/>
    <w:pPr>
      <w:ind w:left="720"/>
      <w:contextualSpacing/>
    </w:pPr>
  </w:style>
  <w:style w:type="character" w:customStyle="1" w:styleId="Style4">
    <w:name w:val="Style4"/>
    <w:basedOn w:val="Policepardfaut"/>
    <w:rsid w:val="001F2682"/>
    <w:rPr>
      <w:rFonts w:ascii="Arial" w:hAnsi="Arial"/>
      <w:sz w:val="24"/>
      <w:szCs w:val="24"/>
    </w:rPr>
  </w:style>
  <w:style w:type="character" w:customStyle="1" w:styleId="Titre2Car">
    <w:name w:val="Titre 2 Car"/>
    <w:basedOn w:val="Policepardfaut"/>
    <w:link w:val="Titre2"/>
    <w:rsid w:val="00646DEE"/>
    <w:rPr>
      <w:rFonts w:ascii="Arial" w:eastAsia="Times New Roman" w:hAnsi="Arial" w:cs="Arial"/>
      <w:b/>
      <w:bCs/>
      <w:i/>
      <w:iCs/>
      <w:sz w:val="28"/>
      <w:szCs w:val="28"/>
      <w:lang w:eastAsia="fr-FR"/>
    </w:rPr>
  </w:style>
  <w:style w:type="paragraph" w:styleId="NormalWeb">
    <w:name w:val="Normal (Web)"/>
    <w:basedOn w:val="Normal"/>
    <w:uiPriority w:val="99"/>
    <w:unhideWhenUsed/>
    <w:rsid w:val="004C7958"/>
    <w:pPr>
      <w:spacing w:before="100" w:beforeAutospacing="1" w:after="100" w:afterAutospacing="1"/>
    </w:pPr>
    <w:rPr>
      <w:rFonts w:ascii="Times New Roman" w:eastAsia="Times New Roman" w:hAnsi="Times New Roman"/>
      <w:sz w:val="24"/>
      <w:lang w:eastAsia="fr-FR"/>
    </w:rPr>
  </w:style>
  <w:style w:type="character" w:customStyle="1" w:styleId="Titre3Car">
    <w:name w:val="Titre 3 Car"/>
    <w:basedOn w:val="Policepardfaut"/>
    <w:link w:val="Titre3"/>
    <w:uiPriority w:val="9"/>
    <w:semiHidden/>
    <w:rsid w:val="00516735"/>
    <w:rPr>
      <w:rFonts w:asciiTheme="majorHAnsi" w:eastAsiaTheme="majorEastAsia" w:hAnsiTheme="majorHAnsi" w:cstheme="majorBidi"/>
      <w:b/>
      <w:bCs/>
      <w:color w:val="4F81BD" w:themeColor="accent1"/>
      <w:sz w:val="22"/>
      <w:lang w:eastAsia="en-US"/>
    </w:rPr>
  </w:style>
  <w:style w:type="paragraph" w:customStyle="1" w:styleId="MTDisplayEquation">
    <w:name w:val="MTDisplayEquation"/>
    <w:basedOn w:val="Normal"/>
    <w:next w:val="Normal"/>
    <w:link w:val="MTDisplayEquationCar"/>
    <w:rsid w:val="00A93790"/>
    <w:pPr>
      <w:tabs>
        <w:tab w:val="center" w:pos="4820"/>
        <w:tab w:val="right" w:pos="9640"/>
      </w:tabs>
      <w:ind w:right="3827"/>
      <w:jc w:val="both"/>
    </w:pPr>
    <w:rPr>
      <w:sz w:val="24"/>
    </w:rPr>
  </w:style>
  <w:style w:type="character" w:customStyle="1" w:styleId="MTDisplayEquationCar">
    <w:name w:val="MTDisplayEquation Car"/>
    <w:basedOn w:val="Policepardfaut"/>
    <w:link w:val="MTDisplayEquation"/>
    <w:rsid w:val="00A93790"/>
    <w:rPr>
      <w:rFonts w:ascii="Arial" w:eastAsia="Cambria" w:hAnsi="Arial" w:cs="Times New Roman"/>
      <w:lang w:eastAsia="en-US"/>
    </w:rPr>
  </w:style>
  <w:style w:type="character" w:customStyle="1" w:styleId="apple-converted-space">
    <w:name w:val="apple-converted-space"/>
    <w:basedOn w:val="Policepardfaut"/>
    <w:rsid w:val="00DC51A7"/>
  </w:style>
  <w:style w:type="paragraph" w:styleId="PrformatHTML">
    <w:name w:val="HTML Preformatted"/>
    <w:basedOn w:val="Normal"/>
    <w:link w:val="PrformatHTMLCar"/>
    <w:uiPriority w:val="99"/>
    <w:unhideWhenUsed/>
    <w:rsid w:val="00DC51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Times New Roman" w:hAnsi="Courier New" w:cs="Courier New"/>
      <w:sz w:val="20"/>
      <w:szCs w:val="20"/>
      <w:lang w:eastAsia="fr-FR"/>
    </w:rPr>
  </w:style>
  <w:style w:type="character" w:customStyle="1" w:styleId="PrformatHTMLCar">
    <w:name w:val="Préformaté HTML Car"/>
    <w:basedOn w:val="Policepardfaut"/>
    <w:link w:val="PrformatHTML"/>
    <w:uiPriority w:val="99"/>
    <w:rsid w:val="00DC51A7"/>
    <w:rPr>
      <w:rFonts w:ascii="Courier New" w:eastAsia="Times New Roman" w:hAnsi="Courier New" w:cs="Courier New"/>
      <w:sz w:val="20"/>
      <w:szCs w:val="20"/>
      <w:lang w:eastAsia="fr-FR"/>
    </w:rPr>
  </w:style>
  <w:style w:type="paragraph" w:styleId="Lgende">
    <w:name w:val="caption"/>
    <w:basedOn w:val="Normal"/>
    <w:next w:val="Normal"/>
    <w:uiPriority w:val="35"/>
    <w:unhideWhenUsed/>
    <w:qFormat/>
    <w:rsid w:val="007B33F4"/>
    <w:rPr>
      <w:b/>
      <w:bCs/>
      <w:color w:val="4F81BD" w:themeColor="accent1"/>
      <w:sz w:val="18"/>
      <w:szCs w:val="18"/>
    </w:rPr>
  </w:style>
  <w:style w:type="paragraph" w:styleId="Rvision">
    <w:name w:val="Revision"/>
    <w:hidden/>
    <w:uiPriority w:val="99"/>
    <w:semiHidden/>
    <w:rsid w:val="004D616A"/>
    <w:pPr>
      <w:spacing w:after="0"/>
    </w:pPr>
    <w:rPr>
      <w:rFonts w:ascii="Arial" w:eastAsia="Cambria" w:hAnsi="Arial" w:cs="Times New Roman"/>
      <w:sz w:val="22"/>
      <w:lang w:eastAsia="en-US"/>
    </w:rPr>
  </w:style>
  <w:style w:type="character" w:styleId="Marquedecommentaire">
    <w:name w:val="annotation reference"/>
    <w:basedOn w:val="Policepardfaut"/>
    <w:uiPriority w:val="99"/>
    <w:semiHidden/>
    <w:unhideWhenUsed/>
    <w:rsid w:val="0033036C"/>
    <w:rPr>
      <w:sz w:val="16"/>
      <w:szCs w:val="16"/>
    </w:rPr>
  </w:style>
  <w:style w:type="paragraph" w:styleId="Commentaire">
    <w:name w:val="annotation text"/>
    <w:basedOn w:val="Normal"/>
    <w:link w:val="CommentaireCar"/>
    <w:uiPriority w:val="99"/>
    <w:semiHidden/>
    <w:unhideWhenUsed/>
    <w:rsid w:val="0033036C"/>
    <w:rPr>
      <w:sz w:val="20"/>
      <w:szCs w:val="20"/>
    </w:rPr>
  </w:style>
  <w:style w:type="character" w:customStyle="1" w:styleId="CommentaireCar">
    <w:name w:val="Commentaire Car"/>
    <w:basedOn w:val="Policepardfaut"/>
    <w:link w:val="Commentaire"/>
    <w:uiPriority w:val="99"/>
    <w:semiHidden/>
    <w:rsid w:val="0033036C"/>
    <w:rPr>
      <w:rFonts w:ascii="Arial" w:eastAsia="Cambria" w:hAnsi="Arial" w:cs="Times New Roman"/>
      <w:sz w:val="20"/>
      <w:szCs w:val="20"/>
      <w:lang w:eastAsia="en-US"/>
    </w:rPr>
  </w:style>
  <w:style w:type="paragraph" w:styleId="Objetducommentaire">
    <w:name w:val="annotation subject"/>
    <w:basedOn w:val="Commentaire"/>
    <w:next w:val="Commentaire"/>
    <w:link w:val="ObjetducommentaireCar"/>
    <w:uiPriority w:val="99"/>
    <w:semiHidden/>
    <w:unhideWhenUsed/>
    <w:rsid w:val="00C83B43"/>
    <w:rPr>
      <w:b/>
      <w:bCs/>
    </w:rPr>
  </w:style>
  <w:style w:type="character" w:customStyle="1" w:styleId="ObjetducommentaireCar">
    <w:name w:val="Objet du commentaire Car"/>
    <w:basedOn w:val="CommentaireCar"/>
    <w:link w:val="Objetducommentaire"/>
    <w:uiPriority w:val="99"/>
    <w:semiHidden/>
    <w:rsid w:val="00C83B43"/>
    <w:rPr>
      <w:rFonts w:ascii="Arial" w:eastAsia="Cambria" w:hAnsi="Arial" w:cs="Times New Roman"/>
      <w:b/>
      <w:bCs/>
      <w:sz w:val="20"/>
      <w:szCs w:val="20"/>
      <w:lang w:eastAsia="en-US"/>
    </w:rPr>
  </w:style>
  <w:style w:type="paragraph" w:customStyle="1" w:styleId="graph219">
    <w:name w:val="graph219"/>
    <w:basedOn w:val="Normal"/>
    <w:rsid w:val="00A13658"/>
    <w:pPr>
      <w:spacing w:after="0" w:line="255" w:lineRule="atLeast"/>
      <w:jc w:val="both"/>
    </w:pPr>
    <w:rPr>
      <w:rFonts w:ascii="Times New Roman" w:eastAsia="Times New Roman" w:hAnsi="Times New Roman"/>
      <w:color w:val="4D4D4D"/>
      <w:sz w:val="24"/>
      <w:lang w:eastAsia="fr-FR"/>
    </w:rPr>
  </w:style>
  <w:style w:type="character" w:styleId="lev">
    <w:name w:val="Strong"/>
    <w:basedOn w:val="Policepardfaut"/>
    <w:uiPriority w:val="22"/>
    <w:qFormat/>
    <w:rsid w:val="00510495"/>
    <w:rPr>
      <w:b/>
      <w:bCs/>
    </w:rPr>
  </w:style>
  <w:style w:type="character" w:styleId="Lienhypertexte">
    <w:name w:val="Hyperlink"/>
    <w:basedOn w:val="Policepardfaut"/>
    <w:uiPriority w:val="99"/>
    <w:unhideWhenUsed/>
    <w:rsid w:val="00AC3E63"/>
    <w:rPr>
      <w:color w:val="0000FF" w:themeColor="hyperlink"/>
      <w:u w:val="single"/>
    </w:rPr>
  </w:style>
  <w:style w:type="paragraph" w:styleId="Sansinterligne">
    <w:name w:val="No Spacing"/>
    <w:link w:val="SansinterligneCar"/>
    <w:uiPriority w:val="1"/>
    <w:qFormat/>
    <w:rsid w:val="00CC5628"/>
    <w:pPr>
      <w:spacing w:after="0"/>
    </w:pPr>
    <w:rPr>
      <w:rFonts w:eastAsiaTheme="minorHAnsi"/>
      <w:sz w:val="22"/>
      <w:szCs w:val="22"/>
      <w:lang w:eastAsia="en-US"/>
    </w:rPr>
  </w:style>
  <w:style w:type="character" w:customStyle="1" w:styleId="SansinterligneCar">
    <w:name w:val="Sans interligne Car"/>
    <w:basedOn w:val="Policepardfaut"/>
    <w:link w:val="Sansinterligne"/>
    <w:uiPriority w:val="1"/>
    <w:rsid w:val="00CC5628"/>
    <w:rPr>
      <w:rFonts w:eastAsiaTheme="minorHAnsi"/>
      <w:sz w:val="22"/>
      <w:szCs w:val="22"/>
      <w:lang w:eastAsia="en-US"/>
    </w:rPr>
  </w:style>
  <w:style w:type="character" w:customStyle="1" w:styleId="ParagraphedelisteCar">
    <w:name w:val="Paragraphe de liste Car"/>
    <w:basedOn w:val="Policepardfaut"/>
    <w:link w:val="Paragraphedeliste"/>
    <w:uiPriority w:val="34"/>
    <w:rsid w:val="00F87B9D"/>
    <w:rPr>
      <w:rFonts w:ascii="Arial" w:eastAsia="Cambria" w:hAnsi="Arial" w:cs="Times New Roman"/>
      <w:sz w:val="22"/>
      <w:lang w:eastAsia="en-US"/>
    </w:rPr>
  </w:style>
  <w:style w:type="character" w:styleId="Textedelespacerserv">
    <w:name w:val="Placeholder Text"/>
    <w:basedOn w:val="Policepardfaut"/>
    <w:uiPriority w:val="99"/>
    <w:semiHidden/>
    <w:rsid w:val="00450B52"/>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fr-FR" w:eastAsia="ja-JP"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A3C54"/>
    <w:rPr>
      <w:rFonts w:ascii="Arial" w:eastAsia="Cambria" w:hAnsi="Arial" w:cs="Times New Roman"/>
      <w:sz w:val="22"/>
      <w:lang w:eastAsia="en-US"/>
    </w:rPr>
  </w:style>
  <w:style w:type="paragraph" w:styleId="Titre2">
    <w:name w:val="heading 2"/>
    <w:basedOn w:val="Normal"/>
    <w:next w:val="Normal"/>
    <w:link w:val="Titre2Car"/>
    <w:qFormat/>
    <w:rsid w:val="00646DEE"/>
    <w:pPr>
      <w:keepNext/>
      <w:spacing w:before="240" w:after="60"/>
      <w:outlineLvl w:val="1"/>
    </w:pPr>
    <w:rPr>
      <w:rFonts w:eastAsia="Times New Roman" w:cs="Arial"/>
      <w:b/>
      <w:bCs/>
      <w:i/>
      <w:iCs/>
      <w:sz w:val="28"/>
      <w:szCs w:val="28"/>
      <w:lang w:eastAsia="fr-FR"/>
    </w:rPr>
  </w:style>
  <w:style w:type="paragraph" w:styleId="Titre3">
    <w:name w:val="heading 3"/>
    <w:basedOn w:val="Normal"/>
    <w:next w:val="Normal"/>
    <w:link w:val="Titre3Car"/>
    <w:uiPriority w:val="9"/>
    <w:semiHidden/>
    <w:unhideWhenUsed/>
    <w:qFormat/>
    <w:rsid w:val="00516735"/>
    <w:pPr>
      <w:keepNext/>
      <w:keepLines/>
      <w:spacing w:before="200" w:after="0"/>
      <w:outlineLvl w:val="2"/>
    </w:pPr>
    <w:rPr>
      <w:rFonts w:asciiTheme="majorHAnsi" w:eastAsiaTheme="majorEastAsia" w:hAnsiTheme="majorHAnsi" w:cstheme="majorBidi"/>
      <w:b/>
      <w:bCs/>
      <w:color w:val="4F81BD" w:themeColor="accent1"/>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59"/>
    <w:rsid w:val="000A3C54"/>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edebulles">
    <w:name w:val="Balloon Text"/>
    <w:basedOn w:val="Normal"/>
    <w:link w:val="TextedebullesCar"/>
    <w:uiPriority w:val="99"/>
    <w:semiHidden/>
    <w:unhideWhenUsed/>
    <w:rsid w:val="009D58CF"/>
    <w:pPr>
      <w:spacing w:after="0"/>
    </w:pPr>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9D58CF"/>
    <w:rPr>
      <w:rFonts w:ascii="Lucida Grande" w:eastAsia="Cambria" w:hAnsi="Lucida Grande" w:cs="Lucida Grande"/>
      <w:sz w:val="18"/>
      <w:szCs w:val="18"/>
      <w:lang w:eastAsia="en-US"/>
    </w:rPr>
  </w:style>
  <w:style w:type="paragraph" w:styleId="En-tte">
    <w:name w:val="header"/>
    <w:basedOn w:val="Normal"/>
    <w:link w:val="En-tteCar"/>
    <w:uiPriority w:val="99"/>
    <w:unhideWhenUsed/>
    <w:rsid w:val="008E7BB4"/>
    <w:pPr>
      <w:tabs>
        <w:tab w:val="center" w:pos="4536"/>
        <w:tab w:val="right" w:pos="9072"/>
      </w:tabs>
      <w:spacing w:after="0"/>
    </w:pPr>
  </w:style>
  <w:style w:type="character" w:customStyle="1" w:styleId="En-tteCar">
    <w:name w:val="En-tête Car"/>
    <w:basedOn w:val="Policepardfaut"/>
    <w:link w:val="En-tte"/>
    <w:uiPriority w:val="99"/>
    <w:rsid w:val="008E7BB4"/>
    <w:rPr>
      <w:rFonts w:ascii="Arial" w:eastAsia="Cambria" w:hAnsi="Arial" w:cs="Times New Roman"/>
      <w:sz w:val="22"/>
      <w:lang w:eastAsia="en-US"/>
    </w:rPr>
  </w:style>
  <w:style w:type="paragraph" w:styleId="Pieddepage">
    <w:name w:val="footer"/>
    <w:basedOn w:val="Normal"/>
    <w:link w:val="PieddepageCar"/>
    <w:uiPriority w:val="99"/>
    <w:unhideWhenUsed/>
    <w:rsid w:val="008E7BB4"/>
    <w:pPr>
      <w:tabs>
        <w:tab w:val="center" w:pos="4536"/>
        <w:tab w:val="right" w:pos="9072"/>
      </w:tabs>
      <w:spacing w:after="0"/>
    </w:pPr>
  </w:style>
  <w:style w:type="character" w:customStyle="1" w:styleId="PieddepageCar">
    <w:name w:val="Pied de page Car"/>
    <w:basedOn w:val="Policepardfaut"/>
    <w:link w:val="Pieddepage"/>
    <w:uiPriority w:val="99"/>
    <w:rsid w:val="008E7BB4"/>
    <w:rPr>
      <w:rFonts w:ascii="Arial" w:eastAsia="Cambria" w:hAnsi="Arial" w:cs="Times New Roman"/>
      <w:sz w:val="22"/>
      <w:lang w:eastAsia="en-US"/>
    </w:rPr>
  </w:style>
  <w:style w:type="character" w:styleId="Numrodepage">
    <w:name w:val="page number"/>
    <w:basedOn w:val="Policepardfaut"/>
    <w:uiPriority w:val="99"/>
    <w:semiHidden/>
    <w:unhideWhenUsed/>
    <w:rsid w:val="008E7BB4"/>
  </w:style>
  <w:style w:type="paragraph" w:styleId="Notedebasdepage">
    <w:name w:val="footnote text"/>
    <w:basedOn w:val="Normal"/>
    <w:link w:val="NotedebasdepageCar"/>
    <w:uiPriority w:val="99"/>
    <w:unhideWhenUsed/>
    <w:rsid w:val="00EC30A0"/>
    <w:pPr>
      <w:spacing w:after="0"/>
    </w:pPr>
    <w:rPr>
      <w:sz w:val="24"/>
    </w:rPr>
  </w:style>
  <w:style w:type="character" w:customStyle="1" w:styleId="NotedebasdepageCar">
    <w:name w:val="Note de bas de page Car"/>
    <w:basedOn w:val="Policepardfaut"/>
    <w:link w:val="Notedebasdepage"/>
    <w:uiPriority w:val="99"/>
    <w:rsid w:val="00EC30A0"/>
    <w:rPr>
      <w:rFonts w:ascii="Arial" w:eastAsia="Cambria" w:hAnsi="Arial" w:cs="Times New Roman"/>
      <w:lang w:eastAsia="en-US"/>
    </w:rPr>
  </w:style>
  <w:style w:type="character" w:styleId="Appelnotedebasdep">
    <w:name w:val="footnote reference"/>
    <w:basedOn w:val="Policepardfaut"/>
    <w:uiPriority w:val="99"/>
    <w:unhideWhenUsed/>
    <w:rsid w:val="00EC30A0"/>
    <w:rPr>
      <w:vertAlign w:val="superscript"/>
    </w:rPr>
  </w:style>
  <w:style w:type="paragraph" w:styleId="Paragraphedeliste">
    <w:name w:val="List Paragraph"/>
    <w:basedOn w:val="Normal"/>
    <w:link w:val="ParagraphedelisteCar"/>
    <w:uiPriority w:val="34"/>
    <w:qFormat/>
    <w:rsid w:val="003A3A8B"/>
    <w:pPr>
      <w:ind w:left="720"/>
      <w:contextualSpacing/>
    </w:pPr>
  </w:style>
  <w:style w:type="character" w:customStyle="1" w:styleId="Style4">
    <w:name w:val="Style4"/>
    <w:basedOn w:val="Policepardfaut"/>
    <w:rsid w:val="001F2682"/>
    <w:rPr>
      <w:rFonts w:ascii="Arial" w:hAnsi="Arial"/>
      <w:sz w:val="24"/>
      <w:szCs w:val="24"/>
    </w:rPr>
  </w:style>
  <w:style w:type="character" w:customStyle="1" w:styleId="Titre2Car">
    <w:name w:val="Titre 2 Car"/>
    <w:basedOn w:val="Policepardfaut"/>
    <w:link w:val="Titre2"/>
    <w:rsid w:val="00646DEE"/>
    <w:rPr>
      <w:rFonts w:ascii="Arial" w:eastAsia="Times New Roman" w:hAnsi="Arial" w:cs="Arial"/>
      <w:b/>
      <w:bCs/>
      <w:i/>
      <w:iCs/>
      <w:sz w:val="28"/>
      <w:szCs w:val="28"/>
      <w:lang w:eastAsia="fr-FR"/>
    </w:rPr>
  </w:style>
  <w:style w:type="paragraph" w:styleId="NormalWeb">
    <w:name w:val="Normal (Web)"/>
    <w:basedOn w:val="Normal"/>
    <w:uiPriority w:val="99"/>
    <w:unhideWhenUsed/>
    <w:rsid w:val="004C7958"/>
    <w:pPr>
      <w:spacing w:before="100" w:beforeAutospacing="1" w:after="100" w:afterAutospacing="1"/>
    </w:pPr>
    <w:rPr>
      <w:rFonts w:ascii="Times New Roman" w:eastAsia="Times New Roman" w:hAnsi="Times New Roman"/>
      <w:sz w:val="24"/>
      <w:lang w:eastAsia="fr-FR"/>
    </w:rPr>
  </w:style>
  <w:style w:type="character" w:customStyle="1" w:styleId="Titre3Car">
    <w:name w:val="Titre 3 Car"/>
    <w:basedOn w:val="Policepardfaut"/>
    <w:link w:val="Titre3"/>
    <w:uiPriority w:val="9"/>
    <w:semiHidden/>
    <w:rsid w:val="00516735"/>
    <w:rPr>
      <w:rFonts w:asciiTheme="majorHAnsi" w:eastAsiaTheme="majorEastAsia" w:hAnsiTheme="majorHAnsi" w:cstheme="majorBidi"/>
      <w:b/>
      <w:bCs/>
      <w:color w:val="4F81BD" w:themeColor="accent1"/>
      <w:sz w:val="22"/>
      <w:lang w:eastAsia="en-US"/>
    </w:rPr>
  </w:style>
  <w:style w:type="paragraph" w:customStyle="1" w:styleId="MTDisplayEquation">
    <w:name w:val="MTDisplayEquation"/>
    <w:basedOn w:val="Normal"/>
    <w:next w:val="Normal"/>
    <w:link w:val="MTDisplayEquationCar"/>
    <w:rsid w:val="00A93790"/>
    <w:pPr>
      <w:tabs>
        <w:tab w:val="center" w:pos="4820"/>
        <w:tab w:val="right" w:pos="9640"/>
      </w:tabs>
      <w:ind w:right="3827"/>
      <w:jc w:val="both"/>
    </w:pPr>
    <w:rPr>
      <w:sz w:val="24"/>
    </w:rPr>
  </w:style>
  <w:style w:type="character" w:customStyle="1" w:styleId="MTDisplayEquationCar">
    <w:name w:val="MTDisplayEquation Car"/>
    <w:basedOn w:val="Policepardfaut"/>
    <w:link w:val="MTDisplayEquation"/>
    <w:rsid w:val="00A93790"/>
    <w:rPr>
      <w:rFonts w:ascii="Arial" w:eastAsia="Cambria" w:hAnsi="Arial" w:cs="Times New Roman"/>
      <w:lang w:eastAsia="en-US"/>
    </w:rPr>
  </w:style>
  <w:style w:type="character" w:customStyle="1" w:styleId="apple-converted-space">
    <w:name w:val="apple-converted-space"/>
    <w:basedOn w:val="Policepardfaut"/>
    <w:rsid w:val="00DC51A7"/>
  </w:style>
  <w:style w:type="paragraph" w:styleId="PrformatHTML">
    <w:name w:val="HTML Preformatted"/>
    <w:basedOn w:val="Normal"/>
    <w:link w:val="PrformatHTMLCar"/>
    <w:uiPriority w:val="99"/>
    <w:unhideWhenUsed/>
    <w:rsid w:val="00DC51A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Times New Roman" w:hAnsi="Courier New" w:cs="Courier New"/>
      <w:sz w:val="20"/>
      <w:szCs w:val="20"/>
      <w:lang w:eastAsia="fr-FR"/>
    </w:rPr>
  </w:style>
  <w:style w:type="character" w:customStyle="1" w:styleId="PrformatHTMLCar">
    <w:name w:val="Préformaté HTML Car"/>
    <w:basedOn w:val="Policepardfaut"/>
    <w:link w:val="PrformatHTML"/>
    <w:uiPriority w:val="99"/>
    <w:rsid w:val="00DC51A7"/>
    <w:rPr>
      <w:rFonts w:ascii="Courier New" w:eastAsia="Times New Roman" w:hAnsi="Courier New" w:cs="Courier New"/>
      <w:sz w:val="20"/>
      <w:szCs w:val="20"/>
      <w:lang w:eastAsia="fr-FR"/>
    </w:rPr>
  </w:style>
  <w:style w:type="paragraph" w:styleId="Lgende">
    <w:name w:val="caption"/>
    <w:basedOn w:val="Normal"/>
    <w:next w:val="Normal"/>
    <w:uiPriority w:val="35"/>
    <w:unhideWhenUsed/>
    <w:qFormat/>
    <w:rsid w:val="007B33F4"/>
    <w:rPr>
      <w:b/>
      <w:bCs/>
      <w:color w:val="4F81BD" w:themeColor="accent1"/>
      <w:sz w:val="18"/>
      <w:szCs w:val="18"/>
    </w:rPr>
  </w:style>
  <w:style w:type="paragraph" w:styleId="Rvision">
    <w:name w:val="Revision"/>
    <w:hidden/>
    <w:uiPriority w:val="99"/>
    <w:semiHidden/>
    <w:rsid w:val="004D616A"/>
    <w:pPr>
      <w:spacing w:after="0"/>
    </w:pPr>
    <w:rPr>
      <w:rFonts w:ascii="Arial" w:eastAsia="Cambria" w:hAnsi="Arial" w:cs="Times New Roman"/>
      <w:sz w:val="22"/>
      <w:lang w:eastAsia="en-US"/>
    </w:rPr>
  </w:style>
  <w:style w:type="character" w:styleId="Marquedecommentaire">
    <w:name w:val="annotation reference"/>
    <w:basedOn w:val="Policepardfaut"/>
    <w:uiPriority w:val="99"/>
    <w:semiHidden/>
    <w:unhideWhenUsed/>
    <w:rsid w:val="0033036C"/>
    <w:rPr>
      <w:sz w:val="16"/>
      <w:szCs w:val="16"/>
    </w:rPr>
  </w:style>
  <w:style w:type="paragraph" w:styleId="Commentaire">
    <w:name w:val="annotation text"/>
    <w:basedOn w:val="Normal"/>
    <w:link w:val="CommentaireCar"/>
    <w:uiPriority w:val="99"/>
    <w:semiHidden/>
    <w:unhideWhenUsed/>
    <w:rsid w:val="0033036C"/>
    <w:rPr>
      <w:sz w:val="20"/>
      <w:szCs w:val="20"/>
    </w:rPr>
  </w:style>
  <w:style w:type="character" w:customStyle="1" w:styleId="CommentaireCar">
    <w:name w:val="Commentaire Car"/>
    <w:basedOn w:val="Policepardfaut"/>
    <w:link w:val="Commentaire"/>
    <w:uiPriority w:val="99"/>
    <w:semiHidden/>
    <w:rsid w:val="0033036C"/>
    <w:rPr>
      <w:rFonts w:ascii="Arial" w:eastAsia="Cambria" w:hAnsi="Arial" w:cs="Times New Roman"/>
      <w:sz w:val="20"/>
      <w:szCs w:val="20"/>
      <w:lang w:eastAsia="en-US"/>
    </w:rPr>
  </w:style>
  <w:style w:type="paragraph" w:styleId="Objetducommentaire">
    <w:name w:val="annotation subject"/>
    <w:basedOn w:val="Commentaire"/>
    <w:next w:val="Commentaire"/>
    <w:link w:val="ObjetducommentaireCar"/>
    <w:uiPriority w:val="99"/>
    <w:semiHidden/>
    <w:unhideWhenUsed/>
    <w:rsid w:val="00C83B43"/>
    <w:rPr>
      <w:b/>
      <w:bCs/>
    </w:rPr>
  </w:style>
  <w:style w:type="character" w:customStyle="1" w:styleId="ObjetducommentaireCar">
    <w:name w:val="Objet du commentaire Car"/>
    <w:basedOn w:val="CommentaireCar"/>
    <w:link w:val="Objetducommentaire"/>
    <w:uiPriority w:val="99"/>
    <w:semiHidden/>
    <w:rsid w:val="00C83B43"/>
    <w:rPr>
      <w:rFonts w:ascii="Arial" w:eastAsia="Cambria" w:hAnsi="Arial" w:cs="Times New Roman"/>
      <w:b/>
      <w:bCs/>
      <w:sz w:val="20"/>
      <w:szCs w:val="20"/>
      <w:lang w:eastAsia="en-US"/>
    </w:rPr>
  </w:style>
  <w:style w:type="paragraph" w:customStyle="1" w:styleId="graph219">
    <w:name w:val="graph219"/>
    <w:basedOn w:val="Normal"/>
    <w:rsid w:val="00A13658"/>
    <w:pPr>
      <w:spacing w:after="0" w:line="255" w:lineRule="atLeast"/>
      <w:jc w:val="both"/>
    </w:pPr>
    <w:rPr>
      <w:rFonts w:ascii="Times New Roman" w:eastAsia="Times New Roman" w:hAnsi="Times New Roman"/>
      <w:color w:val="4D4D4D"/>
      <w:sz w:val="24"/>
      <w:lang w:eastAsia="fr-FR"/>
    </w:rPr>
  </w:style>
  <w:style w:type="character" w:styleId="lev">
    <w:name w:val="Strong"/>
    <w:basedOn w:val="Policepardfaut"/>
    <w:uiPriority w:val="22"/>
    <w:qFormat/>
    <w:rsid w:val="00510495"/>
    <w:rPr>
      <w:b/>
      <w:bCs/>
    </w:rPr>
  </w:style>
  <w:style w:type="character" w:styleId="Lienhypertexte">
    <w:name w:val="Hyperlink"/>
    <w:basedOn w:val="Policepardfaut"/>
    <w:uiPriority w:val="99"/>
    <w:unhideWhenUsed/>
    <w:rsid w:val="00AC3E63"/>
    <w:rPr>
      <w:color w:val="0000FF" w:themeColor="hyperlink"/>
      <w:u w:val="single"/>
    </w:rPr>
  </w:style>
  <w:style w:type="paragraph" w:styleId="Sansinterligne">
    <w:name w:val="No Spacing"/>
    <w:link w:val="SansinterligneCar"/>
    <w:uiPriority w:val="1"/>
    <w:qFormat/>
    <w:rsid w:val="00CC5628"/>
    <w:pPr>
      <w:spacing w:after="0"/>
    </w:pPr>
    <w:rPr>
      <w:rFonts w:eastAsiaTheme="minorHAnsi"/>
      <w:sz w:val="22"/>
      <w:szCs w:val="22"/>
      <w:lang w:eastAsia="en-US"/>
    </w:rPr>
  </w:style>
  <w:style w:type="character" w:customStyle="1" w:styleId="SansinterligneCar">
    <w:name w:val="Sans interligne Car"/>
    <w:basedOn w:val="Policepardfaut"/>
    <w:link w:val="Sansinterligne"/>
    <w:uiPriority w:val="1"/>
    <w:rsid w:val="00CC5628"/>
    <w:rPr>
      <w:rFonts w:eastAsiaTheme="minorHAnsi"/>
      <w:sz w:val="22"/>
      <w:szCs w:val="22"/>
      <w:lang w:eastAsia="en-US"/>
    </w:rPr>
  </w:style>
  <w:style w:type="character" w:customStyle="1" w:styleId="ParagraphedelisteCar">
    <w:name w:val="Paragraphe de liste Car"/>
    <w:basedOn w:val="Policepardfaut"/>
    <w:link w:val="Paragraphedeliste"/>
    <w:uiPriority w:val="34"/>
    <w:rsid w:val="00F87B9D"/>
    <w:rPr>
      <w:rFonts w:ascii="Arial" w:eastAsia="Cambria" w:hAnsi="Arial" w:cs="Times New Roman"/>
      <w:sz w:val="22"/>
      <w:lang w:eastAsia="en-US"/>
    </w:rPr>
  </w:style>
  <w:style w:type="character" w:styleId="Textedelespacerserv">
    <w:name w:val="Placeholder Text"/>
    <w:basedOn w:val="Policepardfaut"/>
    <w:uiPriority w:val="99"/>
    <w:semiHidden/>
    <w:rsid w:val="00450B5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0155758">
      <w:bodyDiv w:val="1"/>
      <w:marLeft w:val="0"/>
      <w:marRight w:val="0"/>
      <w:marTop w:val="0"/>
      <w:marBottom w:val="0"/>
      <w:divBdr>
        <w:top w:val="none" w:sz="0" w:space="0" w:color="auto"/>
        <w:left w:val="none" w:sz="0" w:space="0" w:color="auto"/>
        <w:bottom w:val="none" w:sz="0" w:space="0" w:color="auto"/>
        <w:right w:val="none" w:sz="0" w:space="0" w:color="auto"/>
      </w:divBdr>
      <w:divsChild>
        <w:div w:id="642738567">
          <w:marLeft w:val="3525"/>
          <w:marRight w:val="0"/>
          <w:marTop w:val="0"/>
          <w:marBottom w:val="0"/>
          <w:divBdr>
            <w:top w:val="none" w:sz="0" w:space="0" w:color="auto"/>
            <w:left w:val="none" w:sz="0" w:space="0" w:color="auto"/>
            <w:bottom w:val="none" w:sz="0" w:space="0" w:color="auto"/>
            <w:right w:val="none" w:sz="0" w:space="0" w:color="auto"/>
          </w:divBdr>
          <w:divsChild>
            <w:div w:id="1542667679">
              <w:marLeft w:val="0"/>
              <w:marRight w:val="0"/>
              <w:marTop w:val="0"/>
              <w:marBottom w:val="0"/>
              <w:divBdr>
                <w:top w:val="none" w:sz="0" w:space="0" w:color="auto"/>
                <w:left w:val="none" w:sz="0" w:space="0" w:color="auto"/>
                <w:bottom w:val="none" w:sz="0" w:space="0" w:color="auto"/>
                <w:right w:val="none" w:sz="0" w:space="0" w:color="auto"/>
              </w:divBdr>
              <w:divsChild>
                <w:div w:id="20718028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6630101">
      <w:bodyDiv w:val="1"/>
      <w:marLeft w:val="0"/>
      <w:marRight w:val="0"/>
      <w:marTop w:val="0"/>
      <w:marBottom w:val="0"/>
      <w:divBdr>
        <w:top w:val="none" w:sz="0" w:space="0" w:color="auto"/>
        <w:left w:val="none" w:sz="0" w:space="0" w:color="auto"/>
        <w:bottom w:val="none" w:sz="0" w:space="0" w:color="auto"/>
        <w:right w:val="none" w:sz="0" w:space="0" w:color="auto"/>
      </w:divBdr>
      <w:divsChild>
        <w:div w:id="229537772">
          <w:marLeft w:val="0"/>
          <w:marRight w:val="0"/>
          <w:marTop w:val="0"/>
          <w:marBottom w:val="0"/>
          <w:divBdr>
            <w:top w:val="none" w:sz="0" w:space="0" w:color="auto"/>
            <w:left w:val="none" w:sz="0" w:space="0" w:color="auto"/>
            <w:bottom w:val="none" w:sz="0" w:space="0" w:color="auto"/>
            <w:right w:val="none" w:sz="0" w:space="0" w:color="auto"/>
          </w:divBdr>
          <w:divsChild>
            <w:div w:id="2023630738">
              <w:marLeft w:val="0"/>
              <w:marRight w:val="0"/>
              <w:marTop w:val="0"/>
              <w:marBottom w:val="0"/>
              <w:divBdr>
                <w:top w:val="none" w:sz="0" w:space="0" w:color="auto"/>
                <w:left w:val="none" w:sz="0" w:space="0" w:color="auto"/>
                <w:bottom w:val="none" w:sz="0" w:space="0" w:color="auto"/>
                <w:right w:val="none" w:sz="0" w:space="0" w:color="auto"/>
              </w:divBdr>
              <w:divsChild>
                <w:div w:id="2094349663">
                  <w:marLeft w:val="0"/>
                  <w:marRight w:val="0"/>
                  <w:marTop w:val="0"/>
                  <w:marBottom w:val="0"/>
                  <w:divBdr>
                    <w:top w:val="none" w:sz="0" w:space="0" w:color="auto"/>
                    <w:left w:val="none" w:sz="0" w:space="0" w:color="auto"/>
                    <w:bottom w:val="none" w:sz="0" w:space="0" w:color="auto"/>
                    <w:right w:val="none" w:sz="0" w:space="0" w:color="auto"/>
                  </w:divBdr>
                  <w:divsChild>
                    <w:div w:id="1787581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62848842">
      <w:bodyDiv w:val="1"/>
      <w:marLeft w:val="0"/>
      <w:marRight w:val="0"/>
      <w:marTop w:val="0"/>
      <w:marBottom w:val="0"/>
      <w:divBdr>
        <w:top w:val="none" w:sz="0" w:space="0" w:color="auto"/>
        <w:left w:val="none" w:sz="0" w:space="0" w:color="auto"/>
        <w:bottom w:val="none" w:sz="0" w:space="0" w:color="auto"/>
        <w:right w:val="none" w:sz="0" w:space="0" w:color="auto"/>
      </w:divBdr>
      <w:divsChild>
        <w:div w:id="1777283391">
          <w:marLeft w:val="3525"/>
          <w:marRight w:val="0"/>
          <w:marTop w:val="0"/>
          <w:marBottom w:val="0"/>
          <w:divBdr>
            <w:top w:val="none" w:sz="0" w:space="0" w:color="auto"/>
            <w:left w:val="none" w:sz="0" w:space="0" w:color="auto"/>
            <w:bottom w:val="none" w:sz="0" w:space="0" w:color="auto"/>
            <w:right w:val="none" w:sz="0" w:space="0" w:color="auto"/>
          </w:divBdr>
          <w:divsChild>
            <w:div w:id="1076127971">
              <w:marLeft w:val="0"/>
              <w:marRight w:val="0"/>
              <w:marTop w:val="0"/>
              <w:marBottom w:val="0"/>
              <w:divBdr>
                <w:top w:val="none" w:sz="0" w:space="0" w:color="auto"/>
                <w:left w:val="none" w:sz="0" w:space="0" w:color="auto"/>
                <w:bottom w:val="none" w:sz="0" w:space="0" w:color="auto"/>
                <w:right w:val="none" w:sz="0" w:space="0" w:color="auto"/>
              </w:divBdr>
              <w:divsChild>
                <w:div w:id="1488352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3123987">
      <w:bodyDiv w:val="1"/>
      <w:marLeft w:val="0"/>
      <w:marRight w:val="0"/>
      <w:marTop w:val="0"/>
      <w:marBottom w:val="0"/>
      <w:divBdr>
        <w:top w:val="none" w:sz="0" w:space="0" w:color="auto"/>
        <w:left w:val="none" w:sz="0" w:space="0" w:color="auto"/>
        <w:bottom w:val="none" w:sz="0" w:space="0" w:color="auto"/>
        <w:right w:val="none" w:sz="0" w:space="0" w:color="auto"/>
      </w:divBdr>
      <w:divsChild>
        <w:div w:id="1380320239">
          <w:marLeft w:val="3525"/>
          <w:marRight w:val="0"/>
          <w:marTop w:val="0"/>
          <w:marBottom w:val="0"/>
          <w:divBdr>
            <w:top w:val="none" w:sz="0" w:space="0" w:color="auto"/>
            <w:left w:val="none" w:sz="0" w:space="0" w:color="auto"/>
            <w:bottom w:val="none" w:sz="0" w:space="0" w:color="auto"/>
            <w:right w:val="none" w:sz="0" w:space="0" w:color="auto"/>
          </w:divBdr>
          <w:divsChild>
            <w:div w:id="306520425">
              <w:marLeft w:val="0"/>
              <w:marRight w:val="0"/>
              <w:marTop w:val="0"/>
              <w:marBottom w:val="0"/>
              <w:divBdr>
                <w:top w:val="none" w:sz="0" w:space="0" w:color="auto"/>
                <w:left w:val="none" w:sz="0" w:space="0" w:color="auto"/>
                <w:bottom w:val="none" w:sz="0" w:space="0" w:color="auto"/>
                <w:right w:val="none" w:sz="0" w:space="0" w:color="auto"/>
              </w:divBdr>
              <w:divsChild>
                <w:div w:id="44263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8753120">
      <w:bodyDiv w:val="1"/>
      <w:marLeft w:val="0"/>
      <w:marRight w:val="0"/>
      <w:marTop w:val="0"/>
      <w:marBottom w:val="0"/>
      <w:divBdr>
        <w:top w:val="none" w:sz="0" w:space="0" w:color="auto"/>
        <w:left w:val="none" w:sz="0" w:space="0" w:color="auto"/>
        <w:bottom w:val="none" w:sz="0" w:space="0" w:color="auto"/>
        <w:right w:val="none" w:sz="0" w:space="0" w:color="auto"/>
      </w:divBdr>
      <w:divsChild>
        <w:div w:id="17196015">
          <w:marLeft w:val="3525"/>
          <w:marRight w:val="0"/>
          <w:marTop w:val="0"/>
          <w:marBottom w:val="0"/>
          <w:divBdr>
            <w:top w:val="none" w:sz="0" w:space="0" w:color="auto"/>
            <w:left w:val="none" w:sz="0" w:space="0" w:color="auto"/>
            <w:bottom w:val="none" w:sz="0" w:space="0" w:color="auto"/>
            <w:right w:val="none" w:sz="0" w:space="0" w:color="auto"/>
          </w:divBdr>
          <w:divsChild>
            <w:div w:id="1924339603">
              <w:marLeft w:val="0"/>
              <w:marRight w:val="0"/>
              <w:marTop w:val="0"/>
              <w:marBottom w:val="0"/>
              <w:divBdr>
                <w:top w:val="none" w:sz="0" w:space="0" w:color="auto"/>
                <w:left w:val="none" w:sz="0" w:space="0" w:color="auto"/>
                <w:bottom w:val="none" w:sz="0" w:space="0" w:color="auto"/>
                <w:right w:val="none" w:sz="0" w:space="0" w:color="auto"/>
              </w:divBdr>
              <w:divsChild>
                <w:div w:id="1437099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27994273">
      <w:bodyDiv w:val="1"/>
      <w:marLeft w:val="0"/>
      <w:marRight w:val="0"/>
      <w:marTop w:val="0"/>
      <w:marBottom w:val="0"/>
      <w:divBdr>
        <w:top w:val="none" w:sz="0" w:space="0" w:color="auto"/>
        <w:left w:val="none" w:sz="0" w:space="0" w:color="auto"/>
        <w:bottom w:val="none" w:sz="0" w:space="0" w:color="auto"/>
        <w:right w:val="none" w:sz="0" w:space="0" w:color="auto"/>
      </w:divBdr>
      <w:divsChild>
        <w:div w:id="1282111726">
          <w:marLeft w:val="3525"/>
          <w:marRight w:val="0"/>
          <w:marTop w:val="0"/>
          <w:marBottom w:val="0"/>
          <w:divBdr>
            <w:top w:val="none" w:sz="0" w:space="0" w:color="auto"/>
            <w:left w:val="none" w:sz="0" w:space="0" w:color="auto"/>
            <w:bottom w:val="none" w:sz="0" w:space="0" w:color="auto"/>
            <w:right w:val="none" w:sz="0" w:space="0" w:color="auto"/>
          </w:divBdr>
          <w:divsChild>
            <w:div w:id="1182233880">
              <w:marLeft w:val="0"/>
              <w:marRight w:val="0"/>
              <w:marTop w:val="0"/>
              <w:marBottom w:val="0"/>
              <w:divBdr>
                <w:top w:val="none" w:sz="0" w:space="0" w:color="auto"/>
                <w:left w:val="none" w:sz="0" w:space="0" w:color="auto"/>
                <w:bottom w:val="none" w:sz="0" w:space="0" w:color="auto"/>
                <w:right w:val="none" w:sz="0" w:space="0" w:color="auto"/>
              </w:divBdr>
              <w:divsChild>
                <w:div w:id="1295939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wmf"/><Relationship Id="rId21" Type="http://schemas.openxmlformats.org/officeDocument/2006/relationships/image" Target="media/image8.jpeg"/><Relationship Id="rId42" Type="http://schemas.openxmlformats.org/officeDocument/2006/relationships/oleObject" Target="embeddings/oleObject2.bin"/><Relationship Id="rId63" Type="http://schemas.openxmlformats.org/officeDocument/2006/relationships/oleObject" Target="embeddings/oleObject12.bin"/><Relationship Id="rId84" Type="http://schemas.openxmlformats.org/officeDocument/2006/relationships/image" Target="media/image46.png"/><Relationship Id="rId138" Type="http://schemas.openxmlformats.org/officeDocument/2006/relationships/oleObject" Target="embeddings/oleObject39.bin"/><Relationship Id="rId159" Type="http://schemas.openxmlformats.org/officeDocument/2006/relationships/diagramData" Target="diagrams/data2.xml"/><Relationship Id="rId170" Type="http://schemas.openxmlformats.org/officeDocument/2006/relationships/oleObject" Target="embeddings/oleObject47.bin"/><Relationship Id="rId205" Type="http://schemas.openxmlformats.org/officeDocument/2006/relationships/image" Target="media/image108.wmf"/><Relationship Id="rId226" Type="http://schemas.openxmlformats.org/officeDocument/2006/relationships/oleObject" Target="embeddings/oleObject69.bin"/><Relationship Id="rId247" Type="http://schemas.openxmlformats.org/officeDocument/2006/relationships/footer" Target="footer7.xml"/><Relationship Id="rId107" Type="http://schemas.openxmlformats.org/officeDocument/2006/relationships/image" Target="media/image62.wmf"/><Relationship Id="rId11" Type="http://schemas.openxmlformats.org/officeDocument/2006/relationships/footer" Target="footer2.xml"/><Relationship Id="rId32" Type="http://schemas.openxmlformats.org/officeDocument/2006/relationships/image" Target="media/image13.wmf"/><Relationship Id="rId53" Type="http://schemas.openxmlformats.org/officeDocument/2006/relationships/image" Target="media/image27.jpg"/><Relationship Id="rId74" Type="http://schemas.openxmlformats.org/officeDocument/2006/relationships/image" Target="media/image38.jpeg"/><Relationship Id="rId128" Type="http://schemas.openxmlformats.org/officeDocument/2006/relationships/oleObject" Target="embeddings/oleObject34.bin"/><Relationship Id="rId149" Type="http://schemas.openxmlformats.org/officeDocument/2006/relationships/image" Target="media/image82.wmf"/><Relationship Id="rId5" Type="http://schemas.openxmlformats.org/officeDocument/2006/relationships/settings" Target="settings.xml"/><Relationship Id="rId95" Type="http://schemas.openxmlformats.org/officeDocument/2006/relationships/image" Target="media/image56.wmf"/><Relationship Id="rId160" Type="http://schemas.openxmlformats.org/officeDocument/2006/relationships/diagramLayout" Target="diagrams/layout2.xml"/><Relationship Id="rId181" Type="http://schemas.openxmlformats.org/officeDocument/2006/relationships/image" Target="media/image96.png"/><Relationship Id="rId216" Type="http://schemas.openxmlformats.org/officeDocument/2006/relationships/oleObject" Target="embeddings/oleObject63.bin"/><Relationship Id="rId237" Type="http://schemas.openxmlformats.org/officeDocument/2006/relationships/oleObject" Target="embeddings/oleObject79.bin"/><Relationship Id="rId22" Type="http://schemas.openxmlformats.org/officeDocument/2006/relationships/image" Target="media/image9.jpeg"/><Relationship Id="rId43" Type="http://schemas.openxmlformats.org/officeDocument/2006/relationships/image" Target="media/image22.wmf"/><Relationship Id="rId64" Type="http://schemas.openxmlformats.org/officeDocument/2006/relationships/image" Target="media/image32.wmf"/><Relationship Id="rId118" Type="http://schemas.openxmlformats.org/officeDocument/2006/relationships/oleObject" Target="embeddings/oleObject29.bin"/><Relationship Id="rId139" Type="http://schemas.openxmlformats.org/officeDocument/2006/relationships/image" Target="media/image78.wmf"/><Relationship Id="rId85" Type="http://schemas.openxmlformats.org/officeDocument/2006/relationships/image" Target="media/image47.png"/><Relationship Id="rId150" Type="http://schemas.openxmlformats.org/officeDocument/2006/relationships/oleObject" Target="embeddings/oleObject43.bin"/><Relationship Id="rId171" Type="http://schemas.openxmlformats.org/officeDocument/2006/relationships/oleObject" Target="embeddings/oleObject48.bin"/><Relationship Id="rId192" Type="http://schemas.openxmlformats.org/officeDocument/2006/relationships/image" Target="media/image104.png"/><Relationship Id="rId206" Type="http://schemas.openxmlformats.org/officeDocument/2006/relationships/oleObject" Target="embeddings/oleObject57.bin"/><Relationship Id="rId227" Type="http://schemas.openxmlformats.org/officeDocument/2006/relationships/oleObject" Target="embeddings/oleObject70.bin"/><Relationship Id="rId248" Type="http://schemas.openxmlformats.org/officeDocument/2006/relationships/fontTable" Target="fontTable.xml"/><Relationship Id="rId12" Type="http://schemas.openxmlformats.org/officeDocument/2006/relationships/header" Target="header2.xml"/><Relationship Id="rId33" Type="http://schemas.openxmlformats.org/officeDocument/2006/relationships/oleObject" Target="embeddings/oleObject1.bin"/><Relationship Id="rId108" Type="http://schemas.openxmlformats.org/officeDocument/2006/relationships/oleObject" Target="embeddings/oleObject24.bin"/><Relationship Id="rId129" Type="http://schemas.openxmlformats.org/officeDocument/2006/relationships/image" Target="media/image73.wmf"/><Relationship Id="rId54" Type="http://schemas.openxmlformats.org/officeDocument/2006/relationships/image" Target="media/image28.wmf"/><Relationship Id="rId75" Type="http://schemas.openxmlformats.org/officeDocument/2006/relationships/image" Target="media/image39.png"/><Relationship Id="rId96" Type="http://schemas.openxmlformats.org/officeDocument/2006/relationships/oleObject" Target="embeddings/oleObject20.bin"/><Relationship Id="rId140" Type="http://schemas.openxmlformats.org/officeDocument/2006/relationships/oleObject" Target="embeddings/oleObject40.bin"/><Relationship Id="rId161" Type="http://schemas.openxmlformats.org/officeDocument/2006/relationships/diagramQuickStyle" Target="diagrams/quickStyle2.xml"/><Relationship Id="rId182" Type="http://schemas.openxmlformats.org/officeDocument/2006/relationships/image" Target="media/image97.png"/><Relationship Id="rId217" Type="http://schemas.openxmlformats.org/officeDocument/2006/relationships/oleObject" Target="embeddings/oleObject64.bin"/><Relationship Id="rId6" Type="http://schemas.openxmlformats.org/officeDocument/2006/relationships/webSettings" Target="webSettings.xml"/><Relationship Id="rId238" Type="http://schemas.openxmlformats.org/officeDocument/2006/relationships/oleObject" Target="embeddings/oleObject80.bin"/><Relationship Id="rId23" Type="http://schemas.openxmlformats.org/officeDocument/2006/relationships/diagramData" Target="diagrams/data1.xml"/><Relationship Id="rId119" Type="http://schemas.openxmlformats.org/officeDocument/2006/relationships/image" Target="media/image68.wmf"/><Relationship Id="rId44" Type="http://schemas.openxmlformats.org/officeDocument/2006/relationships/oleObject" Target="embeddings/oleObject3.bin"/><Relationship Id="rId65" Type="http://schemas.openxmlformats.org/officeDocument/2006/relationships/oleObject" Target="embeddings/oleObject13.bin"/><Relationship Id="rId86" Type="http://schemas.openxmlformats.org/officeDocument/2006/relationships/image" Target="media/image48.png"/><Relationship Id="rId130" Type="http://schemas.openxmlformats.org/officeDocument/2006/relationships/oleObject" Target="embeddings/oleObject35.bin"/><Relationship Id="rId151" Type="http://schemas.openxmlformats.org/officeDocument/2006/relationships/image" Target="media/image83.png"/><Relationship Id="rId172" Type="http://schemas.openxmlformats.org/officeDocument/2006/relationships/image" Target="media/image91.wmf"/><Relationship Id="rId193" Type="http://schemas.openxmlformats.org/officeDocument/2006/relationships/image" Target="media/image101.jpg"/><Relationship Id="rId207" Type="http://schemas.openxmlformats.org/officeDocument/2006/relationships/oleObject" Target="embeddings/oleObject58.bin"/><Relationship Id="rId228" Type="http://schemas.openxmlformats.org/officeDocument/2006/relationships/image" Target="media/image116.wmf"/><Relationship Id="rId249" Type="http://schemas.openxmlformats.org/officeDocument/2006/relationships/theme" Target="theme/theme1.xml"/><Relationship Id="rId13" Type="http://schemas.openxmlformats.org/officeDocument/2006/relationships/footer" Target="footer3.xml"/><Relationship Id="rId109" Type="http://schemas.openxmlformats.org/officeDocument/2006/relationships/image" Target="media/image63.wmf"/><Relationship Id="rId34" Type="http://schemas.openxmlformats.org/officeDocument/2006/relationships/image" Target="media/image14.gif"/><Relationship Id="rId55" Type="http://schemas.openxmlformats.org/officeDocument/2006/relationships/oleObject" Target="embeddings/oleObject8.bin"/><Relationship Id="rId76" Type="http://schemas.openxmlformats.org/officeDocument/2006/relationships/image" Target="media/image40.png"/><Relationship Id="rId97" Type="http://schemas.openxmlformats.org/officeDocument/2006/relationships/image" Target="media/image57.wmf"/><Relationship Id="rId120" Type="http://schemas.openxmlformats.org/officeDocument/2006/relationships/oleObject" Target="embeddings/oleObject30.bin"/><Relationship Id="rId141" Type="http://schemas.openxmlformats.org/officeDocument/2006/relationships/image" Target="media/image79.png"/><Relationship Id="rId7" Type="http://schemas.openxmlformats.org/officeDocument/2006/relationships/footnotes" Target="footnotes.xml"/><Relationship Id="rId162" Type="http://schemas.openxmlformats.org/officeDocument/2006/relationships/diagramColors" Target="diagrams/colors2.xml"/><Relationship Id="rId183" Type="http://schemas.openxmlformats.org/officeDocument/2006/relationships/image" Target="media/image98.png"/><Relationship Id="rId218" Type="http://schemas.openxmlformats.org/officeDocument/2006/relationships/image" Target="media/image113.wmf"/><Relationship Id="rId239" Type="http://schemas.openxmlformats.org/officeDocument/2006/relationships/oleObject" Target="embeddings/oleObject81.bin"/><Relationship Id="rId24" Type="http://schemas.openxmlformats.org/officeDocument/2006/relationships/diagramLayout" Target="diagrams/layout1.xml"/><Relationship Id="rId45" Type="http://schemas.openxmlformats.org/officeDocument/2006/relationships/image" Target="media/image23.wmf"/><Relationship Id="rId66" Type="http://schemas.openxmlformats.org/officeDocument/2006/relationships/image" Target="media/image33.wmf"/><Relationship Id="rId87" Type="http://schemas.openxmlformats.org/officeDocument/2006/relationships/image" Target="media/image49.png"/><Relationship Id="rId110" Type="http://schemas.openxmlformats.org/officeDocument/2006/relationships/oleObject" Target="embeddings/oleObject25.bin"/><Relationship Id="rId131" Type="http://schemas.openxmlformats.org/officeDocument/2006/relationships/image" Target="media/image74.wmf"/><Relationship Id="rId152" Type="http://schemas.microsoft.com/office/2007/relationships/hdphoto" Target="media/hdphoto1.wdp"/><Relationship Id="rId173" Type="http://schemas.openxmlformats.org/officeDocument/2006/relationships/oleObject" Target="embeddings/oleObject49.bin"/><Relationship Id="rId194" Type="http://schemas.openxmlformats.org/officeDocument/2006/relationships/image" Target="media/image102.jpg"/><Relationship Id="rId208" Type="http://schemas.openxmlformats.org/officeDocument/2006/relationships/oleObject" Target="embeddings/oleObject59.bin"/><Relationship Id="rId229" Type="http://schemas.openxmlformats.org/officeDocument/2006/relationships/oleObject" Target="embeddings/oleObject71.bin"/><Relationship Id="rId240" Type="http://schemas.openxmlformats.org/officeDocument/2006/relationships/oleObject" Target="embeddings/oleObject82.bin"/><Relationship Id="rId14" Type="http://schemas.openxmlformats.org/officeDocument/2006/relationships/image" Target="media/image1.jpeg"/><Relationship Id="rId35" Type="http://schemas.openxmlformats.org/officeDocument/2006/relationships/image" Target="media/image15.jpg"/><Relationship Id="rId56" Type="http://schemas.openxmlformats.org/officeDocument/2006/relationships/chart" Target="charts/chart1.xml"/><Relationship Id="rId77" Type="http://schemas.openxmlformats.org/officeDocument/2006/relationships/image" Target="media/image41.png"/><Relationship Id="rId100" Type="http://schemas.openxmlformats.org/officeDocument/2006/relationships/oleObject" Target="embeddings/oleObject21.bin"/><Relationship Id="rId8" Type="http://schemas.openxmlformats.org/officeDocument/2006/relationships/endnotes" Target="endnotes.xml"/><Relationship Id="rId98" Type="http://schemas.openxmlformats.org/officeDocument/2006/relationships/image" Target="media/image58.wmf"/><Relationship Id="rId121" Type="http://schemas.openxmlformats.org/officeDocument/2006/relationships/image" Target="media/image69.wmf"/><Relationship Id="rId163" Type="http://schemas.microsoft.com/office/2007/relationships/diagramDrawing" Target="diagrams/drawing2.xml"/><Relationship Id="rId184" Type="http://schemas.openxmlformats.org/officeDocument/2006/relationships/image" Target="media/image99.png"/><Relationship Id="rId219" Type="http://schemas.openxmlformats.org/officeDocument/2006/relationships/oleObject" Target="embeddings/oleObject65.bin"/><Relationship Id="rId230" Type="http://schemas.openxmlformats.org/officeDocument/2006/relationships/oleObject" Target="embeddings/oleObject72.bin"/><Relationship Id="rId25" Type="http://schemas.openxmlformats.org/officeDocument/2006/relationships/diagramQuickStyle" Target="diagrams/quickStyle1.xml"/><Relationship Id="rId46" Type="http://schemas.openxmlformats.org/officeDocument/2006/relationships/oleObject" Target="embeddings/oleObject4.bin"/><Relationship Id="rId67" Type="http://schemas.openxmlformats.org/officeDocument/2006/relationships/oleObject" Target="embeddings/oleObject14.bin"/><Relationship Id="rId88" Type="http://schemas.openxmlformats.org/officeDocument/2006/relationships/image" Target="media/image50.png"/><Relationship Id="rId111" Type="http://schemas.openxmlformats.org/officeDocument/2006/relationships/image" Target="media/image64.wmf"/><Relationship Id="rId132" Type="http://schemas.openxmlformats.org/officeDocument/2006/relationships/oleObject" Target="embeddings/oleObject36.bin"/><Relationship Id="rId153" Type="http://schemas.openxmlformats.org/officeDocument/2006/relationships/image" Target="media/image84.jpeg"/><Relationship Id="rId174" Type="http://schemas.openxmlformats.org/officeDocument/2006/relationships/oleObject" Target="embeddings/oleObject50.bin"/><Relationship Id="rId195" Type="http://schemas.openxmlformats.org/officeDocument/2006/relationships/image" Target="media/image103.jpg"/><Relationship Id="rId209" Type="http://schemas.openxmlformats.org/officeDocument/2006/relationships/image" Target="media/image109.wmf"/><Relationship Id="rId220" Type="http://schemas.openxmlformats.org/officeDocument/2006/relationships/image" Target="media/image114.jpeg"/><Relationship Id="rId241" Type="http://schemas.openxmlformats.org/officeDocument/2006/relationships/oleObject" Target="embeddings/oleObject83.bin"/><Relationship Id="rId15" Type="http://schemas.openxmlformats.org/officeDocument/2006/relationships/image" Target="media/image2.jpeg"/><Relationship Id="rId36" Type="http://schemas.openxmlformats.org/officeDocument/2006/relationships/image" Target="media/image16.jpg"/><Relationship Id="rId57" Type="http://schemas.openxmlformats.org/officeDocument/2006/relationships/image" Target="media/image29.wmf"/><Relationship Id="rId106" Type="http://schemas.openxmlformats.org/officeDocument/2006/relationships/footer" Target="footer5.xml"/><Relationship Id="rId127" Type="http://schemas.openxmlformats.org/officeDocument/2006/relationships/image" Target="media/image72.wmf"/><Relationship Id="rId10" Type="http://schemas.openxmlformats.org/officeDocument/2006/relationships/footer" Target="footer1.xml"/><Relationship Id="rId31" Type="http://schemas.openxmlformats.org/officeDocument/2006/relationships/image" Target="media/image12.png"/><Relationship Id="rId52" Type="http://schemas.openxmlformats.org/officeDocument/2006/relationships/oleObject" Target="embeddings/oleObject7.bin"/><Relationship Id="rId73" Type="http://schemas.openxmlformats.org/officeDocument/2006/relationships/image" Target="media/image37.png"/><Relationship Id="rId78" Type="http://schemas.openxmlformats.org/officeDocument/2006/relationships/image" Target="media/image42.png"/><Relationship Id="rId94" Type="http://schemas.openxmlformats.org/officeDocument/2006/relationships/oleObject" Target="embeddings/oleObject19.bin"/><Relationship Id="rId99" Type="http://schemas.openxmlformats.org/officeDocument/2006/relationships/image" Target="media/image59.wmf"/><Relationship Id="rId101" Type="http://schemas.openxmlformats.org/officeDocument/2006/relationships/oleObject" Target="embeddings/oleObject22.bin"/><Relationship Id="rId122" Type="http://schemas.openxmlformats.org/officeDocument/2006/relationships/oleObject" Target="embeddings/oleObject31.bin"/><Relationship Id="rId148" Type="http://schemas.openxmlformats.org/officeDocument/2006/relationships/oleObject" Target="embeddings/oleObject42.bin"/><Relationship Id="rId164" Type="http://schemas.openxmlformats.org/officeDocument/2006/relationships/image" Target="media/image87.png"/><Relationship Id="rId169" Type="http://schemas.openxmlformats.org/officeDocument/2006/relationships/image" Target="media/image90.wmf"/><Relationship Id="rId185" Type="http://schemas.openxmlformats.org/officeDocument/2006/relationships/image" Target="media/image100.png"/><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image" Target="media/image95.png"/><Relationship Id="rId210" Type="http://schemas.openxmlformats.org/officeDocument/2006/relationships/oleObject" Target="embeddings/oleObject60.bin"/><Relationship Id="rId215" Type="http://schemas.openxmlformats.org/officeDocument/2006/relationships/image" Target="media/image112.wmf"/><Relationship Id="rId236" Type="http://schemas.openxmlformats.org/officeDocument/2006/relationships/oleObject" Target="embeddings/oleObject78.bin"/><Relationship Id="rId26" Type="http://schemas.openxmlformats.org/officeDocument/2006/relationships/diagramColors" Target="diagrams/colors1.xml"/><Relationship Id="rId231" Type="http://schemas.openxmlformats.org/officeDocument/2006/relationships/oleObject" Target="embeddings/oleObject73.bin"/><Relationship Id="rId47" Type="http://schemas.openxmlformats.org/officeDocument/2006/relationships/image" Target="media/image24.wmf"/><Relationship Id="rId68" Type="http://schemas.openxmlformats.org/officeDocument/2006/relationships/image" Target="media/image34.wmf"/><Relationship Id="rId89" Type="http://schemas.openxmlformats.org/officeDocument/2006/relationships/image" Target="media/image51.png"/><Relationship Id="rId112" Type="http://schemas.openxmlformats.org/officeDocument/2006/relationships/oleObject" Target="embeddings/oleObject26.bin"/><Relationship Id="rId133" Type="http://schemas.openxmlformats.org/officeDocument/2006/relationships/image" Target="media/image75.wmf"/><Relationship Id="rId154" Type="http://schemas.microsoft.com/office/2007/relationships/hdphoto" Target="media/hdphoto2.wdp"/><Relationship Id="rId175" Type="http://schemas.openxmlformats.org/officeDocument/2006/relationships/oleObject" Target="embeddings/oleObject51.bin"/><Relationship Id="rId196" Type="http://schemas.openxmlformats.org/officeDocument/2006/relationships/image" Target="media/image104.jpg"/><Relationship Id="rId200" Type="http://schemas.openxmlformats.org/officeDocument/2006/relationships/oleObject" Target="embeddings/oleObject53.bin"/><Relationship Id="rId16" Type="http://schemas.openxmlformats.org/officeDocument/2006/relationships/image" Target="media/image3.jpeg"/><Relationship Id="rId221" Type="http://schemas.microsoft.com/office/2007/relationships/hdphoto" Target="media/hdphoto4.wdp"/><Relationship Id="rId242" Type="http://schemas.openxmlformats.org/officeDocument/2006/relationships/oleObject" Target="embeddings/oleObject84.bin"/><Relationship Id="rId37" Type="http://schemas.openxmlformats.org/officeDocument/2006/relationships/image" Target="media/image17.jpeg"/><Relationship Id="rId58" Type="http://schemas.openxmlformats.org/officeDocument/2006/relationships/oleObject" Target="embeddings/oleObject9.bin"/><Relationship Id="rId79" Type="http://schemas.openxmlformats.org/officeDocument/2006/relationships/image" Target="media/image43.emf"/><Relationship Id="rId102" Type="http://schemas.openxmlformats.org/officeDocument/2006/relationships/oleObject" Target="embeddings/oleObject23.bin"/><Relationship Id="rId123" Type="http://schemas.openxmlformats.org/officeDocument/2006/relationships/image" Target="media/image70.wmf"/><Relationship Id="rId144" Type="http://schemas.openxmlformats.org/officeDocument/2006/relationships/image" Target="media/image82.png"/><Relationship Id="rId90" Type="http://schemas.openxmlformats.org/officeDocument/2006/relationships/image" Target="media/image52.png"/><Relationship Id="rId165" Type="http://schemas.openxmlformats.org/officeDocument/2006/relationships/image" Target="media/image88.png"/><Relationship Id="rId211" Type="http://schemas.openxmlformats.org/officeDocument/2006/relationships/image" Target="media/image110.wmf"/><Relationship Id="rId232" Type="http://schemas.openxmlformats.org/officeDocument/2006/relationships/oleObject" Target="embeddings/oleObject74.bin"/><Relationship Id="rId27" Type="http://schemas.microsoft.com/office/2007/relationships/diagramDrawing" Target="diagrams/drawing1.xml"/><Relationship Id="rId48" Type="http://schemas.openxmlformats.org/officeDocument/2006/relationships/oleObject" Target="embeddings/oleObject5.bin"/><Relationship Id="rId69" Type="http://schemas.openxmlformats.org/officeDocument/2006/relationships/oleObject" Target="embeddings/oleObject15.bin"/><Relationship Id="rId113" Type="http://schemas.openxmlformats.org/officeDocument/2006/relationships/image" Target="media/image65.wmf"/><Relationship Id="rId134" Type="http://schemas.openxmlformats.org/officeDocument/2006/relationships/oleObject" Target="embeddings/oleObject37.bin"/><Relationship Id="rId80" Type="http://schemas.openxmlformats.org/officeDocument/2006/relationships/oleObject" Target="embeddings/oleObject17.bin"/><Relationship Id="rId155" Type="http://schemas.openxmlformats.org/officeDocument/2006/relationships/image" Target="media/image85.jpeg"/><Relationship Id="rId176" Type="http://schemas.openxmlformats.org/officeDocument/2006/relationships/oleObject" Target="embeddings/oleObject52.bin"/><Relationship Id="rId197" Type="http://schemas.openxmlformats.org/officeDocument/2006/relationships/image" Target="media/image105.jpg"/><Relationship Id="rId201" Type="http://schemas.openxmlformats.org/officeDocument/2006/relationships/oleObject" Target="embeddings/oleObject54.bin"/><Relationship Id="rId222" Type="http://schemas.openxmlformats.org/officeDocument/2006/relationships/image" Target="media/image115.wmf"/><Relationship Id="rId243" Type="http://schemas.openxmlformats.org/officeDocument/2006/relationships/oleObject" Target="embeddings/oleObject85.bin"/><Relationship Id="rId17" Type="http://schemas.openxmlformats.org/officeDocument/2006/relationships/image" Target="media/image4.jpeg"/><Relationship Id="rId38" Type="http://schemas.openxmlformats.org/officeDocument/2006/relationships/image" Target="media/image18.jpg"/><Relationship Id="rId59" Type="http://schemas.openxmlformats.org/officeDocument/2006/relationships/image" Target="media/image30.wmf"/><Relationship Id="rId103" Type="http://schemas.openxmlformats.org/officeDocument/2006/relationships/image" Target="media/image60.jpg"/><Relationship Id="rId124" Type="http://schemas.openxmlformats.org/officeDocument/2006/relationships/oleObject" Target="embeddings/oleObject32.bin"/><Relationship Id="rId70" Type="http://schemas.openxmlformats.org/officeDocument/2006/relationships/image" Target="media/image35.wmf"/><Relationship Id="rId91" Type="http://schemas.openxmlformats.org/officeDocument/2006/relationships/image" Target="media/image53.png"/><Relationship Id="rId145" Type="http://schemas.openxmlformats.org/officeDocument/2006/relationships/image" Target="media/image80.jpg"/><Relationship Id="rId166" Type="http://schemas.openxmlformats.org/officeDocument/2006/relationships/image" Target="media/image89.wmf"/><Relationship Id="rId1" Type="http://schemas.openxmlformats.org/officeDocument/2006/relationships/customXml" Target="../customXml/item1.xml"/><Relationship Id="rId212" Type="http://schemas.openxmlformats.org/officeDocument/2006/relationships/oleObject" Target="embeddings/oleObject61.bin"/><Relationship Id="rId233" Type="http://schemas.openxmlformats.org/officeDocument/2006/relationships/oleObject" Target="embeddings/oleObject75.bin"/><Relationship Id="rId28" Type="http://schemas.openxmlformats.org/officeDocument/2006/relationships/image" Target="media/image6.emf"/><Relationship Id="rId49" Type="http://schemas.openxmlformats.org/officeDocument/2006/relationships/image" Target="media/image25.wmf"/><Relationship Id="rId114" Type="http://schemas.openxmlformats.org/officeDocument/2006/relationships/oleObject" Target="embeddings/oleObject27.bin"/><Relationship Id="rId60" Type="http://schemas.openxmlformats.org/officeDocument/2006/relationships/oleObject" Target="embeddings/oleObject10.bin"/><Relationship Id="rId81" Type="http://schemas.openxmlformats.org/officeDocument/2006/relationships/image" Target="media/image44.wmf"/><Relationship Id="rId135" Type="http://schemas.openxmlformats.org/officeDocument/2006/relationships/image" Target="media/image76.wmf"/><Relationship Id="rId156" Type="http://schemas.microsoft.com/office/2007/relationships/hdphoto" Target="media/hdphoto3.wdp"/><Relationship Id="rId177" Type="http://schemas.openxmlformats.org/officeDocument/2006/relationships/image" Target="media/image92.png"/><Relationship Id="rId198" Type="http://schemas.openxmlformats.org/officeDocument/2006/relationships/chart" Target="charts/chart2.xml"/><Relationship Id="rId202" Type="http://schemas.openxmlformats.org/officeDocument/2006/relationships/oleObject" Target="embeddings/oleObject55.bin"/><Relationship Id="rId223" Type="http://schemas.openxmlformats.org/officeDocument/2006/relationships/oleObject" Target="embeddings/oleObject66.bin"/><Relationship Id="rId244" Type="http://schemas.openxmlformats.org/officeDocument/2006/relationships/image" Target="media/image117.wmf"/><Relationship Id="rId18" Type="http://schemas.openxmlformats.org/officeDocument/2006/relationships/image" Target="media/image5.jpeg"/><Relationship Id="rId39" Type="http://schemas.openxmlformats.org/officeDocument/2006/relationships/image" Target="media/image19.jpg"/><Relationship Id="rId50" Type="http://schemas.openxmlformats.org/officeDocument/2006/relationships/oleObject" Target="embeddings/oleObject6.bin"/><Relationship Id="rId104" Type="http://schemas.openxmlformats.org/officeDocument/2006/relationships/image" Target="media/image61.emf"/><Relationship Id="rId125" Type="http://schemas.openxmlformats.org/officeDocument/2006/relationships/image" Target="media/image71.wmf"/><Relationship Id="rId146" Type="http://schemas.openxmlformats.org/officeDocument/2006/relationships/oleObject" Target="embeddings/oleObject41.bin"/><Relationship Id="rId167" Type="http://schemas.openxmlformats.org/officeDocument/2006/relationships/oleObject" Target="embeddings/oleObject45.bin"/><Relationship Id="rId71" Type="http://schemas.openxmlformats.org/officeDocument/2006/relationships/oleObject" Target="embeddings/oleObject16.bin"/><Relationship Id="rId92" Type="http://schemas.openxmlformats.org/officeDocument/2006/relationships/image" Target="media/image54.png"/><Relationship Id="rId213" Type="http://schemas.openxmlformats.org/officeDocument/2006/relationships/image" Target="media/image111.wmf"/><Relationship Id="rId234" Type="http://schemas.openxmlformats.org/officeDocument/2006/relationships/oleObject" Target="embeddings/oleObject76.bin"/><Relationship Id="rId2" Type="http://schemas.openxmlformats.org/officeDocument/2006/relationships/numbering" Target="numbering.xml"/><Relationship Id="rId29" Type="http://schemas.openxmlformats.org/officeDocument/2006/relationships/image" Target="media/image10.jpeg"/><Relationship Id="rId40" Type="http://schemas.openxmlformats.org/officeDocument/2006/relationships/image" Target="media/image20.jpg"/><Relationship Id="rId115" Type="http://schemas.openxmlformats.org/officeDocument/2006/relationships/image" Target="media/image66.wmf"/><Relationship Id="rId136" Type="http://schemas.openxmlformats.org/officeDocument/2006/relationships/oleObject" Target="embeddings/oleObject38.bin"/><Relationship Id="rId157" Type="http://schemas.openxmlformats.org/officeDocument/2006/relationships/image" Target="media/image86.wmf"/><Relationship Id="rId178" Type="http://schemas.openxmlformats.org/officeDocument/2006/relationships/image" Target="media/image93.png"/><Relationship Id="rId61" Type="http://schemas.openxmlformats.org/officeDocument/2006/relationships/image" Target="media/image31.wmf"/><Relationship Id="rId82" Type="http://schemas.openxmlformats.org/officeDocument/2006/relationships/oleObject" Target="embeddings/oleObject18.bin"/><Relationship Id="rId199" Type="http://schemas.openxmlformats.org/officeDocument/2006/relationships/image" Target="media/image106.wmf"/><Relationship Id="rId203" Type="http://schemas.openxmlformats.org/officeDocument/2006/relationships/image" Target="media/image107.wmf"/><Relationship Id="rId19" Type="http://schemas.openxmlformats.org/officeDocument/2006/relationships/image" Target="media/image6.jpeg"/><Relationship Id="rId224" Type="http://schemas.openxmlformats.org/officeDocument/2006/relationships/oleObject" Target="embeddings/oleObject67.bin"/><Relationship Id="rId245" Type="http://schemas.openxmlformats.org/officeDocument/2006/relationships/oleObject" Target="embeddings/oleObject86.bin"/><Relationship Id="rId30" Type="http://schemas.openxmlformats.org/officeDocument/2006/relationships/image" Target="media/image11.png"/><Relationship Id="rId105" Type="http://schemas.openxmlformats.org/officeDocument/2006/relationships/footer" Target="footer4.xml"/><Relationship Id="rId126" Type="http://schemas.openxmlformats.org/officeDocument/2006/relationships/oleObject" Target="embeddings/oleObject33.bin"/><Relationship Id="rId147" Type="http://schemas.openxmlformats.org/officeDocument/2006/relationships/image" Target="media/image81.wmf"/><Relationship Id="rId168" Type="http://schemas.openxmlformats.org/officeDocument/2006/relationships/oleObject" Target="embeddings/oleObject46.bin"/><Relationship Id="rId51" Type="http://schemas.openxmlformats.org/officeDocument/2006/relationships/image" Target="media/image26.wmf"/><Relationship Id="rId72" Type="http://schemas.openxmlformats.org/officeDocument/2006/relationships/image" Target="media/image36.png"/><Relationship Id="rId93" Type="http://schemas.openxmlformats.org/officeDocument/2006/relationships/image" Target="media/image55.wmf"/><Relationship Id="rId3" Type="http://schemas.openxmlformats.org/officeDocument/2006/relationships/styles" Target="styles.xml"/><Relationship Id="rId214" Type="http://schemas.openxmlformats.org/officeDocument/2006/relationships/oleObject" Target="embeddings/oleObject62.bin"/><Relationship Id="rId235" Type="http://schemas.openxmlformats.org/officeDocument/2006/relationships/oleObject" Target="embeddings/oleObject77.bin"/><Relationship Id="rId116" Type="http://schemas.openxmlformats.org/officeDocument/2006/relationships/oleObject" Target="embeddings/oleObject28.bin"/><Relationship Id="rId137" Type="http://schemas.openxmlformats.org/officeDocument/2006/relationships/image" Target="media/image77.wmf"/><Relationship Id="rId158" Type="http://schemas.openxmlformats.org/officeDocument/2006/relationships/oleObject" Target="embeddings/oleObject44.bin"/><Relationship Id="rId20" Type="http://schemas.openxmlformats.org/officeDocument/2006/relationships/image" Target="media/image7.jpeg"/><Relationship Id="rId41" Type="http://schemas.openxmlformats.org/officeDocument/2006/relationships/image" Target="media/image21.wmf"/><Relationship Id="rId62" Type="http://schemas.openxmlformats.org/officeDocument/2006/relationships/oleObject" Target="embeddings/oleObject11.bin"/><Relationship Id="rId83" Type="http://schemas.openxmlformats.org/officeDocument/2006/relationships/image" Target="media/image45.png"/><Relationship Id="rId179" Type="http://schemas.openxmlformats.org/officeDocument/2006/relationships/image" Target="media/image94.png"/><Relationship Id="rId204" Type="http://schemas.openxmlformats.org/officeDocument/2006/relationships/oleObject" Target="embeddings/oleObject56.bin"/><Relationship Id="rId225" Type="http://schemas.openxmlformats.org/officeDocument/2006/relationships/oleObject" Target="embeddings/oleObject68.bin"/><Relationship Id="rId246" Type="http://schemas.openxmlformats.org/officeDocument/2006/relationships/footer" Target="footer6.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D:\0_Nettoyeur_Auto\2_Redaction\Fichiers_partie3\Courbe_pratiques_Scooba.xlsx"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D:\0_Nettoyeur_Auto\2_Redaction\Fichiers_partie3\Courbe_pratiques_Scooba.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Feuil8!$C$1</c:f>
              <c:strCache>
                <c:ptCount val="1"/>
                <c:pt idx="0">
                  <c:v>V80</c:v>
                </c:pt>
              </c:strCache>
            </c:strRef>
          </c:tx>
          <c:spPr>
            <a:ln w="28575">
              <a:noFill/>
            </a:ln>
          </c:spPr>
          <c:marker>
            <c:symbol val="diamond"/>
            <c:size val="2"/>
          </c:marker>
          <c:xVal>
            <c:numRef>
              <c:f>Feuil8!$B$2:$B$606</c:f>
              <c:numCache>
                <c:formatCode>General</c:formatCode>
                <c:ptCount val="605"/>
                <c:pt idx="0">
                  <c:v>0</c:v>
                </c:pt>
                <c:pt idx="1">
                  <c:v>1.4999999999999999E-2</c:v>
                </c:pt>
                <c:pt idx="2">
                  <c:v>3.1E-2</c:v>
                </c:pt>
                <c:pt idx="3">
                  <c:v>4.7E-2</c:v>
                </c:pt>
                <c:pt idx="4">
                  <c:v>6.2E-2</c:v>
                </c:pt>
                <c:pt idx="5">
                  <c:v>7.8E-2</c:v>
                </c:pt>
                <c:pt idx="6">
                  <c:v>9.3000000000000096E-2</c:v>
                </c:pt>
                <c:pt idx="7">
                  <c:v>0.109</c:v>
                </c:pt>
                <c:pt idx="8">
                  <c:v>0.125</c:v>
                </c:pt>
                <c:pt idx="9">
                  <c:v>0.14000000000000001</c:v>
                </c:pt>
                <c:pt idx="10">
                  <c:v>0.156</c:v>
                </c:pt>
                <c:pt idx="11">
                  <c:v>0.17100000000000001</c:v>
                </c:pt>
                <c:pt idx="12">
                  <c:v>0.187</c:v>
                </c:pt>
                <c:pt idx="13">
                  <c:v>0.20300000000000001</c:v>
                </c:pt>
                <c:pt idx="14">
                  <c:v>0.218</c:v>
                </c:pt>
                <c:pt idx="15">
                  <c:v>0.23400000000000001</c:v>
                </c:pt>
                <c:pt idx="16">
                  <c:v>0.249</c:v>
                </c:pt>
                <c:pt idx="17">
                  <c:v>0.26500000000000001</c:v>
                </c:pt>
                <c:pt idx="18">
                  <c:v>0.28100000000000003</c:v>
                </c:pt>
                <c:pt idx="19">
                  <c:v>0.29599999999999999</c:v>
                </c:pt>
                <c:pt idx="20">
                  <c:v>0.312</c:v>
                </c:pt>
                <c:pt idx="21">
                  <c:v>0.32700000000000001</c:v>
                </c:pt>
                <c:pt idx="22">
                  <c:v>0.34300000000000003</c:v>
                </c:pt>
                <c:pt idx="23">
                  <c:v>0.35899999999999999</c:v>
                </c:pt>
                <c:pt idx="24">
                  <c:v>0.374</c:v>
                </c:pt>
                <c:pt idx="25">
                  <c:v>0.39</c:v>
                </c:pt>
                <c:pt idx="26">
                  <c:v>0.40500000000000003</c:v>
                </c:pt>
                <c:pt idx="27">
                  <c:v>0.42099999999999999</c:v>
                </c:pt>
                <c:pt idx="28">
                  <c:v>0.437</c:v>
                </c:pt>
                <c:pt idx="29">
                  <c:v>0.45200000000000001</c:v>
                </c:pt>
                <c:pt idx="30">
                  <c:v>0.46800000000000003</c:v>
                </c:pt>
                <c:pt idx="31">
                  <c:v>0.48299999999999998</c:v>
                </c:pt>
                <c:pt idx="32">
                  <c:v>0.499</c:v>
                </c:pt>
                <c:pt idx="33">
                  <c:v>0.51500000000000001</c:v>
                </c:pt>
                <c:pt idx="34">
                  <c:v>0.53</c:v>
                </c:pt>
                <c:pt idx="35">
                  <c:v>0.54600000000000004</c:v>
                </c:pt>
                <c:pt idx="36">
                  <c:v>0.56100000000000005</c:v>
                </c:pt>
                <c:pt idx="37">
                  <c:v>0.57700000000000096</c:v>
                </c:pt>
                <c:pt idx="38">
                  <c:v>0.59299999999999997</c:v>
                </c:pt>
                <c:pt idx="39">
                  <c:v>0.60799999999999998</c:v>
                </c:pt>
                <c:pt idx="40">
                  <c:v>0.624</c:v>
                </c:pt>
                <c:pt idx="41">
                  <c:v>0.63900000000000101</c:v>
                </c:pt>
                <c:pt idx="42">
                  <c:v>0.65500000000000103</c:v>
                </c:pt>
                <c:pt idx="43">
                  <c:v>0.67100000000000104</c:v>
                </c:pt>
                <c:pt idx="44">
                  <c:v>0.68600000000000005</c:v>
                </c:pt>
                <c:pt idx="45">
                  <c:v>0.70199999999999996</c:v>
                </c:pt>
                <c:pt idx="46">
                  <c:v>0.71699999999999997</c:v>
                </c:pt>
                <c:pt idx="47">
                  <c:v>0.73299999999999998</c:v>
                </c:pt>
                <c:pt idx="48">
                  <c:v>0.749</c:v>
                </c:pt>
                <c:pt idx="49">
                  <c:v>0.76400000000000101</c:v>
                </c:pt>
                <c:pt idx="50">
                  <c:v>0.78</c:v>
                </c:pt>
                <c:pt idx="51">
                  <c:v>0.79500000000000004</c:v>
                </c:pt>
                <c:pt idx="52">
                  <c:v>0.81100000000000005</c:v>
                </c:pt>
                <c:pt idx="53">
                  <c:v>0.82699999999999996</c:v>
                </c:pt>
                <c:pt idx="54">
                  <c:v>0.84199999999999997</c:v>
                </c:pt>
                <c:pt idx="55">
                  <c:v>0.85799999999999998</c:v>
                </c:pt>
                <c:pt idx="56">
                  <c:v>0.873000000000001</c:v>
                </c:pt>
                <c:pt idx="57">
                  <c:v>0.88900000000000001</c:v>
                </c:pt>
                <c:pt idx="58">
                  <c:v>0.90500000000000003</c:v>
                </c:pt>
                <c:pt idx="59">
                  <c:v>0.92</c:v>
                </c:pt>
                <c:pt idx="60">
                  <c:v>0.93600000000000005</c:v>
                </c:pt>
                <c:pt idx="61">
                  <c:v>0.95099999999999996</c:v>
                </c:pt>
                <c:pt idx="62">
                  <c:v>0.96699999999999997</c:v>
                </c:pt>
                <c:pt idx="63">
                  <c:v>0.98299999999999998</c:v>
                </c:pt>
                <c:pt idx="64">
                  <c:v>0.998</c:v>
                </c:pt>
                <c:pt idx="65">
                  <c:v>1.014</c:v>
                </c:pt>
                <c:pt idx="66">
                  <c:v>1.028999999999999</c:v>
                </c:pt>
                <c:pt idx="67">
                  <c:v>1.044999999999999</c:v>
                </c:pt>
                <c:pt idx="68">
                  <c:v>1.0609999999999991</c:v>
                </c:pt>
                <c:pt idx="69">
                  <c:v>1.0760000000000001</c:v>
                </c:pt>
                <c:pt idx="70">
                  <c:v>1.0920000000000001</c:v>
                </c:pt>
                <c:pt idx="71">
                  <c:v>1.107</c:v>
                </c:pt>
                <c:pt idx="72">
                  <c:v>1.123</c:v>
                </c:pt>
                <c:pt idx="73">
                  <c:v>1.139</c:v>
                </c:pt>
                <c:pt idx="74">
                  <c:v>1.153999999999999</c:v>
                </c:pt>
                <c:pt idx="75">
                  <c:v>1.170000000000001</c:v>
                </c:pt>
                <c:pt idx="76">
                  <c:v>1.1850000000000001</c:v>
                </c:pt>
                <c:pt idx="77">
                  <c:v>1.200999999999999</c:v>
                </c:pt>
                <c:pt idx="78">
                  <c:v>1.216999999999999</c:v>
                </c:pt>
                <c:pt idx="79">
                  <c:v>1.232</c:v>
                </c:pt>
                <c:pt idx="80">
                  <c:v>1.248</c:v>
                </c:pt>
                <c:pt idx="81">
                  <c:v>1.262999999999999</c:v>
                </c:pt>
                <c:pt idx="82">
                  <c:v>1.278999999999999</c:v>
                </c:pt>
                <c:pt idx="83">
                  <c:v>1.294999999999999</c:v>
                </c:pt>
                <c:pt idx="84">
                  <c:v>1.31</c:v>
                </c:pt>
                <c:pt idx="85">
                  <c:v>1.3260000000000001</c:v>
                </c:pt>
                <c:pt idx="86">
                  <c:v>1.341</c:v>
                </c:pt>
                <c:pt idx="87">
                  <c:v>1.357</c:v>
                </c:pt>
                <c:pt idx="88">
                  <c:v>1.373</c:v>
                </c:pt>
                <c:pt idx="89">
                  <c:v>1.387999999999999</c:v>
                </c:pt>
                <c:pt idx="90">
                  <c:v>1.403999999999997</c:v>
                </c:pt>
                <c:pt idx="91">
                  <c:v>1.4189999999999989</c:v>
                </c:pt>
                <c:pt idx="92">
                  <c:v>1.4349999999999989</c:v>
                </c:pt>
                <c:pt idx="93">
                  <c:v>1.450999999999999</c:v>
                </c:pt>
                <c:pt idx="94">
                  <c:v>1.466</c:v>
                </c:pt>
                <c:pt idx="95">
                  <c:v>1.482</c:v>
                </c:pt>
                <c:pt idx="96">
                  <c:v>1.496999999999999</c:v>
                </c:pt>
                <c:pt idx="97">
                  <c:v>1.512999999999999</c:v>
                </c:pt>
                <c:pt idx="98">
                  <c:v>1.528999999999999</c:v>
                </c:pt>
                <c:pt idx="99">
                  <c:v>1.544</c:v>
                </c:pt>
                <c:pt idx="100">
                  <c:v>1.56</c:v>
                </c:pt>
                <c:pt idx="101">
                  <c:v>1.575</c:v>
                </c:pt>
                <c:pt idx="102">
                  <c:v>1.591</c:v>
                </c:pt>
                <c:pt idx="103">
                  <c:v>1.607</c:v>
                </c:pt>
                <c:pt idx="104">
                  <c:v>1.6220000000000001</c:v>
                </c:pt>
                <c:pt idx="105">
                  <c:v>1.637999999999999</c:v>
                </c:pt>
                <c:pt idx="106">
                  <c:v>1.653</c:v>
                </c:pt>
                <c:pt idx="107">
                  <c:v>1.669</c:v>
                </c:pt>
                <c:pt idx="108">
                  <c:v>1.6850000000000001</c:v>
                </c:pt>
                <c:pt idx="109">
                  <c:v>1.7</c:v>
                </c:pt>
                <c:pt idx="110">
                  <c:v>1.716</c:v>
                </c:pt>
                <c:pt idx="111">
                  <c:v>1.730999999999999</c:v>
                </c:pt>
                <c:pt idx="112">
                  <c:v>1.746999999999999</c:v>
                </c:pt>
                <c:pt idx="113">
                  <c:v>1.762999999999999</c:v>
                </c:pt>
                <c:pt idx="114">
                  <c:v>1.778</c:v>
                </c:pt>
                <c:pt idx="115">
                  <c:v>1.794</c:v>
                </c:pt>
                <c:pt idx="116">
                  <c:v>1.8089999999999991</c:v>
                </c:pt>
                <c:pt idx="117">
                  <c:v>1.825</c:v>
                </c:pt>
                <c:pt idx="118">
                  <c:v>1.841</c:v>
                </c:pt>
                <c:pt idx="119">
                  <c:v>1.8560000000000001</c:v>
                </c:pt>
                <c:pt idx="120">
                  <c:v>1.8720000000000001</c:v>
                </c:pt>
                <c:pt idx="121">
                  <c:v>1.887</c:v>
                </c:pt>
                <c:pt idx="122">
                  <c:v>1.903</c:v>
                </c:pt>
                <c:pt idx="123">
                  <c:v>1.919</c:v>
                </c:pt>
                <c:pt idx="124">
                  <c:v>1.9339999999999991</c:v>
                </c:pt>
                <c:pt idx="125">
                  <c:v>1.9500000000000011</c:v>
                </c:pt>
                <c:pt idx="126">
                  <c:v>1.9650000000000001</c:v>
                </c:pt>
                <c:pt idx="127">
                  <c:v>1.9810000000000001</c:v>
                </c:pt>
                <c:pt idx="128">
                  <c:v>1.9970000000000001</c:v>
                </c:pt>
                <c:pt idx="129">
                  <c:v>2.0119999999999991</c:v>
                </c:pt>
                <c:pt idx="130">
                  <c:v>2.028</c:v>
                </c:pt>
                <c:pt idx="131">
                  <c:v>2.0430000000000001</c:v>
                </c:pt>
                <c:pt idx="132">
                  <c:v>2.0590000000000002</c:v>
                </c:pt>
                <c:pt idx="133">
                  <c:v>2.0750000000000002</c:v>
                </c:pt>
                <c:pt idx="134">
                  <c:v>2.09</c:v>
                </c:pt>
                <c:pt idx="135">
                  <c:v>2.1059999999999999</c:v>
                </c:pt>
                <c:pt idx="136">
                  <c:v>2.121</c:v>
                </c:pt>
                <c:pt idx="137">
                  <c:v>2.137</c:v>
                </c:pt>
                <c:pt idx="138">
                  <c:v>2.153</c:v>
                </c:pt>
                <c:pt idx="139">
                  <c:v>2.1680000000000001</c:v>
                </c:pt>
                <c:pt idx="140">
                  <c:v>2.1840000000000002</c:v>
                </c:pt>
                <c:pt idx="141">
                  <c:v>2.1989999999999998</c:v>
                </c:pt>
                <c:pt idx="142">
                  <c:v>2.2149999999999999</c:v>
                </c:pt>
                <c:pt idx="143">
                  <c:v>2.2309999999999999</c:v>
                </c:pt>
                <c:pt idx="144">
                  <c:v>2.246</c:v>
                </c:pt>
                <c:pt idx="145">
                  <c:v>2.262</c:v>
                </c:pt>
                <c:pt idx="146">
                  <c:v>2.2770000000000001</c:v>
                </c:pt>
                <c:pt idx="147">
                  <c:v>2.2930000000000001</c:v>
                </c:pt>
                <c:pt idx="148">
                  <c:v>2.3090000000000002</c:v>
                </c:pt>
                <c:pt idx="149">
                  <c:v>2.3239999999999998</c:v>
                </c:pt>
                <c:pt idx="150">
                  <c:v>2.34</c:v>
                </c:pt>
                <c:pt idx="151">
                  <c:v>2.3549999999999982</c:v>
                </c:pt>
                <c:pt idx="152">
                  <c:v>2.3709999999999991</c:v>
                </c:pt>
              </c:numCache>
            </c:numRef>
          </c:xVal>
          <c:yVal>
            <c:numRef>
              <c:f>Feuil8!$C$2:$C$606</c:f>
              <c:numCache>
                <c:formatCode>General</c:formatCode>
                <c:ptCount val="605"/>
                <c:pt idx="0">
                  <c:v>0</c:v>
                </c:pt>
                <c:pt idx="1">
                  <c:v>0</c:v>
                </c:pt>
                <c:pt idx="2">
                  <c:v>0</c:v>
                </c:pt>
                <c:pt idx="3">
                  <c:v>8.8800000000000101E-2</c:v>
                </c:pt>
                <c:pt idx="4">
                  <c:v>0.222</c:v>
                </c:pt>
                <c:pt idx="5">
                  <c:v>0.31080000000000002</c:v>
                </c:pt>
                <c:pt idx="6">
                  <c:v>0.39960000000000001</c:v>
                </c:pt>
                <c:pt idx="7">
                  <c:v>0.53280000000000005</c:v>
                </c:pt>
                <c:pt idx="8">
                  <c:v>0.71040000000000003</c:v>
                </c:pt>
                <c:pt idx="9">
                  <c:v>0.88800000000000001</c:v>
                </c:pt>
                <c:pt idx="10">
                  <c:v>1.065599999999999</c:v>
                </c:pt>
                <c:pt idx="11">
                  <c:v>1.287599999999999</c:v>
                </c:pt>
                <c:pt idx="12">
                  <c:v>1.4651999999999989</c:v>
                </c:pt>
                <c:pt idx="13">
                  <c:v>1.6428</c:v>
                </c:pt>
                <c:pt idx="14">
                  <c:v>1.8648</c:v>
                </c:pt>
                <c:pt idx="15">
                  <c:v>2.0868000000000002</c:v>
                </c:pt>
                <c:pt idx="16">
                  <c:v>2.2644000000000002</c:v>
                </c:pt>
                <c:pt idx="17">
                  <c:v>2.4864000000000002</c:v>
                </c:pt>
                <c:pt idx="18">
                  <c:v>2.7084000000000001</c:v>
                </c:pt>
                <c:pt idx="19">
                  <c:v>2.9304000000000001</c:v>
                </c:pt>
                <c:pt idx="20">
                  <c:v>3.1523999999999992</c:v>
                </c:pt>
                <c:pt idx="21">
                  <c:v>3.3743999999999992</c:v>
                </c:pt>
                <c:pt idx="22">
                  <c:v>3.5963999999999992</c:v>
                </c:pt>
                <c:pt idx="23">
                  <c:v>3.8183999999999991</c:v>
                </c:pt>
                <c:pt idx="24">
                  <c:v>4.0404</c:v>
                </c:pt>
                <c:pt idx="25">
                  <c:v>4.2623999999999986</c:v>
                </c:pt>
                <c:pt idx="26">
                  <c:v>4.4843999999999999</c:v>
                </c:pt>
                <c:pt idx="27">
                  <c:v>4.7064000000000004</c:v>
                </c:pt>
                <c:pt idx="28">
                  <c:v>4.9283999999999999</c:v>
                </c:pt>
                <c:pt idx="29">
                  <c:v>5.1503999999999994</c:v>
                </c:pt>
                <c:pt idx="30">
                  <c:v>5.3723999999999998</c:v>
                </c:pt>
                <c:pt idx="31">
                  <c:v>5.5943999999999976</c:v>
                </c:pt>
                <c:pt idx="32">
                  <c:v>5.8164000000000007</c:v>
                </c:pt>
                <c:pt idx="33">
                  <c:v>5.9940000000000007</c:v>
                </c:pt>
                <c:pt idx="34">
                  <c:v>6.2604000000000006</c:v>
                </c:pt>
                <c:pt idx="35">
                  <c:v>6.4380000000000024</c:v>
                </c:pt>
                <c:pt idx="36">
                  <c:v>6.6599999999999966</c:v>
                </c:pt>
                <c:pt idx="37">
                  <c:v>6.9264000000000001</c:v>
                </c:pt>
                <c:pt idx="38">
                  <c:v>7.1484000000000014</c:v>
                </c:pt>
                <c:pt idx="39">
                  <c:v>7.3704000000000001</c:v>
                </c:pt>
                <c:pt idx="40">
                  <c:v>7.5923999999999996</c:v>
                </c:pt>
                <c:pt idx="41">
                  <c:v>7.8143999999999956</c:v>
                </c:pt>
                <c:pt idx="42">
                  <c:v>8.0364000000000004</c:v>
                </c:pt>
                <c:pt idx="43">
                  <c:v>8.2584</c:v>
                </c:pt>
                <c:pt idx="44">
                  <c:v>8.4804000000000048</c:v>
                </c:pt>
                <c:pt idx="45">
                  <c:v>8.7024000000000008</c:v>
                </c:pt>
                <c:pt idx="46">
                  <c:v>8.9244000000000003</c:v>
                </c:pt>
                <c:pt idx="47">
                  <c:v>9.1464000000000016</c:v>
                </c:pt>
                <c:pt idx="48">
                  <c:v>9.3684000000000047</c:v>
                </c:pt>
                <c:pt idx="49">
                  <c:v>9.5904000000000007</c:v>
                </c:pt>
                <c:pt idx="50">
                  <c:v>9.8124000000000091</c:v>
                </c:pt>
                <c:pt idx="51">
                  <c:v>10.0344</c:v>
                </c:pt>
                <c:pt idx="52">
                  <c:v>10.25640000000001</c:v>
                </c:pt>
                <c:pt idx="53">
                  <c:v>10.5228</c:v>
                </c:pt>
                <c:pt idx="54">
                  <c:v>10.7448</c:v>
                </c:pt>
                <c:pt idx="55">
                  <c:v>10.96680000000001</c:v>
                </c:pt>
                <c:pt idx="56">
                  <c:v>11.188800000000001</c:v>
                </c:pt>
                <c:pt idx="57">
                  <c:v>11.366400000000009</c:v>
                </c:pt>
                <c:pt idx="58">
                  <c:v>11.5884</c:v>
                </c:pt>
                <c:pt idx="59">
                  <c:v>11.81040000000001</c:v>
                </c:pt>
                <c:pt idx="60">
                  <c:v>12.032400000000001</c:v>
                </c:pt>
                <c:pt idx="61">
                  <c:v>12.2544</c:v>
                </c:pt>
                <c:pt idx="62">
                  <c:v>12.476400000000011</c:v>
                </c:pt>
                <c:pt idx="63">
                  <c:v>12.698399999999999</c:v>
                </c:pt>
                <c:pt idx="64">
                  <c:v>12.920400000000001</c:v>
                </c:pt>
                <c:pt idx="65">
                  <c:v>13.1424</c:v>
                </c:pt>
                <c:pt idx="66">
                  <c:v>13.32</c:v>
                </c:pt>
                <c:pt idx="67">
                  <c:v>13.542</c:v>
                </c:pt>
                <c:pt idx="68">
                  <c:v>13.763999999999999</c:v>
                </c:pt>
                <c:pt idx="69">
                  <c:v>13.986000000000001</c:v>
                </c:pt>
                <c:pt idx="70">
                  <c:v>14.163600000000001</c:v>
                </c:pt>
                <c:pt idx="71">
                  <c:v>14.385600000000011</c:v>
                </c:pt>
                <c:pt idx="72">
                  <c:v>14.6076</c:v>
                </c:pt>
                <c:pt idx="73">
                  <c:v>14.82960000000001</c:v>
                </c:pt>
                <c:pt idx="74">
                  <c:v>15.007199999999999</c:v>
                </c:pt>
                <c:pt idx="75">
                  <c:v>15.229200000000001</c:v>
                </c:pt>
                <c:pt idx="76">
                  <c:v>15.4512</c:v>
                </c:pt>
                <c:pt idx="77">
                  <c:v>15.6732</c:v>
                </c:pt>
                <c:pt idx="78">
                  <c:v>15.85080000000001</c:v>
                </c:pt>
                <c:pt idx="79">
                  <c:v>16.072800000000001</c:v>
                </c:pt>
                <c:pt idx="80">
                  <c:v>16.29480000000002</c:v>
                </c:pt>
                <c:pt idx="81">
                  <c:v>16.472399999999979</c:v>
                </c:pt>
                <c:pt idx="82">
                  <c:v>16.694400000000009</c:v>
                </c:pt>
                <c:pt idx="83">
                  <c:v>16.916399999999989</c:v>
                </c:pt>
                <c:pt idx="84">
                  <c:v>17.138400000000001</c:v>
                </c:pt>
                <c:pt idx="85">
                  <c:v>17.31600000000002</c:v>
                </c:pt>
                <c:pt idx="86">
                  <c:v>17.538</c:v>
                </c:pt>
                <c:pt idx="87">
                  <c:v>17.760000000000002</c:v>
                </c:pt>
                <c:pt idx="88">
                  <c:v>17.981999999999989</c:v>
                </c:pt>
                <c:pt idx="89">
                  <c:v>18.204000000000001</c:v>
                </c:pt>
                <c:pt idx="90">
                  <c:v>18.425999999999998</c:v>
                </c:pt>
                <c:pt idx="91">
                  <c:v>18.6036</c:v>
                </c:pt>
                <c:pt idx="92">
                  <c:v>18.82559999999998</c:v>
                </c:pt>
                <c:pt idx="93">
                  <c:v>19.047599999999989</c:v>
                </c:pt>
                <c:pt idx="94">
                  <c:v>19.269599999999979</c:v>
                </c:pt>
                <c:pt idx="95">
                  <c:v>19.447199999999999</c:v>
                </c:pt>
                <c:pt idx="96">
                  <c:v>19.6692</c:v>
                </c:pt>
                <c:pt idx="97">
                  <c:v>19.891200000000001</c:v>
                </c:pt>
                <c:pt idx="98">
                  <c:v>20.0688</c:v>
                </c:pt>
                <c:pt idx="99">
                  <c:v>20.290800000000001</c:v>
                </c:pt>
                <c:pt idx="100">
                  <c:v>20.51280000000002</c:v>
                </c:pt>
                <c:pt idx="101">
                  <c:v>20.734800000000021</c:v>
                </c:pt>
                <c:pt idx="102">
                  <c:v>20.956800000000001</c:v>
                </c:pt>
                <c:pt idx="103">
                  <c:v>21.134399999999999</c:v>
                </c:pt>
                <c:pt idx="104">
                  <c:v>21.356400000000001</c:v>
                </c:pt>
                <c:pt idx="105">
                  <c:v>21.578399999999998</c:v>
                </c:pt>
                <c:pt idx="106">
                  <c:v>21.8004</c:v>
                </c:pt>
                <c:pt idx="107">
                  <c:v>22.02239999999998</c:v>
                </c:pt>
                <c:pt idx="108">
                  <c:v>22.244399999999999</c:v>
                </c:pt>
                <c:pt idx="109">
                  <c:v>22.42199999999999</c:v>
                </c:pt>
                <c:pt idx="110">
                  <c:v>22.644000000000009</c:v>
                </c:pt>
                <c:pt idx="111">
                  <c:v>22.866</c:v>
                </c:pt>
                <c:pt idx="112">
                  <c:v>23.08799999999999</c:v>
                </c:pt>
                <c:pt idx="113">
                  <c:v>23.31000000000002</c:v>
                </c:pt>
                <c:pt idx="114">
                  <c:v>23.532</c:v>
                </c:pt>
                <c:pt idx="115">
                  <c:v>23.754000000000001</c:v>
                </c:pt>
                <c:pt idx="116">
                  <c:v>23.975999999999999</c:v>
                </c:pt>
                <c:pt idx="117">
                  <c:v>24.153600000000001</c:v>
                </c:pt>
                <c:pt idx="118">
                  <c:v>24.375599999999999</c:v>
                </c:pt>
                <c:pt idx="119">
                  <c:v>24.5976</c:v>
                </c:pt>
                <c:pt idx="120">
                  <c:v>24.819600000000001</c:v>
                </c:pt>
                <c:pt idx="121">
                  <c:v>25.041599999999999</c:v>
                </c:pt>
                <c:pt idx="122">
                  <c:v>25.263599999999979</c:v>
                </c:pt>
                <c:pt idx="123">
                  <c:v>25.48559999999997</c:v>
                </c:pt>
                <c:pt idx="124">
                  <c:v>25.707599999999999</c:v>
                </c:pt>
                <c:pt idx="125">
                  <c:v>25.88519999999998</c:v>
                </c:pt>
                <c:pt idx="126">
                  <c:v>26.15160000000002</c:v>
                </c:pt>
                <c:pt idx="127">
                  <c:v>26.3292</c:v>
                </c:pt>
                <c:pt idx="128">
                  <c:v>26.551200000000001</c:v>
                </c:pt>
                <c:pt idx="129">
                  <c:v>26.773199999999999</c:v>
                </c:pt>
                <c:pt idx="130">
                  <c:v>26.995199999999979</c:v>
                </c:pt>
                <c:pt idx="131">
                  <c:v>27.217200000000009</c:v>
                </c:pt>
                <c:pt idx="132">
                  <c:v>27.394800000000021</c:v>
                </c:pt>
                <c:pt idx="133">
                  <c:v>27.527999999999999</c:v>
                </c:pt>
                <c:pt idx="134">
                  <c:v>27.661200000000001</c:v>
                </c:pt>
                <c:pt idx="135">
                  <c:v>27.7944</c:v>
                </c:pt>
                <c:pt idx="136">
                  <c:v>27.927600000000002</c:v>
                </c:pt>
                <c:pt idx="137">
                  <c:v>28.016400000000001</c:v>
                </c:pt>
                <c:pt idx="138">
                  <c:v>28.0608</c:v>
                </c:pt>
                <c:pt idx="139">
                  <c:v>28.1496</c:v>
                </c:pt>
                <c:pt idx="140">
                  <c:v>28.19400000000002</c:v>
                </c:pt>
                <c:pt idx="141">
                  <c:v>28.19400000000002</c:v>
                </c:pt>
                <c:pt idx="142">
                  <c:v>28.19400000000002</c:v>
                </c:pt>
                <c:pt idx="143">
                  <c:v>28.19400000000002</c:v>
                </c:pt>
                <c:pt idx="144">
                  <c:v>28.19400000000002</c:v>
                </c:pt>
                <c:pt idx="145">
                  <c:v>28.19400000000002</c:v>
                </c:pt>
                <c:pt idx="146">
                  <c:v>28.19400000000002</c:v>
                </c:pt>
                <c:pt idx="147">
                  <c:v>28.19400000000002</c:v>
                </c:pt>
                <c:pt idx="148">
                  <c:v>28.19400000000002</c:v>
                </c:pt>
                <c:pt idx="149">
                  <c:v>28.19400000000002</c:v>
                </c:pt>
                <c:pt idx="150">
                  <c:v>28.19400000000002</c:v>
                </c:pt>
                <c:pt idx="151">
                  <c:v>28.19400000000002</c:v>
                </c:pt>
                <c:pt idx="152">
                  <c:v>28.19400000000002</c:v>
                </c:pt>
              </c:numCache>
            </c:numRef>
          </c:yVal>
          <c:smooth val="0"/>
        </c:ser>
        <c:ser>
          <c:idx val="1"/>
          <c:order val="1"/>
          <c:tx>
            <c:strRef>
              <c:f>Feuil8!$D$1</c:f>
              <c:strCache>
                <c:ptCount val="1"/>
                <c:pt idx="0">
                  <c:v>V90</c:v>
                </c:pt>
              </c:strCache>
            </c:strRef>
          </c:tx>
          <c:spPr>
            <a:ln w="28575">
              <a:noFill/>
            </a:ln>
          </c:spPr>
          <c:marker>
            <c:symbol val="square"/>
            <c:size val="2"/>
          </c:marker>
          <c:xVal>
            <c:numRef>
              <c:f>Feuil8!$B$2:$B$606</c:f>
              <c:numCache>
                <c:formatCode>General</c:formatCode>
                <c:ptCount val="605"/>
                <c:pt idx="0">
                  <c:v>0</c:v>
                </c:pt>
                <c:pt idx="1">
                  <c:v>1.4999999999999999E-2</c:v>
                </c:pt>
                <c:pt idx="2">
                  <c:v>3.1E-2</c:v>
                </c:pt>
                <c:pt idx="3">
                  <c:v>4.7E-2</c:v>
                </c:pt>
                <c:pt idx="4">
                  <c:v>6.2E-2</c:v>
                </c:pt>
                <c:pt idx="5">
                  <c:v>7.8E-2</c:v>
                </c:pt>
                <c:pt idx="6">
                  <c:v>9.3000000000000096E-2</c:v>
                </c:pt>
                <c:pt idx="7">
                  <c:v>0.109</c:v>
                </c:pt>
                <c:pt idx="8">
                  <c:v>0.125</c:v>
                </c:pt>
                <c:pt idx="9">
                  <c:v>0.14000000000000001</c:v>
                </c:pt>
                <c:pt idx="10">
                  <c:v>0.156</c:v>
                </c:pt>
                <c:pt idx="11">
                  <c:v>0.17100000000000001</c:v>
                </c:pt>
                <c:pt idx="12">
                  <c:v>0.187</c:v>
                </c:pt>
                <c:pt idx="13">
                  <c:v>0.20300000000000001</c:v>
                </c:pt>
                <c:pt idx="14">
                  <c:v>0.218</c:v>
                </c:pt>
                <c:pt idx="15">
                  <c:v>0.23400000000000001</c:v>
                </c:pt>
                <c:pt idx="16">
                  <c:v>0.249</c:v>
                </c:pt>
                <c:pt idx="17">
                  <c:v>0.26500000000000001</c:v>
                </c:pt>
                <c:pt idx="18">
                  <c:v>0.28100000000000003</c:v>
                </c:pt>
                <c:pt idx="19">
                  <c:v>0.29599999999999999</c:v>
                </c:pt>
                <c:pt idx="20">
                  <c:v>0.312</c:v>
                </c:pt>
                <c:pt idx="21">
                  <c:v>0.32700000000000001</c:v>
                </c:pt>
                <c:pt idx="22">
                  <c:v>0.34300000000000003</c:v>
                </c:pt>
                <c:pt idx="23">
                  <c:v>0.35899999999999999</c:v>
                </c:pt>
                <c:pt idx="24">
                  <c:v>0.374</c:v>
                </c:pt>
                <c:pt idx="25">
                  <c:v>0.39</c:v>
                </c:pt>
                <c:pt idx="26">
                  <c:v>0.40500000000000003</c:v>
                </c:pt>
                <c:pt idx="27">
                  <c:v>0.42099999999999999</c:v>
                </c:pt>
                <c:pt idx="28">
                  <c:v>0.437</c:v>
                </c:pt>
                <c:pt idx="29">
                  <c:v>0.45200000000000001</c:v>
                </c:pt>
                <c:pt idx="30">
                  <c:v>0.46800000000000003</c:v>
                </c:pt>
                <c:pt idx="31">
                  <c:v>0.48299999999999998</c:v>
                </c:pt>
                <c:pt idx="32">
                  <c:v>0.499</c:v>
                </c:pt>
                <c:pt idx="33">
                  <c:v>0.51500000000000001</c:v>
                </c:pt>
                <c:pt idx="34">
                  <c:v>0.53</c:v>
                </c:pt>
                <c:pt idx="35">
                  <c:v>0.54600000000000004</c:v>
                </c:pt>
                <c:pt idx="36">
                  <c:v>0.56100000000000005</c:v>
                </c:pt>
                <c:pt idx="37">
                  <c:v>0.57700000000000096</c:v>
                </c:pt>
                <c:pt idx="38">
                  <c:v>0.59299999999999997</c:v>
                </c:pt>
                <c:pt idx="39">
                  <c:v>0.60799999999999998</c:v>
                </c:pt>
                <c:pt idx="40">
                  <c:v>0.624</c:v>
                </c:pt>
                <c:pt idx="41">
                  <c:v>0.63900000000000101</c:v>
                </c:pt>
                <c:pt idx="42">
                  <c:v>0.65500000000000103</c:v>
                </c:pt>
                <c:pt idx="43">
                  <c:v>0.67100000000000104</c:v>
                </c:pt>
                <c:pt idx="44">
                  <c:v>0.68600000000000005</c:v>
                </c:pt>
                <c:pt idx="45">
                  <c:v>0.70199999999999996</c:v>
                </c:pt>
                <c:pt idx="46">
                  <c:v>0.71699999999999997</c:v>
                </c:pt>
                <c:pt idx="47">
                  <c:v>0.73299999999999998</c:v>
                </c:pt>
                <c:pt idx="48">
                  <c:v>0.749</c:v>
                </c:pt>
                <c:pt idx="49">
                  <c:v>0.76400000000000101</c:v>
                </c:pt>
                <c:pt idx="50">
                  <c:v>0.78</c:v>
                </c:pt>
                <c:pt idx="51">
                  <c:v>0.79500000000000004</c:v>
                </c:pt>
                <c:pt idx="52">
                  <c:v>0.81100000000000005</c:v>
                </c:pt>
                <c:pt idx="53">
                  <c:v>0.82699999999999996</c:v>
                </c:pt>
                <c:pt idx="54">
                  <c:v>0.84199999999999997</c:v>
                </c:pt>
                <c:pt idx="55">
                  <c:v>0.85799999999999998</c:v>
                </c:pt>
                <c:pt idx="56">
                  <c:v>0.873000000000001</c:v>
                </c:pt>
                <c:pt idx="57">
                  <c:v>0.88900000000000001</c:v>
                </c:pt>
                <c:pt idx="58">
                  <c:v>0.90500000000000003</c:v>
                </c:pt>
                <c:pt idx="59">
                  <c:v>0.92</c:v>
                </c:pt>
                <c:pt idx="60">
                  <c:v>0.93600000000000005</c:v>
                </c:pt>
                <c:pt idx="61">
                  <c:v>0.95099999999999996</c:v>
                </c:pt>
                <c:pt idx="62">
                  <c:v>0.96699999999999997</c:v>
                </c:pt>
                <c:pt idx="63">
                  <c:v>0.98299999999999998</c:v>
                </c:pt>
                <c:pt idx="64">
                  <c:v>0.998</c:v>
                </c:pt>
                <c:pt idx="65">
                  <c:v>1.014</c:v>
                </c:pt>
                <c:pt idx="66">
                  <c:v>1.028999999999999</c:v>
                </c:pt>
                <c:pt idx="67">
                  <c:v>1.044999999999999</c:v>
                </c:pt>
                <c:pt idx="68">
                  <c:v>1.0609999999999991</c:v>
                </c:pt>
                <c:pt idx="69">
                  <c:v>1.0760000000000001</c:v>
                </c:pt>
                <c:pt idx="70">
                  <c:v>1.0920000000000001</c:v>
                </c:pt>
                <c:pt idx="71">
                  <c:v>1.107</c:v>
                </c:pt>
                <c:pt idx="72">
                  <c:v>1.123</c:v>
                </c:pt>
                <c:pt idx="73">
                  <c:v>1.139</c:v>
                </c:pt>
                <c:pt idx="74">
                  <c:v>1.153999999999999</c:v>
                </c:pt>
                <c:pt idx="75">
                  <c:v>1.170000000000001</c:v>
                </c:pt>
                <c:pt idx="76">
                  <c:v>1.1850000000000001</c:v>
                </c:pt>
                <c:pt idx="77">
                  <c:v>1.200999999999999</c:v>
                </c:pt>
                <c:pt idx="78">
                  <c:v>1.216999999999999</c:v>
                </c:pt>
                <c:pt idx="79">
                  <c:v>1.232</c:v>
                </c:pt>
                <c:pt idx="80">
                  <c:v>1.248</c:v>
                </c:pt>
                <c:pt idx="81">
                  <c:v>1.262999999999999</c:v>
                </c:pt>
                <c:pt idx="82">
                  <c:v>1.278999999999999</c:v>
                </c:pt>
                <c:pt idx="83">
                  <c:v>1.294999999999999</c:v>
                </c:pt>
                <c:pt idx="84">
                  <c:v>1.31</c:v>
                </c:pt>
                <c:pt idx="85">
                  <c:v>1.3260000000000001</c:v>
                </c:pt>
                <c:pt idx="86">
                  <c:v>1.341</c:v>
                </c:pt>
                <c:pt idx="87">
                  <c:v>1.357</c:v>
                </c:pt>
                <c:pt idx="88">
                  <c:v>1.373</c:v>
                </c:pt>
                <c:pt idx="89">
                  <c:v>1.387999999999999</c:v>
                </c:pt>
                <c:pt idx="90">
                  <c:v>1.403999999999997</c:v>
                </c:pt>
                <c:pt idx="91">
                  <c:v>1.4189999999999989</c:v>
                </c:pt>
                <c:pt idx="92">
                  <c:v>1.4349999999999989</c:v>
                </c:pt>
                <c:pt idx="93">
                  <c:v>1.450999999999999</c:v>
                </c:pt>
                <c:pt idx="94">
                  <c:v>1.466</c:v>
                </c:pt>
                <c:pt idx="95">
                  <c:v>1.482</c:v>
                </c:pt>
                <c:pt idx="96">
                  <c:v>1.496999999999999</c:v>
                </c:pt>
                <c:pt idx="97">
                  <c:v>1.512999999999999</c:v>
                </c:pt>
                <c:pt idx="98">
                  <c:v>1.528999999999999</c:v>
                </c:pt>
                <c:pt idx="99">
                  <c:v>1.544</c:v>
                </c:pt>
                <c:pt idx="100">
                  <c:v>1.56</c:v>
                </c:pt>
                <c:pt idx="101">
                  <c:v>1.575</c:v>
                </c:pt>
                <c:pt idx="102">
                  <c:v>1.591</c:v>
                </c:pt>
                <c:pt idx="103">
                  <c:v>1.607</c:v>
                </c:pt>
                <c:pt idx="104">
                  <c:v>1.6220000000000001</c:v>
                </c:pt>
                <c:pt idx="105">
                  <c:v>1.637999999999999</c:v>
                </c:pt>
                <c:pt idx="106">
                  <c:v>1.653</c:v>
                </c:pt>
                <c:pt idx="107">
                  <c:v>1.669</c:v>
                </c:pt>
                <c:pt idx="108">
                  <c:v>1.6850000000000001</c:v>
                </c:pt>
                <c:pt idx="109">
                  <c:v>1.7</c:v>
                </c:pt>
                <c:pt idx="110">
                  <c:v>1.716</c:v>
                </c:pt>
                <c:pt idx="111">
                  <c:v>1.730999999999999</c:v>
                </c:pt>
                <c:pt idx="112">
                  <c:v>1.746999999999999</c:v>
                </c:pt>
                <c:pt idx="113">
                  <c:v>1.762999999999999</c:v>
                </c:pt>
                <c:pt idx="114">
                  <c:v>1.778</c:v>
                </c:pt>
                <c:pt idx="115">
                  <c:v>1.794</c:v>
                </c:pt>
                <c:pt idx="116">
                  <c:v>1.8089999999999991</c:v>
                </c:pt>
                <c:pt idx="117">
                  <c:v>1.825</c:v>
                </c:pt>
                <c:pt idx="118">
                  <c:v>1.841</c:v>
                </c:pt>
                <c:pt idx="119">
                  <c:v>1.8560000000000001</c:v>
                </c:pt>
                <c:pt idx="120">
                  <c:v>1.8720000000000001</c:v>
                </c:pt>
                <c:pt idx="121">
                  <c:v>1.887</c:v>
                </c:pt>
                <c:pt idx="122">
                  <c:v>1.903</c:v>
                </c:pt>
                <c:pt idx="123">
                  <c:v>1.919</c:v>
                </c:pt>
                <c:pt idx="124">
                  <c:v>1.9339999999999991</c:v>
                </c:pt>
                <c:pt idx="125">
                  <c:v>1.9500000000000011</c:v>
                </c:pt>
                <c:pt idx="126">
                  <c:v>1.9650000000000001</c:v>
                </c:pt>
                <c:pt idx="127">
                  <c:v>1.9810000000000001</c:v>
                </c:pt>
                <c:pt idx="128">
                  <c:v>1.9970000000000001</c:v>
                </c:pt>
                <c:pt idx="129">
                  <c:v>2.0119999999999991</c:v>
                </c:pt>
                <c:pt idx="130">
                  <c:v>2.028</c:v>
                </c:pt>
                <c:pt idx="131">
                  <c:v>2.0430000000000001</c:v>
                </c:pt>
                <c:pt idx="132">
                  <c:v>2.0590000000000002</c:v>
                </c:pt>
                <c:pt idx="133">
                  <c:v>2.0750000000000002</c:v>
                </c:pt>
                <c:pt idx="134">
                  <c:v>2.09</c:v>
                </c:pt>
                <c:pt idx="135">
                  <c:v>2.1059999999999999</c:v>
                </c:pt>
                <c:pt idx="136">
                  <c:v>2.121</c:v>
                </c:pt>
                <c:pt idx="137">
                  <c:v>2.137</c:v>
                </c:pt>
                <c:pt idx="138">
                  <c:v>2.153</c:v>
                </c:pt>
                <c:pt idx="139">
                  <c:v>2.1680000000000001</c:v>
                </c:pt>
                <c:pt idx="140">
                  <c:v>2.1840000000000002</c:v>
                </c:pt>
                <c:pt idx="141">
                  <c:v>2.1989999999999998</c:v>
                </c:pt>
                <c:pt idx="142">
                  <c:v>2.2149999999999999</c:v>
                </c:pt>
                <c:pt idx="143">
                  <c:v>2.2309999999999999</c:v>
                </c:pt>
                <c:pt idx="144">
                  <c:v>2.246</c:v>
                </c:pt>
                <c:pt idx="145">
                  <c:v>2.262</c:v>
                </c:pt>
                <c:pt idx="146">
                  <c:v>2.2770000000000001</c:v>
                </c:pt>
                <c:pt idx="147">
                  <c:v>2.2930000000000001</c:v>
                </c:pt>
                <c:pt idx="148">
                  <c:v>2.3090000000000002</c:v>
                </c:pt>
                <c:pt idx="149">
                  <c:v>2.3239999999999998</c:v>
                </c:pt>
                <c:pt idx="150">
                  <c:v>2.34</c:v>
                </c:pt>
                <c:pt idx="151">
                  <c:v>2.3549999999999982</c:v>
                </c:pt>
                <c:pt idx="152">
                  <c:v>2.3709999999999991</c:v>
                </c:pt>
              </c:numCache>
            </c:numRef>
          </c:xVal>
          <c:yVal>
            <c:numRef>
              <c:f>Feuil8!$D$2:$D$606</c:f>
              <c:numCache>
                <c:formatCode>General</c:formatCode>
                <c:ptCount val="605"/>
                <c:pt idx="0">
                  <c:v>0</c:v>
                </c:pt>
                <c:pt idx="1">
                  <c:v>0</c:v>
                </c:pt>
                <c:pt idx="2">
                  <c:v>4.4400000000000002E-2</c:v>
                </c:pt>
                <c:pt idx="3">
                  <c:v>0.222</c:v>
                </c:pt>
                <c:pt idx="4">
                  <c:v>0.35520000000000002</c:v>
                </c:pt>
                <c:pt idx="5">
                  <c:v>0.4884</c:v>
                </c:pt>
                <c:pt idx="6">
                  <c:v>0.62160000000000104</c:v>
                </c:pt>
                <c:pt idx="7">
                  <c:v>0.79920000000000002</c:v>
                </c:pt>
                <c:pt idx="8">
                  <c:v>1.021199999999999</c:v>
                </c:pt>
                <c:pt idx="9">
                  <c:v>1.243199999999999</c:v>
                </c:pt>
                <c:pt idx="10">
                  <c:v>1.4651999999999989</c:v>
                </c:pt>
                <c:pt idx="11">
                  <c:v>1.7315999999999989</c:v>
                </c:pt>
                <c:pt idx="12">
                  <c:v>1.9536</c:v>
                </c:pt>
                <c:pt idx="13">
                  <c:v>2.1756000000000002</c:v>
                </c:pt>
                <c:pt idx="14">
                  <c:v>2.4420000000000002</c:v>
                </c:pt>
                <c:pt idx="15">
                  <c:v>2.6640000000000001</c:v>
                </c:pt>
                <c:pt idx="16">
                  <c:v>2.8860000000000001</c:v>
                </c:pt>
                <c:pt idx="17">
                  <c:v>3.1523999999999992</c:v>
                </c:pt>
                <c:pt idx="18">
                  <c:v>3.3743999999999992</c:v>
                </c:pt>
                <c:pt idx="19">
                  <c:v>3.6408</c:v>
                </c:pt>
                <c:pt idx="20">
                  <c:v>3.8627999999999991</c:v>
                </c:pt>
                <c:pt idx="21">
                  <c:v>4.1292</c:v>
                </c:pt>
                <c:pt idx="22">
                  <c:v>4.3512000000000004</c:v>
                </c:pt>
                <c:pt idx="23">
                  <c:v>4.5731999999999999</c:v>
                </c:pt>
                <c:pt idx="24">
                  <c:v>4.8395999999999999</c:v>
                </c:pt>
                <c:pt idx="25">
                  <c:v>5.0616000000000003</c:v>
                </c:pt>
                <c:pt idx="26">
                  <c:v>5.2835999999999999</c:v>
                </c:pt>
                <c:pt idx="27">
                  <c:v>5.5056000000000003</c:v>
                </c:pt>
                <c:pt idx="28">
                  <c:v>5.7720000000000002</c:v>
                </c:pt>
                <c:pt idx="29">
                  <c:v>5.9940000000000007</c:v>
                </c:pt>
                <c:pt idx="30">
                  <c:v>6.2160000000000002</c:v>
                </c:pt>
                <c:pt idx="31">
                  <c:v>6.4380000000000024</c:v>
                </c:pt>
                <c:pt idx="32">
                  <c:v>6.7044000000000006</c:v>
                </c:pt>
                <c:pt idx="33">
                  <c:v>6.9264000000000001</c:v>
                </c:pt>
                <c:pt idx="34">
                  <c:v>7.1484000000000014</c:v>
                </c:pt>
                <c:pt idx="35">
                  <c:v>7.3704000000000001</c:v>
                </c:pt>
                <c:pt idx="36">
                  <c:v>7.5923999999999996</c:v>
                </c:pt>
                <c:pt idx="37">
                  <c:v>7.8143999999999956</c:v>
                </c:pt>
                <c:pt idx="38">
                  <c:v>8.0808</c:v>
                </c:pt>
                <c:pt idx="39">
                  <c:v>8.3028000000000048</c:v>
                </c:pt>
                <c:pt idx="40">
                  <c:v>8.5248000000000008</c:v>
                </c:pt>
                <c:pt idx="41">
                  <c:v>8.7467999999999986</c:v>
                </c:pt>
                <c:pt idx="42">
                  <c:v>9.0132000000000012</c:v>
                </c:pt>
                <c:pt idx="43">
                  <c:v>9.2351999999999972</c:v>
                </c:pt>
                <c:pt idx="44">
                  <c:v>9.4572000000000003</c:v>
                </c:pt>
                <c:pt idx="45">
                  <c:v>9.6792000000000016</c:v>
                </c:pt>
                <c:pt idx="46">
                  <c:v>9.9456000000000007</c:v>
                </c:pt>
                <c:pt idx="47">
                  <c:v>10.1676</c:v>
                </c:pt>
                <c:pt idx="48">
                  <c:v>10.38960000000001</c:v>
                </c:pt>
                <c:pt idx="49">
                  <c:v>10.656000000000001</c:v>
                </c:pt>
                <c:pt idx="50">
                  <c:v>10.878</c:v>
                </c:pt>
                <c:pt idx="51">
                  <c:v>11.1</c:v>
                </c:pt>
                <c:pt idx="52">
                  <c:v>11.366400000000009</c:v>
                </c:pt>
                <c:pt idx="53">
                  <c:v>11.5884</c:v>
                </c:pt>
                <c:pt idx="54">
                  <c:v>11.81040000000001</c:v>
                </c:pt>
                <c:pt idx="55">
                  <c:v>12.032400000000001</c:v>
                </c:pt>
                <c:pt idx="56">
                  <c:v>12.2988</c:v>
                </c:pt>
                <c:pt idx="57">
                  <c:v>12.520799999999999</c:v>
                </c:pt>
                <c:pt idx="58">
                  <c:v>12.7872</c:v>
                </c:pt>
                <c:pt idx="59">
                  <c:v>13.0092</c:v>
                </c:pt>
                <c:pt idx="60">
                  <c:v>13.275600000000001</c:v>
                </c:pt>
                <c:pt idx="61">
                  <c:v>13.4976</c:v>
                </c:pt>
                <c:pt idx="62">
                  <c:v>13.763999999999999</c:v>
                </c:pt>
                <c:pt idx="63">
                  <c:v>13.986000000000001</c:v>
                </c:pt>
                <c:pt idx="64">
                  <c:v>14.208</c:v>
                </c:pt>
                <c:pt idx="65">
                  <c:v>14.47440000000001</c:v>
                </c:pt>
                <c:pt idx="66">
                  <c:v>14.696400000000001</c:v>
                </c:pt>
                <c:pt idx="67">
                  <c:v>14.96280000000001</c:v>
                </c:pt>
                <c:pt idx="68">
                  <c:v>15.184799999999999</c:v>
                </c:pt>
                <c:pt idx="69">
                  <c:v>15.4068</c:v>
                </c:pt>
                <c:pt idx="70">
                  <c:v>15.6732</c:v>
                </c:pt>
                <c:pt idx="71">
                  <c:v>15.895200000000001</c:v>
                </c:pt>
                <c:pt idx="72">
                  <c:v>16.117200000000022</c:v>
                </c:pt>
                <c:pt idx="73">
                  <c:v>16.38359999999998</c:v>
                </c:pt>
                <c:pt idx="74">
                  <c:v>16.605599999999981</c:v>
                </c:pt>
                <c:pt idx="75">
                  <c:v>16.872</c:v>
                </c:pt>
                <c:pt idx="76">
                  <c:v>17.094000000000001</c:v>
                </c:pt>
                <c:pt idx="77">
                  <c:v>17.360399999999998</c:v>
                </c:pt>
                <c:pt idx="78">
                  <c:v>17.582399999999978</c:v>
                </c:pt>
                <c:pt idx="79">
                  <c:v>17.804400000000001</c:v>
                </c:pt>
                <c:pt idx="80">
                  <c:v>18.07080000000002</c:v>
                </c:pt>
                <c:pt idx="81">
                  <c:v>18.2928</c:v>
                </c:pt>
                <c:pt idx="82">
                  <c:v>18.559200000000001</c:v>
                </c:pt>
                <c:pt idx="83">
                  <c:v>18.781199999999998</c:v>
                </c:pt>
                <c:pt idx="84">
                  <c:v>19.047599999999989</c:v>
                </c:pt>
                <c:pt idx="85">
                  <c:v>19.269599999999979</c:v>
                </c:pt>
                <c:pt idx="86">
                  <c:v>19.536000000000001</c:v>
                </c:pt>
                <c:pt idx="87">
                  <c:v>19.757999999999999</c:v>
                </c:pt>
                <c:pt idx="88">
                  <c:v>20.0244</c:v>
                </c:pt>
                <c:pt idx="89">
                  <c:v>20.24639999999998</c:v>
                </c:pt>
                <c:pt idx="90">
                  <c:v>20.51280000000002</c:v>
                </c:pt>
                <c:pt idx="91">
                  <c:v>20.734800000000021</c:v>
                </c:pt>
                <c:pt idx="92">
                  <c:v>21.001200000000001</c:v>
                </c:pt>
                <c:pt idx="93">
                  <c:v>21.223199999999999</c:v>
                </c:pt>
                <c:pt idx="94">
                  <c:v>21.48959999999996</c:v>
                </c:pt>
                <c:pt idx="95">
                  <c:v>21.711600000000001</c:v>
                </c:pt>
                <c:pt idx="96">
                  <c:v>21.978000000000002</c:v>
                </c:pt>
                <c:pt idx="97">
                  <c:v>22.2</c:v>
                </c:pt>
                <c:pt idx="98">
                  <c:v>22.42199999999999</c:v>
                </c:pt>
                <c:pt idx="99">
                  <c:v>22.644000000000009</c:v>
                </c:pt>
                <c:pt idx="100">
                  <c:v>22.910399999999999</c:v>
                </c:pt>
                <c:pt idx="101">
                  <c:v>23.132400000000001</c:v>
                </c:pt>
                <c:pt idx="102">
                  <c:v>23.354400000000009</c:v>
                </c:pt>
                <c:pt idx="103">
                  <c:v>23.62080000000002</c:v>
                </c:pt>
                <c:pt idx="104">
                  <c:v>23.8428</c:v>
                </c:pt>
                <c:pt idx="105">
                  <c:v>24.064800000000009</c:v>
                </c:pt>
                <c:pt idx="106">
                  <c:v>24.28679999999996</c:v>
                </c:pt>
                <c:pt idx="107">
                  <c:v>24.508800000000001</c:v>
                </c:pt>
                <c:pt idx="108">
                  <c:v>24.73080000000002</c:v>
                </c:pt>
                <c:pt idx="109">
                  <c:v>24.997199999999989</c:v>
                </c:pt>
                <c:pt idx="110">
                  <c:v>25.219200000000001</c:v>
                </c:pt>
                <c:pt idx="111">
                  <c:v>25.441199999999998</c:v>
                </c:pt>
                <c:pt idx="112">
                  <c:v>25.6632</c:v>
                </c:pt>
                <c:pt idx="113">
                  <c:v>25.88519999999998</c:v>
                </c:pt>
                <c:pt idx="114">
                  <c:v>26.10720000000002</c:v>
                </c:pt>
                <c:pt idx="115">
                  <c:v>26.3292</c:v>
                </c:pt>
                <c:pt idx="116">
                  <c:v>26.59559999999998</c:v>
                </c:pt>
                <c:pt idx="117">
                  <c:v>26.81760000000002</c:v>
                </c:pt>
                <c:pt idx="118">
                  <c:v>27.0396</c:v>
                </c:pt>
                <c:pt idx="119">
                  <c:v>27.26159999999998</c:v>
                </c:pt>
                <c:pt idx="120">
                  <c:v>27.483599999999971</c:v>
                </c:pt>
                <c:pt idx="121">
                  <c:v>27.705599999999979</c:v>
                </c:pt>
                <c:pt idx="122">
                  <c:v>27.971999999999991</c:v>
                </c:pt>
                <c:pt idx="123">
                  <c:v>28.19400000000002</c:v>
                </c:pt>
                <c:pt idx="124">
                  <c:v>28.416</c:v>
                </c:pt>
                <c:pt idx="125">
                  <c:v>28.638000000000009</c:v>
                </c:pt>
                <c:pt idx="126">
                  <c:v>28.904399999999999</c:v>
                </c:pt>
                <c:pt idx="127">
                  <c:v>29.1264</c:v>
                </c:pt>
                <c:pt idx="128">
                  <c:v>29.348400000000002</c:v>
                </c:pt>
                <c:pt idx="129">
                  <c:v>29.614800000000031</c:v>
                </c:pt>
                <c:pt idx="130">
                  <c:v>29.836800000000022</c:v>
                </c:pt>
                <c:pt idx="131">
                  <c:v>30.058800000000009</c:v>
                </c:pt>
                <c:pt idx="132">
                  <c:v>30.2364</c:v>
                </c:pt>
                <c:pt idx="133">
                  <c:v>30.414000000000001</c:v>
                </c:pt>
                <c:pt idx="134">
                  <c:v>30.5916</c:v>
                </c:pt>
                <c:pt idx="135">
                  <c:v>30.724800000000009</c:v>
                </c:pt>
                <c:pt idx="136">
                  <c:v>30.858000000000001</c:v>
                </c:pt>
                <c:pt idx="137">
                  <c:v>30.991199999999999</c:v>
                </c:pt>
                <c:pt idx="138">
                  <c:v>31.08</c:v>
                </c:pt>
                <c:pt idx="139">
                  <c:v>31.124400000000001</c:v>
                </c:pt>
                <c:pt idx="140">
                  <c:v>31.168800000000001</c:v>
                </c:pt>
                <c:pt idx="141">
                  <c:v>31.213200000000001</c:v>
                </c:pt>
                <c:pt idx="142">
                  <c:v>31.213200000000001</c:v>
                </c:pt>
                <c:pt idx="143">
                  <c:v>31.213200000000001</c:v>
                </c:pt>
                <c:pt idx="144">
                  <c:v>31.213200000000001</c:v>
                </c:pt>
                <c:pt idx="145">
                  <c:v>31.213200000000001</c:v>
                </c:pt>
                <c:pt idx="146">
                  <c:v>31.213200000000001</c:v>
                </c:pt>
                <c:pt idx="147">
                  <c:v>31.213200000000001</c:v>
                </c:pt>
                <c:pt idx="148">
                  <c:v>31.213200000000001</c:v>
                </c:pt>
                <c:pt idx="149">
                  <c:v>31.213200000000001</c:v>
                </c:pt>
                <c:pt idx="150">
                  <c:v>31.213200000000001</c:v>
                </c:pt>
                <c:pt idx="151">
                  <c:v>31.213200000000001</c:v>
                </c:pt>
                <c:pt idx="152">
                  <c:v>31.213200000000001</c:v>
                </c:pt>
              </c:numCache>
            </c:numRef>
          </c:yVal>
          <c:smooth val="0"/>
        </c:ser>
        <c:ser>
          <c:idx val="2"/>
          <c:order val="2"/>
          <c:tx>
            <c:strRef>
              <c:f>Feuil8!$E$1</c:f>
              <c:strCache>
                <c:ptCount val="1"/>
                <c:pt idx="0">
                  <c:v>V100</c:v>
                </c:pt>
              </c:strCache>
            </c:strRef>
          </c:tx>
          <c:spPr>
            <a:ln w="28575">
              <a:noFill/>
            </a:ln>
          </c:spPr>
          <c:marker>
            <c:symbol val="triangle"/>
            <c:size val="2"/>
          </c:marker>
          <c:xVal>
            <c:numRef>
              <c:f>Feuil8!$B$2:$B$606</c:f>
              <c:numCache>
                <c:formatCode>General</c:formatCode>
                <c:ptCount val="605"/>
                <c:pt idx="0">
                  <c:v>0</c:v>
                </c:pt>
                <c:pt idx="1">
                  <c:v>1.4999999999999999E-2</c:v>
                </c:pt>
                <c:pt idx="2">
                  <c:v>3.1E-2</c:v>
                </c:pt>
                <c:pt idx="3">
                  <c:v>4.7E-2</c:v>
                </c:pt>
                <c:pt idx="4">
                  <c:v>6.2E-2</c:v>
                </c:pt>
                <c:pt idx="5">
                  <c:v>7.8E-2</c:v>
                </c:pt>
                <c:pt idx="6">
                  <c:v>9.3000000000000096E-2</c:v>
                </c:pt>
                <c:pt idx="7">
                  <c:v>0.109</c:v>
                </c:pt>
                <c:pt idx="8">
                  <c:v>0.125</c:v>
                </c:pt>
                <c:pt idx="9">
                  <c:v>0.14000000000000001</c:v>
                </c:pt>
                <c:pt idx="10">
                  <c:v>0.156</c:v>
                </c:pt>
                <c:pt idx="11">
                  <c:v>0.17100000000000001</c:v>
                </c:pt>
                <c:pt idx="12">
                  <c:v>0.187</c:v>
                </c:pt>
                <c:pt idx="13">
                  <c:v>0.20300000000000001</c:v>
                </c:pt>
                <c:pt idx="14">
                  <c:v>0.218</c:v>
                </c:pt>
                <c:pt idx="15">
                  <c:v>0.23400000000000001</c:v>
                </c:pt>
                <c:pt idx="16">
                  <c:v>0.249</c:v>
                </c:pt>
                <c:pt idx="17">
                  <c:v>0.26500000000000001</c:v>
                </c:pt>
                <c:pt idx="18">
                  <c:v>0.28100000000000003</c:v>
                </c:pt>
                <c:pt idx="19">
                  <c:v>0.29599999999999999</c:v>
                </c:pt>
                <c:pt idx="20">
                  <c:v>0.312</c:v>
                </c:pt>
                <c:pt idx="21">
                  <c:v>0.32700000000000001</c:v>
                </c:pt>
                <c:pt idx="22">
                  <c:v>0.34300000000000003</c:v>
                </c:pt>
                <c:pt idx="23">
                  <c:v>0.35899999999999999</c:v>
                </c:pt>
                <c:pt idx="24">
                  <c:v>0.374</c:v>
                </c:pt>
                <c:pt idx="25">
                  <c:v>0.39</c:v>
                </c:pt>
                <c:pt idx="26">
                  <c:v>0.40500000000000003</c:v>
                </c:pt>
                <c:pt idx="27">
                  <c:v>0.42099999999999999</c:v>
                </c:pt>
                <c:pt idx="28">
                  <c:v>0.437</c:v>
                </c:pt>
                <c:pt idx="29">
                  <c:v>0.45200000000000001</c:v>
                </c:pt>
                <c:pt idx="30">
                  <c:v>0.46800000000000003</c:v>
                </c:pt>
                <c:pt idx="31">
                  <c:v>0.48299999999999998</c:v>
                </c:pt>
                <c:pt idx="32">
                  <c:v>0.499</c:v>
                </c:pt>
                <c:pt idx="33">
                  <c:v>0.51500000000000001</c:v>
                </c:pt>
                <c:pt idx="34">
                  <c:v>0.53</c:v>
                </c:pt>
                <c:pt idx="35">
                  <c:v>0.54600000000000004</c:v>
                </c:pt>
                <c:pt idx="36">
                  <c:v>0.56100000000000005</c:v>
                </c:pt>
                <c:pt idx="37">
                  <c:v>0.57700000000000096</c:v>
                </c:pt>
                <c:pt idx="38">
                  <c:v>0.59299999999999997</c:v>
                </c:pt>
                <c:pt idx="39">
                  <c:v>0.60799999999999998</c:v>
                </c:pt>
                <c:pt idx="40">
                  <c:v>0.624</c:v>
                </c:pt>
                <c:pt idx="41">
                  <c:v>0.63900000000000101</c:v>
                </c:pt>
                <c:pt idx="42">
                  <c:v>0.65500000000000103</c:v>
                </c:pt>
                <c:pt idx="43">
                  <c:v>0.67100000000000104</c:v>
                </c:pt>
                <c:pt idx="44">
                  <c:v>0.68600000000000005</c:v>
                </c:pt>
                <c:pt idx="45">
                  <c:v>0.70199999999999996</c:v>
                </c:pt>
                <c:pt idx="46">
                  <c:v>0.71699999999999997</c:v>
                </c:pt>
                <c:pt idx="47">
                  <c:v>0.73299999999999998</c:v>
                </c:pt>
                <c:pt idx="48">
                  <c:v>0.749</c:v>
                </c:pt>
                <c:pt idx="49">
                  <c:v>0.76400000000000101</c:v>
                </c:pt>
                <c:pt idx="50">
                  <c:v>0.78</c:v>
                </c:pt>
                <c:pt idx="51">
                  <c:v>0.79500000000000004</c:v>
                </c:pt>
                <c:pt idx="52">
                  <c:v>0.81100000000000005</c:v>
                </c:pt>
                <c:pt idx="53">
                  <c:v>0.82699999999999996</c:v>
                </c:pt>
                <c:pt idx="54">
                  <c:v>0.84199999999999997</c:v>
                </c:pt>
                <c:pt idx="55">
                  <c:v>0.85799999999999998</c:v>
                </c:pt>
                <c:pt idx="56">
                  <c:v>0.873000000000001</c:v>
                </c:pt>
                <c:pt idx="57">
                  <c:v>0.88900000000000001</c:v>
                </c:pt>
                <c:pt idx="58">
                  <c:v>0.90500000000000003</c:v>
                </c:pt>
                <c:pt idx="59">
                  <c:v>0.92</c:v>
                </c:pt>
                <c:pt idx="60">
                  <c:v>0.93600000000000005</c:v>
                </c:pt>
                <c:pt idx="61">
                  <c:v>0.95099999999999996</c:v>
                </c:pt>
                <c:pt idx="62">
                  <c:v>0.96699999999999997</c:v>
                </c:pt>
                <c:pt idx="63">
                  <c:v>0.98299999999999998</c:v>
                </c:pt>
                <c:pt idx="64">
                  <c:v>0.998</c:v>
                </c:pt>
                <c:pt idx="65">
                  <c:v>1.014</c:v>
                </c:pt>
                <c:pt idx="66">
                  <c:v>1.028999999999999</c:v>
                </c:pt>
                <c:pt idx="67">
                  <c:v>1.044999999999999</c:v>
                </c:pt>
                <c:pt idx="68">
                  <c:v>1.0609999999999991</c:v>
                </c:pt>
                <c:pt idx="69">
                  <c:v>1.0760000000000001</c:v>
                </c:pt>
                <c:pt idx="70">
                  <c:v>1.0920000000000001</c:v>
                </c:pt>
                <c:pt idx="71">
                  <c:v>1.107</c:v>
                </c:pt>
                <c:pt idx="72">
                  <c:v>1.123</c:v>
                </c:pt>
                <c:pt idx="73">
                  <c:v>1.139</c:v>
                </c:pt>
                <c:pt idx="74">
                  <c:v>1.153999999999999</c:v>
                </c:pt>
                <c:pt idx="75">
                  <c:v>1.170000000000001</c:v>
                </c:pt>
                <c:pt idx="76">
                  <c:v>1.1850000000000001</c:v>
                </c:pt>
                <c:pt idx="77">
                  <c:v>1.200999999999999</c:v>
                </c:pt>
                <c:pt idx="78">
                  <c:v>1.216999999999999</c:v>
                </c:pt>
                <c:pt idx="79">
                  <c:v>1.232</c:v>
                </c:pt>
                <c:pt idx="80">
                  <c:v>1.248</c:v>
                </c:pt>
                <c:pt idx="81">
                  <c:v>1.262999999999999</c:v>
                </c:pt>
                <c:pt idx="82">
                  <c:v>1.278999999999999</c:v>
                </c:pt>
                <c:pt idx="83">
                  <c:v>1.294999999999999</c:v>
                </c:pt>
                <c:pt idx="84">
                  <c:v>1.31</c:v>
                </c:pt>
                <c:pt idx="85">
                  <c:v>1.3260000000000001</c:v>
                </c:pt>
                <c:pt idx="86">
                  <c:v>1.341</c:v>
                </c:pt>
                <c:pt idx="87">
                  <c:v>1.357</c:v>
                </c:pt>
                <c:pt idx="88">
                  <c:v>1.373</c:v>
                </c:pt>
                <c:pt idx="89">
                  <c:v>1.387999999999999</c:v>
                </c:pt>
                <c:pt idx="90">
                  <c:v>1.403999999999997</c:v>
                </c:pt>
                <c:pt idx="91">
                  <c:v>1.4189999999999989</c:v>
                </c:pt>
                <c:pt idx="92">
                  <c:v>1.4349999999999989</c:v>
                </c:pt>
                <c:pt idx="93">
                  <c:v>1.450999999999999</c:v>
                </c:pt>
                <c:pt idx="94">
                  <c:v>1.466</c:v>
                </c:pt>
                <c:pt idx="95">
                  <c:v>1.482</c:v>
                </c:pt>
                <c:pt idx="96">
                  <c:v>1.496999999999999</c:v>
                </c:pt>
                <c:pt idx="97">
                  <c:v>1.512999999999999</c:v>
                </c:pt>
                <c:pt idx="98">
                  <c:v>1.528999999999999</c:v>
                </c:pt>
                <c:pt idx="99">
                  <c:v>1.544</c:v>
                </c:pt>
                <c:pt idx="100">
                  <c:v>1.56</c:v>
                </c:pt>
                <c:pt idx="101">
                  <c:v>1.575</c:v>
                </c:pt>
                <c:pt idx="102">
                  <c:v>1.591</c:v>
                </c:pt>
                <c:pt idx="103">
                  <c:v>1.607</c:v>
                </c:pt>
                <c:pt idx="104">
                  <c:v>1.6220000000000001</c:v>
                </c:pt>
                <c:pt idx="105">
                  <c:v>1.637999999999999</c:v>
                </c:pt>
                <c:pt idx="106">
                  <c:v>1.653</c:v>
                </c:pt>
                <c:pt idx="107">
                  <c:v>1.669</c:v>
                </c:pt>
                <c:pt idx="108">
                  <c:v>1.6850000000000001</c:v>
                </c:pt>
                <c:pt idx="109">
                  <c:v>1.7</c:v>
                </c:pt>
                <c:pt idx="110">
                  <c:v>1.716</c:v>
                </c:pt>
                <c:pt idx="111">
                  <c:v>1.730999999999999</c:v>
                </c:pt>
                <c:pt idx="112">
                  <c:v>1.746999999999999</c:v>
                </c:pt>
                <c:pt idx="113">
                  <c:v>1.762999999999999</c:v>
                </c:pt>
                <c:pt idx="114">
                  <c:v>1.778</c:v>
                </c:pt>
                <c:pt idx="115">
                  <c:v>1.794</c:v>
                </c:pt>
                <c:pt idx="116">
                  <c:v>1.8089999999999991</c:v>
                </c:pt>
                <c:pt idx="117">
                  <c:v>1.825</c:v>
                </c:pt>
                <c:pt idx="118">
                  <c:v>1.841</c:v>
                </c:pt>
                <c:pt idx="119">
                  <c:v>1.8560000000000001</c:v>
                </c:pt>
                <c:pt idx="120">
                  <c:v>1.8720000000000001</c:v>
                </c:pt>
                <c:pt idx="121">
                  <c:v>1.887</c:v>
                </c:pt>
                <c:pt idx="122">
                  <c:v>1.903</c:v>
                </c:pt>
                <c:pt idx="123">
                  <c:v>1.919</c:v>
                </c:pt>
                <c:pt idx="124">
                  <c:v>1.9339999999999991</c:v>
                </c:pt>
                <c:pt idx="125">
                  <c:v>1.9500000000000011</c:v>
                </c:pt>
                <c:pt idx="126">
                  <c:v>1.9650000000000001</c:v>
                </c:pt>
                <c:pt idx="127">
                  <c:v>1.9810000000000001</c:v>
                </c:pt>
                <c:pt idx="128">
                  <c:v>1.9970000000000001</c:v>
                </c:pt>
                <c:pt idx="129">
                  <c:v>2.0119999999999991</c:v>
                </c:pt>
                <c:pt idx="130">
                  <c:v>2.028</c:v>
                </c:pt>
                <c:pt idx="131">
                  <c:v>2.0430000000000001</c:v>
                </c:pt>
                <c:pt idx="132">
                  <c:v>2.0590000000000002</c:v>
                </c:pt>
                <c:pt idx="133">
                  <c:v>2.0750000000000002</c:v>
                </c:pt>
                <c:pt idx="134">
                  <c:v>2.09</c:v>
                </c:pt>
                <c:pt idx="135">
                  <c:v>2.1059999999999999</c:v>
                </c:pt>
                <c:pt idx="136">
                  <c:v>2.121</c:v>
                </c:pt>
                <c:pt idx="137">
                  <c:v>2.137</c:v>
                </c:pt>
                <c:pt idx="138">
                  <c:v>2.153</c:v>
                </c:pt>
                <c:pt idx="139">
                  <c:v>2.1680000000000001</c:v>
                </c:pt>
                <c:pt idx="140">
                  <c:v>2.1840000000000002</c:v>
                </c:pt>
                <c:pt idx="141">
                  <c:v>2.1989999999999998</c:v>
                </c:pt>
                <c:pt idx="142">
                  <c:v>2.2149999999999999</c:v>
                </c:pt>
                <c:pt idx="143">
                  <c:v>2.2309999999999999</c:v>
                </c:pt>
                <c:pt idx="144">
                  <c:v>2.246</c:v>
                </c:pt>
                <c:pt idx="145">
                  <c:v>2.262</c:v>
                </c:pt>
                <c:pt idx="146">
                  <c:v>2.2770000000000001</c:v>
                </c:pt>
                <c:pt idx="147">
                  <c:v>2.2930000000000001</c:v>
                </c:pt>
                <c:pt idx="148">
                  <c:v>2.3090000000000002</c:v>
                </c:pt>
                <c:pt idx="149">
                  <c:v>2.3239999999999998</c:v>
                </c:pt>
                <c:pt idx="150">
                  <c:v>2.34</c:v>
                </c:pt>
                <c:pt idx="151">
                  <c:v>2.3549999999999982</c:v>
                </c:pt>
                <c:pt idx="152">
                  <c:v>2.3709999999999991</c:v>
                </c:pt>
              </c:numCache>
            </c:numRef>
          </c:xVal>
          <c:yVal>
            <c:numRef>
              <c:f>Feuil8!$E$2:$E$606</c:f>
              <c:numCache>
                <c:formatCode>General</c:formatCode>
                <c:ptCount val="605"/>
                <c:pt idx="0">
                  <c:v>0</c:v>
                </c:pt>
                <c:pt idx="1">
                  <c:v>8.8800000000000101E-2</c:v>
                </c:pt>
                <c:pt idx="2">
                  <c:v>0.26640000000000003</c:v>
                </c:pt>
                <c:pt idx="3">
                  <c:v>0.39960000000000001</c:v>
                </c:pt>
                <c:pt idx="4">
                  <c:v>0.57720000000000005</c:v>
                </c:pt>
                <c:pt idx="5">
                  <c:v>0.75480000000000103</c:v>
                </c:pt>
                <c:pt idx="6">
                  <c:v>0.9768</c:v>
                </c:pt>
                <c:pt idx="7">
                  <c:v>1.1988000000000001</c:v>
                </c:pt>
                <c:pt idx="8">
                  <c:v>1.420799999999999</c:v>
                </c:pt>
                <c:pt idx="9">
                  <c:v>1.6872</c:v>
                </c:pt>
                <c:pt idx="10">
                  <c:v>1.9536</c:v>
                </c:pt>
                <c:pt idx="11">
                  <c:v>2.2200000000000002</c:v>
                </c:pt>
                <c:pt idx="12">
                  <c:v>2.4864000000000002</c:v>
                </c:pt>
                <c:pt idx="13">
                  <c:v>2.7528000000000001</c:v>
                </c:pt>
                <c:pt idx="14">
                  <c:v>3.0192000000000001</c:v>
                </c:pt>
                <c:pt idx="15">
                  <c:v>3.2856000000000001</c:v>
                </c:pt>
                <c:pt idx="16">
                  <c:v>3.5519999999999992</c:v>
                </c:pt>
                <c:pt idx="17">
                  <c:v>3.8627999999999991</c:v>
                </c:pt>
                <c:pt idx="18">
                  <c:v>4.1292</c:v>
                </c:pt>
                <c:pt idx="19">
                  <c:v>4.3956</c:v>
                </c:pt>
                <c:pt idx="20">
                  <c:v>4.6619999999999946</c:v>
                </c:pt>
                <c:pt idx="21">
                  <c:v>4.9728000000000003</c:v>
                </c:pt>
                <c:pt idx="22">
                  <c:v>5.2392000000000039</c:v>
                </c:pt>
                <c:pt idx="23">
                  <c:v>5.5056000000000003</c:v>
                </c:pt>
                <c:pt idx="24">
                  <c:v>5.8164000000000007</c:v>
                </c:pt>
                <c:pt idx="25">
                  <c:v>6.0828000000000007</c:v>
                </c:pt>
                <c:pt idx="26">
                  <c:v>6.3492000000000024</c:v>
                </c:pt>
                <c:pt idx="27">
                  <c:v>6.6599999999999966</c:v>
                </c:pt>
                <c:pt idx="28">
                  <c:v>6.9264000000000001</c:v>
                </c:pt>
                <c:pt idx="29">
                  <c:v>7.1927999999999956</c:v>
                </c:pt>
                <c:pt idx="30">
                  <c:v>7.5036000000000014</c:v>
                </c:pt>
                <c:pt idx="31">
                  <c:v>7.7700000000000014</c:v>
                </c:pt>
                <c:pt idx="32">
                  <c:v>8.0364000000000004</c:v>
                </c:pt>
                <c:pt idx="33">
                  <c:v>8.3472000000000008</c:v>
                </c:pt>
                <c:pt idx="34">
                  <c:v>8.6136000000000035</c:v>
                </c:pt>
                <c:pt idx="35">
                  <c:v>8.9244000000000003</c:v>
                </c:pt>
                <c:pt idx="36">
                  <c:v>9.1908000000000012</c:v>
                </c:pt>
                <c:pt idx="37">
                  <c:v>9.4572000000000003</c:v>
                </c:pt>
                <c:pt idx="38">
                  <c:v>9.7236000000000011</c:v>
                </c:pt>
                <c:pt idx="39">
                  <c:v>10.0344</c:v>
                </c:pt>
                <c:pt idx="40">
                  <c:v>10.300800000000001</c:v>
                </c:pt>
                <c:pt idx="41">
                  <c:v>10.5672</c:v>
                </c:pt>
                <c:pt idx="42">
                  <c:v>10.833600000000001</c:v>
                </c:pt>
                <c:pt idx="43">
                  <c:v>11.144399999999999</c:v>
                </c:pt>
                <c:pt idx="44">
                  <c:v>11.4108</c:v>
                </c:pt>
                <c:pt idx="45">
                  <c:v>11.677199999999999</c:v>
                </c:pt>
                <c:pt idx="46">
                  <c:v>11.9436</c:v>
                </c:pt>
                <c:pt idx="47">
                  <c:v>12.21</c:v>
                </c:pt>
                <c:pt idx="48">
                  <c:v>12.476400000000011</c:v>
                </c:pt>
                <c:pt idx="49">
                  <c:v>12.742800000000001</c:v>
                </c:pt>
                <c:pt idx="50">
                  <c:v>13.05360000000001</c:v>
                </c:pt>
                <c:pt idx="51">
                  <c:v>13.32</c:v>
                </c:pt>
                <c:pt idx="52">
                  <c:v>13.58640000000001</c:v>
                </c:pt>
                <c:pt idx="53">
                  <c:v>13.852800000000011</c:v>
                </c:pt>
                <c:pt idx="54">
                  <c:v>14.119199999999999</c:v>
                </c:pt>
                <c:pt idx="55">
                  <c:v>14.341200000000001</c:v>
                </c:pt>
                <c:pt idx="56">
                  <c:v>14.6076</c:v>
                </c:pt>
                <c:pt idx="57">
                  <c:v>14.874000000000001</c:v>
                </c:pt>
                <c:pt idx="58">
                  <c:v>15.184799999999999</c:v>
                </c:pt>
                <c:pt idx="59">
                  <c:v>15.4512</c:v>
                </c:pt>
                <c:pt idx="60">
                  <c:v>15.717599999999999</c:v>
                </c:pt>
                <c:pt idx="61">
                  <c:v>15.984</c:v>
                </c:pt>
                <c:pt idx="62">
                  <c:v>16.250399999999981</c:v>
                </c:pt>
                <c:pt idx="63">
                  <c:v>16.516800000000021</c:v>
                </c:pt>
                <c:pt idx="64">
                  <c:v>16.783199999999979</c:v>
                </c:pt>
                <c:pt idx="65">
                  <c:v>17.049600000000002</c:v>
                </c:pt>
                <c:pt idx="66">
                  <c:v>17.360399999999998</c:v>
                </c:pt>
                <c:pt idx="67">
                  <c:v>17.626799999999989</c:v>
                </c:pt>
                <c:pt idx="68">
                  <c:v>17.8932</c:v>
                </c:pt>
                <c:pt idx="69">
                  <c:v>18.159600000000001</c:v>
                </c:pt>
                <c:pt idx="70">
                  <c:v>18.425999999999998</c:v>
                </c:pt>
                <c:pt idx="71">
                  <c:v>18.692399999999989</c:v>
                </c:pt>
                <c:pt idx="72">
                  <c:v>18.9588</c:v>
                </c:pt>
                <c:pt idx="73">
                  <c:v>19.22519999999998</c:v>
                </c:pt>
                <c:pt idx="74">
                  <c:v>19.536000000000001</c:v>
                </c:pt>
                <c:pt idx="75">
                  <c:v>19.802399999999999</c:v>
                </c:pt>
                <c:pt idx="76">
                  <c:v>20.0688</c:v>
                </c:pt>
                <c:pt idx="77">
                  <c:v>20.3352</c:v>
                </c:pt>
                <c:pt idx="78">
                  <c:v>20.646000000000001</c:v>
                </c:pt>
                <c:pt idx="79">
                  <c:v>20.912400000000002</c:v>
                </c:pt>
                <c:pt idx="80">
                  <c:v>21.17880000000002</c:v>
                </c:pt>
                <c:pt idx="81">
                  <c:v>21.48959999999996</c:v>
                </c:pt>
                <c:pt idx="82">
                  <c:v>21.756</c:v>
                </c:pt>
                <c:pt idx="83">
                  <c:v>22.02239999999998</c:v>
                </c:pt>
                <c:pt idx="84">
                  <c:v>22.288799999999998</c:v>
                </c:pt>
                <c:pt idx="85">
                  <c:v>22.599599999999999</c:v>
                </c:pt>
                <c:pt idx="86">
                  <c:v>22.866</c:v>
                </c:pt>
                <c:pt idx="87">
                  <c:v>23.132400000000001</c:v>
                </c:pt>
                <c:pt idx="88">
                  <c:v>23.44319999999998</c:v>
                </c:pt>
                <c:pt idx="89">
                  <c:v>23.709599999999998</c:v>
                </c:pt>
                <c:pt idx="90">
                  <c:v>24.020399999999999</c:v>
                </c:pt>
                <c:pt idx="91">
                  <c:v>24.28679999999996</c:v>
                </c:pt>
                <c:pt idx="92">
                  <c:v>24.5532</c:v>
                </c:pt>
                <c:pt idx="93">
                  <c:v>24.864000000000001</c:v>
                </c:pt>
                <c:pt idx="94">
                  <c:v>25.130400000000009</c:v>
                </c:pt>
                <c:pt idx="95">
                  <c:v>25.39680000000002</c:v>
                </c:pt>
                <c:pt idx="96">
                  <c:v>25.707599999999999</c:v>
                </c:pt>
                <c:pt idx="97">
                  <c:v>25.974</c:v>
                </c:pt>
                <c:pt idx="98">
                  <c:v>26.284800000000001</c:v>
                </c:pt>
                <c:pt idx="99">
                  <c:v>26.551200000000001</c:v>
                </c:pt>
                <c:pt idx="100">
                  <c:v>26.81760000000002</c:v>
                </c:pt>
                <c:pt idx="101">
                  <c:v>27.128399999999999</c:v>
                </c:pt>
                <c:pt idx="102">
                  <c:v>27.394800000000021</c:v>
                </c:pt>
                <c:pt idx="103">
                  <c:v>27.705599999999979</c:v>
                </c:pt>
                <c:pt idx="104">
                  <c:v>28.016400000000001</c:v>
                </c:pt>
                <c:pt idx="105">
                  <c:v>28.282800000000002</c:v>
                </c:pt>
                <c:pt idx="106">
                  <c:v>28.593599999999999</c:v>
                </c:pt>
                <c:pt idx="107">
                  <c:v>28.86</c:v>
                </c:pt>
                <c:pt idx="108">
                  <c:v>29.1264</c:v>
                </c:pt>
                <c:pt idx="109">
                  <c:v>29.437200000000001</c:v>
                </c:pt>
                <c:pt idx="110">
                  <c:v>29.74799999999999</c:v>
                </c:pt>
                <c:pt idx="111">
                  <c:v>30.01440000000002</c:v>
                </c:pt>
                <c:pt idx="112">
                  <c:v>30.280799999999999</c:v>
                </c:pt>
                <c:pt idx="113">
                  <c:v>30.5916</c:v>
                </c:pt>
                <c:pt idx="114">
                  <c:v>30.858000000000001</c:v>
                </c:pt>
                <c:pt idx="115">
                  <c:v>31.168800000000001</c:v>
                </c:pt>
                <c:pt idx="116">
                  <c:v>31.435199999999998</c:v>
                </c:pt>
                <c:pt idx="117">
                  <c:v>31.745999999999999</c:v>
                </c:pt>
                <c:pt idx="118">
                  <c:v>32.0124</c:v>
                </c:pt>
                <c:pt idx="119">
                  <c:v>32.3232</c:v>
                </c:pt>
                <c:pt idx="120">
                  <c:v>32.589599999999997</c:v>
                </c:pt>
                <c:pt idx="121">
                  <c:v>32.856000000000002</c:v>
                </c:pt>
                <c:pt idx="122">
                  <c:v>33.166800000000002</c:v>
                </c:pt>
                <c:pt idx="123">
                  <c:v>33.433200000000006</c:v>
                </c:pt>
                <c:pt idx="124">
                  <c:v>33.699600000000011</c:v>
                </c:pt>
                <c:pt idx="125">
                  <c:v>33.966000000000001</c:v>
                </c:pt>
                <c:pt idx="126">
                  <c:v>34.232400000000013</c:v>
                </c:pt>
                <c:pt idx="127">
                  <c:v>34.543200000000013</c:v>
                </c:pt>
                <c:pt idx="128">
                  <c:v>34.809600000000003</c:v>
                </c:pt>
                <c:pt idx="129">
                  <c:v>35.076000000000001</c:v>
                </c:pt>
                <c:pt idx="130">
                  <c:v>35.29800000000003</c:v>
                </c:pt>
                <c:pt idx="131">
                  <c:v>35.520000000000003</c:v>
                </c:pt>
                <c:pt idx="132">
                  <c:v>35.742000000000012</c:v>
                </c:pt>
                <c:pt idx="133">
                  <c:v>35.919600000000003</c:v>
                </c:pt>
                <c:pt idx="134">
                  <c:v>36.097200000000001</c:v>
                </c:pt>
                <c:pt idx="135">
                  <c:v>36.274800000000013</c:v>
                </c:pt>
                <c:pt idx="136">
                  <c:v>36.408000000000001</c:v>
                </c:pt>
                <c:pt idx="137">
                  <c:v>36.4968</c:v>
                </c:pt>
                <c:pt idx="138">
                  <c:v>36.585600000000007</c:v>
                </c:pt>
                <c:pt idx="139">
                  <c:v>36.674400000000013</c:v>
                </c:pt>
                <c:pt idx="140">
                  <c:v>36.718800000000002</c:v>
                </c:pt>
                <c:pt idx="141">
                  <c:v>36.763200000000012</c:v>
                </c:pt>
                <c:pt idx="142">
                  <c:v>36.763200000000012</c:v>
                </c:pt>
                <c:pt idx="143">
                  <c:v>36.763200000000012</c:v>
                </c:pt>
                <c:pt idx="144">
                  <c:v>36.763200000000012</c:v>
                </c:pt>
                <c:pt idx="145">
                  <c:v>36.763200000000012</c:v>
                </c:pt>
                <c:pt idx="146">
                  <c:v>36.763200000000012</c:v>
                </c:pt>
                <c:pt idx="147">
                  <c:v>36.763200000000012</c:v>
                </c:pt>
                <c:pt idx="148">
                  <c:v>36.763200000000012</c:v>
                </c:pt>
                <c:pt idx="149">
                  <c:v>36.763200000000012</c:v>
                </c:pt>
                <c:pt idx="150">
                  <c:v>36.763200000000012</c:v>
                </c:pt>
                <c:pt idx="151">
                  <c:v>36.763200000000012</c:v>
                </c:pt>
                <c:pt idx="152">
                  <c:v>36.763200000000012</c:v>
                </c:pt>
              </c:numCache>
            </c:numRef>
          </c:yVal>
          <c:smooth val="0"/>
        </c:ser>
        <c:ser>
          <c:idx val="3"/>
          <c:order val="3"/>
          <c:tx>
            <c:strRef>
              <c:f>Feuil8!$F$1</c:f>
              <c:strCache>
                <c:ptCount val="1"/>
                <c:pt idx="0">
                  <c:v>V110</c:v>
                </c:pt>
              </c:strCache>
            </c:strRef>
          </c:tx>
          <c:spPr>
            <a:ln w="28575">
              <a:noFill/>
            </a:ln>
          </c:spPr>
          <c:marker>
            <c:symbol val="x"/>
            <c:size val="2"/>
          </c:marker>
          <c:xVal>
            <c:numRef>
              <c:f>Feuil8!$B$2:$B$606</c:f>
              <c:numCache>
                <c:formatCode>General</c:formatCode>
                <c:ptCount val="605"/>
                <c:pt idx="0">
                  <c:v>0</c:v>
                </c:pt>
                <c:pt idx="1">
                  <c:v>1.4999999999999999E-2</c:v>
                </c:pt>
                <c:pt idx="2">
                  <c:v>3.1E-2</c:v>
                </c:pt>
                <c:pt idx="3">
                  <c:v>4.7E-2</c:v>
                </c:pt>
                <c:pt idx="4">
                  <c:v>6.2E-2</c:v>
                </c:pt>
                <c:pt idx="5">
                  <c:v>7.8E-2</c:v>
                </c:pt>
                <c:pt idx="6">
                  <c:v>9.3000000000000096E-2</c:v>
                </c:pt>
                <c:pt idx="7">
                  <c:v>0.109</c:v>
                </c:pt>
                <c:pt idx="8">
                  <c:v>0.125</c:v>
                </c:pt>
                <c:pt idx="9">
                  <c:v>0.14000000000000001</c:v>
                </c:pt>
                <c:pt idx="10">
                  <c:v>0.156</c:v>
                </c:pt>
                <c:pt idx="11">
                  <c:v>0.17100000000000001</c:v>
                </c:pt>
                <c:pt idx="12">
                  <c:v>0.187</c:v>
                </c:pt>
                <c:pt idx="13">
                  <c:v>0.20300000000000001</c:v>
                </c:pt>
                <c:pt idx="14">
                  <c:v>0.218</c:v>
                </c:pt>
                <c:pt idx="15">
                  <c:v>0.23400000000000001</c:v>
                </c:pt>
                <c:pt idx="16">
                  <c:v>0.249</c:v>
                </c:pt>
                <c:pt idx="17">
                  <c:v>0.26500000000000001</c:v>
                </c:pt>
                <c:pt idx="18">
                  <c:v>0.28100000000000003</c:v>
                </c:pt>
                <c:pt idx="19">
                  <c:v>0.29599999999999999</c:v>
                </c:pt>
                <c:pt idx="20">
                  <c:v>0.312</c:v>
                </c:pt>
                <c:pt idx="21">
                  <c:v>0.32700000000000001</c:v>
                </c:pt>
                <c:pt idx="22">
                  <c:v>0.34300000000000003</c:v>
                </c:pt>
                <c:pt idx="23">
                  <c:v>0.35899999999999999</c:v>
                </c:pt>
                <c:pt idx="24">
                  <c:v>0.374</c:v>
                </c:pt>
                <c:pt idx="25">
                  <c:v>0.39</c:v>
                </c:pt>
                <c:pt idx="26">
                  <c:v>0.40500000000000003</c:v>
                </c:pt>
                <c:pt idx="27">
                  <c:v>0.42099999999999999</c:v>
                </c:pt>
                <c:pt idx="28">
                  <c:v>0.437</c:v>
                </c:pt>
                <c:pt idx="29">
                  <c:v>0.45200000000000001</c:v>
                </c:pt>
                <c:pt idx="30">
                  <c:v>0.46800000000000003</c:v>
                </c:pt>
                <c:pt idx="31">
                  <c:v>0.48299999999999998</c:v>
                </c:pt>
                <c:pt idx="32">
                  <c:v>0.499</c:v>
                </c:pt>
                <c:pt idx="33">
                  <c:v>0.51500000000000001</c:v>
                </c:pt>
                <c:pt idx="34">
                  <c:v>0.53</c:v>
                </c:pt>
                <c:pt idx="35">
                  <c:v>0.54600000000000004</c:v>
                </c:pt>
                <c:pt idx="36">
                  <c:v>0.56100000000000005</c:v>
                </c:pt>
                <c:pt idx="37">
                  <c:v>0.57700000000000096</c:v>
                </c:pt>
                <c:pt idx="38">
                  <c:v>0.59299999999999997</c:v>
                </c:pt>
                <c:pt idx="39">
                  <c:v>0.60799999999999998</c:v>
                </c:pt>
                <c:pt idx="40">
                  <c:v>0.624</c:v>
                </c:pt>
                <c:pt idx="41">
                  <c:v>0.63900000000000101</c:v>
                </c:pt>
                <c:pt idx="42">
                  <c:v>0.65500000000000103</c:v>
                </c:pt>
                <c:pt idx="43">
                  <c:v>0.67100000000000104</c:v>
                </c:pt>
                <c:pt idx="44">
                  <c:v>0.68600000000000005</c:v>
                </c:pt>
                <c:pt idx="45">
                  <c:v>0.70199999999999996</c:v>
                </c:pt>
                <c:pt idx="46">
                  <c:v>0.71699999999999997</c:v>
                </c:pt>
                <c:pt idx="47">
                  <c:v>0.73299999999999998</c:v>
                </c:pt>
                <c:pt idx="48">
                  <c:v>0.749</c:v>
                </c:pt>
                <c:pt idx="49">
                  <c:v>0.76400000000000101</c:v>
                </c:pt>
                <c:pt idx="50">
                  <c:v>0.78</c:v>
                </c:pt>
                <c:pt idx="51">
                  <c:v>0.79500000000000004</c:v>
                </c:pt>
                <c:pt idx="52">
                  <c:v>0.81100000000000005</c:v>
                </c:pt>
                <c:pt idx="53">
                  <c:v>0.82699999999999996</c:v>
                </c:pt>
                <c:pt idx="54">
                  <c:v>0.84199999999999997</c:v>
                </c:pt>
                <c:pt idx="55">
                  <c:v>0.85799999999999998</c:v>
                </c:pt>
                <c:pt idx="56">
                  <c:v>0.873000000000001</c:v>
                </c:pt>
                <c:pt idx="57">
                  <c:v>0.88900000000000001</c:v>
                </c:pt>
                <c:pt idx="58">
                  <c:v>0.90500000000000003</c:v>
                </c:pt>
                <c:pt idx="59">
                  <c:v>0.92</c:v>
                </c:pt>
                <c:pt idx="60">
                  <c:v>0.93600000000000005</c:v>
                </c:pt>
                <c:pt idx="61">
                  <c:v>0.95099999999999996</c:v>
                </c:pt>
                <c:pt idx="62">
                  <c:v>0.96699999999999997</c:v>
                </c:pt>
                <c:pt idx="63">
                  <c:v>0.98299999999999998</c:v>
                </c:pt>
                <c:pt idx="64">
                  <c:v>0.998</c:v>
                </c:pt>
                <c:pt idx="65">
                  <c:v>1.014</c:v>
                </c:pt>
                <c:pt idx="66">
                  <c:v>1.028999999999999</c:v>
                </c:pt>
                <c:pt idx="67">
                  <c:v>1.044999999999999</c:v>
                </c:pt>
                <c:pt idx="68">
                  <c:v>1.0609999999999991</c:v>
                </c:pt>
                <c:pt idx="69">
                  <c:v>1.0760000000000001</c:v>
                </c:pt>
                <c:pt idx="70">
                  <c:v>1.0920000000000001</c:v>
                </c:pt>
                <c:pt idx="71">
                  <c:v>1.107</c:v>
                </c:pt>
                <c:pt idx="72">
                  <c:v>1.123</c:v>
                </c:pt>
                <c:pt idx="73">
                  <c:v>1.139</c:v>
                </c:pt>
                <c:pt idx="74">
                  <c:v>1.153999999999999</c:v>
                </c:pt>
                <c:pt idx="75">
                  <c:v>1.170000000000001</c:v>
                </c:pt>
                <c:pt idx="76">
                  <c:v>1.1850000000000001</c:v>
                </c:pt>
                <c:pt idx="77">
                  <c:v>1.200999999999999</c:v>
                </c:pt>
                <c:pt idx="78">
                  <c:v>1.216999999999999</c:v>
                </c:pt>
                <c:pt idx="79">
                  <c:v>1.232</c:v>
                </c:pt>
                <c:pt idx="80">
                  <c:v>1.248</c:v>
                </c:pt>
                <c:pt idx="81">
                  <c:v>1.262999999999999</c:v>
                </c:pt>
                <c:pt idx="82">
                  <c:v>1.278999999999999</c:v>
                </c:pt>
                <c:pt idx="83">
                  <c:v>1.294999999999999</c:v>
                </c:pt>
                <c:pt idx="84">
                  <c:v>1.31</c:v>
                </c:pt>
                <c:pt idx="85">
                  <c:v>1.3260000000000001</c:v>
                </c:pt>
                <c:pt idx="86">
                  <c:v>1.341</c:v>
                </c:pt>
                <c:pt idx="87">
                  <c:v>1.357</c:v>
                </c:pt>
                <c:pt idx="88">
                  <c:v>1.373</c:v>
                </c:pt>
                <c:pt idx="89">
                  <c:v>1.387999999999999</c:v>
                </c:pt>
                <c:pt idx="90">
                  <c:v>1.403999999999997</c:v>
                </c:pt>
                <c:pt idx="91">
                  <c:v>1.4189999999999989</c:v>
                </c:pt>
                <c:pt idx="92">
                  <c:v>1.4349999999999989</c:v>
                </c:pt>
                <c:pt idx="93">
                  <c:v>1.450999999999999</c:v>
                </c:pt>
                <c:pt idx="94">
                  <c:v>1.466</c:v>
                </c:pt>
                <c:pt idx="95">
                  <c:v>1.482</c:v>
                </c:pt>
                <c:pt idx="96">
                  <c:v>1.496999999999999</c:v>
                </c:pt>
                <c:pt idx="97">
                  <c:v>1.512999999999999</c:v>
                </c:pt>
                <c:pt idx="98">
                  <c:v>1.528999999999999</c:v>
                </c:pt>
                <c:pt idx="99">
                  <c:v>1.544</c:v>
                </c:pt>
                <c:pt idx="100">
                  <c:v>1.56</c:v>
                </c:pt>
                <c:pt idx="101">
                  <c:v>1.575</c:v>
                </c:pt>
                <c:pt idx="102">
                  <c:v>1.591</c:v>
                </c:pt>
                <c:pt idx="103">
                  <c:v>1.607</c:v>
                </c:pt>
                <c:pt idx="104">
                  <c:v>1.6220000000000001</c:v>
                </c:pt>
                <c:pt idx="105">
                  <c:v>1.637999999999999</c:v>
                </c:pt>
                <c:pt idx="106">
                  <c:v>1.653</c:v>
                </c:pt>
                <c:pt idx="107">
                  <c:v>1.669</c:v>
                </c:pt>
                <c:pt idx="108">
                  <c:v>1.6850000000000001</c:v>
                </c:pt>
                <c:pt idx="109">
                  <c:v>1.7</c:v>
                </c:pt>
                <c:pt idx="110">
                  <c:v>1.716</c:v>
                </c:pt>
                <c:pt idx="111">
                  <c:v>1.730999999999999</c:v>
                </c:pt>
                <c:pt idx="112">
                  <c:v>1.746999999999999</c:v>
                </c:pt>
                <c:pt idx="113">
                  <c:v>1.762999999999999</c:v>
                </c:pt>
                <c:pt idx="114">
                  <c:v>1.778</c:v>
                </c:pt>
                <c:pt idx="115">
                  <c:v>1.794</c:v>
                </c:pt>
                <c:pt idx="116">
                  <c:v>1.8089999999999991</c:v>
                </c:pt>
                <c:pt idx="117">
                  <c:v>1.825</c:v>
                </c:pt>
                <c:pt idx="118">
                  <c:v>1.841</c:v>
                </c:pt>
                <c:pt idx="119">
                  <c:v>1.8560000000000001</c:v>
                </c:pt>
                <c:pt idx="120">
                  <c:v>1.8720000000000001</c:v>
                </c:pt>
                <c:pt idx="121">
                  <c:v>1.887</c:v>
                </c:pt>
                <c:pt idx="122">
                  <c:v>1.903</c:v>
                </c:pt>
                <c:pt idx="123">
                  <c:v>1.919</c:v>
                </c:pt>
                <c:pt idx="124">
                  <c:v>1.9339999999999991</c:v>
                </c:pt>
                <c:pt idx="125">
                  <c:v>1.9500000000000011</c:v>
                </c:pt>
                <c:pt idx="126">
                  <c:v>1.9650000000000001</c:v>
                </c:pt>
                <c:pt idx="127">
                  <c:v>1.9810000000000001</c:v>
                </c:pt>
                <c:pt idx="128">
                  <c:v>1.9970000000000001</c:v>
                </c:pt>
                <c:pt idx="129">
                  <c:v>2.0119999999999991</c:v>
                </c:pt>
                <c:pt idx="130">
                  <c:v>2.028</c:v>
                </c:pt>
                <c:pt idx="131">
                  <c:v>2.0430000000000001</c:v>
                </c:pt>
                <c:pt idx="132">
                  <c:v>2.0590000000000002</c:v>
                </c:pt>
                <c:pt idx="133">
                  <c:v>2.0750000000000002</c:v>
                </c:pt>
                <c:pt idx="134">
                  <c:v>2.09</c:v>
                </c:pt>
                <c:pt idx="135">
                  <c:v>2.1059999999999999</c:v>
                </c:pt>
                <c:pt idx="136">
                  <c:v>2.121</c:v>
                </c:pt>
                <c:pt idx="137">
                  <c:v>2.137</c:v>
                </c:pt>
                <c:pt idx="138">
                  <c:v>2.153</c:v>
                </c:pt>
                <c:pt idx="139">
                  <c:v>2.1680000000000001</c:v>
                </c:pt>
                <c:pt idx="140">
                  <c:v>2.1840000000000002</c:v>
                </c:pt>
                <c:pt idx="141">
                  <c:v>2.1989999999999998</c:v>
                </c:pt>
                <c:pt idx="142">
                  <c:v>2.2149999999999999</c:v>
                </c:pt>
                <c:pt idx="143">
                  <c:v>2.2309999999999999</c:v>
                </c:pt>
                <c:pt idx="144">
                  <c:v>2.246</c:v>
                </c:pt>
                <c:pt idx="145">
                  <c:v>2.262</c:v>
                </c:pt>
                <c:pt idx="146">
                  <c:v>2.2770000000000001</c:v>
                </c:pt>
                <c:pt idx="147">
                  <c:v>2.2930000000000001</c:v>
                </c:pt>
                <c:pt idx="148">
                  <c:v>2.3090000000000002</c:v>
                </c:pt>
                <c:pt idx="149">
                  <c:v>2.3239999999999998</c:v>
                </c:pt>
                <c:pt idx="150">
                  <c:v>2.34</c:v>
                </c:pt>
                <c:pt idx="151">
                  <c:v>2.3549999999999982</c:v>
                </c:pt>
                <c:pt idx="152">
                  <c:v>2.3709999999999991</c:v>
                </c:pt>
              </c:numCache>
            </c:numRef>
          </c:xVal>
          <c:yVal>
            <c:numRef>
              <c:f>Feuil8!$F$2:$F$606</c:f>
              <c:numCache>
                <c:formatCode>General</c:formatCode>
                <c:ptCount val="605"/>
                <c:pt idx="0">
                  <c:v>0</c:v>
                </c:pt>
                <c:pt idx="1">
                  <c:v>8.8800000000000101E-2</c:v>
                </c:pt>
                <c:pt idx="2">
                  <c:v>0.31080000000000002</c:v>
                </c:pt>
                <c:pt idx="3">
                  <c:v>0.4884</c:v>
                </c:pt>
                <c:pt idx="4">
                  <c:v>0.71040000000000003</c:v>
                </c:pt>
                <c:pt idx="5">
                  <c:v>0.93240000000000001</c:v>
                </c:pt>
                <c:pt idx="6">
                  <c:v>1.1544000000000001</c:v>
                </c:pt>
                <c:pt idx="7">
                  <c:v>1.420799999999999</c:v>
                </c:pt>
                <c:pt idx="8">
                  <c:v>1.6872</c:v>
                </c:pt>
                <c:pt idx="9">
                  <c:v>1.9980000000000011</c:v>
                </c:pt>
                <c:pt idx="10">
                  <c:v>2.2644000000000002</c:v>
                </c:pt>
                <c:pt idx="11">
                  <c:v>2.5752000000000002</c:v>
                </c:pt>
                <c:pt idx="12">
                  <c:v>2.8860000000000001</c:v>
                </c:pt>
                <c:pt idx="13">
                  <c:v>3.1523999999999992</c:v>
                </c:pt>
                <c:pt idx="14">
                  <c:v>3.4632000000000001</c:v>
                </c:pt>
                <c:pt idx="15">
                  <c:v>3.774</c:v>
                </c:pt>
                <c:pt idx="16">
                  <c:v>4.0848000000000004</c:v>
                </c:pt>
                <c:pt idx="17">
                  <c:v>4.3956</c:v>
                </c:pt>
                <c:pt idx="18">
                  <c:v>4.7064000000000004</c:v>
                </c:pt>
                <c:pt idx="19">
                  <c:v>5.0171999999999954</c:v>
                </c:pt>
                <c:pt idx="20">
                  <c:v>5.327999999999995</c:v>
                </c:pt>
                <c:pt idx="21">
                  <c:v>5.6387999999999998</c:v>
                </c:pt>
                <c:pt idx="22">
                  <c:v>5.9496000000000038</c:v>
                </c:pt>
                <c:pt idx="23">
                  <c:v>6.2160000000000002</c:v>
                </c:pt>
                <c:pt idx="24">
                  <c:v>6.5268000000000006</c:v>
                </c:pt>
                <c:pt idx="25">
                  <c:v>6.8376000000000001</c:v>
                </c:pt>
                <c:pt idx="26">
                  <c:v>7.1484000000000014</c:v>
                </c:pt>
                <c:pt idx="27">
                  <c:v>7.4592000000000036</c:v>
                </c:pt>
                <c:pt idx="28">
                  <c:v>7.7256</c:v>
                </c:pt>
                <c:pt idx="29">
                  <c:v>8.0364000000000004</c:v>
                </c:pt>
                <c:pt idx="30">
                  <c:v>8.3472000000000008</c:v>
                </c:pt>
                <c:pt idx="31">
                  <c:v>8.6580000000000013</c:v>
                </c:pt>
                <c:pt idx="32">
                  <c:v>8.9688000000000034</c:v>
                </c:pt>
                <c:pt idx="33">
                  <c:v>9.2351999999999972</c:v>
                </c:pt>
                <c:pt idx="34">
                  <c:v>9.5460000000000012</c:v>
                </c:pt>
                <c:pt idx="35">
                  <c:v>9.8568000000000104</c:v>
                </c:pt>
                <c:pt idx="36">
                  <c:v>10.1676</c:v>
                </c:pt>
                <c:pt idx="37">
                  <c:v>10.478400000000001</c:v>
                </c:pt>
                <c:pt idx="38">
                  <c:v>10.789199999999999</c:v>
                </c:pt>
                <c:pt idx="39">
                  <c:v>11.1</c:v>
                </c:pt>
                <c:pt idx="40">
                  <c:v>11.4108</c:v>
                </c:pt>
                <c:pt idx="41">
                  <c:v>11.7216</c:v>
                </c:pt>
                <c:pt idx="42">
                  <c:v>12.032400000000001</c:v>
                </c:pt>
                <c:pt idx="43">
                  <c:v>12.3432</c:v>
                </c:pt>
                <c:pt idx="44">
                  <c:v>12.654</c:v>
                </c:pt>
                <c:pt idx="45">
                  <c:v>12.9648</c:v>
                </c:pt>
                <c:pt idx="46">
                  <c:v>13.32</c:v>
                </c:pt>
                <c:pt idx="47">
                  <c:v>13.630800000000001</c:v>
                </c:pt>
                <c:pt idx="48">
                  <c:v>13.941599999999999</c:v>
                </c:pt>
                <c:pt idx="49">
                  <c:v>14.25240000000001</c:v>
                </c:pt>
                <c:pt idx="50">
                  <c:v>14.5632</c:v>
                </c:pt>
                <c:pt idx="51">
                  <c:v>14.874000000000001</c:v>
                </c:pt>
                <c:pt idx="52">
                  <c:v>15.184799999999999</c:v>
                </c:pt>
                <c:pt idx="53">
                  <c:v>15.49560000000001</c:v>
                </c:pt>
                <c:pt idx="54">
                  <c:v>15.85080000000001</c:v>
                </c:pt>
                <c:pt idx="55">
                  <c:v>16.1616</c:v>
                </c:pt>
                <c:pt idx="56">
                  <c:v>16.472399999999979</c:v>
                </c:pt>
                <c:pt idx="57">
                  <c:v>16.783199999999979</c:v>
                </c:pt>
                <c:pt idx="58">
                  <c:v>17.094000000000001</c:v>
                </c:pt>
                <c:pt idx="59">
                  <c:v>17.404800000000009</c:v>
                </c:pt>
                <c:pt idx="60">
                  <c:v>17.760000000000002</c:v>
                </c:pt>
                <c:pt idx="61">
                  <c:v>18.07080000000002</c:v>
                </c:pt>
                <c:pt idx="62">
                  <c:v>18.381599999999999</c:v>
                </c:pt>
                <c:pt idx="63">
                  <c:v>18.692399999999989</c:v>
                </c:pt>
                <c:pt idx="64">
                  <c:v>19.0032</c:v>
                </c:pt>
                <c:pt idx="65">
                  <c:v>19.314000000000021</c:v>
                </c:pt>
                <c:pt idx="66">
                  <c:v>19.624800000000018</c:v>
                </c:pt>
                <c:pt idx="67">
                  <c:v>19.97999999999999</c:v>
                </c:pt>
                <c:pt idx="68">
                  <c:v>20.290800000000001</c:v>
                </c:pt>
                <c:pt idx="69">
                  <c:v>20.601600000000001</c:v>
                </c:pt>
                <c:pt idx="70">
                  <c:v>20.912400000000002</c:v>
                </c:pt>
                <c:pt idx="71">
                  <c:v>21.267600000000002</c:v>
                </c:pt>
                <c:pt idx="72">
                  <c:v>21.578399999999998</c:v>
                </c:pt>
                <c:pt idx="73">
                  <c:v>21.889199999999999</c:v>
                </c:pt>
                <c:pt idx="74">
                  <c:v>22.2</c:v>
                </c:pt>
                <c:pt idx="75">
                  <c:v>22.555199999999989</c:v>
                </c:pt>
                <c:pt idx="76">
                  <c:v>22.866</c:v>
                </c:pt>
                <c:pt idx="77">
                  <c:v>23.176800000000021</c:v>
                </c:pt>
                <c:pt idx="78">
                  <c:v>23.487599999999979</c:v>
                </c:pt>
                <c:pt idx="79">
                  <c:v>23.79839999999998</c:v>
                </c:pt>
                <c:pt idx="80">
                  <c:v>24.109200000000001</c:v>
                </c:pt>
                <c:pt idx="81">
                  <c:v>24.419999999999991</c:v>
                </c:pt>
                <c:pt idx="82">
                  <c:v>24.73080000000002</c:v>
                </c:pt>
                <c:pt idx="83">
                  <c:v>25.041599999999999</c:v>
                </c:pt>
                <c:pt idx="84">
                  <c:v>25.352399999999989</c:v>
                </c:pt>
                <c:pt idx="85">
                  <c:v>25.6632</c:v>
                </c:pt>
                <c:pt idx="86">
                  <c:v>25.929599999999979</c:v>
                </c:pt>
                <c:pt idx="87">
                  <c:v>26.24039999999998</c:v>
                </c:pt>
                <c:pt idx="88">
                  <c:v>26.551200000000001</c:v>
                </c:pt>
                <c:pt idx="89">
                  <c:v>26.861999999999998</c:v>
                </c:pt>
                <c:pt idx="90">
                  <c:v>27.17280000000002</c:v>
                </c:pt>
                <c:pt idx="91">
                  <c:v>27.483599999999971</c:v>
                </c:pt>
                <c:pt idx="92">
                  <c:v>27.75</c:v>
                </c:pt>
                <c:pt idx="93">
                  <c:v>28.0608</c:v>
                </c:pt>
                <c:pt idx="94">
                  <c:v>28.371600000000001</c:v>
                </c:pt>
                <c:pt idx="95">
                  <c:v>28.68239999999998</c:v>
                </c:pt>
                <c:pt idx="96">
                  <c:v>28.993200000000002</c:v>
                </c:pt>
                <c:pt idx="97">
                  <c:v>29.30400000000002</c:v>
                </c:pt>
                <c:pt idx="98">
                  <c:v>29.614800000000031</c:v>
                </c:pt>
                <c:pt idx="99">
                  <c:v>29.925599999999971</c:v>
                </c:pt>
                <c:pt idx="100">
                  <c:v>30.2364</c:v>
                </c:pt>
                <c:pt idx="101">
                  <c:v>30.5472</c:v>
                </c:pt>
                <c:pt idx="102">
                  <c:v>30.858000000000001</c:v>
                </c:pt>
                <c:pt idx="103">
                  <c:v>31.168800000000001</c:v>
                </c:pt>
                <c:pt idx="104">
                  <c:v>31.47959999999998</c:v>
                </c:pt>
                <c:pt idx="105">
                  <c:v>31.790400000000002</c:v>
                </c:pt>
                <c:pt idx="106">
                  <c:v>32.145600000000002</c:v>
                </c:pt>
                <c:pt idx="107">
                  <c:v>32.456400000000002</c:v>
                </c:pt>
                <c:pt idx="108">
                  <c:v>32.767200000000003</c:v>
                </c:pt>
                <c:pt idx="109">
                  <c:v>33.078000000000003</c:v>
                </c:pt>
                <c:pt idx="110">
                  <c:v>33.433200000000006</c:v>
                </c:pt>
                <c:pt idx="111">
                  <c:v>33.744</c:v>
                </c:pt>
                <c:pt idx="112">
                  <c:v>34.0548</c:v>
                </c:pt>
                <c:pt idx="113">
                  <c:v>34.365600000000001</c:v>
                </c:pt>
                <c:pt idx="114">
                  <c:v>34.676400000000001</c:v>
                </c:pt>
                <c:pt idx="115">
                  <c:v>35.031599999999997</c:v>
                </c:pt>
                <c:pt idx="116">
                  <c:v>35.342399999999998</c:v>
                </c:pt>
                <c:pt idx="117">
                  <c:v>35.653200000000012</c:v>
                </c:pt>
                <c:pt idx="118">
                  <c:v>36.008400000000002</c:v>
                </c:pt>
                <c:pt idx="119">
                  <c:v>36.319200000000002</c:v>
                </c:pt>
                <c:pt idx="120">
                  <c:v>36.630000000000003</c:v>
                </c:pt>
                <c:pt idx="121">
                  <c:v>36.940800000000003</c:v>
                </c:pt>
                <c:pt idx="122">
                  <c:v>37.251600000000003</c:v>
                </c:pt>
                <c:pt idx="123">
                  <c:v>37.6068</c:v>
                </c:pt>
                <c:pt idx="124">
                  <c:v>37.9176</c:v>
                </c:pt>
                <c:pt idx="125">
                  <c:v>38.228400000000029</c:v>
                </c:pt>
                <c:pt idx="126">
                  <c:v>38.539200000000001</c:v>
                </c:pt>
                <c:pt idx="127">
                  <c:v>38.894399999999997</c:v>
                </c:pt>
                <c:pt idx="128">
                  <c:v>39.205200000000012</c:v>
                </c:pt>
                <c:pt idx="129">
                  <c:v>39.560400000000001</c:v>
                </c:pt>
                <c:pt idx="130">
                  <c:v>39.871200000000002</c:v>
                </c:pt>
                <c:pt idx="131">
                  <c:v>40.182000000000002</c:v>
                </c:pt>
                <c:pt idx="132">
                  <c:v>40.448400000000007</c:v>
                </c:pt>
                <c:pt idx="133">
                  <c:v>40.714799999999997</c:v>
                </c:pt>
                <c:pt idx="134">
                  <c:v>40.981200000000001</c:v>
                </c:pt>
                <c:pt idx="135">
                  <c:v>41.247600000000013</c:v>
                </c:pt>
                <c:pt idx="136">
                  <c:v>41.4696</c:v>
                </c:pt>
                <c:pt idx="137">
                  <c:v>41.691600000000001</c:v>
                </c:pt>
                <c:pt idx="138">
                  <c:v>41.869200000000014</c:v>
                </c:pt>
                <c:pt idx="139">
                  <c:v>42.046799999999998</c:v>
                </c:pt>
                <c:pt idx="140">
                  <c:v>42.08</c:v>
                </c:pt>
                <c:pt idx="141">
                  <c:v>42.1</c:v>
                </c:pt>
                <c:pt idx="142">
                  <c:v>42.14</c:v>
                </c:pt>
                <c:pt idx="143">
                  <c:v>42.18</c:v>
                </c:pt>
                <c:pt idx="144">
                  <c:v>42.18</c:v>
                </c:pt>
                <c:pt idx="145">
                  <c:v>42.18</c:v>
                </c:pt>
                <c:pt idx="146">
                  <c:v>42.18</c:v>
                </c:pt>
                <c:pt idx="147">
                  <c:v>42.18</c:v>
                </c:pt>
                <c:pt idx="148">
                  <c:v>42.18</c:v>
                </c:pt>
                <c:pt idx="149">
                  <c:v>42.18</c:v>
                </c:pt>
                <c:pt idx="150">
                  <c:v>42.18</c:v>
                </c:pt>
                <c:pt idx="151">
                  <c:v>42.18</c:v>
                </c:pt>
                <c:pt idx="152">
                  <c:v>42.18</c:v>
                </c:pt>
              </c:numCache>
            </c:numRef>
          </c:yVal>
          <c:smooth val="0"/>
        </c:ser>
        <c:ser>
          <c:idx val="4"/>
          <c:order val="4"/>
          <c:tx>
            <c:strRef>
              <c:f>Feuil8!$G$1</c:f>
              <c:strCache>
                <c:ptCount val="1"/>
                <c:pt idx="0">
                  <c:v>V120</c:v>
                </c:pt>
              </c:strCache>
            </c:strRef>
          </c:tx>
          <c:spPr>
            <a:ln w="28575">
              <a:noFill/>
            </a:ln>
          </c:spPr>
          <c:marker>
            <c:symbol val="star"/>
            <c:size val="2"/>
          </c:marker>
          <c:xVal>
            <c:numRef>
              <c:f>Feuil8!$B$2:$B$606</c:f>
              <c:numCache>
                <c:formatCode>General</c:formatCode>
                <c:ptCount val="605"/>
                <c:pt idx="0">
                  <c:v>0</c:v>
                </c:pt>
                <c:pt idx="1">
                  <c:v>1.4999999999999999E-2</c:v>
                </c:pt>
                <c:pt idx="2">
                  <c:v>3.1E-2</c:v>
                </c:pt>
                <c:pt idx="3">
                  <c:v>4.7E-2</c:v>
                </c:pt>
                <c:pt idx="4">
                  <c:v>6.2E-2</c:v>
                </c:pt>
                <c:pt idx="5">
                  <c:v>7.8E-2</c:v>
                </c:pt>
                <c:pt idx="6">
                  <c:v>9.3000000000000096E-2</c:v>
                </c:pt>
                <c:pt idx="7">
                  <c:v>0.109</c:v>
                </c:pt>
                <c:pt idx="8">
                  <c:v>0.125</c:v>
                </c:pt>
                <c:pt idx="9">
                  <c:v>0.14000000000000001</c:v>
                </c:pt>
                <c:pt idx="10">
                  <c:v>0.156</c:v>
                </c:pt>
                <c:pt idx="11">
                  <c:v>0.17100000000000001</c:v>
                </c:pt>
                <c:pt idx="12">
                  <c:v>0.187</c:v>
                </c:pt>
                <c:pt idx="13">
                  <c:v>0.20300000000000001</c:v>
                </c:pt>
                <c:pt idx="14">
                  <c:v>0.218</c:v>
                </c:pt>
                <c:pt idx="15">
                  <c:v>0.23400000000000001</c:v>
                </c:pt>
                <c:pt idx="16">
                  <c:v>0.249</c:v>
                </c:pt>
                <c:pt idx="17">
                  <c:v>0.26500000000000001</c:v>
                </c:pt>
                <c:pt idx="18">
                  <c:v>0.28100000000000003</c:v>
                </c:pt>
                <c:pt idx="19">
                  <c:v>0.29599999999999999</c:v>
                </c:pt>
                <c:pt idx="20">
                  <c:v>0.312</c:v>
                </c:pt>
                <c:pt idx="21">
                  <c:v>0.32700000000000001</c:v>
                </c:pt>
                <c:pt idx="22">
                  <c:v>0.34300000000000003</c:v>
                </c:pt>
                <c:pt idx="23">
                  <c:v>0.35899999999999999</c:v>
                </c:pt>
                <c:pt idx="24">
                  <c:v>0.374</c:v>
                </c:pt>
                <c:pt idx="25">
                  <c:v>0.39</c:v>
                </c:pt>
                <c:pt idx="26">
                  <c:v>0.40500000000000003</c:v>
                </c:pt>
                <c:pt idx="27">
                  <c:v>0.42099999999999999</c:v>
                </c:pt>
                <c:pt idx="28">
                  <c:v>0.437</c:v>
                </c:pt>
                <c:pt idx="29">
                  <c:v>0.45200000000000001</c:v>
                </c:pt>
                <c:pt idx="30">
                  <c:v>0.46800000000000003</c:v>
                </c:pt>
                <c:pt idx="31">
                  <c:v>0.48299999999999998</c:v>
                </c:pt>
                <c:pt idx="32">
                  <c:v>0.499</c:v>
                </c:pt>
                <c:pt idx="33">
                  <c:v>0.51500000000000001</c:v>
                </c:pt>
                <c:pt idx="34">
                  <c:v>0.53</c:v>
                </c:pt>
                <c:pt idx="35">
                  <c:v>0.54600000000000004</c:v>
                </c:pt>
                <c:pt idx="36">
                  <c:v>0.56100000000000005</c:v>
                </c:pt>
                <c:pt idx="37">
                  <c:v>0.57700000000000096</c:v>
                </c:pt>
                <c:pt idx="38">
                  <c:v>0.59299999999999997</c:v>
                </c:pt>
                <c:pt idx="39">
                  <c:v>0.60799999999999998</c:v>
                </c:pt>
                <c:pt idx="40">
                  <c:v>0.624</c:v>
                </c:pt>
                <c:pt idx="41">
                  <c:v>0.63900000000000101</c:v>
                </c:pt>
                <c:pt idx="42">
                  <c:v>0.65500000000000103</c:v>
                </c:pt>
                <c:pt idx="43">
                  <c:v>0.67100000000000104</c:v>
                </c:pt>
                <c:pt idx="44">
                  <c:v>0.68600000000000005</c:v>
                </c:pt>
                <c:pt idx="45">
                  <c:v>0.70199999999999996</c:v>
                </c:pt>
                <c:pt idx="46">
                  <c:v>0.71699999999999997</c:v>
                </c:pt>
                <c:pt idx="47">
                  <c:v>0.73299999999999998</c:v>
                </c:pt>
                <c:pt idx="48">
                  <c:v>0.749</c:v>
                </c:pt>
                <c:pt idx="49">
                  <c:v>0.76400000000000101</c:v>
                </c:pt>
                <c:pt idx="50">
                  <c:v>0.78</c:v>
                </c:pt>
                <c:pt idx="51">
                  <c:v>0.79500000000000004</c:v>
                </c:pt>
                <c:pt idx="52">
                  <c:v>0.81100000000000005</c:v>
                </c:pt>
                <c:pt idx="53">
                  <c:v>0.82699999999999996</c:v>
                </c:pt>
                <c:pt idx="54">
                  <c:v>0.84199999999999997</c:v>
                </c:pt>
                <c:pt idx="55">
                  <c:v>0.85799999999999998</c:v>
                </c:pt>
                <c:pt idx="56">
                  <c:v>0.873000000000001</c:v>
                </c:pt>
                <c:pt idx="57">
                  <c:v>0.88900000000000001</c:v>
                </c:pt>
                <c:pt idx="58">
                  <c:v>0.90500000000000003</c:v>
                </c:pt>
                <c:pt idx="59">
                  <c:v>0.92</c:v>
                </c:pt>
                <c:pt idx="60">
                  <c:v>0.93600000000000005</c:v>
                </c:pt>
                <c:pt idx="61">
                  <c:v>0.95099999999999996</c:v>
                </c:pt>
                <c:pt idx="62">
                  <c:v>0.96699999999999997</c:v>
                </c:pt>
                <c:pt idx="63">
                  <c:v>0.98299999999999998</c:v>
                </c:pt>
                <c:pt idx="64">
                  <c:v>0.998</c:v>
                </c:pt>
                <c:pt idx="65">
                  <c:v>1.014</c:v>
                </c:pt>
                <c:pt idx="66">
                  <c:v>1.028999999999999</c:v>
                </c:pt>
                <c:pt idx="67">
                  <c:v>1.044999999999999</c:v>
                </c:pt>
                <c:pt idx="68">
                  <c:v>1.0609999999999991</c:v>
                </c:pt>
                <c:pt idx="69">
                  <c:v>1.0760000000000001</c:v>
                </c:pt>
                <c:pt idx="70">
                  <c:v>1.0920000000000001</c:v>
                </c:pt>
                <c:pt idx="71">
                  <c:v>1.107</c:v>
                </c:pt>
                <c:pt idx="72">
                  <c:v>1.123</c:v>
                </c:pt>
                <c:pt idx="73">
                  <c:v>1.139</c:v>
                </c:pt>
                <c:pt idx="74">
                  <c:v>1.153999999999999</c:v>
                </c:pt>
                <c:pt idx="75">
                  <c:v>1.170000000000001</c:v>
                </c:pt>
                <c:pt idx="76">
                  <c:v>1.1850000000000001</c:v>
                </c:pt>
                <c:pt idx="77">
                  <c:v>1.200999999999999</c:v>
                </c:pt>
                <c:pt idx="78">
                  <c:v>1.216999999999999</c:v>
                </c:pt>
                <c:pt idx="79">
                  <c:v>1.232</c:v>
                </c:pt>
                <c:pt idx="80">
                  <c:v>1.248</c:v>
                </c:pt>
                <c:pt idx="81">
                  <c:v>1.262999999999999</c:v>
                </c:pt>
                <c:pt idx="82">
                  <c:v>1.278999999999999</c:v>
                </c:pt>
                <c:pt idx="83">
                  <c:v>1.294999999999999</c:v>
                </c:pt>
                <c:pt idx="84">
                  <c:v>1.31</c:v>
                </c:pt>
                <c:pt idx="85">
                  <c:v>1.3260000000000001</c:v>
                </c:pt>
                <c:pt idx="86">
                  <c:v>1.341</c:v>
                </c:pt>
                <c:pt idx="87">
                  <c:v>1.357</c:v>
                </c:pt>
                <c:pt idx="88">
                  <c:v>1.373</c:v>
                </c:pt>
                <c:pt idx="89">
                  <c:v>1.387999999999999</c:v>
                </c:pt>
                <c:pt idx="90">
                  <c:v>1.403999999999997</c:v>
                </c:pt>
                <c:pt idx="91">
                  <c:v>1.4189999999999989</c:v>
                </c:pt>
                <c:pt idx="92">
                  <c:v>1.4349999999999989</c:v>
                </c:pt>
                <c:pt idx="93">
                  <c:v>1.450999999999999</c:v>
                </c:pt>
                <c:pt idx="94">
                  <c:v>1.466</c:v>
                </c:pt>
                <c:pt idx="95">
                  <c:v>1.482</c:v>
                </c:pt>
                <c:pt idx="96">
                  <c:v>1.496999999999999</c:v>
                </c:pt>
                <c:pt idx="97">
                  <c:v>1.512999999999999</c:v>
                </c:pt>
                <c:pt idx="98">
                  <c:v>1.528999999999999</c:v>
                </c:pt>
                <c:pt idx="99">
                  <c:v>1.544</c:v>
                </c:pt>
                <c:pt idx="100">
                  <c:v>1.56</c:v>
                </c:pt>
                <c:pt idx="101">
                  <c:v>1.575</c:v>
                </c:pt>
                <c:pt idx="102">
                  <c:v>1.591</c:v>
                </c:pt>
                <c:pt idx="103">
                  <c:v>1.607</c:v>
                </c:pt>
                <c:pt idx="104">
                  <c:v>1.6220000000000001</c:v>
                </c:pt>
                <c:pt idx="105">
                  <c:v>1.637999999999999</c:v>
                </c:pt>
                <c:pt idx="106">
                  <c:v>1.653</c:v>
                </c:pt>
                <c:pt idx="107">
                  <c:v>1.669</c:v>
                </c:pt>
                <c:pt idx="108">
                  <c:v>1.6850000000000001</c:v>
                </c:pt>
                <c:pt idx="109">
                  <c:v>1.7</c:v>
                </c:pt>
                <c:pt idx="110">
                  <c:v>1.716</c:v>
                </c:pt>
                <c:pt idx="111">
                  <c:v>1.730999999999999</c:v>
                </c:pt>
                <c:pt idx="112">
                  <c:v>1.746999999999999</c:v>
                </c:pt>
                <c:pt idx="113">
                  <c:v>1.762999999999999</c:v>
                </c:pt>
                <c:pt idx="114">
                  <c:v>1.778</c:v>
                </c:pt>
                <c:pt idx="115">
                  <c:v>1.794</c:v>
                </c:pt>
                <c:pt idx="116">
                  <c:v>1.8089999999999991</c:v>
                </c:pt>
                <c:pt idx="117">
                  <c:v>1.825</c:v>
                </c:pt>
                <c:pt idx="118">
                  <c:v>1.841</c:v>
                </c:pt>
                <c:pt idx="119">
                  <c:v>1.8560000000000001</c:v>
                </c:pt>
                <c:pt idx="120">
                  <c:v>1.8720000000000001</c:v>
                </c:pt>
                <c:pt idx="121">
                  <c:v>1.887</c:v>
                </c:pt>
                <c:pt idx="122">
                  <c:v>1.903</c:v>
                </c:pt>
                <c:pt idx="123">
                  <c:v>1.919</c:v>
                </c:pt>
                <c:pt idx="124">
                  <c:v>1.9339999999999991</c:v>
                </c:pt>
                <c:pt idx="125">
                  <c:v>1.9500000000000011</c:v>
                </c:pt>
                <c:pt idx="126">
                  <c:v>1.9650000000000001</c:v>
                </c:pt>
                <c:pt idx="127">
                  <c:v>1.9810000000000001</c:v>
                </c:pt>
                <c:pt idx="128">
                  <c:v>1.9970000000000001</c:v>
                </c:pt>
                <c:pt idx="129">
                  <c:v>2.0119999999999991</c:v>
                </c:pt>
                <c:pt idx="130">
                  <c:v>2.028</c:v>
                </c:pt>
                <c:pt idx="131">
                  <c:v>2.0430000000000001</c:v>
                </c:pt>
                <c:pt idx="132">
                  <c:v>2.0590000000000002</c:v>
                </c:pt>
                <c:pt idx="133">
                  <c:v>2.0750000000000002</c:v>
                </c:pt>
                <c:pt idx="134">
                  <c:v>2.09</c:v>
                </c:pt>
                <c:pt idx="135">
                  <c:v>2.1059999999999999</c:v>
                </c:pt>
                <c:pt idx="136">
                  <c:v>2.121</c:v>
                </c:pt>
                <c:pt idx="137">
                  <c:v>2.137</c:v>
                </c:pt>
                <c:pt idx="138">
                  <c:v>2.153</c:v>
                </c:pt>
                <c:pt idx="139">
                  <c:v>2.1680000000000001</c:v>
                </c:pt>
                <c:pt idx="140">
                  <c:v>2.1840000000000002</c:v>
                </c:pt>
                <c:pt idx="141">
                  <c:v>2.1989999999999998</c:v>
                </c:pt>
                <c:pt idx="142">
                  <c:v>2.2149999999999999</c:v>
                </c:pt>
                <c:pt idx="143">
                  <c:v>2.2309999999999999</c:v>
                </c:pt>
                <c:pt idx="144">
                  <c:v>2.246</c:v>
                </c:pt>
                <c:pt idx="145">
                  <c:v>2.262</c:v>
                </c:pt>
                <c:pt idx="146">
                  <c:v>2.2770000000000001</c:v>
                </c:pt>
                <c:pt idx="147">
                  <c:v>2.2930000000000001</c:v>
                </c:pt>
                <c:pt idx="148">
                  <c:v>2.3090000000000002</c:v>
                </c:pt>
                <c:pt idx="149">
                  <c:v>2.3239999999999998</c:v>
                </c:pt>
                <c:pt idx="150">
                  <c:v>2.34</c:v>
                </c:pt>
                <c:pt idx="151">
                  <c:v>2.3549999999999982</c:v>
                </c:pt>
                <c:pt idx="152">
                  <c:v>2.3709999999999991</c:v>
                </c:pt>
              </c:numCache>
            </c:numRef>
          </c:xVal>
          <c:yVal>
            <c:numRef>
              <c:f>Feuil8!$G$2:$G$606</c:f>
              <c:numCache>
                <c:formatCode>General</c:formatCode>
                <c:ptCount val="605"/>
                <c:pt idx="0">
                  <c:v>0</c:v>
                </c:pt>
                <c:pt idx="1">
                  <c:v>8.8800000000000101E-2</c:v>
                </c:pt>
                <c:pt idx="2">
                  <c:v>0.31080000000000002</c:v>
                </c:pt>
                <c:pt idx="3">
                  <c:v>0.53280000000000005</c:v>
                </c:pt>
                <c:pt idx="4">
                  <c:v>0.75480000000000103</c:v>
                </c:pt>
                <c:pt idx="5">
                  <c:v>1.021199999999999</c:v>
                </c:pt>
                <c:pt idx="6">
                  <c:v>1.243199999999999</c:v>
                </c:pt>
                <c:pt idx="7">
                  <c:v>1.5095999999999989</c:v>
                </c:pt>
                <c:pt idx="8">
                  <c:v>1.776</c:v>
                </c:pt>
                <c:pt idx="9">
                  <c:v>2.1312000000000002</c:v>
                </c:pt>
                <c:pt idx="10">
                  <c:v>2.4420000000000002</c:v>
                </c:pt>
                <c:pt idx="11">
                  <c:v>2.7528000000000001</c:v>
                </c:pt>
                <c:pt idx="12">
                  <c:v>3.0636000000000001</c:v>
                </c:pt>
                <c:pt idx="13">
                  <c:v>3.3743999999999992</c:v>
                </c:pt>
                <c:pt idx="14">
                  <c:v>3.7296</c:v>
                </c:pt>
                <c:pt idx="15">
                  <c:v>4.0848000000000004</c:v>
                </c:pt>
                <c:pt idx="16">
                  <c:v>4.4400000000000004</c:v>
                </c:pt>
                <c:pt idx="17">
                  <c:v>4.7952000000000004</c:v>
                </c:pt>
                <c:pt idx="18">
                  <c:v>5.1059999999999954</c:v>
                </c:pt>
                <c:pt idx="19">
                  <c:v>5.4611999999999998</c:v>
                </c:pt>
                <c:pt idx="20">
                  <c:v>5.8164000000000007</c:v>
                </c:pt>
                <c:pt idx="21">
                  <c:v>6.1716000000000024</c:v>
                </c:pt>
                <c:pt idx="22">
                  <c:v>6.5268000000000006</c:v>
                </c:pt>
                <c:pt idx="23">
                  <c:v>6.8820000000000006</c:v>
                </c:pt>
                <c:pt idx="24">
                  <c:v>7.2372000000000014</c:v>
                </c:pt>
                <c:pt idx="25">
                  <c:v>7.548</c:v>
                </c:pt>
                <c:pt idx="26">
                  <c:v>7.9032000000000044</c:v>
                </c:pt>
                <c:pt idx="27">
                  <c:v>8.2584</c:v>
                </c:pt>
                <c:pt idx="28">
                  <c:v>8.6136000000000035</c:v>
                </c:pt>
                <c:pt idx="29">
                  <c:v>8.9688000000000034</c:v>
                </c:pt>
                <c:pt idx="30">
                  <c:v>9.3240000000000016</c:v>
                </c:pt>
                <c:pt idx="31">
                  <c:v>9.6792000000000016</c:v>
                </c:pt>
                <c:pt idx="32">
                  <c:v>10.0344</c:v>
                </c:pt>
                <c:pt idx="33">
                  <c:v>10.38960000000001</c:v>
                </c:pt>
                <c:pt idx="34">
                  <c:v>10.7004</c:v>
                </c:pt>
                <c:pt idx="35">
                  <c:v>11.055600000000011</c:v>
                </c:pt>
                <c:pt idx="36">
                  <c:v>11.4108</c:v>
                </c:pt>
                <c:pt idx="37">
                  <c:v>11.766</c:v>
                </c:pt>
                <c:pt idx="38">
                  <c:v>12.1212</c:v>
                </c:pt>
                <c:pt idx="39">
                  <c:v>12.432</c:v>
                </c:pt>
                <c:pt idx="40">
                  <c:v>12.7872</c:v>
                </c:pt>
                <c:pt idx="41">
                  <c:v>13.1424</c:v>
                </c:pt>
                <c:pt idx="42">
                  <c:v>13.453200000000001</c:v>
                </c:pt>
                <c:pt idx="43">
                  <c:v>13.808400000000001</c:v>
                </c:pt>
                <c:pt idx="44">
                  <c:v>14.163600000000001</c:v>
                </c:pt>
                <c:pt idx="45">
                  <c:v>14.47440000000001</c:v>
                </c:pt>
                <c:pt idx="46">
                  <c:v>14.82960000000001</c:v>
                </c:pt>
                <c:pt idx="47">
                  <c:v>15.1404</c:v>
                </c:pt>
                <c:pt idx="48">
                  <c:v>15.49560000000001</c:v>
                </c:pt>
                <c:pt idx="49">
                  <c:v>15.806400000000011</c:v>
                </c:pt>
                <c:pt idx="50">
                  <c:v>16.1616</c:v>
                </c:pt>
                <c:pt idx="51">
                  <c:v>16.472399999999979</c:v>
                </c:pt>
                <c:pt idx="52">
                  <c:v>16.783199999999979</c:v>
                </c:pt>
                <c:pt idx="53">
                  <c:v>17.138400000000001</c:v>
                </c:pt>
                <c:pt idx="54">
                  <c:v>17.44919999999998</c:v>
                </c:pt>
                <c:pt idx="55">
                  <c:v>17.804400000000001</c:v>
                </c:pt>
                <c:pt idx="56">
                  <c:v>18.115200000000009</c:v>
                </c:pt>
                <c:pt idx="57">
                  <c:v>18.47039999999998</c:v>
                </c:pt>
                <c:pt idx="58">
                  <c:v>18.781199999999998</c:v>
                </c:pt>
                <c:pt idx="59">
                  <c:v>19.136400000000009</c:v>
                </c:pt>
                <c:pt idx="60">
                  <c:v>19.447199999999999</c:v>
                </c:pt>
                <c:pt idx="61">
                  <c:v>19.757999999999999</c:v>
                </c:pt>
                <c:pt idx="62">
                  <c:v>20.11320000000002</c:v>
                </c:pt>
                <c:pt idx="63">
                  <c:v>20.423999999999989</c:v>
                </c:pt>
                <c:pt idx="64">
                  <c:v>20.779199999999989</c:v>
                </c:pt>
                <c:pt idx="65">
                  <c:v>21.09</c:v>
                </c:pt>
                <c:pt idx="66">
                  <c:v>21.4008</c:v>
                </c:pt>
                <c:pt idx="67">
                  <c:v>21.756</c:v>
                </c:pt>
                <c:pt idx="68">
                  <c:v>22.066800000000001</c:v>
                </c:pt>
                <c:pt idx="69">
                  <c:v>22.42199999999999</c:v>
                </c:pt>
                <c:pt idx="70">
                  <c:v>22.732800000000001</c:v>
                </c:pt>
                <c:pt idx="71">
                  <c:v>23.08799999999999</c:v>
                </c:pt>
                <c:pt idx="72">
                  <c:v>23.44319999999998</c:v>
                </c:pt>
                <c:pt idx="73">
                  <c:v>23.79839999999998</c:v>
                </c:pt>
                <c:pt idx="74">
                  <c:v>24.109200000000001</c:v>
                </c:pt>
                <c:pt idx="75">
                  <c:v>24.46439999999998</c:v>
                </c:pt>
                <c:pt idx="76">
                  <c:v>24.819600000000001</c:v>
                </c:pt>
                <c:pt idx="77">
                  <c:v>25.174800000000019</c:v>
                </c:pt>
                <c:pt idx="78">
                  <c:v>25.53</c:v>
                </c:pt>
                <c:pt idx="79">
                  <c:v>25.840800000000009</c:v>
                </c:pt>
                <c:pt idx="80">
                  <c:v>26.196000000000009</c:v>
                </c:pt>
                <c:pt idx="81">
                  <c:v>26.551200000000001</c:v>
                </c:pt>
                <c:pt idx="82">
                  <c:v>26.861999999999998</c:v>
                </c:pt>
                <c:pt idx="83">
                  <c:v>27.217200000000009</c:v>
                </c:pt>
                <c:pt idx="84">
                  <c:v>27.572399999999998</c:v>
                </c:pt>
                <c:pt idx="85">
                  <c:v>27.927600000000002</c:v>
                </c:pt>
                <c:pt idx="86">
                  <c:v>28.282800000000002</c:v>
                </c:pt>
                <c:pt idx="87">
                  <c:v>28.593599999999999</c:v>
                </c:pt>
                <c:pt idx="88">
                  <c:v>28.948799999999999</c:v>
                </c:pt>
                <c:pt idx="89">
                  <c:v>29.30400000000002</c:v>
                </c:pt>
                <c:pt idx="90">
                  <c:v>29.65920000000002</c:v>
                </c:pt>
                <c:pt idx="91">
                  <c:v>30.01440000000002</c:v>
                </c:pt>
                <c:pt idx="92">
                  <c:v>30.369599999999998</c:v>
                </c:pt>
                <c:pt idx="93">
                  <c:v>30.680399999999999</c:v>
                </c:pt>
                <c:pt idx="94">
                  <c:v>31.035599999999999</c:v>
                </c:pt>
                <c:pt idx="95">
                  <c:v>31.39080000000002</c:v>
                </c:pt>
                <c:pt idx="96">
                  <c:v>31.745999999999999</c:v>
                </c:pt>
                <c:pt idx="97">
                  <c:v>32.101200000000013</c:v>
                </c:pt>
                <c:pt idx="98">
                  <c:v>32.411999999999999</c:v>
                </c:pt>
                <c:pt idx="99">
                  <c:v>32.767200000000003</c:v>
                </c:pt>
                <c:pt idx="100">
                  <c:v>33.122400000000013</c:v>
                </c:pt>
                <c:pt idx="101">
                  <c:v>33.433200000000006</c:v>
                </c:pt>
                <c:pt idx="102">
                  <c:v>33.788400000000003</c:v>
                </c:pt>
                <c:pt idx="103">
                  <c:v>34.099200000000003</c:v>
                </c:pt>
                <c:pt idx="104">
                  <c:v>34.4544</c:v>
                </c:pt>
                <c:pt idx="105">
                  <c:v>34.765200000000029</c:v>
                </c:pt>
                <c:pt idx="106">
                  <c:v>35.120400000000011</c:v>
                </c:pt>
                <c:pt idx="107">
                  <c:v>35.431199999999997</c:v>
                </c:pt>
                <c:pt idx="108">
                  <c:v>35.742000000000012</c:v>
                </c:pt>
                <c:pt idx="109">
                  <c:v>36.097200000000001</c:v>
                </c:pt>
                <c:pt idx="110">
                  <c:v>36.408000000000001</c:v>
                </c:pt>
                <c:pt idx="111">
                  <c:v>36.718800000000002</c:v>
                </c:pt>
                <c:pt idx="112">
                  <c:v>37.029600000000002</c:v>
                </c:pt>
                <c:pt idx="113">
                  <c:v>37.384799999999998</c:v>
                </c:pt>
                <c:pt idx="114">
                  <c:v>37.695600000000013</c:v>
                </c:pt>
                <c:pt idx="115">
                  <c:v>38.050800000000002</c:v>
                </c:pt>
                <c:pt idx="116">
                  <c:v>38.361600000000003</c:v>
                </c:pt>
                <c:pt idx="117">
                  <c:v>38.716800000000013</c:v>
                </c:pt>
                <c:pt idx="118">
                  <c:v>39.0276</c:v>
                </c:pt>
                <c:pt idx="119">
                  <c:v>39.382800000000003</c:v>
                </c:pt>
                <c:pt idx="120">
                  <c:v>39.738000000000028</c:v>
                </c:pt>
                <c:pt idx="121">
                  <c:v>40.093200000000003</c:v>
                </c:pt>
                <c:pt idx="122">
                  <c:v>40.404000000000003</c:v>
                </c:pt>
                <c:pt idx="123">
                  <c:v>40.7592</c:v>
                </c:pt>
                <c:pt idx="124">
                  <c:v>41.114400000000003</c:v>
                </c:pt>
                <c:pt idx="125">
                  <c:v>41.4696</c:v>
                </c:pt>
                <c:pt idx="126">
                  <c:v>41.7804</c:v>
                </c:pt>
                <c:pt idx="127">
                  <c:v>42.135600000000011</c:v>
                </c:pt>
                <c:pt idx="128">
                  <c:v>42.4908</c:v>
                </c:pt>
                <c:pt idx="129">
                  <c:v>42.801600000000001</c:v>
                </c:pt>
                <c:pt idx="130">
                  <c:v>43.156799999999997</c:v>
                </c:pt>
                <c:pt idx="131">
                  <c:v>43.423200000000001</c:v>
                </c:pt>
                <c:pt idx="132">
                  <c:v>43.689600000000013</c:v>
                </c:pt>
                <c:pt idx="133">
                  <c:v>43.956000000000003</c:v>
                </c:pt>
                <c:pt idx="134">
                  <c:v>44.222400000000029</c:v>
                </c:pt>
                <c:pt idx="135">
                  <c:v>44.488799999999998</c:v>
                </c:pt>
                <c:pt idx="136">
                  <c:v>44.710800000000013</c:v>
                </c:pt>
                <c:pt idx="137">
                  <c:v>44.888399999999997</c:v>
                </c:pt>
                <c:pt idx="138">
                  <c:v>45.021600000000007</c:v>
                </c:pt>
                <c:pt idx="139">
                  <c:v>45.154800000000002</c:v>
                </c:pt>
                <c:pt idx="140">
                  <c:v>45.288000000000011</c:v>
                </c:pt>
                <c:pt idx="141">
                  <c:v>45.421200000000013</c:v>
                </c:pt>
                <c:pt idx="142">
                  <c:v>45.510000000000012</c:v>
                </c:pt>
                <c:pt idx="143">
                  <c:v>45.598800000000011</c:v>
                </c:pt>
                <c:pt idx="144">
                  <c:v>45.6432</c:v>
                </c:pt>
                <c:pt idx="145">
                  <c:v>45.6432</c:v>
                </c:pt>
                <c:pt idx="146">
                  <c:v>45.687600000000003</c:v>
                </c:pt>
                <c:pt idx="147">
                  <c:v>45.687600000000003</c:v>
                </c:pt>
                <c:pt idx="148">
                  <c:v>45.687600000000003</c:v>
                </c:pt>
                <c:pt idx="149">
                  <c:v>45.687600000000003</c:v>
                </c:pt>
                <c:pt idx="150">
                  <c:v>45.687600000000003</c:v>
                </c:pt>
                <c:pt idx="151">
                  <c:v>45.687600000000003</c:v>
                </c:pt>
                <c:pt idx="152">
                  <c:v>45.687600000000003</c:v>
                </c:pt>
              </c:numCache>
            </c:numRef>
          </c:yVal>
          <c:smooth val="0"/>
        </c:ser>
        <c:ser>
          <c:idx val="5"/>
          <c:order val="5"/>
          <c:tx>
            <c:strRef>
              <c:f>Feuil8!$H$1</c:f>
              <c:strCache>
                <c:ptCount val="1"/>
                <c:pt idx="0">
                  <c:v>V130</c:v>
                </c:pt>
              </c:strCache>
            </c:strRef>
          </c:tx>
          <c:spPr>
            <a:ln w="28575">
              <a:noFill/>
            </a:ln>
          </c:spPr>
          <c:marker>
            <c:symbol val="circle"/>
            <c:size val="2"/>
          </c:marker>
          <c:xVal>
            <c:numRef>
              <c:f>Feuil8!$B$2:$B$606</c:f>
              <c:numCache>
                <c:formatCode>General</c:formatCode>
                <c:ptCount val="605"/>
                <c:pt idx="0">
                  <c:v>0</c:v>
                </c:pt>
                <c:pt idx="1">
                  <c:v>1.4999999999999999E-2</c:v>
                </c:pt>
                <c:pt idx="2">
                  <c:v>3.1E-2</c:v>
                </c:pt>
                <c:pt idx="3">
                  <c:v>4.7E-2</c:v>
                </c:pt>
                <c:pt idx="4">
                  <c:v>6.2E-2</c:v>
                </c:pt>
                <c:pt idx="5">
                  <c:v>7.8E-2</c:v>
                </c:pt>
                <c:pt idx="6">
                  <c:v>9.3000000000000096E-2</c:v>
                </c:pt>
                <c:pt idx="7">
                  <c:v>0.109</c:v>
                </c:pt>
                <c:pt idx="8">
                  <c:v>0.125</c:v>
                </c:pt>
                <c:pt idx="9">
                  <c:v>0.14000000000000001</c:v>
                </c:pt>
                <c:pt idx="10">
                  <c:v>0.156</c:v>
                </c:pt>
                <c:pt idx="11">
                  <c:v>0.17100000000000001</c:v>
                </c:pt>
                <c:pt idx="12">
                  <c:v>0.187</c:v>
                </c:pt>
                <c:pt idx="13">
                  <c:v>0.20300000000000001</c:v>
                </c:pt>
                <c:pt idx="14">
                  <c:v>0.218</c:v>
                </c:pt>
                <c:pt idx="15">
                  <c:v>0.23400000000000001</c:v>
                </c:pt>
                <c:pt idx="16">
                  <c:v>0.249</c:v>
                </c:pt>
                <c:pt idx="17">
                  <c:v>0.26500000000000001</c:v>
                </c:pt>
                <c:pt idx="18">
                  <c:v>0.28100000000000003</c:v>
                </c:pt>
                <c:pt idx="19">
                  <c:v>0.29599999999999999</c:v>
                </c:pt>
                <c:pt idx="20">
                  <c:v>0.312</c:v>
                </c:pt>
                <c:pt idx="21">
                  <c:v>0.32700000000000001</c:v>
                </c:pt>
                <c:pt idx="22">
                  <c:v>0.34300000000000003</c:v>
                </c:pt>
                <c:pt idx="23">
                  <c:v>0.35899999999999999</c:v>
                </c:pt>
                <c:pt idx="24">
                  <c:v>0.374</c:v>
                </c:pt>
                <c:pt idx="25">
                  <c:v>0.39</c:v>
                </c:pt>
                <c:pt idx="26">
                  <c:v>0.40500000000000003</c:v>
                </c:pt>
                <c:pt idx="27">
                  <c:v>0.42099999999999999</c:v>
                </c:pt>
                <c:pt idx="28">
                  <c:v>0.437</c:v>
                </c:pt>
                <c:pt idx="29">
                  <c:v>0.45200000000000001</c:v>
                </c:pt>
                <c:pt idx="30">
                  <c:v>0.46800000000000003</c:v>
                </c:pt>
                <c:pt idx="31">
                  <c:v>0.48299999999999998</c:v>
                </c:pt>
                <c:pt idx="32">
                  <c:v>0.499</c:v>
                </c:pt>
                <c:pt idx="33">
                  <c:v>0.51500000000000001</c:v>
                </c:pt>
                <c:pt idx="34">
                  <c:v>0.53</c:v>
                </c:pt>
                <c:pt idx="35">
                  <c:v>0.54600000000000004</c:v>
                </c:pt>
                <c:pt idx="36">
                  <c:v>0.56100000000000005</c:v>
                </c:pt>
                <c:pt idx="37">
                  <c:v>0.57700000000000096</c:v>
                </c:pt>
                <c:pt idx="38">
                  <c:v>0.59299999999999997</c:v>
                </c:pt>
                <c:pt idx="39">
                  <c:v>0.60799999999999998</c:v>
                </c:pt>
                <c:pt idx="40">
                  <c:v>0.624</c:v>
                </c:pt>
                <c:pt idx="41">
                  <c:v>0.63900000000000101</c:v>
                </c:pt>
                <c:pt idx="42">
                  <c:v>0.65500000000000103</c:v>
                </c:pt>
                <c:pt idx="43">
                  <c:v>0.67100000000000104</c:v>
                </c:pt>
                <c:pt idx="44">
                  <c:v>0.68600000000000005</c:v>
                </c:pt>
                <c:pt idx="45">
                  <c:v>0.70199999999999996</c:v>
                </c:pt>
                <c:pt idx="46">
                  <c:v>0.71699999999999997</c:v>
                </c:pt>
                <c:pt idx="47">
                  <c:v>0.73299999999999998</c:v>
                </c:pt>
                <c:pt idx="48">
                  <c:v>0.749</c:v>
                </c:pt>
                <c:pt idx="49">
                  <c:v>0.76400000000000101</c:v>
                </c:pt>
                <c:pt idx="50">
                  <c:v>0.78</c:v>
                </c:pt>
                <c:pt idx="51">
                  <c:v>0.79500000000000004</c:v>
                </c:pt>
                <c:pt idx="52">
                  <c:v>0.81100000000000005</c:v>
                </c:pt>
                <c:pt idx="53">
                  <c:v>0.82699999999999996</c:v>
                </c:pt>
                <c:pt idx="54">
                  <c:v>0.84199999999999997</c:v>
                </c:pt>
                <c:pt idx="55">
                  <c:v>0.85799999999999998</c:v>
                </c:pt>
                <c:pt idx="56">
                  <c:v>0.873000000000001</c:v>
                </c:pt>
                <c:pt idx="57">
                  <c:v>0.88900000000000001</c:v>
                </c:pt>
                <c:pt idx="58">
                  <c:v>0.90500000000000003</c:v>
                </c:pt>
                <c:pt idx="59">
                  <c:v>0.92</c:v>
                </c:pt>
                <c:pt idx="60">
                  <c:v>0.93600000000000005</c:v>
                </c:pt>
                <c:pt idx="61">
                  <c:v>0.95099999999999996</c:v>
                </c:pt>
                <c:pt idx="62">
                  <c:v>0.96699999999999997</c:v>
                </c:pt>
                <c:pt idx="63">
                  <c:v>0.98299999999999998</c:v>
                </c:pt>
                <c:pt idx="64">
                  <c:v>0.998</c:v>
                </c:pt>
                <c:pt idx="65">
                  <c:v>1.014</c:v>
                </c:pt>
                <c:pt idx="66">
                  <c:v>1.028999999999999</c:v>
                </c:pt>
                <c:pt idx="67">
                  <c:v>1.044999999999999</c:v>
                </c:pt>
                <c:pt idx="68">
                  <c:v>1.0609999999999991</c:v>
                </c:pt>
                <c:pt idx="69">
                  <c:v>1.0760000000000001</c:v>
                </c:pt>
                <c:pt idx="70">
                  <c:v>1.0920000000000001</c:v>
                </c:pt>
                <c:pt idx="71">
                  <c:v>1.107</c:v>
                </c:pt>
                <c:pt idx="72">
                  <c:v>1.123</c:v>
                </c:pt>
                <c:pt idx="73">
                  <c:v>1.139</c:v>
                </c:pt>
                <c:pt idx="74">
                  <c:v>1.153999999999999</c:v>
                </c:pt>
                <c:pt idx="75">
                  <c:v>1.170000000000001</c:v>
                </c:pt>
                <c:pt idx="76">
                  <c:v>1.1850000000000001</c:v>
                </c:pt>
                <c:pt idx="77">
                  <c:v>1.200999999999999</c:v>
                </c:pt>
                <c:pt idx="78">
                  <c:v>1.216999999999999</c:v>
                </c:pt>
                <c:pt idx="79">
                  <c:v>1.232</c:v>
                </c:pt>
                <c:pt idx="80">
                  <c:v>1.248</c:v>
                </c:pt>
                <c:pt idx="81">
                  <c:v>1.262999999999999</c:v>
                </c:pt>
                <c:pt idx="82">
                  <c:v>1.278999999999999</c:v>
                </c:pt>
                <c:pt idx="83">
                  <c:v>1.294999999999999</c:v>
                </c:pt>
                <c:pt idx="84">
                  <c:v>1.31</c:v>
                </c:pt>
                <c:pt idx="85">
                  <c:v>1.3260000000000001</c:v>
                </c:pt>
                <c:pt idx="86">
                  <c:v>1.341</c:v>
                </c:pt>
                <c:pt idx="87">
                  <c:v>1.357</c:v>
                </c:pt>
                <c:pt idx="88">
                  <c:v>1.373</c:v>
                </c:pt>
                <c:pt idx="89">
                  <c:v>1.387999999999999</c:v>
                </c:pt>
                <c:pt idx="90">
                  <c:v>1.403999999999997</c:v>
                </c:pt>
                <c:pt idx="91">
                  <c:v>1.4189999999999989</c:v>
                </c:pt>
                <c:pt idx="92">
                  <c:v>1.4349999999999989</c:v>
                </c:pt>
                <c:pt idx="93">
                  <c:v>1.450999999999999</c:v>
                </c:pt>
                <c:pt idx="94">
                  <c:v>1.466</c:v>
                </c:pt>
                <c:pt idx="95">
                  <c:v>1.482</c:v>
                </c:pt>
                <c:pt idx="96">
                  <c:v>1.496999999999999</c:v>
                </c:pt>
                <c:pt idx="97">
                  <c:v>1.512999999999999</c:v>
                </c:pt>
                <c:pt idx="98">
                  <c:v>1.528999999999999</c:v>
                </c:pt>
                <c:pt idx="99">
                  <c:v>1.544</c:v>
                </c:pt>
                <c:pt idx="100">
                  <c:v>1.56</c:v>
                </c:pt>
                <c:pt idx="101">
                  <c:v>1.575</c:v>
                </c:pt>
                <c:pt idx="102">
                  <c:v>1.591</c:v>
                </c:pt>
                <c:pt idx="103">
                  <c:v>1.607</c:v>
                </c:pt>
                <c:pt idx="104">
                  <c:v>1.6220000000000001</c:v>
                </c:pt>
                <c:pt idx="105">
                  <c:v>1.637999999999999</c:v>
                </c:pt>
                <c:pt idx="106">
                  <c:v>1.653</c:v>
                </c:pt>
                <c:pt idx="107">
                  <c:v>1.669</c:v>
                </c:pt>
                <c:pt idx="108">
                  <c:v>1.6850000000000001</c:v>
                </c:pt>
                <c:pt idx="109">
                  <c:v>1.7</c:v>
                </c:pt>
                <c:pt idx="110">
                  <c:v>1.716</c:v>
                </c:pt>
                <c:pt idx="111">
                  <c:v>1.730999999999999</c:v>
                </c:pt>
                <c:pt idx="112">
                  <c:v>1.746999999999999</c:v>
                </c:pt>
                <c:pt idx="113">
                  <c:v>1.762999999999999</c:v>
                </c:pt>
                <c:pt idx="114">
                  <c:v>1.778</c:v>
                </c:pt>
                <c:pt idx="115">
                  <c:v>1.794</c:v>
                </c:pt>
                <c:pt idx="116">
                  <c:v>1.8089999999999991</c:v>
                </c:pt>
                <c:pt idx="117">
                  <c:v>1.825</c:v>
                </c:pt>
                <c:pt idx="118">
                  <c:v>1.841</c:v>
                </c:pt>
                <c:pt idx="119">
                  <c:v>1.8560000000000001</c:v>
                </c:pt>
                <c:pt idx="120">
                  <c:v>1.8720000000000001</c:v>
                </c:pt>
                <c:pt idx="121">
                  <c:v>1.887</c:v>
                </c:pt>
                <c:pt idx="122">
                  <c:v>1.903</c:v>
                </c:pt>
                <c:pt idx="123">
                  <c:v>1.919</c:v>
                </c:pt>
                <c:pt idx="124">
                  <c:v>1.9339999999999991</c:v>
                </c:pt>
                <c:pt idx="125">
                  <c:v>1.9500000000000011</c:v>
                </c:pt>
                <c:pt idx="126">
                  <c:v>1.9650000000000001</c:v>
                </c:pt>
                <c:pt idx="127">
                  <c:v>1.9810000000000001</c:v>
                </c:pt>
                <c:pt idx="128">
                  <c:v>1.9970000000000001</c:v>
                </c:pt>
                <c:pt idx="129">
                  <c:v>2.0119999999999991</c:v>
                </c:pt>
                <c:pt idx="130">
                  <c:v>2.028</c:v>
                </c:pt>
                <c:pt idx="131">
                  <c:v>2.0430000000000001</c:v>
                </c:pt>
                <c:pt idx="132">
                  <c:v>2.0590000000000002</c:v>
                </c:pt>
                <c:pt idx="133">
                  <c:v>2.0750000000000002</c:v>
                </c:pt>
                <c:pt idx="134">
                  <c:v>2.09</c:v>
                </c:pt>
                <c:pt idx="135">
                  <c:v>2.1059999999999999</c:v>
                </c:pt>
                <c:pt idx="136">
                  <c:v>2.121</c:v>
                </c:pt>
                <c:pt idx="137">
                  <c:v>2.137</c:v>
                </c:pt>
                <c:pt idx="138">
                  <c:v>2.153</c:v>
                </c:pt>
                <c:pt idx="139">
                  <c:v>2.1680000000000001</c:v>
                </c:pt>
                <c:pt idx="140">
                  <c:v>2.1840000000000002</c:v>
                </c:pt>
                <c:pt idx="141">
                  <c:v>2.1989999999999998</c:v>
                </c:pt>
                <c:pt idx="142">
                  <c:v>2.2149999999999999</c:v>
                </c:pt>
                <c:pt idx="143">
                  <c:v>2.2309999999999999</c:v>
                </c:pt>
                <c:pt idx="144">
                  <c:v>2.246</c:v>
                </c:pt>
                <c:pt idx="145">
                  <c:v>2.262</c:v>
                </c:pt>
                <c:pt idx="146">
                  <c:v>2.2770000000000001</c:v>
                </c:pt>
                <c:pt idx="147">
                  <c:v>2.2930000000000001</c:v>
                </c:pt>
                <c:pt idx="148">
                  <c:v>2.3090000000000002</c:v>
                </c:pt>
                <c:pt idx="149">
                  <c:v>2.3239999999999998</c:v>
                </c:pt>
                <c:pt idx="150">
                  <c:v>2.34</c:v>
                </c:pt>
                <c:pt idx="151">
                  <c:v>2.3549999999999982</c:v>
                </c:pt>
                <c:pt idx="152">
                  <c:v>2.3709999999999991</c:v>
                </c:pt>
              </c:numCache>
            </c:numRef>
          </c:xVal>
          <c:yVal>
            <c:numRef>
              <c:f>Feuil8!$H$2:$H$606</c:f>
              <c:numCache>
                <c:formatCode>General</c:formatCode>
                <c:ptCount val="605"/>
                <c:pt idx="0">
                  <c:v>0</c:v>
                </c:pt>
                <c:pt idx="1">
                  <c:v>0.13320000000000001</c:v>
                </c:pt>
                <c:pt idx="2">
                  <c:v>0.35520000000000002</c:v>
                </c:pt>
                <c:pt idx="3">
                  <c:v>0.57720000000000005</c:v>
                </c:pt>
                <c:pt idx="4">
                  <c:v>0.84360000000000102</c:v>
                </c:pt>
                <c:pt idx="5">
                  <c:v>1.1100000000000001</c:v>
                </c:pt>
                <c:pt idx="6">
                  <c:v>1.3764000000000001</c:v>
                </c:pt>
                <c:pt idx="7">
                  <c:v>1.6872</c:v>
                </c:pt>
                <c:pt idx="8">
                  <c:v>1.9980000000000011</c:v>
                </c:pt>
                <c:pt idx="9">
                  <c:v>2.3532000000000002</c:v>
                </c:pt>
                <c:pt idx="10">
                  <c:v>2.7084000000000001</c:v>
                </c:pt>
                <c:pt idx="11">
                  <c:v>3.1080000000000001</c:v>
                </c:pt>
                <c:pt idx="12">
                  <c:v>3.4632000000000001</c:v>
                </c:pt>
                <c:pt idx="13">
                  <c:v>3.8183999999999991</c:v>
                </c:pt>
                <c:pt idx="14">
                  <c:v>4.218</c:v>
                </c:pt>
                <c:pt idx="15">
                  <c:v>4.5731999999999999</c:v>
                </c:pt>
                <c:pt idx="16">
                  <c:v>4.9283999999999999</c:v>
                </c:pt>
                <c:pt idx="17">
                  <c:v>5.327999999999995</c:v>
                </c:pt>
                <c:pt idx="18">
                  <c:v>5.7276000000000007</c:v>
                </c:pt>
                <c:pt idx="19">
                  <c:v>6.0828000000000007</c:v>
                </c:pt>
                <c:pt idx="20">
                  <c:v>6.4824000000000002</c:v>
                </c:pt>
                <c:pt idx="21">
                  <c:v>6.8376000000000001</c:v>
                </c:pt>
                <c:pt idx="22">
                  <c:v>7.2372000000000014</c:v>
                </c:pt>
                <c:pt idx="23">
                  <c:v>7.6368</c:v>
                </c:pt>
                <c:pt idx="24">
                  <c:v>7.992</c:v>
                </c:pt>
                <c:pt idx="25">
                  <c:v>8.3916000000000004</c:v>
                </c:pt>
                <c:pt idx="26">
                  <c:v>8.7912000000000017</c:v>
                </c:pt>
                <c:pt idx="27">
                  <c:v>9.1908000000000012</c:v>
                </c:pt>
                <c:pt idx="28">
                  <c:v>9.5904000000000007</c:v>
                </c:pt>
                <c:pt idx="29">
                  <c:v>9.9456000000000007</c:v>
                </c:pt>
                <c:pt idx="30">
                  <c:v>10.3452</c:v>
                </c:pt>
                <c:pt idx="31">
                  <c:v>10.7448</c:v>
                </c:pt>
                <c:pt idx="32">
                  <c:v>11.144399999999999</c:v>
                </c:pt>
                <c:pt idx="33">
                  <c:v>11.544</c:v>
                </c:pt>
                <c:pt idx="34">
                  <c:v>11.8992</c:v>
                </c:pt>
                <c:pt idx="35">
                  <c:v>12.2988</c:v>
                </c:pt>
                <c:pt idx="36">
                  <c:v>12.698399999999999</c:v>
                </c:pt>
                <c:pt idx="37">
                  <c:v>13.05360000000001</c:v>
                </c:pt>
                <c:pt idx="38">
                  <c:v>13.453200000000001</c:v>
                </c:pt>
                <c:pt idx="39">
                  <c:v>13.808400000000001</c:v>
                </c:pt>
                <c:pt idx="40">
                  <c:v>14.208</c:v>
                </c:pt>
                <c:pt idx="41">
                  <c:v>14.6076</c:v>
                </c:pt>
                <c:pt idx="42">
                  <c:v>14.96280000000001</c:v>
                </c:pt>
                <c:pt idx="43">
                  <c:v>15.36240000000002</c:v>
                </c:pt>
                <c:pt idx="44">
                  <c:v>15.717599999999999</c:v>
                </c:pt>
                <c:pt idx="45">
                  <c:v>16.072800000000001</c:v>
                </c:pt>
                <c:pt idx="46">
                  <c:v>16.472399999999979</c:v>
                </c:pt>
                <c:pt idx="47">
                  <c:v>16.8276</c:v>
                </c:pt>
                <c:pt idx="48">
                  <c:v>17.2272</c:v>
                </c:pt>
                <c:pt idx="49">
                  <c:v>17.582399999999978</c:v>
                </c:pt>
                <c:pt idx="50">
                  <c:v>17.981999999999989</c:v>
                </c:pt>
                <c:pt idx="51">
                  <c:v>18.337199999999999</c:v>
                </c:pt>
                <c:pt idx="52">
                  <c:v>18.73680000000002</c:v>
                </c:pt>
                <c:pt idx="53">
                  <c:v>19.091999999999999</c:v>
                </c:pt>
                <c:pt idx="54">
                  <c:v>19.491599999999998</c:v>
                </c:pt>
                <c:pt idx="55">
                  <c:v>19.891200000000001</c:v>
                </c:pt>
                <c:pt idx="56">
                  <c:v>20.24639999999998</c:v>
                </c:pt>
                <c:pt idx="57">
                  <c:v>20.601600000000001</c:v>
                </c:pt>
                <c:pt idx="58">
                  <c:v>21.001200000000001</c:v>
                </c:pt>
                <c:pt idx="59">
                  <c:v>21.4008</c:v>
                </c:pt>
                <c:pt idx="60">
                  <c:v>21.756</c:v>
                </c:pt>
                <c:pt idx="61">
                  <c:v>22.1556</c:v>
                </c:pt>
                <c:pt idx="62">
                  <c:v>22.510800000000021</c:v>
                </c:pt>
                <c:pt idx="63">
                  <c:v>22.910399999999999</c:v>
                </c:pt>
                <c:pt idx="64">
                  <c:v>23.265599999999971</c:v>
                </c:pt>
                <c:pt idx="65">
                  <c:v>23.665199999999999</c:v>
                </c:pt>
                <c:pt idx="66">
                  <c:v>24.020399999999999</c:v>
                </c:pt>
                <c:pt idx="67">
                  <c:v>24.419999999999991</c:v>
                </c:pt>
                <c:pt idx="68">
                  <c:v>24.775200000000002</c:v>
                </c:pt>
                <c:pt idx="69">
                  <c:v>25.174800000000019</c:v>
                </c:pt>
                <c:pt idx="70">
                  <c:v>25.53</c:v>
                </c:pt>
                <c:pt idx="71">
                  <c:v>25.929599999999979</c:v>
                </c:pt>
                <c:pt idx="72">
                  <c:v>26.284800000000001</c:v>
                </c:pt>
                <c:pt idx="73">
                  <c:v>26.6844</c:v>
                </c:pt>
                <c:pt idx="74">
                  <c:v>27.0396</c:v>
                </c:pt>
                <c:pt idx="75">
                  <c:v>27.4392</c:v>
                </c:pt>
                <c:pt idx="76">
                  <c:v>27.7944</c:v>
                </c:pt>
                <c:pt idx="77">
                  <c:v>28.19400000000002</c:v>
                </c:pt>
                <c:pt idx="78">
                  <c:v>28.593599999999999</c:v>
                </c:pt>
                <c:pt idx="79">
                  <c:v>28.948799999999999</c:v>
                </c:pt>
                <c:pt idx="80">
                  <c:v>29.348400000000002</c:v>
                </c:pt>
                <c:pt idx="81">
                  <c:v>29.74799999999999</c:v>
                </c:pt>
                <c:pt idx="82">
                  <c:v>30.103200000000001</c:v>
                </c:pt>
                <c:pt idx="83">
                  <c:v>30.502800000000001</c:v>
                </c:pt>
                <c:pt idx="84">
                  <c:v>30.858000000000001</c:v>
                </c:pt>
                <c:pt idx="85">
                  <c:v>31.2576</c:v>
                </c:pt>
                <c:pt idx="86">
                  <c:v>31.612800000000021</c:v>
                </c:pt>
                <c:pt idx="87">
                  <c:v>32.0124</c:v>
                </c:pt>
                <c:pt idx="88">
                  <c:v>32.367600000000003</c:v>
                </c:pt>
                <c:pt idx="89">
                  <c:v>32.767200000000003</c:v>
                </c:pt>
                <c:pt idx="90">
                  <c:v>33.122400000000013</c:v>
                </c:pt>
                <c:pt idx="91">
                  <c:v>33.522000000000013</c:v>
                </c:pt>
                <c:pt idx="92">
                  <c:v>33.877200000000002</c:v>
                </c:pt>
                <c:pt idx="93">
                  <c:v>34.276800000000001</c:v>
                </c:pt>
                <c:pt idx="94">
                  <c:v>34.632000000000012</c:v>
                </c:pt>
                <c:pt idx="95">
                  <c:v>34.987200000000001</c:v>
                </c:pt>
                <c:pt idx="96">
                  <c:v>35.342399999999998</c:v>
                </c:pt>
                <c:pt idx="97">
                  <c:v>35.742000000000012</c:v>
                </c:pt>
                <c:pt idx="98">
                  <c:v>36.097200000000001</c:v>
                </c:pt>
                <c:pt idx="99">
                  <c:v>36.4968</c:v>
                </c:pt>
                <c:pt idx="100">
                  <c:v>36.8964</c:v>
                </c:pt>
                <c:pt idx="101">
                  <c:v>37.251600000000003</c:v>
                </c:pt>
                <c:pt idx="102">
                  <c:v>37.651200000000003</c:v>
                </c:pt>
                <c:pt idx="103">
                  <c:v>38.006400000000014</c:v>
                </c:pt>
                <c:pt idx="104">
                  <c:v>38.361600000000003</c:v>
                </c:pt>
                <c:pt idx="105">
                  <c:v>38.761200000000002</c:v>
                </c:pt>
                <c:pt idx="106">
                  <c:v>39.116400000000013</c:v>
                </c:pt>
                <c:pt idx="107">
                  <c:v>39.516000000000012</c:v>
                </c:pt>
                <c:pt idx="108">
                  <c:v>39.871200000000002</c:v>
                </c:pt>
                <c:pt idx="109">
                  <c:v>40.270800000000001</c:v>
                </c:pt>
                <c:pt idx="110">
                  <c:v>40.626000000000012</c:v>
                </c:pt>
                <c:pt idx="111">
                  <c:v>41.025600000000011</c:v>
                </c:pt>
                <c:pt idx="112">
                  <c:v>41.380800000000001</c:v>
                </c:pt>
                <c:pt idx="113">
                  <c:v>41.7804</c:v>
                </c:pt>
                <c:pt idx="114">
                  <c:v>42.135600000000011</c:v>
                </c:pt>
                <c:pt idx="115">
                  <c:v>42.535200000000003</c:v>
                </c:pt>
                <c:pt idx="116">
                  <c:v>42.8904</c:v>
                </c:pt>
                <c:pt idx="117">
                  <c:v>43.290000000000013</c:v>
                </c:pt>
                <c:pt idx="118">
                  <c:v>43.645200000000003</c:v>
                </c:pt>
                <c:pt idx="119">
                  <c:v>44.044800000000002</c:v>
                </c:pt>
                <c:pt idx="120">
                  <c:v>44.444400000000002</c:v>
                </c:pt>
                <c:pt idx="121">
                  <c:v>44.844000000000001</c:v>
                </c:pt>
                <c:pt idx="122">
                  <c:v>45.199200000000012</c:v>
                </c:pt>
                <c:pt idx="123">
                  <c:v>45.598800000000011</c:v>
                </c:pt>
                <c:pt idx="124">
                  <c:v>45.954000000000001</c:v>
                </c:pt>
                <c:pt idx="125">
                  <c:v>46.3536</c:v>
                </c:pt>
                <c:pt idx="126">
                  <c:v>46.708800000000011</c:v>
                </c:pt>
                <c:pt idx="127">
                  <c:v>47.108400000000003</c:v>
                </c:pt>
                <c:pt idx="128">
                  <c:v>47.4636</c:v>
                </c:pt>
                <c:pt idx="129">
                  <c:v>47.818800000000003</c:v>
                </c:pt>
                <c:pt idx="130">
                  <c:v>48.174000000000007</c:v>
                </c:pt>
                <c:pt idx="131">
                  <c:v>48.4848</c:v>
                </c:pt>
                <c:pt idx="132">
                  <c:v>48.751199999999997</c:v>
                </c:pt>
                <c:pt idx="133">
                  <c:v>49.062000000000012</c:v>
                </c:pt>
                <c:pt idx="134">
                  <c:v>49.328400000000002</c:v>
                </c:pt>
                <c:pt idx="135">
                  <c:v>49.550400000000003</c:v>
                </c:pt>
                <c:pt idx="136">
                  <c:v>49.772400000000012</c:v>
                </c:pt>
                <c:pt idx="137">
                  <c:v>49.9056</c:v>
                </c:pt>
                <c:pt idx="138">
                  <c:v>50.083200000000012</c:v>
                </c:pt>
                <c:pt idx="139">
                  <c:v>50.2164</c:v>
                </c:pt>
                <c:pt idx="140">
                  <c:v>50.349600000000002</c:v>
                </c:pt>
                <c:pt idx="141">
                  <c:v>50.482799999999997</c:v>
                </c:pt>
                <c:pt idx="142">
                  <c:v>50.571599999999997</c:v>
                </c:pt>
                <c:pt idx="143">
                  <c:v>50.616</c:v>
                </c:pt>
                <c:pt idx="144">
                  <c:v>50.660400000000003</c:v>
                </c:pt>
                <c:pt idx="145">
                  <c:v>50.660400000000003</c:v>
                </c:pt>
                <c:pt idx="146">
                  <c:v>50.660400000000003</c:v>
                </c:pt>
                <c:pt idx="147">
                  <c:v>50.660400000000003</c:v>
                </c:pt>
                <c:pt idx="148">
                  <c:v>50.660400000000003</c:v>
                </c:pt>
                <c:pt idx="149">
                  <c:v>50.660400000000003</c:v>
                </c:pt>
                <c:pt idx="150">
                  <c:v>50.660400000000003</c:v>
                </c:pt>
                <c:pt idx="151">
                  <c:v>50.660400000000003</c:v>
                </c:pt>
                <c:pt idx="152">
                  <c:v>50.660400000000003</c:v>
                </c:pt>
              </c:numCache>
            </c:numRef>
          </c:yVal>
          <c:smooth val="0"/>
        </c:ser>
        <c:ser>
          <c:idx val="6"/>
          <c:order val="6"/>
          <c:tx>
            <c:strRef>
              <c:f>Feuil8!$I$1</c:f>
              <c:strCache>
                <c:ptCount val="1"/>
                <c:pt idx="0">
                  <c:v>V140</c:v>
                </c:pt>
              </c:strCache>
            </c:strRef>
          </c:tx>
          <c:spPr>
            <a:ln w="28575">
              <a:noFill/>
            </a:ln>
          </c:spPr>
          <c:marker>
            <c:symbol val="plus"/>
            <c:size val="3"/>
          </c:marker>
          <c:xVal>
            <c:numRef>
              <c:f>Feuil8!$B$2:$B$606</c:f>
              <c:numCache>
                <c:formatCode>General</c:formatCode>
                <c:ptCount val="605"/>
                <c:pt idx="0">
                  <c:v>0</c:v>
                </c:pt>
                <c:pt idx="1">
                  <c:v>1.4999999999999999E-2</c:v>
                </c:pt>
                <c:pt idx="2">
                  <c:v>3.1E-2</c:v>
                </c:pt>
                <c:pt idx="3">
                  <c:v>4.7E-2</c:v>
                </c:pt>
                <c:pt idx="4">
                  <c:v>6.2E-2</c:v>
                </c:pt>
                <c:pt idx="5">
                  <c:v>7.8E-2</c:v>
                </c:pt>
                <c:pt idx="6">
                  <c:v>9.3000000000000096E-2</c:v>
                </c:pt>
                <c:pt idx="7">
                  <c:v>0.109</c:v>
                </c:pt>
                <c:pt idx="8">
                  <c:v>0.125</c:v>
                </c:pt>
                <c:pt idx="9">
                  <c:v>0.14000000000000001</c:v>
                </c:pt>
                <c:pt idx="10">
                  <c:v>0.156</c:v>
                </c:pt>
                <c:pt idx="11">
                  <c:v>0.17100000000000001</c:v>
                </c:pt>
                <c:pt idx="12">
                  <c:v>0.187</c:v>
                </c:pt>
                <c:pt idx="13">
                  <c:v>0.20300000000000001</c:v>
                </c:pt>
                <c:pt idx="14">
                  <c:v>0.218</c:v>
                </c:pt>
                <c:pt idx="15">
                  <c:v>0.23400000000000001</c:v>
                </c:pt>
                <c:pt idx="16">
                  <c:v>0.249</c:v>
                </c:pt>
                <c:pt idx="17">
                  <c:v>0.26500000000000001</c:v>
                </c:pt>
                <c:pt idx="18">
                  <c:v>0.28100000000000003</c:v>
                </c:pt>
                <c:pt idx="19">
                  <c:v>0.29599999999999999</c:v>
                </c:pt>
                <c:pt idx="20">
                  <c:v>0.312</c:v>
                </c:pt>
                <c:pt idx="21">
                  <c:v>0.32700000000000001</c:v>
                </c:pt>
                <c:pt idx="22">
                  <c:v>0.34300000000000003</c:v>
                </c:pt>
                <c:pt idx="23">
                  <c:v>0.35899999999999999</c:v>
                </c:pt>
                <c:pt idx="24">
                  <c:v>0.374</c:v>
                </c:pt>
                <c:pt idx="25">
                  <c:v>0.39</c:v>
                </c:pt>
                <c:pt idx="26">
                  <c:v>0.40500000000000003</c:v>
                </c:pt>
                <c:pt idx="27">
                  <c:v>0.42099999999999999</c:v>
                </c:pt>
                <c:pt idx="28">
                  <c:v>0.437</c:v>
                </c:pt>
                <c:pt idx="29">
                  <c:v>0.45200000000000001</c:v>
                </c:pt>
                <c:pt idx="30">
                  <c:v>0.46800000000000003</c:v>
                </c:pt>
                <c:pt idx="31">
                  <c:v>0.48299999999999998</c:v>
                </c:pt>
                <c:pt idx="32">
                  <c:v>0.499</c:v>
                </c:pt>
                <c:pt idx="33">
                  <c:v>0.51500000000000001</c:v>
                </c:pt>
                <c:pt idx="34">
                  <c:v>0.53</c:v>
                </c:pt>
                <c:pt idx="35">
                  <c:v>0.54600000000000004</c:v>
                </c:pt>
                <c:pt idx="36">
                  <c:v>0.56100000000000005</c:v>
                </c:pt>
                <c:pt idx="37">
                  <c:v>0.57700000000000096</c:v>
                </c:pt>
                <c:pt idx="38">
                  <c:v>0.59299999999999997</c:v>
                </c:pt>
                <c:pt idx="39">
                  <c:v>0.60799999999999998</c:v>
                </c:pt>
                <c:pt idx="40">
                  <c:v>0.624</c:v>
                </c:pt>
                <c:pt idx="41">
                  <c:v>0.63900000000000101</c:v>
                </c:pt>
                <c:pt idx="42">
                  <c:v>0.65500000000000103</c:v>
                </c:pt>
                <c:pt idx="43">
                  <c:v>0.67100000000000104</c:v>
                </c:pt>
                <c:pt idx="44">
                  <c:v>0.68600000000000005</c:v>
                </c:pt>
                <c:pt idx="45">
                  <c:v>0.70199999999999996</c:v>
                </c:pt>
                <c:pt idx="46">
                  <c:v>0.71699999999999997</c:v>
                </c:pt>
                <c:pt idx="47">
                  <c:v>0.73299999999999998</c:v>
                </c:pt>
                <c:pt idx="48">
                  <c:v>0.749</c:v>
                </c:pt>
                <c:pt idx="49">
                  <c:v>0.76400000000000101</c:v>
                </c:pt>
                <c:pt idx="50">
                  <c:v>0.78</c:v>
                </c:pt>
                <c:pt idx="51">
                  <c:v>0.79500000000000004</c:v>
                </c:pt>
                <c:pt idx="52">
                  <c:v>0.81100000000000005</c:v>
                </c:pt>
                <c:pt idx="53">
                  <c:v>0.82699999999999996</c:v>
                </c:pt>
                <c:pt idx="54">
                  <c:v>0.84199999999999997</c:v>
                </c:pt>
                <c:pt idx="55">
                  <c:v>0.85799999999999998</c:v>
                </c:pt>
                <c:pt idx="56">
                  <c:v>0.873000000000001</c:v>
                </c:pt>
                <c:pt idx="57">
                  <c:v>0.88900000000000001</c:v>
                </c:pt>
                <c:pt idx="58">
                  <c:v>0.90500000000000003</c:v>
                </c:pt>
                <c:pt idx="59">
                  <c:v>0.92</c:v>
                </c:pt>
                <c:pt idx="60">
                  <c:v>0.93600000000000005</c:v>
                </c:pt>
                <c:pt idx="61">
                  <c:v>0.95099999999999996</c:v>
                </c:pt>
                <c:pt idx="62">
                  <c:v>0.96699999999999997</c:v>
                </c:pt>
                <c:pt idx="63">
                  <c:v>0.98299999999999998</c:v>
                </c:pt>
                <c:pt idx="64">
                  <c:v>0.998</c:v>
                </c:pt>
                <c:pt idx="65">
                  <c:v>1.014</c:v>
                </c:pt>
                <c:pt idx="66">
                  <c:v>1.028999999999999</c:v>
                </c:pt>
                <c:pt idx="67">
                  <c:v>1.044999999999999</c:v>
                </c:pt>
                <c:pt idx="68">
                  <c:v>1.0609999999999991</c:v>
                </c:pt>
                <c:pt idx="69">
                  <c:v>1.0760000000000001</c:v>
                </c:pt>
                <c:pt idx="70">
                  <c:v>1.0920000000000001</c:v>
                </c:pt>
                <c:pt idx="71">
                  <c:v>1.107</c:v>
                </c:pt>
                <c:pt idx="72">
                  <c:v>1.123</c:v>
                </c:pt>
                <c:pt idx="73">
                  <c:v>1.139</c:v>
                </c:pt>
                <c:pt idx="74">
                  <c:v>1.153999999999999</c:v>
                </c:pt>
                <c:pt idx="75">
                  <c:v>1.170000000000001</c:v>
                </c:pt>
                <c:pt idx="76">
                  <c:v>1.1850000000000001</c:v>
                </c:pt>
                <c:pt idx="77">
                  <c:v>1.200999999999999</c:v>
                </c:pt>
                <c:pt idx="78">
                  <c:v>1.216999999999999</c:v>
                </c:pt>
                <c:pt idx="79">
                  <c:v>1.232</c:v>
                </c:pt>
                <c:pt idx="80">
                  <c:v>1.248</c:v>
                </c:pt>
                <c:pt idx="81">
                  <c:v>1.262999999999999</c:v>
                </c:pt>
                <c:pt idx="82">
                  <c:v>1.278999999999999</c:v>
                </c:pt>
                <c:pt idx="83">
                  <c:v>1.294999999999999</c:v>
                </c:pt>
                <c:pt idx="84">
                  <c:v>1.31</c:v>
                </c:pt>
                <c:pt idx="85">
                  <c:v>1.3260000000000001</c:v>
                </c:pt>
                <c:pt idx="86">
                  <c:v>1.341</c:v>
                </c:pt>
                <c:pt idx="87">
                  <c:v>1.357</c:v>
                </c:pt>
                <c:pt idx="88">
                  <c:v>1.373</c:v>
                </c:pt>
                <c:pt idx="89">
                  <c:v>1.387999999999999</c:v>
                </c:pt>
                <c:pt idx="90">
                  <c:v>1.403999999999997</c:v>
                </c:pt>
                <c:pt idx="91">
                  <c:v>1.4189999999999989</c:v>
                </c:pt>
                <c:pt idx="92">
                  <c:v>1.4349999999999989</c:v>
                </c:pt>
                <c:pt idx="93">
                  <c:v>1.450999999999999</c:v>
                </c:pt>
                <c:pt idx="94">
                  <c:v>1.466</c:v>
                </c:pt>
                <c:pt idx="95">
                  <c:v>1.482</c:v>
                </c:pt>
                <c:pt idx="96">
                  <c:v>1.496999999999999</c:v>
                </c:pt>
                <c:pt idx="97">
                  <c:v>1.512999999999999</c:v>
                </c:pt>
                <c:pt idx="98">
                  <c:v>1.528999999999999</c:v>
                </c:pt>
                <c:pt idx="99">
                  <c:v>1.544</c:v>
                </c:pt>
                <c:pt idx="100">
                  <c:v>1.56</c:v>
                </c:pt>
                <c:pt idx="101">
                  <c:v>1.575</c:v>
                </c:pt>
                <c:pt idx="102">
                  <c:v>1.591</c:v>
                </c:pt>
                <c:pt idx="103">
                  <c:v>1.607</c:v>
                </c:pt>
                <c:pt idx="104">
                  <c:v>1.6220000000000001</c:v>
                </c:pt>
                <c:pt idx="105">
                  <c:v>1.637999999999999</c:v>
                </c:pt>
                <c:pt idx="106">
                  <c:v>1.653</c:v>
                </c:pt>
                <c:pt idx="107">
                  <c:v>1.669</c:v>
                </c:pt>
                <c:pt idx="108">
                  <c:v>1.6850000000000001</c:v>
                </c:pt>
                <c:pt idx="109">
                  <c:v>1.7</c:v>
                </c:pt>
                <c:pt idx="110">
                  <c:v>1.716</c:v>
                </c:pt>
                <c:pt idx="111">
                  <c:v>1.730999999999999</c:v>
                </c:pt>
                <c:pt idx="112">
                  <c:v>1.746999999999999</c:v>
                </c:pt>
                <c:pt idx="113">
                  <c:v>1.762999999999999</c:v>
                </c:pt>
                <c:pt idx="114">
                  <c:v>1.778</c:v>
                </c:pt>
                <c:pt idx="115">
                  <c:v>1.794</c:v>
                </c:pt>
                <c:pt idx="116">
                  <c:v>1.8089999999999991</c:v>
                </c:pt>
                <c:pt idx="117">
                  <c:v>1.825</c:v>
                </c:pt>
                <c:pt idx="118">
                  <c:v>1.841</c:v>
                </c:pt>
                <c:pt idx="119">
                  <c:v>1.8560000000000001</c:v>
                </c:pt>
                <c:pt idx="120">
                  <c:v>1.8720000000000001</c:v>
                </c:pt>
                <c:pt idx="121">
                  <c:v>1.887</c:v>
                </c:pt>
                <c:pt idx="122">
                  <c:v>1.903</c:v>
                </c:pt>
                <c:pt idx="123">
                  <c:v>1.919</c:v>
                </c:pt>
                <c:pt idx="124">
                  <c:v>1.9339999999999991</c:v>
                </c:pt>
                <c:pt idx="125">
                  <c:v>1.9500000000000011</c:v>
                </c:pt>
                <c:pt idx="126">
                  <c:v>1.9650000000000001</c:v>
                </c:pt>
                <c:pt idx="127">
                  <c:v>1.9810000000000001</c:v>
                </c:pt>
                <c:pt idx="128">
                  <c:v>1.9970000000000001</c:v>
                </c:pt>
                <c:pt idx="129">
                  <c:v>2.0119999999999991</c:v>
                </c:pt>
                <c:pt idx="130">
                  <c:v>2.028</c:v>
                </c:pt>
                <c:pt idx="131">
                  <c:v>2.0430000000000001</c:v>
                </c:pt>
                <c:pt idx="132">
                  <c:v>2.0590000000000002</c:v>
                </c:pt>
                <c:pt idx="133">
                  <c:v>2.0750000000000002</c:v>
                </c:pt>
                <c:pt idx="134">
                  <c:v>2.09</c:v>
                </c:pt>
                <c:pt idx="135">
                  <c:v>2.1059999999999999</c:v>
                </c:pt>
                <c:pt idx="136">
                  <c:v>2.121</c:v>
                </c:pt>
                <c:pt idx="137">
                  <c:v>2.137</c:v>
                </c:pt>
                <c:pt idx="138">
                  <c:v>2.153</c:v>
                </c:pt>
                <c:pt idx="139">
                  <c:v>2.1680000000000001</c:v>
                </c:pt>
                <c:pt idx="140">
                  <c:v>2.1840000000000002</c:v>
                </c:pt>
                <c:pt idx="141">
                  <c:v>2.1989999999999998</c:v>
                </c:pt>
                <c:pt idx="142">
                  <c:v>2.2149999999999999</c:v>
                </c:pt>
                <c:pt idx="143">
                  <c:v>2.2309999999999999</c:v>
                </c:pt>
                <c:pt idx="144">
                  <c:v>2.246</c:v>
                </c:pt>
                <c:pt idx="145">
                  <c:v>2.262</c:v>
                </c:pt>
                <c:pt idx="146">
                  <c:v>2.2770000000000001</c:v>
                </c:pt>
                <c:pt idx="147">
                  <c:v>2.2930000000000001</c:v>
                </c:pt>
                <c:pt idx="148">
                  <c:v>2.3090000000000002</c:v>
                </c:pt>
                <c:pt idx="149">
                  <c:v>2.3239999999999998</c:v>
                </c:pt>
                <c:pt idx="150">
                  <c:v>2.34</c:v>
                </c:pt>
                <c:pt idx="151">
                  <c:v>2.3549999999999982</c:v>
                </c:pt>
                <c:pt idx="152">
                  <c:v>2.3709999999999991</c:v>
                </c:pt>
              </c:numCache>
            </c:numRef>
          </c:xVal>
          <c:yVal>
            <c:numRef>
              <c:f>Feuil8!$I$2:$I$606</c:f>
              <c:numCache>
                <c:formatCode>General</c:formatCode>
                <c:ptCount val="605"/>
                <c:pt idx="0">
                  <c:v>0</c:v>
                </c:pt>
                <c:pt idx="1">
                  <c:v>8.8800000000000101E-2</c:v>
                </c:pt>
                <c:pt idx="2">
                  <c:v>0.35520000000000002</c:v>
                </c:pt>
                <c:pt idx="3">
                  <c:v>0.62160000000000104</c:v>
                </c:pt>
                <c:pt idx="4">
                  <c:v>0.93240000000000001</c:v>
                </c:pt>
                <c:pt idx="5">
                  <c:v>1.243199999999999</c:v>
                </c:pt>
                <c:pt idx="6">
                  <c:v>1.554</c:v>
                </c:pt>
                <c:pt idx="7">
                  <c:v>1.8648</c:v>
                </c:pt>
                <c:pt idx="8">
                  <c:v>2.2200000000000002</c:v>
                </c:pt>
                <c:pt idx="9">
                  <c:v>2.5308000000000002</c:v>
                </c:pt>
                <c:pt idx="10">
                  <c:v>2.8860000000000001</c:v>
                </c:pt>
                <c:pt idx="11">
                  <c:v>3.2412000000000001</c:v>
                </c:pt>
                <c:pt idx="12">
                  <c:v>3.6408</c:v>
                </c:pt>
                <c:pt idx="13">
                  <c:v>3.9959999999999991</c:v>
                </c:pt>
                <c:pt idx="14">
                  <c:v>4.3956</c:v>
                </c:pt>
                <c:pt idx="15">
                  <c:v>4.7507999999999999</c:v>
                </c:pt>
                <c:pt idx="16">
                  <c:v>5.1503999999999994</c:v>
                </c:pt>
                <c:pt idx="17">
                  <c:v>5.55</c:v>
                </c:pt>
                <c:pt idx="18">
                  <c:v>5.9052000000000016</c:v>
                </c:pt>
                <c:pt idx="19">
                  <c:v>6.3047999999999966</c:v>
                </c:pt>
                <c:pt idx="20">
                  <c:v>6.7044000000000006</c:v>
                </c:pt>
                <c:pt idx="21">
                  <c:v>7.1039999999999974</c:v>
                </c:pt>
                <c:pt idx="22">
                  <c:v>7.5036000000000014</c:v>
                </c:pt>
                <c:pt idx="23">
                  <c:v>7.9032000000000044</c:v>
                </c:pt>
                <c:pt idx="24">
                  <c:v>8.3028000000000048</c:v>
                </c:pt>
                <c:pt idx="25">
                  <c:v>8.7024000000000008</c:v>
                </c:pt>
                <c:pt idx="26">
                  <c:v>9.0576000000000008</c:v>
                </c:pt>
                <c:pt idx="27">
                  <c:v>9.4572000000000003</c:v>
                </c:pt>
                <c:pt idx="28">
                  <c:v>9.8568000000000104</c:v>
                </c:pt>
                <c:pt idx="29">
                  <c:v>10.25640000000001</c:v>
                </c:pt>
                <c:pt idx="30">
                  <c:v>10.611599999999999</c:v>
                </c:pt>
                <c:pt idx="31">
                  <c:v>11.011200000000001</c:v>
                </c:pt>
                <c:pt idx="32">
                  <c:v>11.4108</c:v>
                </c:pt>
                <c:pt idx="33">
                  <c:v>11.766</c:v>
                </c:pt>
                <c:pt idx="34">
                  <c:v>12.16560000000001</c:v>
                </c:pt>
                <c:pt idx="35">
                  <c:v>12.565200000000001</c:v>
                </c:pt>
                <c:pt idx="36">
                  <c:v>12.9648</c:v>
                </c:pt>
                <c:pt idx="37">
                  <c:v>13.32</c:v>
                </c:pt>
                <c:pt idx="38">
                  <c:v>13.7196</c:v>
                </c:pt>
                <c:pt idx="39">
                  <c:v>14.119199999999999</c:v>
                </c:pt>
                <c:pt idx="40">
                  <c:v>14.518800000000001</c:v>
                </c:pt>
                <c:pt idx="41">
                  <c:v>14.874000000000001</c:v>
                </c:pt>
                <c:pt idx="42">
                  <c:v>15.2736</c:v>
                </c:pt>
                <c:pt idx="43">
                  <c:v>15.6732</c:v>
                </c:pt>
                <c:pt idx="44">
                  <c:v>16.072800000000001</c:v>
                </c:pt>
                <c:pt idx="45">
                  <c:v>16.472399999999979</c:v>
                </c:pt>
                <c:pt idx="46">
                  <c:v>16.872</c:v>
                </c:pt>
                <c:pt idx="47">
                  <c:v>17.271599999999989</c:v>
                </c:pt>
                <c:pt idx="48">
                  <c:v>17.715599999999998</c:v>
                </c:pt>
                <c:pt idx="49">
                  <c:v>18.115200000000009</c:v>
                </c:pt>
                <c:pt idx="50">
                  <c:v>18.514800000000019</c:v>
                </c:pt>
                <c:pt idx="51">
                  <c:v>18.87</c:v>
                </c:pt>
                <c:pt idx="52">
                  <c:v>19.269599999999979</c:v>
                </c:pt>
                <c:pt idx="53">
                  <c:v>19.6692</c:v>
                </c:pt>
                <c:pt idx="54">
                  <c:v>20.11320000000002</c:v>
                </c:pt>
                <c:pt idx="55">
                  <c:v>20.51280000000002</c:v>
                </c:pt>
                <c:pt idx="56">
                  <c:v>20.912400000000002</c:v>
                </c:pt>
                <c:pt idx="57">
                  <c:v>21.312000000000001</c:v>
                </c:pt>
                <c:pt idx="58">
                  <c:v>21.711600000000001</c:v>
                </c:pt>
                <c:pt idx="59">
                  <c:v>22.111200000000022</c:v>
                </c:pt>
                <c:pt idx="60">
                  <c:v>22.510800000000021</c:v>
                </c:pt>
                <c:pt idx="61">
                  <c:v>22.910399999999999</c:v>
                </c:pt>
                <c:pt idx="62">
                  <c:v>23.31000000000002</c:v>
                </c:pt>
                <c:pt idx="63">
                  <c:v>23.709599999999998</c:v>
                </c:pt>
                <c:pt idx="64">
                  <c:v>24.153600000000001</c:v>
                </c:pt>
                <c:pt idx="65">
                  <c:v>24.5532</c:v>
                </c:pt>
                <c:pt idx="66">
                  <c:v>24.9528</c:v>
                </c:pt>
                <c:pt idx="67">
                  <c:v>25.39680000000002</c:v>
                </c:pt>
                <c:pt idx="68">
                  <c:v>25.796399999999998</c:v>
                </c:pt>
                <c:pt idx="69">
                  <c:v>26.196000000000009</c:v>
                </c:pt>
                <c:pt idx="70">
                  <c:v>26.59559999999998</c:v>
                </c:pt>
                <c:pt idx="71">
                  <c:v>26.995199999999979</c:v>
                </c:pt>
                <c:pt idx="72">
                  <c:v>27.4392</c:v>
                </c:pt>
                <c:pt idx="73">
                  <c:v>27.83880000000002</c:v>
                </c:pt>
                <c:pt idx="74">
                  <c:v>28.238399999999999</c:v>
                </c:pt>
                <c:pt idx="75">
                  <c:v>28.638000000000009</c:v>
                </c:pt>
                <c:pt idx="76">
                  <c:v>29.037600000000001</c:v>
                </c:pt>
                <c:pt idx="77">
                  <c:v>29.437200000000001</c:v>
                </c:pt>
                <c:pt idx="78">
                  <c:v>29.836800000000022</c:v>
                </c:pt>
                <c:pt idx="79">
                  <c:v>30.2364</c:v>
                </c:pt>
                <c:pt idx="80">
                  <c:v>30.636000000000021</c:v>
                </c:pt>
                <c:pt idx="81">
                  <c:v>31.035599999999999</c:v>
                </c:pt>
                <c:pt idx="82">
                  <c:v>31.39080000000002</c:v>
                </c:pt>
                <c:pt idx="83">
                  <c:v>31.790400000000002</c:v>
                </c:pt>
                <c:pt idx="84">
                  <c:v>32.190000000000012</c:v>
                </c:pt>
                <c:pt idx="85">
                  <c:v>32.589599999999997</c:v>
                </c:pt>
                <c:pt idx="86">
                  <c:v>32.989199999999997</c:v>
                </c:pt>
                <c:pt idx="87">
                  <c:v>33.388800000000003</c:v>
                </c:pt>
                <c:pt idx="88">
                  <c:v>33.788400000000003</c:v>
                </c:pt>
                <c:pt idx="89">
                  <c:v>34.188000000000002</c:v>
                </c:pt>
                <c:pt idx="90">
                  <c:v>34.587600000000002</c:v>
                </c:pt>
                <c:pt idx="91">
                  <c:v>34.987200000000001</c:v>
                </c:pt>
                <c:pt idx="92">
                  <c:v>35.386800000000001</c:v>
                </c:pt>
                <c:pt idx="93">
                  <c:v>35.7864</c:v>
                </c:pt>
                <c:pt idx="94">
                  <c:v>36.186</c:v>
                </c:pt>
                <c:pt idx="95">
                  <c:v>36.630000000000003</c:v>
                </c:pt>
                <c:pt idx="96">
                  <c:v>37.029600000000002</c:v>
                </c:pt>
                <c:pt idx="97">
                  <c:v>37.429200000000002</c:v>
                </c:pt>
                <c:pt idx="98">
                  <c:v>37.828800000000001</c:v>
                </c:pt>
                <c:pt idx="99">
                  <c:v>38.228400000000029</c:v>
                </c:pt>
                <c:pt idx="100">
                  <c:v>38.672400000000003</c:v>
                </c:pt>
                <c:pt idx="101">
                  <c:v>39.072000000000003</c:v>
                </c:pt>
                <c:pt idx="102">
                  <c:v>39.516000000000012</c:v>
                </c:pt>
                <c:pt idx="103">
                  <c:v>39.915599999999998</c:v>
                </c:pt>
                <c:pt idx="104">
                  <c:v>40.315199999999997</c:v>
                </c:pt>
                <c:pt idx="105">
                  <c:v>40.7592</c:v>
                </c:pt>
                <c:pt idx="106">
                  <c:v>41.158800000000006</c:v>
                </c:pt>
                <c:pt idx="107">
                  <c:v>41.558400000000013</c:v>
                </c:pt>
                <c:pt idx="108">
                  <c:v>42.002400000000002</c:v>
                </c:pt>
                <c:pt idx="109">
                  <c:v>42.402000000000001</c:v>
                </c:pt>
                <c:pt idx="110">
                  <c:v>42.845999999999997</c:v>
                </c:pt>
                <c:pt idx="111">
                  <c:v>43.245600000000003</c:v>
                </c:pt>
                <c:pt idx="112">
                  <c:v>43.645200000000003</c:v>
                </c:pt>
                <c:pt idx="113">
                  <c:v>44.089200000000012</c:v>
                </c:pt>
                <c:pt idx="114">
                  <c:v>44.488799999999998</c:v>
                </c:pt>
                <c:pt idx="115">
                  <c:v>44.9328</c:v>
                </c:pt>
                <c:pt idx="116">
                  <c:v>45.3324</c:v>
                </c:pt>
                <c:pt idx="117">
                  <c:v>45.732000000000028</c:v>
                </c:pt>
                <c:pt idx="118">
                  <c:v>46.176000000000002</c:v>
                </c:pt>
                <c:pt idx="119">
                  <c:v>46.575600000000001</c:v>
                </c:pt>
                <c:pt idx="120">
                  <c:v>47.019599999999997</c:v>
                </c:pt>
                <c:pt idx="121">
                  <c:v>47.419199999999996</c:v>
                </c:pt>
                <c:pt idx="122">
                  <c:v>47.863200000000013</c:v>
                </c:pt>
                <c:pt idx="123">
                  <c:v>48.262800000000013</c:v>
                </c:pt>
                <c:pt idx="124">
                  <c:v>48.662400000000012</c:v>
                </c:pt>
                <c:pt idx="125">
                  <c:v>49.106400000000001</c:v>
                </c:pt>
                <c:pt idx="126">
                  <c:v>49.506</c:v>
                </c:pt>
                <c:pt idx="127">
                  <c:v>49.9056</c:v>
                </c:pt>
                <c:pt idx="128">
                  <c:v>50.305200000000013</c:v>
                </c:pt>
                <c:pt idx="129">
                  <c:v>50.749200000000002</c:v>
                </c:pt>
                <c:pt idx="130">
                  <c:v>51.104400000000012</c:v>
                </c:pt>
                <c:pt idx="131">
                  <c:v>51.459600000000002</c:v>
                </c:pt>
                <c:pt idx="132">
                  <c:v>51.770400000000002</c:v>
                </c:pt>
                <c:pt idx="133">
                  <c:v>52.081200000000003</c:v>
                </c:pt>
                <c:pt idx="134">
                  <c:v>52.3476</c:v>
                </c:pt>
                <c:pt idx="135">
                  <c:v>52.6584</c:v>
                </c:pt>
                <c:pt idx="136">
                  <c:v>52.880400000000002</c:v>
                </c:pt>
                <c:pt idx="137">
                  <c:v>53.146800000000013</c:v>
                </c:pt>
                <c:pt idx="138">
                  <c:v>53.324399999999997</c:v>
                </c:pt>
                <c:pt idx="139">
                  <c:v>53.502000000000002</c:v>
                </c:pt>
                <c:pt idx="140">
                  <c:v>53.679600000000001</c:v>
                </c:pt>
                <c:pt idx="141">
                  <c:v>53.812800000000003</c:v>
                </c:pt>
                <c:pt idx="142">
                  <c:v>53.946000000000012</c:v>
                </c:pt>
                <c:pt idx="143">
                  <c:v>54.0792</c:v>
                </c:pt>
                <c:pt idx="144">
                  <c:v>54.168000000000013</c:v>
                </c:pt>
                <c:pt idx="145">
                  <c:v>54.256800000000013</c:v>
                </c:pt>
                <c:pt idx="146">
                  <c:v>54.301200000000001</c:v>
                </c:pt>
                <c:pt idx="147">
                  <c:v>54.301200000000001</c:v>
                </c:pt>
                <c:pt idx="148">
                  <c:v>54.301200000000001</c:v>
                </c:pt>
                <c:pt idx="149">
                  <c:v>54.301200000000001</c:v>
                </c:pt>
                <c:pt idx="150">
                  <c:v>54.301200000000001</c:v>
                </c:pt>
                <c:pt idx="151">
                  <c:v>54.301200000000001</c:v>
                </c:pt>
                <c:pt idx="152">
                  <c:v>54.301200000000001</c:v>
                </c:pt>
              </c:numCache>
            </c:numRef>
          </c:yVal>
          <c:smooth val="0"/>
        </c:ser>
        <c:dLbls>
          <c:showLegendKey val="0"/>
          <c:showVal val="0"/>
          <c:showCatName val="0"/>
          <c:showSerName val="0"/>
          <c:showPercent val="0"/>
          <c:showBubbleSize val="0"/>
        </c:dLbls>
        <c:axId val="82138752"/>
        <c:axId val="82134144"/>
      </c:scatterChart>
      <c:valAx>
        <c:axId val="82138752"/>
        <c:scaling>
          <c:orientation val="minMax"/>
        </c:scaling>
        <c:delete val="0"/>
        <c:axPos val="b"/>
        <c:majorGridlines/>
        <c:minorGridlines/>
        <c:numFmt formatCode="General" sourceLinked="1"/>
        <c:majorTickMark val="out"/>
        <c:minorTickMark val="none"/>
        <c:tickLblPos val="nextTo"/>
        <c:crossAx val="82134144"/>
        <c:crosses val="autoZero"/>
        <c:crossBetween val="midCat"/>
      </c:valAx>
      <c:valAx>
        <c:axId val="82134144"/>
        <c:scaling>
          <c:orientation val="minMax"/>
        </c:scaling>
        <c:delete val="0"/>
        <c:axPos val="l"/>
        <c:majorGridlines/>
        <c:minorGridlines/>
        <c:numFmt formatCode="General" sourceLinked="1"/>
        <c:majorTickMark val="out"/>
        <c:minorTickMark val="none"/>
        <c:tickLblPos val="nextTo"/>
        <c:crossAx val="82138752"/>
        <c:crosses val="autoZero"/>
        <c:crossBetween val="midCat"/>
        <c:minorUnit val="1"/>
      </c:valAx>
    </c:plotArea>
    <c:plotVisOnly val="1"/>
    <c:dispBlanksAs val="gap"/>
    <c:showDLblsOverMax val="0"/>
  </c:chart>
  <c:spPr>
    <a:noFill/>
  </c:sp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Feuil8!$C$1</c:f>
              <c:strCache>
                <c:ptCount val="1"/>
                <c:pt idx="0">
                  <c:v>V80</c:v>
                </c:pt>
              </c:strCache>
            </c:strRef>
          </c:tx>
          <c:spPr>
            <a:ln w="12700">
              <a:solidFill>
                <a:schemeClr val="tx1"/>
              </a:solidFill>
              <a:prstDash val="solid"/>
            </a:ln>
          </c:spPr>
          <c:marker>
            <c:symbol val="diamond"/>
            <c:size val="2"/>
          </c:marker>
          <c:xVal>
            <c:numRef>
              <c:f>Feuil8!$B$2:$B$606</c:f>
              <c:numCache>
                <c:formatCode>General</c:formatCode>
                <c:ptCount val="605"/>
                <c:pt idx="0">
                  <c:v>0</c:v>
                </c:pt>
                <c:pt idx="1">
                  <c:v>1.4999999999999999E-2</c:v>
                </c:pt>
                <c:pt idx="2">
                  <c:v>3.1E-2</c:v>
                </c:pt>
                <c:pt idx="3">
                  <c:v>4.7E-2</c:v>
                </c:pt>
                <c:pt idx="4">
                  <c:v>6.2E-2</c:v>
                </c:pt>
                <c:pt idx="5">
                  <c:v>7.8E-2</c:v>
                </c:pt>
                <c:pt idx="6">
                  <c:v>9.3000000000000096E-2</c:v>
                </c:pt>
                <c:pt idx="7">
                  <c:v>0.109</c:v>
                </c:pt>
                <c:pt idx="8">
                  <c:v>0.125</c:v>
                </c:pt>
                <c:pt idx="9">
                  <c:v>0.14000000000000001</c:v>
                </c:pt>
                <c:pt idx="10">
                  <c:v>0.156</c:v>
                </c:pt>
                <c:pt idx="11">
                  <c:v>0.17100000000000001</c:v>
                </c:pt>
                <c:pt idx="12">
                  <c:v>0.187</c:v>
                </c:pt>
                <c:pt idx="13">
                  <c:v>0.20300000000000001</c:v>
                </c:pt>
                <c:pt idx="14">
                  <c:v>0.218</c:v>
                </c:pt>
                <c:pt idx="15">
                  <c:v>0.23400000000000001</c:v>
                </c:pt>
                <c:pt idx="16">
                  <c:v>0.249</c:v>
                </c:pt>
                <c:pt idx="17">
                  <c:v>0.26500000000000001</c:v>
                </c:pt>
                <c:pt idx="18">
                  <c:v>0.28100000000000003</c:v>
                </c:pt>
                <c:pt idx="19">
                  <c:v>0.29599999999999999</c:v>
                </c:pt>
                <c:pt idx="20">
                  <c:v>0.312</c:v>
                </c:pt>
                <c:pt idx="21">
                  <c:v>0.32700000000000001</c:v>
                </c:pt>
                <c:pt idx="22">
                  <c:v>0.34300000000000003</c:v>
                </c:pt>
                <c:pt idx="23">
                  <c:v>0.35899999999999999</c:v>
                </c:pt>
                <c:pt idx="24">
                  <c:v>0.374</c:v>
                </c:pt>
                <c:pt idx="25">
                  <c:v>0.39</c:v>
                </c:pt>
                <c:pt idx="26">
                  <c:v>0.40500000000000003</c:v>
                </c:pt>
                <c:pt idx="27">
                  <c:v>0.42099999999999999</c:v>
                </c:pt>
                <c:pt idx="28">
                  <c:v>0.437</c:v>
                </c:pt>
                <c:pt idx="29">
                  <c:v>0.45200000000000001</c:v>
                </c:pt>
                <c:pt idx="30">
                  <c:v>0.46800000000000003</c:v>
                </c:pt>
                <c:pt idx="31">
                  <c:v>0.48299999999999998</c:v>
                </c:pt>
                <c:pt idx="32">
                  <c:v>0.499</c:v>
                </c:pt>
                <c:pt idx="33">
                  <c:v>0.51500000000000001</c:v>
                </c:pt>
                <c:pt idx="34">
                  <c:v>0.53</c:v>
                </c:pt>
                <c:pt idx="35">
                  <c:v>0.54600000000000004</c:v>
                </c:pt>
                <c:pt idx="36">
                  <c:v>0.56100000000000005</c:v>
                </c:pt>
                <c:pt idx="37">
                  <c:v>0.57700000000000096</c:v>
                </c:pt>
                <c:pt idx="38">
                  <c:v>0.59299999999999997</c:v>
                </c:pt>
                <c:pt idx="39">
                  <c:v>0.60799999999999998</c:v>
                </c:pt>
                <c:pt idx="40">
                  <c:v>0.624</c:v>
                </c:pt>
                <c:pt idx="41">
                  <c:v>0.63900000000000101</c:v>
                </c:pt>
                <c:pt idx="42">
                  <c:v>0.65500000000000103</c:v>
                </c:pt>
                <c:pt idx="43">
                  <c:v>0.67100000000000104</c:v>
                </c:pt>
                <c:pt idx="44">
                  <c:v>0.68600000000000005</c:v>
                </c:pt>
                <c:pt idx="45">
                  <c:v>0.70199999999999996</c:v>
                </c:pt>
                <c:pt idx="46">
                  <c:v>0.71699999999999997</c:v>
                </c:pt>
                <c:pt idx="47">
                  <c:v>0.73299999999999998</c:v>
                </c:pt>
                <c:pt idx="48">
                  <c:v>0.749</c:v>
                </c:pt>
                <c:pt idx="49">
                  <c:v>0.76400000000000101</c:v>
                </c:pt>
                <c:pt idx="50">
                  <c:v>0.78</c:v>
                </c:pt>
                <c:pt idx="51">
                  <c:v>0.79500000000000004</c:v>
                </c:pt>
                <c:pt idx="52">
                  <c:v>0.81100000000000005</c:v>
                </c:pt>
                <c:pt idx="53">
                  <c:v>0.82699999999999996</c:v>
                </c:pt>
                <c:pt idx="54">
                  <c:v>0.84199999999999997</c:v>
                </c:pt>
                <c:pt idx="55">
                  <c:v>0.85799999999999998</c:v>
                </c:pt>
                <c:pt idx="56">
                  <c:v>0.873000000000001</c:v>
                </c:pt>
                <c:pt idx="57">
                  <c:v>0.88900000000000001</c:v>
                </c:pt>
                <c:pt idx="58">
                  <c:v>0.90500000000000003</c:v>
                </c:pt>
                <c:pt idx="59">
                  <c:v>0.92</c:v>
                </c:pt>
                <c:pt idx="60">
                  <c:v>0.93600000000000005</c:v>
                </c:pt>
                <c:pt idx="61">
                  <c:v>0.95099999999999996</c:v>
                </c:pt>
                <c:pt idx="62">
                  <c:v>0.96699999999999997</c:v>
                </c:pt>
                <c:pt idx="63">
                  <c:v>0.98299999999999998</c:v>
                </c:pt>
                <c:pt idx="64">
                  <c:v>0.998</c:v>
                </c:pt>
                <c:pt idx="65">
                  <c:v>1.014</c:v>
                </c:pt>
                <c:pt idx="66">
                  <c:v>1.028999999999999</c:v>
                </c:pt>
                <c:pt idx="67">
                  <c:v>1.044999999999999</c:v>
                </c:pt>
                <c:pt idx="68">
                  <c:v>1.0609999999999991</c:v>
                </c:pt>
                <c:pt idx="69">
                  <c:v>1.0760000000000001</c:v>
                </c:pt>
                <c:pt idx="70">
                  <c:v>1.0920000000000001</c:v>
                </c:pt>
                <c:pt idx="71">
                  <c:v>1.107</c:v>
                </c:pt>
                <c:pt idx="72">
                  <c:v>1.123</c:v>
                </c:pt>
                <c:pt idx="73">
                  <c:v>1.139</c:v>
                </c:pt>
                <c:pt idx="74">
                  <c:v>1.153999999999999</c:v>
                </c:pt>
                <c:pt idx="75">
                  <c:v>1.170000000000001</c:v>
                </c:pt>
                <c:pt idx="76">
                  <c:v>1.1850000000000001</c:v>
                </c:pt>
                <c:pt idx="77">
                  <c:v>1.200999999999999</c:v>
                </c:pt>
                <c:pt idx="78">
                  <c:v>1.216999999999999</c:v>
                </c:pt>
                <c:pt idx="79">
                  <c:v>1.232</c:v>
                </c:pt>
                <c:pt idx="80">
                  <c:v>1.248</c:v>
                </c:pt>
                <c:pt idx="81">
                  <c:v>1.262999999999999</c:v>
                </c:pt>
                <c:pt idx="82">
                  <c:v>1.278999999999999</c:v>
                </c:pt>
                <c:pt idx="83">
                  <c:v>1.294999999999999</c:v>
                </c:pt>
                <c:pt idx="84">
                  <c:v>1.31</c:v>
                </c:pt>
                <c:pt idx="85">
                  <c:v>1.3260000000000001</c:v>
                </c:pt>
                <c:pt idx="86">
                  <c:v>1.341</c:v>
                </c:pt>
                <c:pt idx="87">
                  <c:v>1.357</c:v>
                </c:pt>
                <c:pt idx="88">
                  <c:v>1.373</c:v>
                </c:pt>
                <c:pt idx="89">
                  <c:v>1.387999999999999</c:v>
                </c:pt>
                <c:pt idx="90">
                  <c:v>1.403999999999997</c:v>
                </c:pt>
                <c:pt idx="91">
                  <c:v>1.4189999999999989</c:v>
                </c:pt>
                <c:pt idx="92">
                  <c:v>1.4349999999999989</c:v>
                </c:pt>
                <c:pt idx="93">
                  <c:v>1.450999999999999</c:v>
                </c:pt>
                <c:pt idx="94">
                  <c:v>1.466</c:v>
                </c:pt>
                <c:pt idx="95">
                  <c:v>1.482</c:v>
                </c:pt>
                <c:pt idx="96">
                  <c:v>1.496999999999999</c:v>
                </c:pt>
                <c:pt idx="97">
                  <c:v>1.512999999999999</c:v>
                </c:pt>
                <c:pt idx="98">
                  <c:v>1.528999999999999</c:v>
                </c:pt>
                <c:pt idx="99">
                  <c:v>1.544</c:v>
                </c:pt>
                <c:pt idx="100">
                  <c:v>1.56</c:v>
                </c:pt>
                <c:pt idx="101">
                  <c:v>1.575</c:v>
                </c:pt>
                <c:pt idx="102">
                  <c:v>1.591</c:v>
                </c:pt>
                <c:pt idx="103">
                  <c:v>1.607</c:v>
                </c:pt>
                <c:pt idx="104">
                  <c:v>1.6220000000000001</c:v>
                </c:pt>
                <c:pt idx="105">
                  <c:v>1.637999999999999</c:v>
                </c:pt>
                <c:pt idx="106">
                  <c:v>1.653</c:v>
                </c:pt>
                <c:pt idx="107">
                  <c:v>1.669</c:v>
                </c:pt>
                <c:pt idx="108">
                  <c:v>1.6850000000000001</c:v>
                </c:pt>
                <c:pt idx="109">
                  <c:v>1.7</c:v>
                </c:pt>
                <c:pt idx="110">
                  <c:v>1.716</c:v>
                </c:pt>
                <c:pt idx="111">
                  <c:v>1.730999999999999</c:v>
                </c:pt>
                <c:pt idx="112">
                  <c:v>1.746999999999999</c:v>
                </c:pt>
                <c:pt idx="113">
                  <c:v>1.762999999999999</c:v>
                </c:pt>
                <c:pt idx="114">
                  <c:v>1.778</c:v>
                </c:pt>
                <c:pt idx="115">
                  <c:v>1.794</c:v>
                </c:pt>
                <c:pt idx="116">
                  <c:v>1.8089999999999991</c:v>
                </c:pt>
                <c:pt idx="117">
                  <c:v>1.825</c:v>
                </c:pt>
                <c:pt idx="118">
                  <c:v>1.841</c:v>
                </c:pt>
                <c:pt idx="119">
                  <c:v>1.8560000000000001</c:v>
                </c:pt>
                <c:pt idx="120">
                  <c:v>1.8720000000000001</c:v>
                </c:pt>
                <c:pt idx="121">
                  <c:v>1.887</c:v>
                </c:pt>
                <c:pt idx="122">
                  <c:v>1.903</c:v>
                </c:pt>
                <c:pt idx="123">
                  <c:v>1.919</c:v>
                </c:pt>
                <c:pt idx="124">
                  <c:v>1.9339999999999991</c:v>
                </c:pt>
                <c:pt idx="125">
                  <c:v>1.9500000000000011</c:v>
                </c:pt>
                <c:pt idx="126">
                  <c:v>1.9650000000000001</c:v>
                </c:pt>
                <c:pt idx="127">
                  <c:v>1.9810000000000001</c:v>
                </c:pt>
                <c:pt idx="128">
                  <c:v>1.9970000000000001</c:v>
                </c:pt>
                <c:pt idx="129">
                  <c:v>2.0119999999999991</c:v>
                </c:pt>
                <c:pt idx="130">
                  <c:v>2.028</c:v>
                </c:pt>
                <c:pt idx="131">
                  <c:v>2.0430000000000001</c:v>
                </c:pt>
                <c:pt idx="132">
                  <c:v>2.0590000000000002</c:v>
                </c:pt>
                <c:pt idx="133">
                  <c:v>2.0750000000000002</c:v>
                </c:pt>
                <c:pt idx="134">
                  <c:v>2.09</c:v>
                </c:pt>
                <c:pt idx="135">
                  <c:v>2.1059999999999999</c:v>
                </c:pt>
                <c:pt idx="136">
                  <c:v>2.121</c:v>
                </c:pt>
                <c:pt idx="137">
                  <c:v>2.137</c:v>
                </c:pt>
                <c:pt idx="138">
                  <c:v>2.153</c:v>
                </c:pt>
                <c:pt idx="139">
                  <c:v>2.1680000000000001</c:v>
                </c:pt>
                <c:pt idx="140">
                  <c:v>2.1840000000000002</c:v>
                </c:pt>
                <c:pt idx="141">
                  <c:v>2.1989999999999998</c:v>
                </c:pt>
                <c:pt idx="142">
                  <c:v>2.2149999999999999</c:v>
                </c:pt>
                <c:pt idx="143">
                  <c:v>2.2309999999999999</c:v>
                </c:pt>
                <c:pt idx="144">
                  <c:v>2.246</c:v>
                </c:pt>
                <c:pt idx="145">
                  <c:v>2.262</c:v>
                </c:pt>
                <c:pt idx="146">
                  <c:v>2.2770000000000001</c:v>
                </c:pt>
                <c:pt idx="147">
                  <c:v>2.2930000000000001</c:v>
                </c:pt>
                <c:pt idx="148">
                  <c:v>2.3090000000000002</c:v>
                </c:pt>
                <c:pt idx="149">
                  <c:v>2.3239999999999998</c:v>
                </c:pt>
                <c:pt idx="150">
                  <c:v>2.34</c:v>
                </c:pt>
                <c:pt idx="151">
                  <c:v>2.3549999999999982</c:v>
                </c:pt>
                <c:pt idx="152">
                  <c:v>2.3709999999999991</c:v>
                </c:pt>
              </c:numCache>
            </c:numRef>
          </c:xVal>
          <c:yVal>
            <c:numRef>
              <c:f>Feuil8!$C$2:$C$606</c:f>
              <c:numCache>
                <c:formatCode>General</c:formatCode>
                <c:ptCount val="605"/>
                <c:pt idx="0">
                  <c:v>0</c:v>
                </c:pt>
                <c:pt idx="1">
                  <c:v>0</c:v>
                </c:pt>
                <c:pt idx="2">
                  <c:v>0</c:v>
                </c:pt>
                <c:pt idx="3">
                  <c:v>8.8800000000000101E-2</c:v>
                </c:pt>
                <c:pt idx="4">
                  <c:v>0.222</c:v>
                </c:pt>
                <c:pt idx="5">
                  <c:v>0.31080000000000002</c:v>
                </c:pt>
                <c:pt idx="6">
                  <c:v>0.39960000000000001</c:v>
                </c:pt>
                <c:pt idx="7">
                  <c:v>0.53280000000000005</c:v>
                </c:pt>
                <c:pt idx="8">
                  <c:v>0.71040000000000003</c:v>
                </c:pt>
                <c:pt idx="9">
                  <c:v>0.88800000000000001</c:v>
                </c:pt>
                <c:pt idx="10">
                  <c:v>1.065599999999999</c:v>
                </c:pt>
                <c:pt idx="11">
                  <c:v>1.287599999999999</c:v>
                </c:pt>
                <c:pt idx="12">
                  <c:v>1.4651999999999989</c:v>
                </c:pt>
                <c:pt idx="13">
                  <c:v>1.6428</c:v>
                </c:pt>
                <c:pt idx="14">
                  <c:v>1.8648</c:v>
                </c:pt>
                <c:pt idx="15">
                  <c:v>2.0868000000000002</c:v>
                </c:pt>
                <c:pt idx="16">
                  <c:v>2.2644000000000002</c:v>
                </c:pt>
                <c:pt idx="17">
                  <c:v>2.4864000000000002</c:v>
                </c:pt>
                <c:pt idx="18">
                  <c:v>2.7084000000000001</c:v>
                </c:pt>
                <c:pt idx="19">
                  <c:v>2.9304000000000001</c:v>
                </c:pt>
                <c:pt idx="20">
                  <c:v>3.1523999999999992</c:v>
                </c:pt>
                <c:pt idx="21">
                  <c:v>3.3743999999999992</c:v>
                </c:pt>
                <c:pt idx="22">
                  <c:v>3.5963999999999992</c:v>
                </c:pt>
                <c:pt idx="23">
                  <c:v>3.8183999999999991</c:v>
                </c:pt>
                <c:pt idx="24">
                  <c:v>4.0404</c:v>
                </c:pt>
                <c:pt idx="25">
                  <c:v>4.2623999999999986</c:v>
                </c:pt>
                <c:pt idx="26">
                  <c:v>4.4843999999999999</c:v>
                </c:pt>
                <c:pt idx="27">
                  <c:v>4.7064000000000004</c:v>
                </c:pt>
                <c:pt idx="28">
                  <c:v>4.9283999999999999</c:v>
                </c:pt>
                <c:pt idx="29">
                  <c:v>5.1503999999999994</c:v>
                </c:pt>
                <c:pt idx="30">
                  <c:v>5.3723999999999998</c:v>
                </c:pt>
                <c:pt idx="31">
                  <c:v>5.5943999999999976</c:v>
                </c:pt>
                <c:pt idx="32">
                  <c:v>5.8164000000000007</c:v>
                </c:pt>
                <c:pt idx="33">
                  <c:v>5.9940000000000007</c:v>
                </c:pt>
                <c:pt idx="34">
                  <c:v>6.2604000000000006</c:v>
                </c:pt>
                <c:pt idx="35">
                  <c:v>6.4380000000000024</c:v>
                </c:pt>
                <c:pt idx="36">
                  <c:v>6.6599999999999966</c:v>
                </c:pt>
                <c:pt idx="37">
                  <c:v>6.9264000000000001</c:v>
                </c:pt>
                <c:pt idx="38">
                  <c:v>7.1484000000000014</c:v>
                </c:pt>
                <c:pt idx="39">
                  <c:v>7.3704000000000001</c:v>
                </c:pt>
                <c:pt idx="40">
                  <c:v>7.5923999999999996</c:v>
                </c:pt>
                <c:pt idx="41">
                  <c:v>7.8143999999999956</c:v>
                </c:pt>
                <c:pt idx="42">
                  <c:v>8.0364000000000004</c:v>
                </c:pt>
                <c:pt idx="43">
                  <c:v>8.2584</c:v>
                </c:pt>
                <c:pt idx="44">
                  <c:v>8.4804000000000048</c:v>
                </c:pt>
                <c:pt idx="45">
                  <c:v>8.7024000000000008</c:v>
                </c:pt>
                <c:pt idx="46">
                  <c:v>8.9244000000000003</c:v>
                </c:pt>
                <c:pt idx="47">
                  <c:v>9.1464000000000016</c:v>
                </c:pt>
                <c:pt idx="48">
                  <c:v>9.3684000000000047</c:v>
                </c:pt>
                <c:pt idx="49">
                  <c:v>9.5904000000000007</c:v>
                </c:pt>
                <c:pt idx="50">
                  <c:v>9.8124000000000091</c:v>
                </c:pt>
                <c:pt idx="51">
                  <c:v>10.0344</c:v>
                </c:pt>
                <c:pt idx="52">
                  <c:v>10.25640000000001</c:v>
                </c:pt>
                <c:pt idx="53">
                  <c:v>10.5228</c:v>
                </c:pt>
                <c:pt idx="54">
                  <c:v>10.7448</c:v>
                </c:pt>
                <c:pt idx="55">
                  <c:v>10.96680000000001</c:v>
                </c:pt>
                <c:pt idx="56">
                  <c:v>11.188800000000001</c:v>
                </c:pt>
                <c:pt idx="57">
                  <c:v>11.366400000000009</c:v>
                </c:pt>
                <c:pt idx="58">
                  <c:v>11.5884</c:v>
                </c:pt>
                <c:pt idx="59">
                  <c:v>11.81040000000001</c:v>
                </c:pt>
                <c:pt idx="60">
                  <c:v>12.032400000000001</c:v>
                </c:pt>
                <c:pt idx="61">
                  <c:v>12.2544</c:v>
                </c:pt>
                <c:pt idx="62">
                  <c:v>12.476400000000011</c:v>
                </c:pt>
                <c:pt idx="63">
                  <c:v>12.698399999999999</c:v>
                </c:pt>
                <c:pt idx="64">
                  <c:v>12.920400000000001</c:v>
                </c:pt>
                <c:pt idx="65">
                  <c:v>13.1424</c:v>
                </c:pt>
                <c:pt idx="66">
                  <c:v>13.32</c:v>
                </c:pt>
                <c:pt idx="67">
                  <c:v>13.542</c:v>
                </c:pt>
                <c:pt idx="68">
                  <c:v>13.763999999999999</c:v>
                </c:pt>
                <c:pt idx="69">
                  <c:v>13.986000000000001</c:v>
                </c:pt>
                <c:pt idx="70">
                  <c:v>14.163600000000001</c:v>
                </c:pt>
                <c:pt idx="71">
                  <c:v>14.385600000000011</c:v>
                </c:pt>
                <c:pt idx="72">
                  <c:v>14.6076</c:v>
                </c:pt>
                <c:pt idx="73">
                  <c:v>14.82960000000001</c:v>
                </c:pt>
                <c:pt idx="74">
                  <c:v>15.007199999999999</c:v>
                </c:pt>
                <c:pt idx="75">
                  <c:v>15.229200000000001</c:v>
                </c:pt>
                <c:pt idx="76">
                  <c:v>15.4512</c:v>
                </c:pt>
                <c:pt idx="77">
                  <c:v>15.6732</c:v>
                </c:pt>
                <c:pt idx="78">
                  <c:v>15.85080000000001</c:v>
                </c:pt>
                <c:pt idx="79">
                  <c:v>16.072800000000001</c:v>
                </c:pt>
                <c:pt idx="80">
                  <c:v>16.29480000000002</c:v>
                </c:pt>
                <c:pt idx="81">
                  <c:v>16.472399999999979</c:v>
                </c:pt>
                <c:pt idx="82">
                  <c:v>16.694400000000009</c:v>
                </c:pt>
                <c:pt idx="83">
                  <c:v>16.916399999999989</c:v>
                </c:pt>
                <c:pt idx="84">
                  <c:v>17.138400000000001</c:v>
                </c:pt>
                <c:pt idx="85">
                  <c:v>17.31600000000002</c:v>
                </c:pt>
                <c:pt idx="86">
                  <c:v>17.538</c:v>
                </c:pt>
                <c:pt idx="87">
                  <c:v>17.760000000000002</c:v>
                </c:pt>
                <c:pt idx="88">
                  <c:v>17.981999999999989</c:v>
                </c:pt>
                <c:pt idx="89">
                  <c:v>18.204000000000001</c:v>
                </c:pt>
                <c:pt idx="90">
                  <c:v>18.425999999999998</c:v>
                </c:pt>
                <c:pt idx="91">
                  <c:v>18.6036</c:v>
                </c:pt>
                <c:pt idx="92">
                  <c:v>18.82559999999998</c:v>
                </c:pt>
                <c:pt idx="93">
                  <c:v>19.047599999999989</c:v>
                </c:pt>
                <c:pt idx="94">
                  <c:v>19.269599999999979</c:v>
                </c:pt>
                <c:pt idx="95">
                  <c:v>19.447199999999999</c:v>
                </c:pt>
                <c:pt idx="96">
                  <c:v>19.6692</c:v>
                </c:pt>
                <c:pt idx="97">
                  <c:v>19.891200000000001</c:v>
                </c:pt>
                <c:pt idx="98">
                  <c:v>20.0688</c:v>
                </c:pt>
                <c:pt idx="99">
                  <c:v>20.290800000000001</c:v>
                </c:pt>
                <c:pt idx="100">
                  <c:v>20.51280000000002</c:v>
                </c:pt>
                <c:pt idx="101">
                  <c:v>20.734800000000021</c:v>
                </c:pt>
                <c:pt idx="102">
                  <c:v>20.956800000000001</c:v>
                </c:pt>
                <c:pt idx="103">
                  <c:v>21.134399999999999</c:v>
                </c:pt>
                <c:pt idx="104">
                  <c:v>21.356400000000001</c:v>
                </c:pt>
                <c:pt idx="105">
                  <c:v>21.578399999999998</c:v>
                </c:pt>
                <c:pt idx="106">
                  <c:v>21.8004</c:v>
                </c:pt>
                <c:pt idx="107">
                  <c:v>22.02239999999998</c:v>
                </c:pt>
                <c:pt idx="108">
                  <c:v>22.244399999999999</c:v>
                </c:pt>
                <c:pt idx="109">
                  <c:v>22.42199999999999</c:v>
                </c:pt>
                <c:pt idx="110">
                  <c:v>22.644000000000009</c:v>
                </c:pt>
                <c:pt idx="111">
                  <c:v>22.866</c:v>
                </c:pt>
                <c:pt idx="112">
                  <c:v>23.08799999999999</c:v>
                </c:pt>
                <c:pt idx="113">
                  <c:v>23.31000000000002</c:v>
                </c:pt>
                <c:pt idx="114">
                  <c:v>23.532</c:v>
                </c:pt>
                <c:pt idx="115">
                  <c:v>23.754000000000001</c:v>
                </c:pt>
                <c:pt idx="116">
                  <c:v>23.975999999999999</c:v>
                </c:pt>
                <c:pt idx="117">
                  <c:v>24.153600000000001</c:v>
                </c:pt>
                <c:pt idx="118">
                  <c:v>24.375599999999999</c:v>
                </c:pt>
                <c:pt idx="119">
                  <c:v>24.5976</c:v>
                </c:pt>
                <c:pt idx="120">
                  <c:v>24.819600000000001</c:v>
                </c:pt>
                <c:pt idx="121">
                  <c:v>25.041599999999999</c:v>
                </c:pt>
                <c:pt idx="122">
                  <c:v>25.263599999999979</c:v>
                </c:pt>
                <c:pt idx="123">
                  <c:v>25.48559999999997</c:v>
                </c:pt>
                <c:pt idx="124">
                  <c:v>25.707599999999999</c:v>
                </c:pt>
                <c:pt idx="125">
                  <c:v>25.88519999999998</c:v>
                </c:pt>
                <c:pt idx="126">
                  <c:v>26.15160000000002</c:v>
                </c:pt>
                <c:pt idx="127">
                  <c:v>26.3292</c:v>
                </c:pt>
                <c:pt idx="128">
                  <c:v>26.551200000000001</c:v>
                </c:pt>
                <c:pt idx="129">
                  <c:v>26.773199999999999</c:v>
                </c:pt>
                <c:pt idx="130">
                  <c:v>26.995199999999979</c:v>
                </c:pt>
                <c:pt idx="131">
                  <c:v>27.217200000000009</c:v>
                </c:pt>
                <c:pt idx="132">
                  <c:v>27.394800000000021</c:v>
                </c:pt>
                <c:pt idx="133">
                  <c:v>27.527999999999999</c:v>
                </c:pt>
                <c:pt idx="134">
                  <c:v>27.661200000000001</c:v>
                </c:pt>
                <c:pt idx="135">
                  <c:v>27.7944</c:v>
                </c:pt>
                <c:pt idx="136">
                  <c:v>27.927600000000002</c:v>
                </c:pt>
                <c:pt idx="137">
                  <c:v>28.016400000000001</c:v>
                </c:pt>
                <c:pt idx="138">
                  <c:v>28.0608</c:v>
                </c:pt>
                <c:pt idx="139">
                  <c:v>28.1496</c:v>
                </c:pt>
                <c:pt idx="140">
                  <c:v>28.19400000000002</c:v>
                </c:pt>
                <c:pt idx="141">
                  <c:v>28.19400000000002</c:v>
                </c:pt>
                <c:pt idx="142">
                  <c:v>28.19400000000002</c:v>
                </c:pt>
                <c:pt idx="143">
                  <c:v>28.19400000000002</c:v>
                </c:pt>
                <c:pt idx="144">
                  <c:v>28.19400000000002</c:v>
                </c:pt>
                <c:pt idx="145">
                  <c:v>28.19400000000002</c:v>
                </c:pt>
                <c:pt idx="146">
                  <c:v>28.19400000000002</c:v>
                </c:pt>
                <c:pt idx="147">
                  <c:v>28.19400000000002</c:v>
                </c:pt>
                <c:pt idx="148">
                  <c:v>28.19400000000002</c:v>
                </c:pt>
                <c:pt idx="149">
                  <c:v>28.19400000000002</c:v>
                </c:pt>
                <c:pt idx="150">
                  <c:v>28.19400000000002</c:v>
                </c:pt>
                <c:pt idx="151">
                  <c:v>28.19400000000002</c:v>
                </c:pt>
                <c:pt idx="152">
                  <c:v>28.19400000000002</c:v>
                </c:pt>
              </c:numCache>
            </c:numRef>
          </c:yVal>
          <c:smooth val="0"/>
        </c:ser>
        <c:ser>
          <c:idx val="1"/>
          <c:order val="1"/>
          <c:tx>
            <c:strRef>
              <c:f>Feuil8!$D$1</c:f>
              <c:strCache>
                <c:ptCount val="1"/>
                <c:pt idx="0">
                  <c:v>V90</c:v>
                </c:pt>
              </c:strCache>
            </c:strRef>
          </c:tx>
          <c:spPr>
            <a:ln w="12700">
              <a:solidFill>
                <a:schemeClr val="tx1"/>
              </a:solidFill>
              <a:prstDash val="solid"/>
            </a:ln>
          </c:spPr>
          <c:marker>
            <c:symbol val="square"/>
            <c:size val="2"/>
          </c:marker>
          <c:xVal>
            <c:numRef>
              <c:f>Feuil8!$B$2:$B$606</c:f>
              <c:numCache>
                <c:formatCode>General</c:formatCode>
                <c:ptCount val="605"/>
                <c:pt idx="0">
                  <c:v>0</c:v>
                </c:pt>
                <c:pt idx="1">
                  <c:v>1.4999999999999999E-2</c:v>
                </c:pt>
                <c:pt idx="2">
                  <c:v>3.1E-2</c:v>
                </c:pt>
                <c:pt idx="3">
                  <c:v>4.7E-2</c:v>
                </c:pt>
                <c:pt idx="4">
                  <c:v>6.2E-2</c:v>
                </c:pt>
                <c:pt idx="5">
                  <c:v>7.8E-2</c:v>
                </c:pt>
                <c:pt idx="6">
                  <c:v>9.3000000000000096E-2</c:v>
                </c:pt>
                <c:pt idx="7">
                  <c:v>0.109</c:v>
                </c:pt>
                <c:pt idx="8">
                  <c:v>0.125</c:v>
                </c:pt>
                <c:pt idx="9">
                  <c:v>0.14000000000000001</c:v>
                </c:pt>
                <c:pt idx="10">
                  <c:v>0.156</c:v>
                </c:pt>
                <c:pt idx="11">
                  <c:v>0.17100000000000001</c:v>
                </c:pt>
                <c:pt idx="12">
                  <c:v>0.187</c:v>
                </c:pt>
                <c:pt idx="13">
                  <c:v>0.20300000000000001</c:v>
                </c:pt>
                <c:pt idx="14">
                  <c:v>0.218</c:v>
                </c:pt>
                <c:pt idx="15">
                  <c:v>0.23400000000000001</c:v>
                </c:pt>
                <c:pt idx="16">
                  <c:v>0.249</c:v>
                </c:pt>
                <c:pt idx="17">
                  <c:v>0.26500000000000001</c:v>
                </c:pt>
                <c:pt idx="18">
                  <c:v>0.28100000000000003</c:v>
                </c:pt>
                <c:pt idx="19">
                  <c:v>0.29599999999999999</c:v>
                </c:pt>
                <c:pt idx="20">
                  <c:v>0.312</c:v>
                </c:pt>
                <c:pt idx="21">
                  <c:v>0.32700000000000001</c:v>
                </c:pt>
                <c:pt idx="22">
                  <c:v>0.34300000000000003</c:v>
                </c:pt>
                <c:pt idx="23">
                  <c:v>0.35899999999999999</c:v>
                </c:pt>
                <c:pt idx="24">
                  <c:v>0.374</c:v>
                </c:pt>
                <c:pt idx="25">
                  <c:v>0.39</c:v>
                </c:pt>
                <c:pt idx="26">
                  <c:v>0.40500000000000003</c:v>
                </c:pt>
                <c:pt idx="27">
                  <c:v>0.42099999999999999</c:v>
                </c:pt>
                <c:pt idx="28">
                  <c:v>0.437</c:v>
                </c:pt>
                <c:pt idx="29">
                  <c:v>0.45200000000000001</c:v>
                </c:pt>
                <c:pt idx="30">
                  <c:v>0.46800000000000003</c:v>
                </c:pt>
                <c:pt idx="31">
                  <c:v>0.48299999999999998</c:v>
                </c:pt>
                <c:pt idx="32">
                  <c:v>0.499</c:v>
                </c:pt>
                <c:pt idx="33">
                  <c:v>0.51500000000000001</c:v>
                </c:pt>
                <c:pt idx="34">
                  <c:v>0.53</c:v>
                </c:pt>
                <c:pt idx="35">
                  <c:v>0.54600000000000004</c:v>
                </c:pt>
                <c:pt idx="36">
                  <c:v>0.56100000000000005</c:v>
                </c:pt>
                <c:pt idx="37">
                  <c:v>0.57700000000000096</c:v>
                </c:pt>
                <c:pt idx="38">
                  <c:v>0.59299999999999997</c:v>
                </c:pt>
                <c:pt idx="39">
                  <c:v>0.60799999999999998</c:v>
                </c:pt>
                <c:pt idx="40">
                  <c:v>0.624</c:v>
                </c:pt>
                <c:pt idx="41">
                  <c:v>0.63900000000000101</c:v>
                </c:pt>
                <c:pt idx="42">
                  <c:v>0.65500000000000103</c:v>
                </c:pt>
                <c:pt idx="43">
                  <c:v>0.67100000000000104</c:v>
                </c:pt>
                <c:pt idx="44">
                  <c:v>0.68600000000000005</c:v>
                </c:pt>
                <c:pt idx="45">
                  <c:v>0.70199999999999996</c:v>
                </c:pt>
                <c:pt idx="46">
                  <c:v>0.71699999999999997</c:v>
                </c:pt>
                <c:pt idx="47">
                  <c:v>0.73299999999999998</c:v>
                </c:pt>
                <c:pt idx="48">
                  <c:v>0.749</c:v>
                </c:pt>
                <c:pt idx="49">
                  <c:v>0.76400000000000101</c:v>
                </c:pt>
                <c:pt idx="50">
                  <c:v>0.78</c:v>
                </c:pt>
                <c:pt idx="51">
                  <c:v>0.79500000000000004</c:v>
                </c:pt>
                <c:pt idx="52">
                  <c:v>0.81100000000000005</c:v>
                </c:pt>
                <c:pt idx="53">
                  <c:v>0.82699999999999996</c:v>
                </c:pt>
                <c:pt idx="54">
                  <c:v>0.84199999999999997</c:v>
                </c:pt>
                <c:pt idx="55">
                  <c:v>0.85799999999999998</c:v>
                </c:pt>
                <c:pt idx="56">
                  <c:v>0.873000000000001</c:v>
                </c:pt>
                <c:pt idx="57">
                  <c:v>0.88900000000000001</c:v>
                </c:pt>
                <c:pt idx="58">
                  <c:v>0.90500000000000003</c:v>
                </c:pt>
                <c:pt idx="59">
                  <c:v>0.92</c:v>
                </c:pt>
                <c:pt idx="60">
                  <c:v>0.93600000000000005</c:v>
                </c:pt>
                <c:pt idx="61">
                  <c:v>0.95099999999999996</c:v>
                </c:pt>
                <c:pt idx="62">
                  <c:v>0.96699999999999997</c:v>
                </c:pt>
                <c:pt idx="63">
                  <c:v>0.98299999999999998</c:v>
                </c:pt>
                <c:pt idx="64">
                  <c:v>0.998</c:v>
                </c:pt>
                <c:pt idx="65">
                  <c:v>1.014</c:v>
                </c:pt>
                <c:pt idx="66">
                  <c:v>1.028999999999999</c:v>
                </c:pt>
                <c:pt idx="67">
                  <c:v>1.044999999999999</c:v>
                </c:pt>
                <c:pt idx="68">
                  <c:v>1.0609999999999991</c:v>
                </c:pt>
                <c:pt idx="69">
                  <c:v>1.0760000000000001</c:v>
                </c:pt>
                <c:pt idx="70">
                  <c:v>1.0920000000000001</c:v>
                </c:pt>
                <c:pt idx="71">
                  <c:v>1.107</c:v>
                </c:pt>
                <c:pt idx="72">
                  <c:v>1.123</c:v>
                </c:pt>
                <c:pt idx="73">
                  <c:v>1.139</c:v>
                </c:pt>
                <c:pt idx="74">
                  <c:v>1.153999999999999</c:v>
                </c:pt>
                <c:pt idx="75">
                  <c:v>1.170000000000001</c:v>
                </c:pt>
                <c:pt idx="76">
                  <c:v>1.1850000000000001</c:v>
                </c:pt>
                <c:pt idx="77">
                  <c:v>1.200999999999999</c:v>
                </c:pt>
                <c:pt idx="78">
                  <c:v>1.216999999999999</c:v>
                </c:pt>
                <c:pt idx="79">
                  <c:v>1.232</c:v>
                </c:pt>
                <c:pt idx="80">
                  <c:v>1.248</c:v>
                </c:pt>
                <c:pt idx="81">
                  <c:v>1.262999999999999</c:v>
                </c:pt>
                <c:pt idx="82">
                  <c:v>1.278999999999999</c:v>
                </c:pt>
                <c:pt idx="83">
                  <c:v>1.294999999999999</c:v>
                </c:pt>
                <c:pt idx="84">
                  <c:v>1.31</c:v>
                </c:pt>
                <c:pt idx="85">
                  <c:v>1.3260000000000001</c:v>
                </c:pt>
                <c:pt idx="86">
                  <c:v>1.341</c:v>
                </c:pt>
                <c:pt idx="87">
                  <c:v>1.357</c:v>
                </c:pt>
                <c:pt idx="88">
                  <c:v>1.373</c:v>
                </c:pt>
                <c:pt idx="89">
                  <c:v>1.387999999999999</c:v>
                </c:pt>
                <c:pt idx="90">
                  <c:v>1.403999999999997</c:v>
                </c:pt>
                <c:pt idx="91">
                  <c:v>1.4189999999999989</c:v>
                </c:pt>
                <c:pt idx="92">
                  <c:v>1.4349999999999989</c:v>
                </c:pt>
                <c:pt idx="93">
                  <c:v>1.450999999999999</c:v>
                </c:pt>
                <c:pt idx="94">
                  <c:v>1.466</c:v>
                </c:pt>
                <c:pt idx="95">
                  <c:v>1.482</c:v>
                </c:pt>
                <c:pt idx="96">
                  <c:v>1.496999999999999</c:v>
                </c:pt>
                <c:pt idx="97">
                  <c:v>1.512999999999999</c:v>
                </c:pt>
                <c:pt idx="98">
                  <c:v>1.528999999999999</c:v>
                </c:pt>
                <c:pt idx="99">
                  <c:v>1.544</c:v>
                </c:pt>
                <c:pt idx="100">
                  <c:v>1.56</c:v>
                </c:pt>
                <c:pt idx="101">
                  <c:v>1.575</c:v>
                </c:pt>
                <c:pt idx="102">
                  <c:v>1.591</c:v>
                </c:pt>
                <c:pt idx="103">
                  <c:v>1.607</c:v>
                </c:pt>
                <c:pt idx="104">
                  <c:v>1.6220000000000001</c:v>
                </c:pt>
                <c:pt idx="105">
                  <c:v>1.637999999999999</c:v>
                </c:pt>
                <c:pt idx="106">
                  <c:v>1.653</c:v>
                </c:pt>
                <c:pt idx="107">
                  <c:v>1.669</c:v>
                </c:pt>
                <c:pt idx="108">
                  <c:v>1.6850000000000001</c:v>
                </c:pt>
                <c:pt idx="109">
                  <c:v>1.7</c:v>
                </c:pt>
                <c:pt idx="110">
                  <c:v>1.716</c:v>
                </c:pt>
                <c:pt idx="111">
                  <c:v>1.730999999999999</c:v>
                </c:pt>
                <c:pt idx="112">
                  <c:v>1.746999999999999</c:v>
                </c:pt>
                <c:pt idx="113">
                  <c:v>1.762999999999999</c:v>
                </c:pt>
                <c:pt idx="114">
                  <c:v>1.778</c:v>
                </c:pt>
                <c:pt idx="115">
                  <c:v>1.794</c:v>
                </c:pt>
                <c:pt idx="116">
                  <c:v>1.8089999999999991</c:v>
                </c:pt>
                <c:pt idx="117">
                  <c:v>1.825</c:v>
                </c:pt>
                <c:pt idx="118">
                  <c:v>1.841</c:v>
                </c:pt>
                <c:pt idx="119">
                  <c:v>1.8560000000000001</c:v>
                </c:pt>
                <c:pt idx="120">
                  <c:v>1.8720000000000001</c:v>
                </c:pt>
                <c:pt idx="121">
                  <c:v>1.887</c:v>
                </c:pt>
                <c:pt idx="122">
                  <c:v>1.903</c:v>
                </c:pt>
                <c:pt idx="123">
                  <c:v>1.919</c:v>
                </c:pt>
                <c:pt idx="124">
                  <c:v>1.9339999999999991</c:v>
                </c:pt>
                <c:pt idx="125">
                  <c:v>1.9500000000000011</c:v>
                </c:pt>
                <c:pt idx="126">
                  <c:v>1.9650000000000001</c:v>
                </c:pt>
                <c:pt idx="127">
                  <c:v>1.9810000000000001</c:v>
                </c:pt>
                <c:pt idx="128">
                  <c:v>1.9970000000000001</c:v>
                </c:pt>
                <c:pt idx="129">
                  <c:v>2.0119999999999991</c:v>
                </c:pt>
                <c:pt idx="130">
                  <c:v>2.028</c:v>
                </c:pt>
                <c:pt idx="131">
                  <c:v>2.0430000000000001</c:v>
                </c:pt>
                <c:pt idx="132">
                  <c:v>2.0590000000000002</c:v>
                </c:pt>
                <c:pt idx="133">
                  <c:v>2.0750000000000002</c:v>
                </c:pt>
                <c:pt idx="134">
                  <c:v>2.09</c:v>
                </c:pt>
                <c:pt idx="135">
                  <c:v>2.1059999999999999</c:v>
                </c:pt>
                <c:pt idx="136">
                  <c:v>2.121</c:v>
                </c:pt>
                <c:pt idx="137">
                  <c:v>2.137</c:v>
                </c:pt>
                <c:pt idx="138">
                  <c:v>2.153</c:v>
                </c:pt>
                <c:pt idx="139">
                  <c:v>2.1680000000000001</c:v>
                </c:pt>
                <c:pt idx="140">
                  <c:v>2.1840000000000002</c:v>
                </c:pt>
                <c:pt idx="141">
                  <c:v>2.1989999999999998</c:v>
                </c:pt>
                <c:pt idx="142">
                  <c:v>2.2149999999999999</c:v>
                </c:pt>
                <c:pt idx="143">
                  <c:v>2.2309999999999999</c:v>
                </c:pt>
                <c:pt idx="144">
                  <c:v>2.246</c:v>
                </c:pt>
                <c:pt idx="145">
                  <c:v>2.262</c:v>
                </c:pt>
                <c:pt idx="146">
                  <c:v>2.2770000000000001</c:v>
                </c:pt>
                <c:pt idx="147">
                  <c:v>2.2930000000000001</c:v>
                </c:pt>
                <c:pt idx="148">
                  <c:v>2.3090000000000002</c:v>
                </c:pt>
                <c:pt idx="149">
                  <c:v>2.3239999999999998</c:v>
                </c:pt>
                <c:pt idx="150">
                  <c:v>2.34</c:v>
                </c:pt>
                <c:pt idx="151">
                  <c:v>2.3549999999999982</c:v>
                </c:pt>
                <c:pt idx="152">
                  <c:v>2.3709999999999991</c:v>
                </c:pt>
              </c:numCache>
            </c:numRef>
          </c:xVal>
          <c:yVal>
            <c:numRef>
              <c:f>Feuil8!$D$2:$D$606</c:f>
              <c:numCache>
                <c:formatCode>General</c:formatCode>
                <c:ptCount val="605"/>
                <c:pt idx="0">
                  <c:v>0</c:v>
                </c:pt>
                <c:pt idx="1">
                  <c:v>0</c:v>
                </c:pt>
                <c:pt idx="2">
                  <c:v>4.4400000000000002E-2</c:v>
                </c:pt>
                <c:pt idx="3">
                  <c:v>0.222</c:v>
                </c:pt>
                <c:pt idx="4">
                  <c:v>0.35520000000000002</c:v>
                </c:pt>
                <c:pt idx="5">
                  <c:v>0.4884</c:v>
                </c:pt>
                <c:pt idx="6">
                  <c:v>0.62160000000000104</c:v>
                </c:pt>
                <c:pt idx="7">
                  <c:v>0.79920000000000002</c:v>
                </c:pt>
                <c:pt idx="8">
                  <c:v>1.021199999999999</c:v>
                </c:pt>
                <c:pt idx="9">
                  <c:v>1.243199999999999</c:v>
                </c:pt>
                <c:pt idx="10">
                  <c:v>1.4651999999999989</c:v>
                </c:pt>
                <c:pt idx="11">
                  <c:v>1.7315999999999989</c:v>
                </c:pt>
                <c:pt idx="12">
                  <c:v>1.9536</c:v>
                </c:pt>
                <c:pt idx="13">
                  <c:v>2.1756000000000002</c:v>
                </c:pt>
                <c:pt idx="14">
                  <c:v>2.4420000000000002</c:v>
                </c:pt>
                <c:pt idx="15">
                  <c:v>2.6640000000000001</c:v>
                </c:pt>
                <c:pt idx="16">
                  <c:v>2.8860000000000001</c:v>
                </c:pt>
                <c:pt idx="17">
                  <c:v>3.1523999999999992</c:v>
                </c:pt>
                <c:pt idx="18">
                  <c:v>3.3743999999999992</c:v>
                </c:pt>
                <c:pt idx="19">
                  <c:v>3.6408</c:v>
                </c:pt>
                <c:pt idx="20">
                  <c:v>3.8627999999999991</c:v>
                </c:pt>
                <c:pt idx="21">
                  <c:v>4.1292</c:v>
                </c:pt>
                <c:pt idx="22">
                  <c:v>4.3512000000000004</c:v>
                </c:pt>
                <c:pt idx="23">
                  <c:v>4.5731999999999999</c:v>
                </c:pt>
                <c:pt idx="24">
                  <c:v>4.8395999999999999</c:v>
                </c:pt>
                <c:pt idx="25">
                  <c:v>5.0616000000000003</c:v>
                </c:pt>
                <c:pt idx="26">
                  <c:v>5.2835999999999999</c:v>
                </c:pt>
                <c:pt idx="27">
                  <c:v>5.5056000000000003</c:v>
                </c:pt>
                <c:pt idx="28">
                  <c:v>5.7720000000000002</c:v>
                </c:pt>
                <c:pt idx="29">
                  <c:v>5.9940000000000007</c:v>
                </c:pt>
                <c:pt idx="30">
                  <c:v>6.2160000000000002</c:v>
                </c:pt>
                <c:pt idx="31">
                  <c:v>6.4380000000000024</c:v>
                </c:pt>
                <c:pt idx="32">
                  <c:v>6.7044000000000006</c:v>
                </c:pt>
                <c:pt idx="33">
                  <c:v>6.9264000000000001</c:v>
                </c:pt>
                <c:pt idx="34">
                  <c:v>7.1484000000000014</c:v>
                </c:pt>
                <c:pt idx="35">
                  <c:v>7.3704000000000001</c:v>
                </c:pt>
                <c:pt idx="36">
                  <c:v>7.5923999999999996</c:v>
                </c:pt>
                <c:pt idx="37">
                  <c:v>7.8143999999999956</c:v>
                </c:pt>
                <c:pt idx="38">
                  <c:v>8.0808</c:v>
                </c:pt>
                <c:pt idx="39">
                  <c:v>8.3028000000000048</c:v>
                </c:pt>
                <c:pt idx="40">
                  <c:v>8.5248000000000008</c:v>
                </c:pt>
                <c:pt idx="41">
                  <c:v>8.7467999999999986</c:v>
                </c:pt>
                <c:pt idx="42">
                  <c:v>9.0132000000000012</c:v>
                </c:pt>
                <c:pt idx="43">
                  <c:v>9.2351999999999972</c:v>
                </c:pt>
                <c:pt idx="44">
                  <c:v>9.4572000000000003</c:v>
                </c:pt>
                <c:pt idx="45">
                  <c:v>9.6792000000000016</c:v>
                </c:pt>
                <c:pt idx="46">
                  <c:v>9.9456000000000007</c:v>
                </c:pt>
                <c:pt idx="47">
                  <c:v>10.1676</c:v>
                </c:pt>
                <c:pt idx="48">
                  <c:v>10.38960000000001</c:v>
                </c:pt>
                <c:pt idx="49">
                  <c:v>10.656000000000001</c:v>
                </c:pt>
                <c:pt idx="50">
                  <c:v>10.878</c:v>
                </c:pt>
                <c:pt idx="51">
                  <c:v>11.1</c:v>
                </c:pt>
                <c:pt idx="52">
                  <c:v>11.366400000000009</c:v>
                </c:pt>
                <c:pt idx="53">
                  <c:v>11.5884</c:v>
                </c:pt>
                <c:pt idx="54">
                  <c:v>11.81040000000001</c:v>
                </c:pt>
                <c:pt idx="55">
                  <c:v>12.032400000000001</c:v>
                </c:pt>
                <c:pt idx="56">
                  <c:v>12.2988</c:v>
                </c:pt>
                <c:pt idx="57">
                  <c:v>12.520799999999999</c:v>
                </c:pt>
                <c:pt idx="58">
                  <c:v>12.7872</c:v>
                </c:pt>
                <c:pt idx="59">
                  <c:v>13.0092</c:v>
                </c:pt>
                <c:pt idx="60">
                  <c:v>13.275600000000001</c:v>
                </c:pt>
                <c:pt idx="61">
                  <c:v>13.4976</c:v>
                </c:pt>
                <c:pt idx="62">
                  <c:v>13.763999999999999</c:v>
                </c:pt>
                <c:pt idx="63">
                  <c:v>13.986000000000001</c:v>
                </c:pt>
                <c:pt idx="64">
                  <c:v>14.208</c:v>
                </c:pt>
                <c:pt idx="65">
                  <c:v>14.47440000000001</c:v>
                </c:pt>
                <c:pt idx="66">
                  <c:v>14.696400000000001</c:v>
                </c:pt>
                <c:pt idx="67">
                  <c:v>14.96280000000001</c:v>
                </c:pt>
                <c:pt idx="68">
                  <c:v>15.184799999999999</c:v>
                </c:pt>
                <c:pt idx="69">
                  <c:v>15.4068</c:v>
                </c:pt>
                <c:pt idx="70">
                  <c:v>15.6732</c:v>
                </c:pt>
                <c:pt idx="71">
                  <c:v>15.895200000000001</c:v>
                </c:pt>
                <c:pt idx="72">
                  <c:v>16.117200000000022</c:v>
                </c:pt>
                <c:pt idx="73">
                  <c:v>16.38359999999998</c:v>
                </c:pt>
                <c:pt idx="74">
                  <c:v>16.605599999999981</c:v>
                </c:pt>
                <c:pt idx="75">
                  <c:v>16.872</c:v>
                </c:pt>
                <c:pt idx="76">
                  <c:v>17.094000000000001</c:v>
                </c:pt>
                <c:pt idx="77">
                  <c:v>17.360399999999998</c:v>
                </c:pt>
                <c:pt idx="78">
                  <c:v>17.582399999999978</c:v>
                </c:pt>
                <c:pt idx="79">
                  <c:v>17.804400000000001</c:v>
                </c:pt>
                <c:pt idx="80">
                  <c:v>18.07080000000002</c:v>
                </c:pt>
                <c:pt idx="81">
                  <c:v>18.2928</c:v>
                </c:pt>
                <c:pt idx="82">
                  <c:v>18.559200000000001</c:v>
                </c:pt>
                <c:pt idx="83">
                  <c:v>18.781199999999998</c:v>
                </c:pt>
                <c:pt idx="84">
                  <c:v>19.047599999999989</c:v>
                </c:pt>
                <c:pt idx="85">
                  <c:v>19.269599999999979</c:v>
                </c:pt>
                <c:pt idx="86">
                  <c:v>19.536000000000001</c:v>
                </c:pt>
                <c:pt idx="87">
                  <c:v>19.757999999999999</c:v>
                </c:pt>
                <c:pt idx="88">
                  <c:v>20.0244</c:v>
                </c:pt>
                <c:pt idx="89">
                  <c:v>20.24639999999998</c:v>
                </c:pt>
                <c:pt idx="90">
                  <c:v>20.51280000000002</c:v>
                </c:pt>
                <c:pt idx="91">
                  <c:v>20.734800000000021</c:v>
                </c:pt>
                <c:pt idx="92">
                  <c:v>21.001200000000001</c:v>
                </c:pt>
                <c:pt idx="93">
                  <c:v>21.223199999999999</c:v>
                </c:pt>
                <c:pt idx="94">
                  <c:v>21.48959999999996</c:v>
                </c:pt>
                <c:pt idx="95">
                  <c:v>21.711600000000001</c:v>
                </c:pt>
                <c:pt idx="96">
                  <c:v>21.978000000000002</c:v>
                </c:pt>
                <c:pt idx="97">
                  <c:v>22.2</c:v>
                </c:pt>
                <c:pt idx="98">
                  <c:v>22.42199999999999</c:v>
                </c:pt>
                <c:pt idx="99">
                  <c:v>22.644000000000009</c:v>
                </c:pt>
                <c:pt idx="100">
                  <c:v>22.910399999999999</c:v>
                </c:pt>
                <c:pt idx="101">
                  <c:v>23.132400000000001</c:v>
                </c:pt>
                <c:pt idx="102">
                  <c:v>23.354400000000009</c:v>
                </c:pt>
                <c:pt idx="103">
                  <c:v>23.62080000000002</c:v>
                </c:pt>
                <c:pt idx="104">
                  <c:v>23.8428</c:v>
                </c:pt>
                <c:pt idx="105">
                  <c:v>24.064800000000009</c:v>
                </c:pt>
                <c:pt idx="106">
                  <c:v>24.28679999999996</c:v>
                </c:pt>
                <c:pt idx="107">
                  <c:v>24.508800000000001</c:v>
                </c:pt>
                <c:pt idx="108">
                  <c:v>24.73080000000002</c:v>
                </c:pt>
                <c:pt idx="109">
                  <c:v>24.997199999999989</c:v>
                </c:pt>
                <c:pt idx="110">
                  <c:v>25.219200000000001</c:v>
                </c:pt>
                <c:pt idx="111">
                  <c:v>25.441199999999998</c:v>
                </c:pt>
                <c:pt idx="112">
                  <c:v>25.6632</c:v>
                </c:pt>
                <c:pt idx="113">
                  <c:v>25.88519999999998</c:v>
                </c:pt>
                <c:pt idx="114">
                  <c:v>26.10720000000002</c:v>
                </c:pt>
                <c:pt idx="115">
                  <c:v>26.3292</c:v>
                </c:pt>
                <c:pt idx="116">
                  <c:v>26.59559999999998</c:v>
                </c:pt>
                <c:pt idx="117">
                  <c:v>26.81760000000002</c:v>
                </c:pt>
                <c:pt idx="118">
                  <c:v>27.0396</c:v>
                </c:pt>
                <c:pt idx="119">
                  <c:v>27.26159999999998</c:v>
                </c:pt>
                <c:pt idx="120">
                  <c:v>27.483599999999971</c:v>
                </c:pt>
                <c:pt idx="121">
                  <c:v>27.705599999999979</c:v>
                </c:pt>
                <c:pt idx="122">
                  <c:v>27.971999999999991</c:v>
                </c:pt>
                <c:pt idx="123">
                  <c:v>28.19400000000002</c:v>
                </c:pt>
                <c:pt idx="124">
                  <c:v>28.416</c:v>
                </c:pt>
                <c:pt idx="125">
                  <c:v>28.638000000000009</c:v>
                </c:pt>
                <c:pt idx="126">
                  <c:v>28.904399999999999</c:v>
                </c:pt>
                <c:pt idx="127">
                  <c:v>29.1264</c:v>
                </c:pt>
                <c:pt idx="128">
                  <c:v>29.348400000000002</c:v>
                </c:pt>
                <c:pt idx="129">
                  <c:v>29.614800000000031</c:v>
                </c:pt>
                <c:pt idx="130">
                  <c:v>29.836800000000022</c:v>
                </c:pt>
                <c:pt idx="131">
                  <c:v>30.058800000000009</c:v>
                </c:pt>
                <c:pt idx="132">
                  <c:v>30.2364</c:v>
                </c:pt>
                <c:pt idx="133">
                  <c:v>30.414000000000001</c:v>
                </c:pt>
                <c:pt idx="134">
                  <c:v>30.5916</c:v>
                </c:pt>
                <c:pt idx="135">
                  <c:v>30.724800000000009</c:v>
                </c:pt>
                <c:pt idx="136">
                  <c:v>30.858000000000001</c:v>
                </c:pt>
                <c:pt idx="137">
                  <c:v>30.991199999999999</c:v>
                </c:pt>
                <c:pt idx="138">
                  <c:v>31.08</c:v>
                </c:pt>
                <c:pt idx="139">
                  <c:v>31.124400000000001</c:v>
                </c:pt>
                <c:pt idx="140">
                  <c:v>31.168800000000001</c:v>
                </c:pt>
                <c:pt idx="141">
                  <c:v>31.213200000000001</c:v>
                </c:pt>
                <c:pt idx="142">
                  <c:v>31.213200000000001</c:v>
                </c:pt>
                <c:pt idx="143">
                  <c:v>31.213200000000001</c:v>
                </c:pt>
                <c:pt idx="144">
                  <c:v>31.213200000000001</c:v>
                </c:pt>
                <c:pt idx="145">
                  <c:v>31.213200000000001</c:v>
                </c:pt>
                <c:pt idx="146">
                  <c:v>31.213200000000001</c:v>
                </c:pt>
                <c:pt idx="147">
                  <c:v>31.213200000000001</c:v>
                </c:pt>
                <c:pt idx="148">
                  <c:v>31.213200000000001</c:v>
                </c:pt>
                <c:pt idx="149">
                  <c:v>31.213200000000001</c:v>
                </c:pt>
                <c:pt idx="150">
                  <c:v>31.213200000000001</c:v>
                </c:pt>
                <c:pt idx="151">
                  <c:v>31.213200000000001</c:v>
                </c:pt>
                <c:pt idx="152">
                  <c:v>31.213200000000001</c:v>
                </c:pt>
              </c:numCache>
            </c:numRef>
          </c:yVal>
          <c:smooth val="0"/>
        </c:ser>
        <c:ser>
          <c:idx val="2"/>
          <c:order val="2"/>
          <c:tx>
            <c:strRef>
              <c:f>Feuil8!$E$1</c:f>
              <c:strCache>
                <c:ptCount val="1"/>
                <c:pt idx="0">
                  <c:v>V100</c:v>
                </c:pt>
              </c:strCache>
            </c:strRef>
          </c:tx>
          <c:spPr>
            <a:ln w="12700">
              <a:solidFill>
                <a:schemeClr val="tx1"/>
              </a:solidFill>
              <a:prstDash val="solid"/>
            </a:ln>
          </c:spPr>
          <c:marker>
            <c:symbol val="triangle"/>
            <c:size val="2"/>
          </c:marker>
          <c:xVal>
            <c:numRef>
              <c:f>Feuil8!$B$2:$B$606</c:f>
              <c:numCache>
                <c:formatCode>General</c:formatCode>
                <c:ptCount val="605"/>
                <c:pt idx="0">
                  <c:v>0</c:v>
                </c:pt>
                <c:pt idx="1">
                  <c:v>1.4999999999999999E-2</c:v>
                </c:pt>
                <c:pt idx="2">
                  <c:v>3.1E-2</c:v>
                </c:pt>
                <c:pt idx="3">
                  <c:v>4.7E-2</c:v>
                </c:pt>
                <c:pt idx="4">
                  <c:v>6.2E-2</c:v>
                </c:pt>
                <c:pt idx="5">
                  <c:v>7.8E-2</c:v>
                </c:pt>
                <c:pt idx="6">
                  <c:v>9.3000000000000096E-2</c:v>
                </c:pt>
                <c:pt idx="7">
                  <c:v>0.109</c:v>
                </c:pt>
                <c:pt idx="8">
                  <c:v>0.125</c:v>
                </c:pt>
                <c:pt idx="9">
                  <c:v>0.14000000000000001</c:v>
                </c:pt>
                <c:pt idx="10">
                  <c:v>0.156</c:v>
                </c:pt>
                <c:pt idx="11">
                  <c:v>0.17100000000000001</c:v>
                </c:pt>
                <c:pt idx="12">
                  <c:v>0.187</c:v>
                </c:pt>
                <c:pt idx="13">
                  <c:v>0.20300000000000001</c:v>
                </c:pt>
                <c:pt idx="14">
                  <c:v>0.218</c:v>
                </c:pt>
                <c:pt idx="15">
                  <c:v>0.23400000000000001</c:v>
                </c:pt>
                <c:pt idx="16">
                  <c:v>0.249</c:v>
                </c:pt>
                <c:pt idx="17">
                  <c:v>0.26500000000000001</c:v>
                </c:pt>
                <c:pt idx="18">
                  <c:v>0.28100000000000003</c:v>
                </c:pt>
                <c:pt idx="19">
                  <c:v>0.29599999999999999</c:v>
                </c:pt>
                <c:pt idx="20">
                  <c:v>0.312</c:v>
                </c:pt>
                <c:pt idx="21">
                  <c:v>0.32700000000000001</c:v>
                </c:pt>
                <c:pt idx="22">
                  <c:v>0.34300000000000003</c:v>
                </c:pt>
                <c:pt idx="23">
                  <c:v>0.35899999999999999</c:v>
                </c:pt>
                <c:pt idx="24">
                  <c:v>0.374</c:v>
                </c:pt>
                <c:pt idx="25">
                  <c:v>0.39</c:v>
                </c:pt>
                <c:pt idx="26">
                  <c:v>0.40500000000000003</c:v>
                </c:pt>
                <c:pt idx="27">
                  <c:v>0.42099999999999999</c:v>
                </c:pt>
                <c:pt idx="28">
                  <c:v>0.437</c:v>
                </c:pt>
                <c:pt idx="29">
                  <c:v>0.45200000000000001</c:v>
                </c:pt>
                <c:pt idx="30">
                  <c:v>0.46800000000000003</c:v>
                </c:pt>
                <c:pt idx="31">
                  <c:v>0.48299999999999998</c:v>
                </c:pt>
                <c:pt idx="32">
                  <c:v>0.499</c:v>
                </c:pt>
                <c:pt idx="33">
                  <c:v>0.51500000000000001</c:v>
                </c:pt>
                <c:pt idx="34">
                  <c:v>0.53</c:v>
                </c:pt>
                <c:pt idx="35">
                  <c:v>0.54600000000000004</c:v>
                </c:pt>
                <c:pt idx="36">
                  <c:v>0.56100000000000005</c:v>
                </c:pt>
                <c:pt idx="37">
                  <c:v>0.57700000000000096</c:v>
                </c:pt>
                <c:pt idx="38">
                  <c:v>0.59299999999999997</c:v>
                </c:pt>
                <c:pt idx="39">
                  <c:v>0.60799999999999998</c:v>
                </c:pt>
                <c:pt idx="40">
                  <c:v>0.624</c:v>
                </c:pt>
                <c:pt idx="41">
                  <c:v>0.63900000000000101</c:v>
                </c:pt>
                <c:pt idx="42">
                  <c:v>0.65500000000000103</c:v>
                </c:pt>
                <c:pt idx="43">
                  <c:v>0.67100000000000104</c:v>
                </c:pt>
                <c:pt idx="44">
                  <c:v>0.68600000000000005</c:v>
                </c:pt>
                <c:pt idx="45">
                  <c:v>0.70199999999999996</c:v>
                </c:pt>
                <c:pt idx="46">
                  <c:v>0.71699999999999997</c:v>
                </c:pt>
                <c:pt idx="47">
                  <c:v>0.73299999999999998</c:v>
                </c:pt>
                <c:pt idx="48">
                  <c:v>0.749</c:v>
                </c:pt>
                <c:pt idx="49">
                  <c:v>0.76400000000000101</c:v>
                </c:pt>
                <c:pt idx="50">
                  <c:v>0.78</c:v>
                </c:pt>
                <c:pt idx="51">
                  <c:v>0.79500000000000004</c:v>
                </c:pt>
                <c:pt idx="52">
                  <c:v>0.81100000000000005</c:v>
                </c:pt>
                <c:pt idx="53">
                  <c:v>0.82699999999999996</c:v>
                </c:pt>
                <c:pt idx="54">
                  <c:v>0.84199999999999997</c:v>
                </c:pt>
                <c:pt idx="55">
                  <c:v>0.85799999999999998</c:v>
                </c:pt>
                <c:pt idx="56">
                  <c:v>0.873000000000001</c:v>
                </c:pt>
                <c:pt idx="57">
                  <c:v>0.88900000000000001</c:v>
                </c:pt>
                <c:pt idx="58">
                  <c:v>0.90500000000000003</c:v>
                </c:pt>
                <c:pt idx="59">
                  <c:v>0.92</c:v>
                </c:pt>
                <c:pt idx="60">
                  <c:v>0.93600000000000005</c:v>
                </c:pt>
                <c:pt idx="61">
                  <c:v>0.95099999999999996</c:v>
                </c:pt>
                <c:pt idx="62">
                  <c:v>0.96699999999999997</c:v>
                </c:pt>
                <c:pt idx="63">
                  <c:v>0.98299999999999998</c:v>
                </c:pt>
                <c:pt idx="64">
                  <c:v>0.998</c:v>
                </c:pt>
                <c:pt idx="65">
                  <c:v>1.014</c:v>
                </c:pt>
                <c:pt idx="66">
                  <c:v>1.028999999999999</c:v>
                </c:pt>
                <c:pt idx="67">
                  <c:v>1.044999999999999</c:v>
                </c:pt>
                <c:pt idx="68">
                  <c:v>1.0609999999999991</c:v>
                </c:pt>
                <c:pt idx="69">
                  <c:v>1.0760000000000001</c:v>
                </c:pt>
                <c:pt idx="70">
                  <c:v>1.0920000000000001</c:v>
                </c:pt>
                <c:pt idx="71">
                  <c:v>1.107</c:v>
                </c:pt>
                <c:pt idx="72">
                  <c:v>1.123</c:v>
                </c:pt>
                <c:pt idx="73">
                  <c:v>1.139</c:v>
                </c:pt>
                <c:pt idx="74">
                  <c:v>1.153999999999999</c:v>
                </c:pt>
                <c:pt idx="75">
                  <c:v>1.170000000000001</c:v>
                </c:pt>
                <c:pt idx="76">
                  <c:v>1.1850000000000001</c:v>
                </c:pt>
                <c:pt idx="77">
                  <c:v>1.200999999999999</c:v>
                </c:pt>
                <c:pt idx="78">
                  <c:v>1.216999999999999</c:v>
                </c:pt>
                <c:pt idx="79">
                  <c:v>1.232</c:v>
                </c:pt>
                <c:pt idx="80">
                  <c:v>1.248</c:v>
                </c:pt>
                <c:pt idx="81">
                  <c:v>1.262999999999999</c:v>
                </c:pt>
                <c:pt idx="82">
                  <c:v>1.278999999999999</c:v>
                </c:pt>
                <c:pt idx="83">
                  <c:v>1.294999999999999</c:v>
                </c:pt>
                <c:pt idx="84">
                  <c:v>1.31</c:v>
                </c:pt>
                <c:pt idx="85">
                  <c:v>1.3260000000000001</c:v>
                </c:pt>
                <c:pt idx="86">
                  <c:v>1.341</c:v>
                </c:pt>
                <c:pt idx="87">
                  <c:v>1.357</c:v>
                </c:pt>
                <c:pt idx="88">
                  <c:v>1.373</c:v>
                </c:pt>
                <c:pt idx="89">
                  <c:v>1.387999999999999</c:v>
                </c:pt>
                <c:pt idx="90">
                  <c:v>1.403999999999997</c:v>
                </c:pt>
                <c:pt idx="91">
                  <c:v>1.4189999999999989</c:v>
                </c:pt>
                <c:pt idx="92">
                  <c:v>1.4349999999999989</c:v>
                </c:pt>
                <c:pt idx="93">
                  <c:v>1.450999999999999</c:v>
                </c:pt>
                <c:pt idx="94">
                  <c:v>1.466</c:v>
                </c:pt>
                <c:pt idx="95">
                  <c:v>1.482</c:v>
                </c:pt>
                <c:pt idx="96">
                  <c:v>1.496999999999999</c:v>
                </c:pt>
                <c:pt idx="97">
                  <c:v>1.512999999999999</c:v>
                </c:pt>
                <c:pt idx="98">
                  <c:v>1.528999999999999</c:v>
                </c:pt>
                <c:pt idx="99">
                  <c:v>1.544</c:v>
                </c:pt>
                <c:pt idx="100">
                  <c:v>1.56</c:v>
                </c:pt>
                <c:pt idx="101">
                  <c:v>1.575</c:v>
                </c:pt>
                <c:pt idx="102">
                  <c:v>1.591</c:v>
                </c:pt>
                <c:pt idx="103">
                  <c:v>1.607</c:v>
                </c:pt>
                <c:pt idx="104">
                  <c:v>1.6220000000000001</c:v>
                </c:pt>
                <c:pt idx="105">
                  <c:v>1.637999999999999</c:v>
                </c:pt>
                <c:pt idx="106">
                  <c:v>1.653</c:v>
                </c:pt>
                <c:pt idx="107">
                  <c:v>1.669</c:v>
                </c:pt>
                <c:pt idx="108">
                  <c:v>1.6850000000000001</c:v>
                </c:pt>
                <c:pt idx="109">
                  <c:v>1.7</c:v>
                </c:pt>
                <c:pt idx="110">
                  <c:v>1.716</c:v>
                </c:pt>
                <c:pt idx="111">
                  <c:v>1.730999999999999</c:v>
                </c:pt>
                <c:pt idx="112">
                  <c:v>1.746999999999999</c:v>
                </c:pt>
                <c:pt idx="113">
                  <c:v>1.762999999999999</c:v>
                </c:pt>
                <c:pt idx="114">
                  <c:v>1.778</c:v>
                </c:pt>
                <c:pt idx="115">
                  <c:v>1.794</c:v>
                </c:pt>
                <c:pt idx="116">
                  <c:v>1.8089999999999991</c:v>
                </c:pt>
                <c:pt idx="117">
                  <c:v>1.825</c:v>
                </c:pt>
                <c:pt idx="118">
                  <c:v>1.841</c:v>
                </c:pt>
                <c:pt idx="119">
                  <c:v>1.8560000000000001</c:v>
                </c:pt>
                <c:pt idx="120">
                  <c:v>1.8720000000000001</c:v>
                </c:pt>
                <c:pt idx="121">
                  <c:v>1.887</c:v>
                </c:pt>
                <c:pt idx="122">
                  <c:v>1.903</c:v>
                </c:pt>
                <c:pt idx="123">
                  <c:v>1.919</c:v>
                </c:pt>
                <c:pt idx="124">
                  <c:v>1.9339999999999991</c:v>
                </c:pt>
                <c:pt idx="125">
                  <c:v>1.9500000000000011</c:v>
                </c:pt>
                <c:pt idx="126">
                  <c:v>1.9650000000000001</c:v>
                </c:pt>
                <c:pt idx="127">
                  <c:v>1.9810000000000001</c:v>
                </c:pt>
                <c:pt idx="128">
                  <c:v>1.9970000000000001</c:v>
                </c:pt>
                <c:pt idx="129">
                  <c:v>2.0119999999999991</c:v>
                </c:pt>
                <c:pt idx="130">
                  <c:v>2.028</c:v>
                </c:pt>
                <c:pt idx="131">
                  <c:v>2.0430000000000001</c:v>
                </c:pt>
                <c:pt idx="132">
                  <c:v>2.0590000000000002</c:v>
                </c:pt>
                <c:pt idx="133">
                  <c:v>2.0750000000000002</c:v>
                </c:pt>
                <c:pt idx="134">
                  <c:v>2.09</c:v>
                </c:pt>
                <c:pt idx="135">
                  <c:v>2.1059999999999999</c:v>
                </c:pt>
                <c:pt idx="136">
                  <c:v>2.121</c:v>
                </c:pt>
                <c:pt idx="137">
                  <c:v>2.137</c:v>
                </c:pt>
                <c:pt idx="138">
                  <c:v>2.153</c:v>
                </c:pt>
                <c:pt idx="139">
                  <c:v>2.1680000000000001</c:v>
                </c:pt>
                <c:pt idx="140">
                  <c:v>2.1840000000000002</c:v>
                </c:pt>
                <c:pt idx="141">
                  <c:v>2.1989999999999998</c:v>
                </c:pt>
                <c:pt idx="142">
                  <c:v>2.2149999999999999</c:v>
                </c:pt>
                <c:pt idx="143">
                  <c:v>2.2309999999999999</c:v>
                </c:pt>
                <c:pt idx="144">
                  <c:v>2.246</c:v>
                </c:pt>
                <c:pt idx="145">
                  <c:v>2.262</c:v>
                </c:pt>
                <c:pt idx="146">
                  <c:v>2.2770000000000001</c:v>
                </c:pt>
                <c:pt idx="147">
                  <c:v>2.2930000000000001</c:v>
                </c:pt>
                <c:pt idx="148">
                  <c:v>2.3090000000000002</c:v>
                </c:pt>
                <c:pt idx="149">
                  <c:v>2.3239999999999998</c:v>
                </c:pt>
                <c:pt idx="150">
                  <c:v>2.34</c:v>
                </c:pt>
                <c:pt idx="151">
                  <c:v>2.3549999999999982</c:v>
                </c:pt>
                <c:pt idx="152">
                  <c:v>2.3709999999999991</c:v>
                </c:pt>
              </c:numCache>
            </c:numRef>
          </c:xVal>
          <c:yVal>
            <c:numRef>
              <c:f>Feuil8!$E$2:$E$606</c:f>
              <c:numCache>
                <c:formatCode>General</c:formatCode>
                <c:ptCount val="605"/>
                <c:pt idx="0">
                  <c:v>0</c:v>
                </c:pt>
                <c:pt idx="1">
                  <c:v>8.8800000000000101E-2</c:v>
                </c:pt>
                <c:pt idx="2">
                  <c:v>0.26640000000000003</c:v>
                </c:pt>
                <c:pt idx="3">
                  <c:v>0.39960000000000001</c:v>
                </c:pt>
                <c:pt idx="4">
                  <c:v>0.57720000000000005</c:v>
                </c:pt>
                <c:pt idx="5">
                  <c:v>0.75480000000000103</c:v>
                </c:pt>
                <c:pt idx="6">
                  <c:v>0.9768</c:v>
                </c:pt>
                <c:pt idx="7">
                  <c:v>1.1988000000000001</c:v>
                </c:pt>
                <c:pt idx="8">
                  <c:v>1.420799999999999</c:v>
                </c:pt>
                <c:pt idx="9">
                  <c:v>1.6872</c:v>
                </c:pt>
                <c:pt idx="10">
                  <c:v>1.9536</c:v>
                </c:pt>
                <c:pt idx="11">
                  <c:v>2.2200000000000002</c:v>
                </c:pt>
                <c:pt idx="12">
                  <c:v>2.4864000000000002</c:v>
                </c:pt>
                <c:pt idx="13">
                  <c:v>2.7528000000000001</c:v>
                </c:pt>
                <c:pt idx="14">
                  <c:v>3.0192000000000001</c:v>
                </c:pt>
                <c:pt idx="15">
                  <c:v>3.2856000000000001</c:v>
                </c:pt>
                <c:pt idx="16">
                  <c:v>3.5519999999999992</c:v>
                </c:pt>
                <c:pt idx="17">
                  <c:v>3.8627999999999991</c:v>
                </c:pt>
                <c:pt idx="18">
                  <c:v>4.1292</c:v>
                </c:pt>
                <c:pt idx="19">
                  <c:v>4.3956</c:v>
                </c:pt>
                <c:pt idx="20">
                  <c:v>4.6619999999999946</c:v>
                </c:pt>
                <c:pt idx="21">
                  <c:v>4.9728000000000003</c:v>
                </c:pt>
                <c:pt idx="22">
                  <c:v>5.2392000000000039</c:v>
                </c:pt>
                <c:pt idx="23">
                  <c:v>5.5056000000000003</c:v>
                </c:pt>
                <c:pt idx="24">
                  <c:v>5.8164000000000007</c:v>
                </c:pt>
                <c:pt idx="25">
                  <c:v>6.0828000000000007</c:v>
                </c:pt>
                <c:pt idx="26">
                  <c:v>6.3492000000000024</c:v>
                </c:pt>
                <c:pt idx="27">
                  <c:v>6.6599999999999966</c:v>
                </c:pt>
                <c:pt idx="28">
                  <c:v>6.9264000000000001</c:v>
                </c:pt>
                <c:pt idx="29">
                  <c:v>7.1927999999999956</c:v>
                </c:pt>
                <c:pt idx="30">
                  <c:v>7.5036000000000014</c:v>
                </c:pt>
                <c:pt idx="31">
                  <c:v>7.7700000000000014</c:v>
                </c:pt>
                <c:pt idx="32">
                  <c:v>8.0364000000000004</c:v>
                </c:pt>
                <c:pt idx="33">
                  <c:v>8.3472000000000008</c:v>
                </c:pt>
                <c:pt idx="34">
                  <c:v>8.6136000000000035</c:v>
                </c:pt>
                <c:pt idx="35">
                  <c:v>8.9244000000000003</c:v>
                </c:pt>
                <c:pt idx="36">
                  <c:v>9.1908000000000012</c:v>
                </c:pt>
                <c:pt idx="37">
                  <c:v>9.4572000000000003</c:v>
                </c:pt>
                <c:pt idx="38">
                  <c:v>9.7236000000000011</c:v>
                </c:pt>
                <c:pt idx="39">
                  <c:v>10.0344</c:v>
                </c:pt>
                <c:pt idx="40">
                  <c:v>10.300800000000001</c:v>
                </c:pt>
                <c:pt idx="41">
                  <c:v>10.5672</c:v>
                </c:pt>
                <c:pt idx="42">
                  <c:v>10.833600000000001</c:v>
                </c:pt>
                <c:pt idx="43">
                  <c:v>11.144399999999999</c:v>
                </c:pt>
                <c:pt idx="44">
                  <c:v>11.4108</c:v>
                </c:pt>
                <c:pt idx="45">
                  <c:v>11.677199999999999</c:v>
                </c:pt>
                <c:pt idx="46">
                  <c:v>11.9436</c:v>
                </c:pt>
                <c:pt idx="47">
                  <c:v>12.21</c:v>
                </c:pt>
                <c:pt idx="48">
                  <c:v>12.476400000000011</c:v>
                </c:pt>
                <c:pt idx="49">
                  <c:v>12.742800000000001</c:v>
                </c:pt>
                <c:pt idx="50">
                  <c:v>13.05360000000001</c:v>
                </c:pt>
                <c:pt idx="51">
                  <c:v>13.32</c:v>
                </c:pt>
                <c:pt idx="52">
                  <c:v>13.58640000000001</c:v>
                </c:pt>
                <c:pt idx="53">
                  <c:v>13.852800000000011</c:v>
                </c:pt>
                <c:pt idx="54">
                  <c:v>14.119199999999999</c:v>
                </c:pt>
                <c:pt idx="55">
                  <c:v>14.341200000000001</c:v>
                </c:pt>
                <c:pt idx="56">
                  <c:v>14.6076</c:v>
                </c:pt>
                <c:pt idx="57">
                  <c:v>14.874000000000001</c:v>
                </c:pt>
                <c:pt idx="58">
                  <c:v>15.184799999999999</c:v>
                </c:pt>
                <c:pt idx="59">
                  <c:v>15.4512</c:v>
                </c:pt>
                <c:pt idx="60">
                  <c:v>15.717599999999999</c:v>
                </c:pt>
                <c:pt idx="61">
                  <c:v>15.984</c:v>
                </c:pt>
                <c:pt idx="62">
                  <c:v>16.250399999999981</c:v>
                </c:pt>
                <c:pt idx="63">
                  <c:v>16.516800000000021</c:v>
                </c:pt>
                <c:pt idx="64">
                  <c:v>16.783199999999979</c:v>
                </c:pt>
                <c:pt idx="65">
                  <c:v>17.049600000000002</c:v>
                </c:pt>
                <c:pt idx="66">
                  <c:v>17.360399999999998</c:v>
                </c:pt>
                <c:pt idx="67">
                  <c:v>17.626799999999989</c:v>
                </c:pt>
                <c:pt idx="68">
                  <c:v>17.8932</c:v>
                </c:pt>
                <c:pt idx="69">
                  <c:v>18.159600000000001</c:v>
                </c:pt>
                <c:pt idx="70">
                  <c:v>18.425999999999998</c:v>
                </c:pt>
                <c:pt idx="71">
                  <c:v>18.692399999999989</c:v>
                </c:pt>
                <c:pt idx="72">
                  <c:v>18.9588</c:v>
                </c:pt>
                <c:pt idx="73">
                  <c:v>19.22519999999998</c:v>
                </c:pt>
                <c:pt idx="74">
                  <c:v>19.536000000000001</c:v>
                </c:pt>
                <c:pt idx="75">
                  <c:v>19.802399999999999</c:v>
                </c:pt>
                <c:pt idx="76">
                  <c:v>20.0688</c:v>
                </c:pt>
                <c:pt idx="77">
                  <c:v>20.3352</c:v>
                </c:pt>
                <c:pt idx="78">
                  <c:v>20.646000000000001</c:v>
                </c:pt>
                <c:pt idx="79">
                  <c:v>20.912400000000002</c:v>
                </c:pt>
                <c:pt idx="80">
                  <c:v>21.17880000000002</c:v>
                </c:pt>
                <c:pt idx="81">
                  <c:v>21.48959999999996</c:v>
                </c:pt>
                <c:pt idx="82">
                  <c:v>21.756</c:v>
                </c:pt>
                <c:pt idx="83">
                  <c:v>22.02239999999998</c:v>
                </c:pt>
                <c:pt idx="84">
                  <c:v>22.288799999999998</c:v>
                </c:pt>
                <c:pt idx="85">
                  <c:v>22.599599999999999</c:v>
                </c:pt>
                <c:pt idx="86">
                  <c:v>22.866</c:v>
                </c:pt>
                <c:pt idx="87">
                  <c:v>23.132400000000001</c:v>
                </c:pt>
                <c:pt idx="88">
                  <c:v>23.44319999999998</c:v>
                </c:pt>
                <c:pt idx="89">
                  <c:v>23.709599999999998</c:v>
                </c:pt>
                <c:pt idx="90">
                  <c:v>24.020399999999999</c:v>
                </c:pt>
                <c:pt idx="91">
                  <c:v>24.28679999999996</c:v>
                </c:pt>
                <c:pt idx="92">
                  <c:v>24.5532</c:v>
                </c:pt>
                <c:pt idx="93">
                  <c:v>24.864000000000001</c:v>
                </c:pt>
                <c:pt idx="94">
                  <c:v>25.130400000000009</c:v>
                </c:pt>
                <c:pt idx="95">
                  <c:v>25.39680000000002</c:v>
                </c:pt>
                <c:pt idx="96">
                  <c:v>25.707599999999999</c:v>
                </c:pt>
                <c:pt idx="97">
                  <c:v>25.974</c:v>
                </c:pt>
                <c:pt idx="98">
                  <c:v>26.284800000000001</c:v>
                </c:pt>
                <c:pt idx="99">
                  <c:v>26.551200000000001</c:v>
                </c:pt>
                <c:pt idx="100">
                  <c:v>26.81760000000002</c:v>
                </c:pt>
                <c:pt idx="101">
                  <c:v>27.128399999999999</c:v>
                </c:pt>
                <c:pt idx="102">
                  <c:v>27.394800000000021</c:v>
                </c:pt>
                <c:pt idx="103">
                  <c:v>27.705599999999979</c:v>
                </c:pt>
                <c:pt idx="104">
                  <c:v>28.016400000000001</c:v>
                </c:pt>
                <c:pt idx="105">
                  <c:v>28.282800000000002</c:v>
                </c:pt>
                <c:pt idx="106">
                  <c:v>28.593599999999999</c:v>
                </c:pt>
                <c:pt idx="107">
                  <c:v>28.86</c:v>
                </c:pt>
                <c:pt idx="108">
                  <c:v>29.1264</c:v>
                </c:pt>
                <c:pt idx="109">
                  <c:v>29.437200000000001</c:v>
                </c:pt>
                <c:pt idx="110">
                  <c:v>29.74799999999999</c:v>
                </c:pt>
                <c:pt idx="111">
                  <c:v>30.01440000000002</c:v>
                </c:pt>
                <c:pt idx="112">
                  <c:v>30.280799999999999</c:v>
                </c:pt>
                <c:pt idx="113">
                  <c:v>30.5916</c:v>
                </c:pt>
                <c:pt idx="114">
                  <c:v>30.858000000000001</c:v>
                </c:pt>
                <c:pt idx="115">
                  <c:v>31.168800000000001</c:v>
                </c:pt>
                <c:pt idx="116">
                  <c:v>31.435199999999998</c:v>
                </c:pt>
                <c:pt idx="117">
                  <c:v>31.745999999999999</c:v>
                </c:pt>
                <c:pt idx="118">
                  <c:v>32.0124</c:v>
                </c:pt>
                <c:pt idx="119">
                  <c:v>32.3232</c:v>
                </c:pt>
                <c:pt idx="120">
                  <c:v>32.589599999999997</c:v>
                </c:pt>
                <c:pt idx="121">
                  <c:v>32.856000000000002</c:v>
                </c:pt>
                <c:pt idx="122">
                  <c:v>33.166800000000002</c:v>
                </c:pt>
                <c:pt idx="123">
                  <c:v>33.433200000000006</c:v>
                </c:pt>
                <c:pt idx="124">
                  <c:v>33.699600000000011</c:v>
                </c:pt>
                <c:pt idx="125">
                  <c:v>33.966000000000001</c:v>
                </c:pt>
                <c:pt idx="126">
                  <c:v>34.232400000000013</c:v>
                </c:pt>
                <c:pt idx="127">
                  <c:v>34.543200000000013</c:v>
                </c:pt>
                <c:pt idx="128">
                  <c:v>34.809600000000003</c:v>
                </c:pt>
                <c:pt idx="129">
                  <c:v>35.076000000000001</c:v>
                </c:pt>
                <c:pt idx="130">
                  <c:v>35.29800000000003</c:v>
                </c:pt>
                <c:pt idx="131">
                  <c:v>35.520000000000003</c:v>
                </c:pt>
                <c:pt idx="132">
                  <c:v>35.742000000000012</c:v>
                </c:pt>
                <c:pt idx="133">
                  <c:v>35.919600000000003</c:v>
                </c:pt>
                <c:pt idx="134">
                  <c:v>36.097200000000001</c:v>
                </c:pt>
                <c:pt idx="135">
                  <c:v>36.274800000000013</c:v>
                </c:pt>
                <c:pt idx="136">
                  <c:v>36.408000000000001</c:v>
                </c:pt>
                <c:pt idx="137">
                  <c:v>36.4968</c:v>
                </c:pt>
                <c:pt idx="138">
                  <c:v>36.585600000000007</c:v>
                </c:pt>
                <c:pt idx="139">
                  <c:v>36.674400000000013</c:v>
                </c:pt>
                <c:pt idx="140">
                  <c:v>36.718800000000002</c:v>
                </c:pt>
                <c:pt idx="141">
                  <c:v>36.763200000000012</c:v>
                </c:pt>
                <c:pt idx="142">
                  <c:v>36.763200000000012</c:v>
                </c:pt>
                <c:pt idx="143">
                  <c:v>36.763200000000012</c:v>
                </c:pt>
                <c:pt idx="144">
                  <c:v>36.763200000000012</c:v>
                </c:pt>
                <c:pt idx="145">
                  <c:v>36.763200000000012</c:v>
                </c:pt>
                <c:pt idx="146">
                  <c:v>36.763200000000012</c:v>
                </c:pt>
                <c:pt idx="147">
                  <c:v>36.763200000000012</c:v>
                </c:pt>
                <c:pt idx="148">
                  <c:v>36.763200000000012</c:v>
                </c:pt>
                <c:pt idx="149">
                  <c:v>36.763200000000012</c:v>
                </c:pt>
                <c:pt idx="150">
                  <c:v>36.763200000000012</c:v>
                </c:pt>
                <c:pt idx="151">
                  <c:v>36.763200000000012</c:v>
                </c:pt>
                <c:pt idx="152">
                  <c:v>36.763200000000012</c:v>
                </c:pt>
              </c:numCache>
            </c:numRef>
          </c:yVal>
          <c:smooth val="0"/>
        </c:ser>
        <c:ser>
          <c:idx val="3"/>
          <c:order val="3"/>
          <c:tx>
            <c:strRef>
              <c:f>Feuil8!$F$1</c:f>
              <c:strCache>
                <c:ptCount val="1"/>
                <c:pt idx="0">
                  <c:v>V110</c:v>
                </c:pt>
              </c:strCache>
            </c:strRef>
          </c:tx>
          <c:spPr>
            <a:ln w="12700">
              <a:solidFill>
                <a:schemeClr val="tx1"/>
              </a:solidFill>
              <a:prstDash val="solid"/>
            </a:ln>
          </c:spPr>
          <c:marker>
            <c:symbol val="x"/>
            <c:size val="2"/>
          </c:marker>
          <c:xVal>
            <c:numRef>
              <c:f>Feuil8!$B$2:$B$606</c:f>
              <c:numCache>
                <c:formatCode>General</c:formatCode>
                <c:ptCount val="605"/>
                <c:pt idx="0">
                  <c:v>0</c:v>
                </c:pt>
                <c:pt idx="1">
                  <c:v>1.4999999999999999E-2</c:v>
                </c:pt>
                <c:pt idx="2">
                  <c:v>3.1E-2</c:v>
                </c:pt>
                <c:pt idx="3">
                  <c:v>4.7E-2</c:v>
                </c:pt>
                <c:pt idx="4">
                  <c:v>6.2E-2</c:v>
                </c:pt>
                <c:pt idx="5">
                  <c:v>7.8E-2</c:v>
                </c:pt>
                <c:pt idx="6">
                  <c:v>9.3000000000000096E-2</c:v>
                </c:pt>
                <c:pt idx="7">
                  <c:v>0.109</c:v>
                </c:pt>
                <c:pt idx="8">
                  <c:v>0.125</c:v>
                </c:pt>
                <c:pt idx="9">
                  <c:v>0.14000000000000001</c:v>
                </c:pt>
                <c:pt idx="10">
                  <c:v>0.156</c:v>
                </c:pt>
                <c:pt idx="11">
                  <c:v>0.17100000000000001</c:v>
                </c:pt>
                <c:pt idx="12">
                  <c:v>0.187</c:v>
                </c:pt>
                <c:pt idx="13">
                  <c:v>0.20300000000000001</c:v>
                </c:pt>
                <c:pt idx="14">
                  <c:v>0.218</c:v>
                </c:pt>
                <c:pt idx="15">
                  <c:v>0.23400000000000001</c:v>
                </c:pt>
                <c:pt idx="16">
                  <c:v>0.249</c:v>
                </c:pt>
                <c:pt idx="17">
                  <c:v>0.26500000000000001</c:v>
                </c:pt>
                <c:pt idx="18">
                  <c:v>0.28100000000000003</c:v>
                </c:pt>
                <c:pt idx="19">
                  <c:v>0.29599999999999999</c:v>
                </c:pt>
                <c:pt idx="20">
                  <c:v>0.312</c:v>
                </c:pt>
                <c:pt idx="21">
                  <c:v>0.32700000000000001</c:v>
                </c:pt>
                <c:pt idx="22">
                  <c:v>0.34300000000000003</c:v>
                </c:pt>
                <c:pt idx="23">
                  <c:v>0.35899999999999999</c:v>
                </c:pt>
                <c:pt idx="24">
                  <c:v>0.374</c:v>
                </c:pt>
                <c:pt idx="25">
                  <c:v>0.39</c:v>
                </c:pt>
                <c:pt idx="26">
                  <c:v>0.40500000000000003</c:v>
                </c:pt>
                <c:pt idx="27">
                  <c:v>0.42099999999999999</c:v>
                </c:pt>
                <c:pt idx="28">
                  <c:v>0.437</c:v>
                </c:pt>
                <c:pt idx="29">
                  <c:v>0.45200000000000001</c:v>
                </c:pt>
                <c:pt idx="30">
                  <c:v>0.46800000000000003</c:v>
                </c:pt>
                <c:pt idx="31">
                  <c:v>0.48299999999999998</c:v>
                </c:pt>
                <c:pt idx="32">
                  <c:v>0.499</c:v>
                </c:pt>
                <c:pt idx="33">
                  <c:v>0.51500000000000001</c:v>
                </c:pt>
                <c:pt idx="34">
                  <c:v>0.53</c:v>
                </c:pt>
                <c:pt idx="35">
                  <c:v>0.54600000000000004</c:v>
                </c:pt>
                <c:pt idx="36">
                  <c:v>0.56100000000000005</c:v>
                </c:pt>
                <c:pt idx="37">
                  <c:v>0.57700000000000096</c:v>
                </c:pt>
                <c:pt idx="38">
                  <c:v>0.59299999999999997</c:v>
                </c:pt>
                <c:pt idx="39">
                  <c:v>0.60799999999999998</c:v>
                </c:pt>
                <c:pt idx="40">
                  <c:v>0.624</c:v>
                </c:pt>
                <c:pt idx="41">
                  <c:v>0.63900000000000101</c:v>
                </c:pt>
                <c:pt idx="42">
                  <c:v>0.65500000000000103</c:v>
                </c:pt>
                <c:pt idx="43">
                  <c:v>0.67100000000000104</c:v>
                </c:pt>
                <c:pt idx="44">
                  <c:v>0.68600000000000005</c:v>
                </c:pt>
                <c:pt idx="45">
                  <c:v>0.70199999999999996</c:v>
                </c:pt>
                <c:pt idx="46">
                  <c:v>0.71699999999999997</c:v>
                </c:pt>
                <c:pt idx="47">
                  <c:v>0.73299999999999998</c:v>
                </c:pt>
                <c:pt idx="48">
                  <c:v>0.749</c:v>
                </c:pt>
                <c:pt idx="49">
                  <c:v>0.76400000000000101</c:v>
                </c:pt>
                <c:pt idx="50">
                  <c:v>0.78</c:v>
                </c:pt>
                <c:pt idx="51">
                  <c:v>0.79500000000000004</c:v>
                </c:pt>
                <c:pt idx="52">
                  <c:v>0.81100000000000005</c:v>
                </c:pt>
                <c:pt idx="53">
                  <c:v>0.82699999999999996</c:v>
                </c:pt>
                <c:pt idx="54">
                  <c:v>0.84199999999999997</c:v>
                </c:pt>
                <c:pt idx="55">
                  <c:v>0.85799999999999998</c:v>
                </c:pt>
                <c:pt idx="56">
                  <c:v>0.873000000000001</c:v>
                </c:pt>
                <c:pt idx="57">
                  <c:v>0.88900000000000001</c:v>
                </c:pt>
                <c:pt idx="58">
                  <c:v>0.90500000000000003</c:v>
                </c:pt>
                <c:pt idx="59">
                  <c:v>0.92</c:v>
                </c:pt>
                <c:pt idx="60">
                  <c:v>0.93600000000000005</c:v>
                </c:pt>
                <c:pt idx="61">
                  <c:v>0.95099999999999996</c:v>
                </c:pt>
                <c:pt idx="62">
                  <c:v>0.96699999999999997</c:v>
                </c:pt>
                <c:pt idx="63">
                  <c:v>0.98299999999999998</c:v>
                </c:pt>
                <c:pt idx="64">
                  <c:v>0.998</c:v>
                </c:pt>
                <c:pt idx="65">
                  <c:v>1.014</c:v>
                </c:pt>
                <c:pt idx="66">
                  <c:v>1.028999999999999</c:v>
                </c:pt>
                <c:pt idx="67">
                  <c:v>1.044999999999999</c:v>
                </c:pt>
                <c:pt idx="68">
                  <c:v>1.0609999999999991</c:v>
                </c:pt>
                <c:pt idx="69">
                  <c:v>1.0760000000000001</c:v>
                </c:pt>
                <c:pt idx="70">
                  <c:v>1.0920000000000001</c:v>
                </c:pt>
                <c:pt idx="71">
                  <c:v>1.107</c:v>
                </c:pt>
                <c:pt idx="72">
                  <c:v>1.123</c:v>
                </c:pt>
                <c:pt idx="73">
                  <c:v>1.139</c:v>
                </c:pt>
                <c:pt idx="74">
                  <c:v>1.153999999999999</c:v>
                </c:pt>
                <c:pt idx="75">
                  <c:v>1.170000000000001</c:v>
                </c:pt>
                <c:pt idx="76">
                  <c:v>1.1850000000000001</c:v>
                </c:pt>
                <c:pt idx="77">
                  <c:v>1.200999999999999</c:v>
                </c:pt>
                <c:pt idx="78">
                  <c:v>1.216999999999999</c:v>
                </c:pt>
                <c:pt idx="79">
                  <c:v>1.232</c:v>
                </c:pt>
                <c:pt idx="80">
                  <c:v>1.248</c:v>
                </c:pt>
                <c:pt idx="81">
                  <c:v>1.262999999999999</c:v>
                </c:pt>
                <c:pt idx="82">
                  <c:v>1.278999999999999</c:v>
                </c:pt>
                <c:pt idx="83">
                  <c:v>1.294999999999999</c:v>
                </c:pt>
                <c:pt idx="84">
                  <c:v>1.31</c:v>
                </c:pt>
                <c:pt idx="85">
                  <c:v>1.3260000000000001</c:v>
                </c:pt>
                <c:pt idx="86">
                  <c:v>1.341</c:v>
                </c:pt>
                <c:pt idx="87">
                  <c:v>1.357</c:v>
                </c:pt>
                <c:pt idx="88">
                  <c:v>1.373</c:v>
                </c:pt>
                <c:pt idx="89">
                  <c:v>1.387999999999999</c:v>
                </c:pt>
                <c:pt idx="90">
                  <c:v>1.403999999999997</c:v>
                </c:pt>
                <c:pt idx="91">
                  <c:v>1.4189999999999989</c:v>
                </c:pt>
                <c:pt idx="92">
                  <c:v>1.4349999999999989</c:v>
                </c:pt>
                <c:pt idx="93">
                  <c:v>1.450999999999999</c:v>
                </c:pt>
                <c:pt idx="94">
                  <c:v>1.466</c:v>
                </c:pt>
                <c:pt idx="95">
                  <c:v>1.482</c:v>
                </c:pt>
                <c:pt idx="96">
                  <c:v>1.496999999999999</c:v>
                </c:pt>
                <c:pt idx="97">
                  <c:v>1.512999999999999</c:v>
                </c:pt>
                <c:pt idx="98">
                  <c:v>1.528999999999999</c:v>
                </c:pt>
                <c:pt idx="99">
                  <c:v>1.544</c:v>
                </c:pt>
                <c:pt idx="100">
                  <c:v>1.56</c:v>
                </c:pt>
                <c:pt idx="101">
                  <c:v>1.575</c:v>
                </c:pt>
                <c:pt idx="102">
                  <c:v>1.591</c:v>
                </c:pt>
                <c:pt idx="103">
                  <c:v>1.607</c:v>
                </c:pt>
                <c:pt idx="104">
                  <c:v>1.6220000000000001</c:v>
                </c:pt>
                <c:pt idx="105">
                  <c:v>1.637999999999999</c:v>
                </c:pt>
                <c:pt idx="106">
                  <c:v>1.653</c:v>
                </c:pt>
                <c:pt idx="107">
                  <c:v>1.669</c:v>
                </c:pt>
                <c:pt idx="108">
                  <c:v>1.6850000000000001</c:v>
                </c:pt>
                <c:pt idx="109">
                  <c:v>1.7</c:v>
                </c:pt>
                <c:pt idx="110">
                  <c:v>1.716</c:v>
                </c:pt>
                <c:pt idx="111">
                  <c:v>1.730999999999999</c:v>
                </c:pt>
                <c:pt idx="112">
                  <c:v>1.746999999999999</c:v>
                </c:pt>
                <c:pt idx="113">
                  <c:v>1.762999999999999</c:v>
                </c:pt>
                <c:pt idx="114">
                  <c:v>1.778</c:v>
                </c:pt>
                <c:pt idx="115">
                  <c:v>1.794</c:v>
                </c:pt>
                <c:pt idx="116">
                  <c:v>1.8089999999999991</c:v>
                </c:pt>
                <c:pt idx="117">
                  <c:v>1.825</c:v>
                </c:pt>
                <c:pt idx="118">
                  <c:v>1.841</c:v>
                </c:pt>
                <c:pt idx="119">
                  <c:v>1.8560000000000001</c:v>
                </c:pt>
                <c:pt idx="120">
                  <c:v>1.8720000000000001</c:v>
                </c:pt>
                <c:pt idx="121">
                  <c:v>1.887</c:v>
                </c:pt>
                <c:pt idx="122">
                  <c:v>1.903</c:v>
                </c:pt>
                <c:pt idx="123">
                  <c:v>1.919</c:v>
                </c:pt>
                <c:pt idx="124">
                  <c:v>1.9339999999999991</c:v>
                </c:pt>
                <c:pt idx="125">
                  <c:v>1.9500000000000011</c:v>
                </c:pt>
                <c:pt idx="126">
                  <c:v>1.9650000000000001</c:v>
                </c:pt>
                <c:pt idx="127">
                  <c:v>1.9810000000000001</c:v>
                </c:pt>
                <c:pt idx="128">
                  <c:v>1.9970000000000001</c:v>
                </c:pt>
                <c:pt idx="129">
                  <c:v>2.0119999999999991</c:v>
                </c:pt>
                <c:pt idx="130">
                  <c:v>2.028</c:v>
                </c:pt>
                <c:pt idx="131">
                  <c:v>2.0430000000000001</c:v>
                </c:pt>
                <c:pt idx="132">
                  <c:v>2.0590000000000002</c:v>
                </c:pt>
                <c:pt idx="133">
                  <c:v>2.0750000000000002</c:v>
                </c:pt>
                <c:pt idx="134">
                  <c:v>2.09</c:v>
                </c:pt>
                <c:pt idx="135">
                  <c:v>2.1059999999999999</c:v>
                </c:pt>
                <c:pt idx="136">
                  <c:v>2.121</c:v>
                </c:pt>
                <c:pt idx="137">
                  <c:v>2.137</c:v>
                </c:pt>
                <c:pt idx="138">
                  <c:v>2.153</c:v>
                </c:pt>
                <c:pt idx="139">
                  <c:v>2.1680000000000001</c:v>
                </c:pt>
                <c:pt idx="140">
                  <c:v>2.1840000000000002</c:v>
                </c:pt>
                <c:pt idx="141">
                  <c:v>2.1989999999999998</c:v>
                </c:pt>
                <c:pt idx="142">
                  <c:v>2.2149999999999999</c:v>
                </c:pt>
                <c:pt idx="143">
                  <c:v>2.2309999999999999</c:v>
                </c:pt>
                <c:pt idx="144">
                  <c:v>2.246</c:v>
                </c:pt>
                <c:pt idx="145">
                  <c:v>2.262</c:v>
                </c:pt>
                <c:pt idx="146">
                  <c:v>2.2770000000000001</c:v>
                </c:pt>
                <c:pt idx="147">
                  <c:v>2.2930000000000001</c:v>
                </c:pt>
                <c:pt idx="148">
                  <c:v>2.3090000000000002</c:v>
                </c:pt>
                <c:pt idx="149">
                  <c:v>2.3239999999999998</c:v>
                </c:pt>
                <c:pt idx="150">
                  <c:v>2.34</c:v>
                </c:pt>
                <c:pt idx="151">
                  <c:v>2.3549999999999982</c:v>
                </c:pt>
                <c:pt idx="152">
                  <c:v>2.3709999999999991</c:v>
                </c:pt>
              </c:numCache>
            </c:numRef>
          </c:xVal>
          <c:yVal>
            <c:numRef>
              <c:f>Feuil8!$F$2:$F$606</c:f>
              <c:numCache>
                <c:formatCode>General</c:formatCode>
                <c:ptCount val="605"/>
                <c:pt idx="0">
                  <c:v>0</c:v>
                </c:pt>
                <c:pt idx="1">
                  <c:v>8.8800000000000101E-2</c:v>
                </c:pt>
                <c:pt idx="2">
                  <c:v>0.31080000000000002</c:v>
                </c:pt>
                <c:pt idx="3">
                  <c:v>0.4884</c:v>
                </c:pt>
                <c:pt idx="4">
                  <c:v>0.71040000000000003</c:v>
                </c:pt>
                <c:pt idx="5">
                  <c:v>0.93240000000000001</c:v>
                </c:pt>
                <c:pt idx="6">
                  <c:v>1.1544000000000001</c:v>
                </c:pt>
                <c:pt idx="7">
                  <c:v>1.420799999999999</c:v>
                </c:pt>
                <c:pt idx="8">
                  <c:v>1.6872</c:v>
                </c:pt>
                <c:pt idx="9">
                  <c:v>1.9980000000000011</c:v>
                </c:pt>
                <c:pt idx="10">
                  <c:v>2.2644000000000002</c:v>
                </c:pt>
                <c:pt idx="11">
                  <c:v>2.5752000000000002</c:v>
                </c:pt>
                <c:pt idx="12">
                  <c:v>2.8860000000000001</c:v>
                </c:pt>
                <c:pt idx="13">
                  <c:v>3.1523999999999992</c:v>
                </c:pt>
                <c:pt idx="14">
                  <c:v>3.4632000000000001</c:v>
                </c:pt>
                <c:pt idx="15">
                  <c:v>3.774</c:v>
                </c:pt>
                <c:pt idx="16">
                  <c:v>4.0848000000000004</c:v>
                </c:pt>
                <c:pt idx="17">
                  <c:v>4.3956</c:v>
                </c:pt>
                <c:pt idx="18">
                  <c:v>4.7064000000000004</c:v>
                </c:pt>
                <c:pt idx="19">
                  <c:v>5.0171999999999954</c:v>
                </c:pt>
                <c:pt idx="20">
                  <c:v>5.327999999999995</c:v>
                </c:pt>
                <c:pt idx="21">
                  <c:v>5.6387999999999998</c:v>
                </c:pt>
                <c:pt idx="22">
                  <c:v>5.9496000000000038</c:v>
                </c:pt>
                <c:pt idx="23">
                  <c:v>6.2160000000000002</c:v>
                </c:pt>
                <c:pt idx="24">
                  <c:v>6.5268000000000006</c:v>
                </c:pt>
                <c:pt idx="25">
                  <c:v>6.8376000000000001</c:v>
                </c:pt>
                <c:pt idx="26">
                  <c:v>7.1484000000000014</c:v>
                </c:pt>
                <c:pt idx="27">
                  <c:v>7.4592000000000036</c:v>
                </c:pt>
                <c:pt idx="28">
                  <c:v>7.7256</c:v>
                </c:pt>
                <c:pt idx="29">
                  <c:v>8.0364000000000004</c:v>
                </c:pt>
                <c:pt idx="30">
                  <c:v>8.3472000000000008</c:v>
                </c:pt>
                <c:pt idx="31">
                  <c:v>8.6580000000000013</c:v>
                </c:pt>
                <c:pt idx="32">
                  <c:v>8.9688000000000034</c:v>
                </c:pt>
                <c:pt idx="33">
                  <c:v>9.2351999999999972</c:v>
                </c:pt>
                <c:pt idx="34">
                  <c:v>9.5460000000000012</c:v>
                </c:pt>
                <c:pt idx="35">
                  <c:v>9.8568000000000104</c:v>
                </c:pt>
                <c:pt idx="36">
                  <c:v>10.1676</c:v>
                </c:pt>
                <c:pt idx="37">
                  <c:v>10.478400000000001</c:v>
                </c:pt>
                <c:pt idx="38">
                  <c:v>10.789199999999999</c:v>
                </c:pt>
                <c:pt idx="39">
                  <c:v>11.1</c:v>
                </c:pt>
                <c:pt idx="40">
                  <c:v>11.4108</c:v>
                </c:pt>
                <c:pt idx="41">
                  <c:v>11.7216</c:v>
                </c:pt>
                <c:pt idx="42">
                  <c:v>12.032400000000001</c:v>
                </c:pt>
                <c:pt idx="43">
                  <c:v>12.3432</c:v>
                </c:pt>
                <c:pt idx="44">
                  <c:v>12.654</c:v>
                </c:pt>
                <c:pt idx="45">
                  <c:v>12.9648</c:v>
                </c:pt>
                <c:pt idx="46">
                  <c:v>13.32</c:v>
                </c:pt>
                <c:pt idx="47">
                  <c:v>13.630800000000001</c:v>
                </c:pt>
                <c:pt idx="48">
                  <c:v>13.941599999999999</c:v>
                </c:pt>
                <c:pt idx="49">
                  <c:v>14.25240000000001</c:v>
                </c:pt>
                <c:pt idx="50">
                  <c:v>14.5632</c:v>
                </c:pt>
                <c:pt idx="51">
                  <c:v>14.874000000000001</c:v>
                </c:pt>
                <c:pt idx="52">
                  <c:v>15.184799999999999</c:v>
                </c:pt>
                <c:pt idx="53">
                  <c:v>15.49560000000001</c:v>
                </c:pt>
                <c:pt idx="54">
                  <c:v>15.85080000000001</c:v>
                </c:pt>
                <c:pt idx="55">
                  <c:v>16.1616</c:v>
                </c:pt>
                <c:pt idx="56">
                  <c:v>16.472399999999979</c:v>
                </c:pt>
                <c:pt idx="57">
                  <c:v>16.783199999999979</c:v>
                </c:pt>
                <c:pt idx="58">
                  <c:v>17.094000000000001</c:v>
                </c:pt>
                <c:pt idx="59">
                  <c:v>17.404800000000009</c:v>
                </c:pt>
                <c:pt idx="60">
                  <c:v>17.760000000000002</c:v>
                </c:pt>
                <c:pt idx="61">
                  <c:v>18.07080000000002</c:v>
                </c:pt>
                <c:pt idx="62">
                  <c:v>18.381599999999999</c:v>
                </c:pt>
                <c:pt idx="63">
                  <c:v>18.692399999999989</c:v>
                </c:pt>
                <c:pt idx="64">
                  <c:v>19.0032</c:v>
                </c:pt>
                <c:pt idx="65">
                  <c:v>19.314000000000021</c:v>
                </c:pt>
                <c:pt idx="66">
                  <c:v>19.624800000000018</c:v>
                </c:pt>
                <c:pt idx="67">
                  <c:v>19.97999999999999</c:v>
                </c:pt>
                <c:pt idx="68">
                  <c:v>20.290800000000001</c:v>
                </c:pt>
                <c:pt idx="69">
                  <c:v>20.601600000000001</c:v>
                </c:pt>
                <c:pt idx="70">
                  <c:v>20.912400000000002</c:v>
                </c:pt>
                <c:pt idx="71">
                  <c:v>21.267600000000002</c:v>
                </c:pt>
                <c:pt idx="72">
                  <c:v>21.578399999999998</c:v>
                </c:pt>
                <c:pt idx="73">
                  <c:v>21.889199999999999</c:v>
                </c:pt>
                <c:pt idx="74">
                  <c:v>22.2</c:v>
                </c:pt>
                <c:pt idx="75">
                  <c:v>22.555199999999989</c:v>
                </c:pt>
                <c:pt idx="76">
                  <c:v>22.866</c:v>
                </c:pt>
                <c:pt idx="77">
                  <c:v>23.176800000000021</c:v>
                </c:pt>
                <c:pt idx="78">
                  <c:v>23.487599999999979</c:v>
                </c:pt>
                <c:pt idx="79">
                  <c:v>23.79839999999998</c:v>
                </c:pt>
                <c:pt idx="80">
                  <c:v>24.109200000000001</c:v>
                </c:pt>
                <c:pt idx="81">
                  <c:v>24.419999999999991</c:v>
                </c:pt>
                <c:pt idx="82">
                  <c:v>24.73080000000002</c:v>
                </c:pt>
                <c:pt idx="83">
                  <c:v>25.041599999999999</c:v>
                </c:pt>
                <c:pt idx="84">
                  <c:v>25.352399999999989</c:v>
                </c:pt>
                <c:pt idx="85">
                  <c:v>25.6632</c:v>
                </c:pt>
                <c:pt idx="86">
                  <c:v>25.929599999999979</c:v>
                </c:pt>
                <c:pt idx="87">
                  <c:v>26.24039999999998</c:v>
                </c:pt>
                <c:pt idx="88">
                  <c:v>26.551200000000001</c:v>
                </c:pt>
                <c:pt idx="89">
                  <c:v>26.861999999999998</c:v>
                </c:pt>
                <c:pt idx="90">
                  <c:v>27.17280000000002</c:v>
                </c:pt>
                <c:pt idx="91">
                  <c:v>27.483599999999971</c:v>
                </c:pt>
                <c:pt idx="92">
                  <c:v>27.75</c:v>
                </c:pt>
                <c:pt idx="93">
                  <c:v>28.0608</c:v>
                </c:pt>
                <c:pt idx="94">
                  <c:v>28.371600000000001</c:v>
                </c:pt>
                <c:pt idx="95">
                  <c:v>28.68239999999998</c:v>
                </c:pt>
                <c:pt idx="96">
                  <c:v>28.993200000000002</c:v>
                </c:pt>
                <c:pt idx="97">
                  <c:v>29.30400000000002</c:v>
                </c:pt>
                <c:pt idx="98">
                  <c:v>29.614800000000031</c:v>
                </c:pt>
                <c:pt idx="99">
                  <c:v>29.925599999999971</c:v>
                </c:pt>
                <c:pt idx="100">
                  <c:v>30.2364</c:v>
                </c:pt>
                <c:pt idx="101">
                  <c:v>30.5472</c:v>
                </c:pt>
                <c:pt idx="102">
                  <c:v>30.858000000000001</c:v>
                </c:pt>
                <c:pt idx="103">
                  <c:v>31.168800000000001</c:v>
                </c:pt>
                <c:pt idx="104">
                  <c:v>31.47959999999998</c:v>
                </c:pt>
                <c:pt idx="105">
                  <c:v>31.790400000000002</c:v>
                </c:pt>
                <c:pt idx="106">
                  <c:v>32.145600000000002</c:v>
                </c:pt>
                <c:pt idx="107">
                  <c:v>32.456400000000002</c:v>
                </c:pt>
                <c:pt idx="108">
                  <c:v>32.767200000000003</c:v>
                </c:pt>
                <c:pt idx="109">
                  <c:v>33.078000000000003</c:v>
                </c:pt>
                <c:pt idx="110">
                  <c:v>33.433200000000006</c:v>
                </c:pt>
                <c:pt idx="111">
                  <c:v>33.744</c:v>
                </c:pt>
                <c:pt idx="112">
                  <c:v>34.0548</c:v>
                </c:pt>
                <c:pt idx="113">
                  <c:v>34.365600000000001</c:v>
                </c:pt>
                <c:pt idx="114">
                  <c:v>34.676400000000001</c:v>
                </c:pt>
                <c:pt idx="115">
                  <c:v>35.031599999999997</c:v>
                </c:pt>
                <c:pt idx="116">
                  <c:v>35.342399999999998</c:v>
                </c:pt>
                <c:pt idx="117">
                  <c:v>35.653200000000012</c:v>
                </c:pt>
                <c:pt idx="118">
                  <c:v>36.008400000000002</c:v>
                </c:pt>
                <c:pt idx="119">
                  <c:v>36.319200000000002</c:v>
                </c:pt>
                <c:pt idx="120">
                  <c:v>36.630000000000003</c:v>
                </c:pt>
                <c:pt idx="121">
                  <c:v>36.940800000000003</c:v>
                </c:pt>
                <c:pt idx="122">
                  <c:v>37.251600000000003</c:v>
                </c:pt>
                <c:pt idx="123">
                  <c:v>37.6068</c:v>
                </c:pt>
                <c:pt idx="124">
                  <c:v>37.9176</c:v>
                </c:pt>
                <c:pt idx="125">
                  <c:v>38.228400000000029</c:v>
                </c:pt>
                <c:pt idx="126">
                  <c:v>38.539200000000001</c:v>
                </c:pt>
                <c:pt idx="127">
                  <c:v>38.894399999999997</c:v>
                </c:pt>
                <c:pt idx="128">
                  <c:v>39.205200000000012</c:v>
                </c:pt>
                <c:pt idx="129">
                  <c:v>39.560400000000001</c:v>
                </c:pt>
                <c:pt idx="130">
                  <c:v>39.871200000000002</c:v>
                </c:pt>
                <c:pt idx="131">
                  <c:v>40.182000000000002</c:v>
                </c:pt>
                <c:pt idx="132">
                  <c:v>40.448400000000007</c:v>
                </c:pt>
                <c:pt idx="133">
                  <c:v>40.714799999999997</c:v>
                </c:pt>
                <c:pt idx="134">
                  <c:v>40.981200000000001</c:v>
                </c:pt>
                <c:pt idx="135">
                  <c:v>41.247600000000013</c:v>
                </c:pt>
                <c:pt idx="136">
                  <c:v>41.4696</c:v>
                </c:pt>
                <c:pt idx="137">
                  <c:v>41.691600000000001</c:v>
                </c:pt>
                <c:pt idx="138">
                  <c:v>41.869200000000014</c:v>
                </c:pt>
                <c:pt idx="139">
                  <c:v>42.046799999999998</c:v>
                </c:pt>
                <c:pt idx="140">
                  <c:v>42.08</c:v>
                </c:pt>
                <c:pt idx="141">
                  <c:v>42.1</c:v>
                </c:pt>
                <c:pt idx="142">
                  <c:v>42.14</c:v>
                </c:pt>
                <c:pt idx="143">
                  <c:v>42.18</c:v>
                </c:pt>
                <c:pt idx="144">
                  <c:v>42.18</c:v>
                </c:pt>
                <c:pt idx="145">
                  <c:v>42.18</c:v>
                </c:pt>
                <c:pt idx="146">
                  <c:v>42.18</c:v>
                </c:pt>
                <c:pt idx="147">
                  <c:v>42.18</c:v>
                </c:pt>
                <c:pt idx="148">
                  <c:v>42.18</c:v>
                </c:pt>
                <c:pt idx="149">
                  <c:v>42.18</c:v>
                </c:pt>
                <c:pt idx="150">
                  <c:v>42.18</c:v>
                </c:pt>
                <c:pt idx="151">
                  <c:v>42.18</c:v>
                </c:pt>
                <c:pt idx="152">
                  <c:v>42.18</c:v>
                </c:pt>
              </c:numCache>
            </c:numRef>
          </c:yVal>
          <c:smooth val="0"/>
        </c:ser>
        <c:ser>
          <c:idx val="4"/>
          <c:order val="4"/>
          <c:tx>
            <c:strRef>
              <c:f>Feuil8!$G$1</c:f>
              <c:strCache>
                <c:ptCount val="1"/>
                <c:pt idx="0">
                  <c:v>V120</c:v>
                </c:pt>
              </c:strCache>
            </c:strRef>
          </c:tx>
          <c:spPr>
            <a:ln w="12700">
              <a:solidFill>
                <a:schemeClr val="tx1"/>
              </a:solidFill>
              <a:prstDash val="solid"/>
            </a:ln>
          </c:spPr>
          <c:marker>
            <c:symbol val="star"/>
            <c:size val="2"/>
          </c:marker>
          <c:xVal>
            <c:numRef>
              <c:f>Feuil8!$B$2:$B$606</c:f>
              <c:numCache>
                <c:formatCode>General</c:formatCode>
                <c:ptCount val="605"/>
                <c:pt idx="0">
                  <c:v>0</c:v>
                </c:pt>
                <c:pt idx="1">
                  <c:v>1.4999999999999999E-2</c:v>
                </c:pt>
                <c:pt idx="2">
                  <c:v>3.1E-2</c:v>
                </c:pt>
                <c:pt idx="3">
                  <c:v>4.7E-2</c:v>
                </c:pt>
                <c:pt idx="4">
                  <c:v>6.2E-2</c:v>
                </c:pt>
                <c:pt idx="5">
                  <c:v>7.8E-2</c:v>
                </c:pt>
                <c:pt idx="6">
                  <c:v>9.3000000000000096E-2</c:v>
                </c:pt>
                <c:pt idx="7">
                  <c:v>0.109</c:v>
                </c:pt>
                <c:pt idx="8">
                  <c:v>0.125</c:v>
                </c:pt>
                <c:pt idx="9">
                  <c:v>0.14000000000000001</c:v>
                </c:pt>
                <c:pt idx="10">
                  <c:v>0.156</c:v>
                </c:pt>
                <c:pt idx="11">
                  <c:v>0.17100000000000001</c:v>
                </c:pt>
                <c:pt idx="12">
                  <c:v>0.187</c:v>
                </c:pt>
                <c:pt idx="13">
                  <c:v>0.20300000000000001</c:v>
                </c:pt>
                <c:pt idx="14">
                  <c:v>0.218</c:v>
                </c:pt>
                <c:pt idx="15">
                  <c:v>0.23400000000000001</c:v>
                </c:pt>
                <c:pt idx="16">
                  <c:v>0.249</c:v>
                </c:pt>
                <c:pt idx="17">
                  <c:v>0.26500000000000001</c:v>
                </c:pt>
                <c:pt idx="18">
                  <c:v>0.28100000000000003</c:v>
                </c:pt>
                <c:pt idx="19">
                  <c:v>0.29599999999999999</c:v>
                </c:pt>
                <c:pt idx="20">
                  <c:v>0.312</c:v>
                </c:pt>
                <c:pt idx="21">
                  <c:v>0.32700000000000001</c:v>
                </c:pt>
                <c:pt idx="22">
                  <c:v>0.34300000000000003</c:v>
                </c:pt>
                <c:pt idx="23">
                  <c:v>0.35899999999999999</c:v>
                </c:pt>
                <c:pt idx="24">
                  <c:v>0.374</c:v>
                </c:pt>
                <c:pt idx="25">
                  <c:v>0.39</c:v>
                </c:pt>
                <c:pt idx="26">
                  <c:v>0.40500000000000003</c:v>
                </c:pt>
                <c:pt idx="27">
                  <c:v>0.42099999999999999</c:v>
                </c:pt>
                <c:pt idx="28">
                  <c:v>0.437</c:v>
                </c:pt>
                <c:pt idx="29">
                  <c:v>0.45200000000000001</c:v>
                </c:pt>
                <c:pt idx="30">
                  <c:v>0.46800000000000003</c:v>
                </c:pt>
                <c:pt idx="31">
                  <c:v>0.48299999999999998</c:v>
                </c:pt>
                <c:pt idx="32">
                  <c:v>0.499</c:v>
                </c:pt>
                <c:pt idx="33">
                  <c:v>0.51500000000000001</c:v>
                </c:pt>
                <c:pt idx="34">
                  <c:v>0.53</c:v>
                </c:pt>
                <c:pt idx="35">
                  <c:v>0.54600000000000004</c:v>
                </c:pt>
                <c:pt idx="36">
                  <c:v>0.56100000000000005</c:v>
                </c:pt>
                <c:pt idx="37">
                  <c:v>0.57700000000000096</c:v>
                </c:pt>
                <c:pt idx="38">
                  <c:v>0.59299999999999997</c:v>
                </c:pt>
                <c:pt idx="39">
                  <c:v>0.60799999999999998</c:v>
                </c:pt>
                <c:pt idx="40">
                  <c:v>0.624</c:v>
                </c:pt>
                <c:pt idx="41">
                  <c:v>0.63900000000000101</c:v>
                </c:pt>
                <c:pt idx="42">
                  <c:v>0.65500000000000103</c:v>
                </c:pt>
                <c:pt idx="43">
                  <c:v>0.67100000000000104</c:v>
                </c:pt>
                <c:pt idx="44">
                  <c:v>0.68600000000000005</c:v>
                </c:pt>
                <c:pt idx="45">
                  <c:v>0.70199999999999996</c:v>
                </c:pt>
                <c:pt idx="46">
                  <c:v>0.71699999999999997</c:v>
                </c:pt>
                <c:pt idx="47">
                  <c:v>0.73299999999999998</c:v>
                </c:pt>
                <c:pt idx="48">
                  <c:v>0.749</c:v>
                </c:pt>
                <c:pt idx="49">
                  <c:v>0.76400000000000101</c:v>
                </c:pt>
                <c:pt idx="50">
                  <c:v>0.78</c:v>
                </c:pt>
                <c:pt idx="51">
                  <c:v>0.79500000000000004</c:v>
                </c:pt>
                <c:pt idx="52">
                  <c:v>0.81100000000000005</c:v>
                </c:pt>
                <c:pt idx="53">
                  <c:v>0.82699999999999996</c:v>
                </c:pt>
                <c:pt idx="54">
                  <c:v>0.84199999999999997</c:v>
                </c:pt>
                <c:pt idx="55">
                  <c:v>0.85799999999999998</c:v>
                </c:pt>
                <c:pt idx="56">
                  <c:v>0.873000000000001</c:v>
                </c:pt>
                <c:pt idx="57">
                  <c:v>0.88900000000000001</c:v>
                </c:pt>
                <c:pt idx="58">
                  <c:v>0.90500000000000003</c:v>
                </c:pt>
                <c:pt idx="59">
                  <c:v>0.92</c:v>
                </c:pt>
                <c:pt idx="60">
                  <c:v>0.93600000000000005</c:v>
                </c:pt>
                <c:pt idx="61">
                  <c:v>0.95099999999999996</c:v>
                </c:pt>
                <c:pt idx="62">
                  <c:v>0.96699999999999997</c:v>
                </c:pt>
                <c:pt idx="63">
                  <c:v>0.98299999999999998</c:v>
                </c:pt>
                <c:pt idx="64">
                  <c:v>0.998</c:v>
                </c:pt>
                <c:pt idx="65">
                  <c:v>1.014</c:v>
                </c:pt>
                <c:pt idx="66">
                  <c:v>1.028999999999999</c:v>
                </c:pt>
                <c:pt idx="67">
                  <c:v>1.044999999999999</c:v>
                </c:pt>
                <c:pt idx="68">
                  <c:v>1.0609999999999991</c:v>
                </c:pt>
                <c:pt idx="69">
                  <c:v>1.0760000000000001</c:v>
                </c:pt>
                <c:pt idx="70">
                  <c:v>1.0920000000000001</c:v>
                </c:pt>
                <c:pt idx="71">
                  <c:v>1.107</c:v>
                </c:pt>
                <c:pt idx="72">
                  <c:v>1.123</c:v>
                </c:pt>
                <c:pt idx="73">
                  <c:v>1.139</c:v>
                </c:pt>
                <c:pt idx="74">
                  <c:v>1.153999999999999</c:v>
                </c:pt>
                <c:pt idx="75">
                  <c:v>1.170000000000001</c:v>
                </c:pt>
                <c:pt idx="76">
                  <c:v>1.1850000000000001</c:v>
                </c:pt>
                <c:pt idx="77">
                  <c:v>1.200999999999999</c:v>
                </c:pt>
                <c:pt idx="78">
                  <c:v>1.216999999999999</c:v>
                </c:pt>
                <c:pt idx="79">
                  <c:v>1.232</c:v>
                </c:pt>
                <c:pt idx="80">
                  <c:v>1.248</c:v>
                </c:pt>
                <c:pt idx="81">
                  <c:v>1.262999999999999</c:v>
                </c:pt>
                <c:pt idx="82">
                  <c:v>1.278999999999999</c:v>
                </c:pt>
                <c:pt idx="83">
                  <c:v>1.294999999999999</c:v>
                </c:pt>
                <c:pt idx="84">
                  <c:v>1.31</c:v>
                </c:pt>
                <c:pt idx="85">
                  <c:v>1.3260000000000001</c:v>
                </c:pt>
                <c:pt idx="86">
                  <c:v>1.341</c:v>
                </c:pt>
                <c:pt idx="87">
                  <c:v>1.357</c:v>
                </c:pt>
                <c:pt idx="88">
                  <c:v>1.373</c:v>
                </c:pt>
                <c:pt idx="89">
                  <c:v>1.387999999999999</c:v>
                </c:pt>
                <c:pt idx="90">
                  <c:v>1.403999999999997</c:v>
                </c:pt>
                <c:pt idx="91">
                  <c:v>1.4189999999999989</c:v>
                </c:pt>
                <c:pt idx="92">
                  <c:v>1.4349999999999989</c:v>
                </c:pt>
                <c:pt idx="93">
                  <c:v>1.450999999999999</c:v>
                </c:pt>
                <c:pt idx="94">
                  <c:v>1.466</c:v>
                </c:pt>
                <c:pt idx="95">
                  <c:v>1.482</c:v>
                </c:pt>
                <c:pt idx="96">
                  <c:v>1.496999999999999</c:v>
                </c:pt>
                <c:pt idx="97">
                  <c:v>1.512999999999999</c:v>
                </c:pt>
                <c:pt idx="98">
                  <c:v>1.528999999999999</c:v>
                </c:pt>
                <c:pt idx="99">
                  <c:v>1.544</c:v>
                </c:pt>
                <c:pt idx="100">
                  <c:v>1.56</c:v>
                </c:pt>
                <c:pt idx="101">
                  <c:v>1.575</c:v>
                </c:pt>
                <c:pt idx="102">
                  <c:v>1.591</c:v>
                </c:pt>
                <c:pt idx="103">
                  <c:v>1.607</c:v>
                </c:pt>
                <c:pt idx="104">
                  <c:v>1.6220000000000001</c:v>
                </c:pt>
                <c:pt idx="105">
                  <c:v>1.637999999999999</c:v>
                </c:pt>
                <c:pt idx="106">
                  <c:v>1.653</c:v>
                </c:pt>
                <c:pt idx="107">
                  <c:v>1.669</c:v>
                </c:pt>
                <c:pt idx="108">
                  <c:v>1.6850000000000001</c:v>
                </c:pt>
                <c:pt idx="109">
                  <c:v>1.7</c:v>
                </c:pt>
                <c:pt idx="110">
                  <c:v>1.716</c:v>
                </c:pt>
                <c:pt idx="111">
                  <c:v>1.730999999999999</c:v>
                </c:pt>
                <c:pt idx="112">
                  <c:v>1.746999999999999</c:v>
                </c:pt>
                <c:pt idx="113">
                  <c:v>1.762999999999999</c:v>
                </c:pt>
                <c:pt idx="114">
                  <c:v>1.778</c:v>
                </c:pt>
                <c:pt idx="115">
                  <c:v>1.794</c:v>
                </c:pt>
                <c:pt idx="116">
                  <c:v>1.8089999999999991</c:v>
                </c:pt>
                <c:pt idx="117">
                  <c:v>1.825</c:v>
                </c:pt>
                <c:pt idx="118">
                  <c:v>1.841</c:v>
                </c:pt>
                <c:pt idx="119">
                  <c:v>1.8560000000000001</c:v>
                </c:pt>
                <c:pt idx="120">
                  <c:v>1.8720000000000001</c:v>
                </c:pt>
                <c:pt idx="121">
                  <c:v>1.887</c:v>
                </c:pt>
                <c:pt idx="122">
                  <c:v>1.903</c:v>
                </c:pt>
                <c:pt idx="123">
                  <c:v>1.919</c:v>
                </c:pt>
                <c:pt idx="124">
                  <c:v>1.9339999999999991</c:v>
                </c:pt>
                <c:pt idx="125">
                  <c:v>1.9500000000000011</c:v>
                </c:pt>
                <c:pt idx="126">
                  <c:v>1.9650000000000001</c:v>
                </c:pt>
                <c:pt idx="127">
                  <c:v>1.9810000000000001</c:v>
                </c:pt>
                <c:pt idx="128">
                  <c:v>1.9970000000000001</c:v>
                </c:pt>
                <c:pt idx="129">
                  <c:v>2.0119999999999991</c:v>
                </c:pt>
                <c:pt idx="130">
                  <c:v>2.028</c:v>
                </c:pt>
                <c:pt idx="131">
                  <c:v>2.0430000000000001</c:v>
                </c:pt>
                <c:pt idx="132">
                  <c:v>2.0590000000000002</c:v>
                </c:pt>
                <c:pt idx="133">
                  <c:v>2.0750000000000002</c:v>
                </c:pt>
                <c:pt idx="134">
                  <c:v>2.09</c:v>
                </c:pt>
                <c:pt idx="135">
                  <c:v>2.1059999999999999</c:v>
                </c:pt>
                <c:pt idx="136">
                  <c:v>2.121</c:v>
                </c:pt>
                <c:pt idx="137">
                  <c:v>2.137</c:v>
                </c:pt>
                <c:pt idx="138">
                  <c:v>2.153</c:v>
                </c:pt>
                <c:pt idx="139">
                  <c:v>2.1680000000000001</c:v>
                </c:pt>
                <c:pt idx="140">
                  <c:v>2.1840000000000002</c:v>
                </c:pt>
                <c:pt idx="141">
                  <c:v>2.1989999999999998</c:v>
                </c:pt>
                <c:pt idx="142">
                  <c:v>2.2149999999999999</c:v>
                </c:pt>
                <c:pt idx="143">
                  <c:v>2.2309999999999999</c:v>
                </c:pt>
                <c:pt idx="144">
                  <c:v>2.246</c:v>
                </c:pt>
                <c:pt idx="145">
                  <c:v>2.262</c:v>
                </c:pt>
                <c:pt idx="146">
                  <c:v>2.2770000000000001</c:v>
                </c:pt>
                <c:pt idx="147">
                  <c:v>2.2930000000000001</c:v>
                </c:pt>
                <c:pt idx="148">
                  <c:v>2.3090000000000002</c:v>
                </c:pt>
                <c:pt idx="149">
                  <c:v>2.3239999999999998</c:v>
                </c:pt>
                <c:pt idx="150">
                  <c:v>2.34</c:v>
                </c:pt>
                <c:pt idx="151">
                  <c:v>2.3549999999999982</c:v>
                </c:pt>
                <c:pt idx="152">
                  <c:v>2.3709999999999991</c:v>
                </c:pt>
              </c:numCache>
            </c:numRef>
          </c:xVal>
          <c:yVal>
            <c:numRef>
              <c:f>Feuil8!$G$2:$G$606</c:f>
              <c:numCache>
                <c:formatCode>General</c:formatCode>
                <c:ptCount val="605"/>
                <c:pt idx="0">
                  <c:v>0</c:v>
                </c:pt>
                <c:pt idx="1">
                  <c:v>8.8800000000000101E-2</c:v>
                </c:pt>
                <c:pt idx="2">
                  <c:v>0.31080000000000002</c:v>
                </c:pt>
                <c:pt idx="3">
                  <c:v>0.53280000000000005</c:v>
                </c:pt>
                <c:pt idx="4">
                  <c:v>0.75480000000000103</c:v>
                </c:pt>
                <c:pt idx="5">
                  <c:v>1.021199999999999</c:v>
                </c:pt>
                <c:pt idx="6">
                  <c:v>1.243199999999999</c:v>
                </c:pt>
                <c:pt idx="7">
                  <c:v>1.5095999999999989</c:v>
                </c:pt>
                <c:pt idx="8">
                  <c:v>1.776</c:v>
                </c:pt>
                <c:pt idx="9">
                  <c:v>2.1312000000000002</c:v>
                </c:pt>
                <c:pt idx="10">
                  <c:v>2.4420000000000002</c:v>
                </c:pt>
                <c:pt idx="11">
                  <c:v>2.7528000000000001</c:v>
                </c:pt>
                <c:pt idx="12">
                  <c:v>3.0636000000000001</c:v>
                </c:pt>
                <c:pt idx="13">
                  <c:v>3.3743999999999992</c:v>
                </c:pt>
                <c:pt idx="14">
                  <c:v>3.7296</c:v>
                </c:pt>
                <c:pt idx="15">
                  <c:v>4.0848000000000004</c:v>
                </c:pt>
                <c:pt idx="16">
                  <c:v>4.4400000000000004</c:v>
                </c:pt>
                <c:pt idx="17">
                  <c:v>4.7952000000000004</c:v>
                </c:pt>
                <c:pt idx="18">
                  <c:v>5.1059999999999954</c:v>
                </c:pt>
                <c:pt idx="19">
                  <c:v>5.4611999999999998</c:v>
                </c:pt>
                <c:pt idx="20">
                  <c:v>5.8164000000000007</c:v>
                </c:pt>
                <c:pt idx="21">
                  <c:v>6.1716000000000024</c:v>
                </c:pt>
                <c:pt idx="22">
                  <c:v>6.5268000000000006</c:v>
                </c:pt>
                <c:pt idx="23">
                  <c:v>6.8820000000000006</c:v>
                </c:pt>
                <c:pt idx="24">
                  <c:v>7.2372000000000014</c:v>
                </c:pt>
                <c:pt idx="25">
                  <c:v>7.548</c:v>
                </c:pt>
                <c:pt idx="26">
                  <c:v>7.9032000000000044</c:v>
                </c:pt>
                <c:pt idx="27">
                  <c:v>8.2584</c:v>
                </c:pt>
                <c:pt idx="28">
                  <c:v>8.6136000000000035</c:v>
                </c:pt>
                <c:pt idx="29">
                  <c:v>8.9688000000000034</c:v>
                </c:pt>
                <c:pt idx="30">
                  <c:v>9.3240000000000016</c:v>
                </c:pt>
                <c:pt idx="31">
                  <c:v>9.6792000000000016</c:v>
                </c:pt>
                <c:pt idx="32">
                  <c:v>10.0344</c:v>
                </c:pt>
                <c:pt idx="33">
                  <c:v>10.38960000000001</c:v>
                </c:pt>
                <c:pt idx="34">
                  <c:v>10.7004</c:v>
                </c:pt>
                <c:pt idx="35">
                  <c:v>11.055600000000011</c:v>
                </c:pt>
                <c:pt idx="36">
                  <c:v>11.4108</c:v>
                </c:pt>
                <c:pt idx="37">
                  <c:v>11.766</c:v>
                </c:pt>
                <c:pt idx="38">
                  <c:v>12.1212</c:v>
                </c:pt>
                <c:pt idx="39">
                  <c:v>12.432</c:v>
                </c:pt>
                <c:pt idx="40">
                  <c:v>12.7872</c:v>
                </c:pt>
                <c:pt idx="41">
                  <c:v>13.1424</c:v>
                </c:pt>
                <c:pt idx="42">
                  <c:v>13.453200000000001</c:v>
                </c:pt>
                <c:pt idx="43">
                  <c:v>13.808400000000001</c:v>
                </c:pt>
                <c:pt idx="44">
                  <c:v>14.163600000000001</c:v>
                </c:pt>
                <c:pt idx="45">
                  <c:v>14.47440000000001</c:v>
                </c:pt>
                <c:pt idx="46">
                  <c:v>14.82960000000001</c:v>
                </c:pt>
                <c:pt idx="47">
                  <c:v>15.1404</c:v>
                </c:pt>
                <c:pt idx="48">
                  <c:v>15.49560000000001</c:v>
                </c:pt>
                <c:pt idx="49">
                  <c:v>15.806400000000011</c:v>
                </c:pt>
                <c:pt idx="50">
                  <c:v>16.1616</c:v>
                </c:pt>
                <c:pt idx="51">
                  <c:v>16.472399999999979</c:v>
                </c:pt>
                <c:pt idx="52">
                  <c:v>16.783199999999979</c:v>
                </c:pt>
                <c:pt idx="53">
                  <c:v>17.138400000000001</c:v>
                </c:pt>
                <c:pt idx="54">
                  <c:v>17.44919999999998</c:v>
                </c:pt>
                <c:pt idx="55">
                  <c:v>17.804400000000001</c:v>
                </c:pt>
                <c:pt idx="56">
                  <c:v>18.115200000000009</c:v>
                </c:pt>
                <c:pt idx="57">
                  <c:v>18.47039999999998</c:v>
                </c:pt>
                <c:pt idx="58">
                  <c:v>18.781199999999998</c:v>
                </c:pt>
                <c:pt idx="59">
                  <c:v>19.136400000000009</c:v>
                </c:pt>
                <c:pt idx="60">
                  <c:v>19.447199999999999</c:v>
                </c:pt>
                <c:pt idx="61">
                  <c:v>19.757999999999999</c:v>
                </c:pt>
                <c:pt idx="62">
                  <c:v>20.11320000000002</c:v>
                </c:pt>
                <c:pt idx="63">
                  <c:v>20.423999999999989</c:v>
                </c:pt>
                <c:pt idx="64">
                  <c:v>20.779199999999989</c:v>
                </c:pt>
                <c:pt idx="65">
                  <c:v>21.09</c:v>
                </c:pt>
                <c:pt idx="66">
                  <c:v>21.4008</c:v>
                </c:pt>
                <c:pt idx="67">
                  <c:v>21.756</c:v>
                </c:pt>
                <c:pt idx="68">
                  <c:v>22.066800000000001</c:v>
                </c:pt>
                <c:pt idx="69">
                  <c:v>22.42199999999999</c:v>
                </c:pt>
                <c:pt idx="70">
                  <c:v>22.732800000000001</c:v>
                </c:pt>
                <c:pt idx="71">
                  <c:v>23.08799999999999</c:v>
                </c:pt>
                <c:pt idx="72">
                  <c:v>23.44319999999998</c:v>
                </c:pt>
                <c:pt idx="73">
                  <c:v>23.79839999999998</c:v>
                </c:pt>
                <c:pt idx="74">
                  <c:v>24.109200000000001</c:v>
                </c:pt>
                <c:pt idx="75">
                  <c:v>24.46439999999998</c:v>
                </c:pt>
                <c:pt idx="76">
                  <c:v>24.819600000000001</c:v>
                </c:pt>
                <c:pt idx="77">
                  <c:v>25.174800000000019</c:v>
                </c:pt>
                <c:pt idx="78">
                  <c:v>25.53</c:v>
                </c:pt>
                <c:pt idx="79">
                  <c:v>25.840800000000009</c:v>
                </c:pt>
                <c:pt idx="80">
                  <c:v>26.196000000000009</c:v>
                </c:pt>
                <c:pt idx="81">
                  <c:v>26.551200000000001</c:v>
                </c:pt>
                <c:pt idx="82">
                  <c:v>26.861999999999998</c:v>
                </c:pt>
                <c:pt idx="83">
                  <c:v>27.217200000000009</c:v>
                </c:pt>
                <c:pt idx="84">
                  <c:v>27.572399999999998</c:v>
                </c:pt>
                <c:pt idx="85">
                  <c:v>27.927600000000002</c:v>
                </c:pt>
                <c:pt idx="86">
                  <c:v>28.282800000000002</c:v>
                </c:pt>
                <c:pt idx="87">
                  <c:v>28.593599999999999</c:v>
                </c:pt>
                <c:pt idx="88">
                  <c:v>28.948799999999999</c:v>
                </c:pt>
                <c:pt idx="89">
                  <c:v>29.30400000000002</c:v>
                </c:pt>
                <c:pt idx="90">
                  <c:v>29.65920000000002</c:v>
                </c:pt>
                <c:pt idx="91">
                  <c:v>30.01440000000002</c:v>
                </c:pt>
                <c:pt idx="92">
                  <c:v>30.369599999999998</c:v>
                </c:pt>
                <c:pt idx="93">
                  <c:v>30.680399999999999</c:v>
                </c:pt>
                <c:pt idx="94">
                  <c:v>31.035599999999999</c:v>
                </c:pt>
                <c:pt idx="95">
                  <c:v>31.39080000000002</c:v>
                </c:pt>
                <c:pt idx="96">
                  <c:v>31.745999999999999</c:v>
                </c:pt>
                <c:pt idx="97">
                  <c:v>32.101200000000013</c:v>
                </c:pt>
                <c:pt idx="98">
                  <c:v>32.411999999999999</c:v>
                </c:pt>
                <c:pt idx="99">
                  <c:v>32.767200000000003</c:v>
                </c:pt>
                <c:pt idx="100">
                  <c:v>33.122400000000013</c:v>
                </c:pt>
                <c:pt idx="101">
                  <c:v>33.433200000000006</c:v>
                </c:pt>
                <c:pt idx="102">
                  <c:v>33.788400000000003</c:v>
                </c:pt>
                <c:pt idx="103">
                  <c:v>34.099200000000003</c:v>
                </c:pt>
                <c:pt idx="104">
                  <c:v>34.4544</c:v>
                </c:pt>
                <c:pt idx="105">
                  <c:v>34.765200000000029</c:v>
                </c:pt>
                <c:pt idx="106">
                  <c:v>35.120400000000011</c:v>
                </c:pt>
                <c:pt idx="107">
                  <c:v>35.431199999999997</c:v>
                </c:pt>
                <c:pt idx="108">
                  <c:v>35.742000000000012</c:v>
                </c:pt>
                <c:pt idx="109">
                  <c:v>36.097200000000001</c:v>
                </c:pt>
                <c:pt idx="110">
                  <c:v>36.408000000000001</c:v>
                </c:pt>
                <c:pt idx="111">
                  <c:v>36.718800000000002</c:v>
                </c:pt>
                <c:pt idx="112">
                  <c:v>37.029600000000002</c:v>
                </c:pt>
                <c:pt idx="113">
                  <c:v>37.384799999999998</c:v>
                </c:pt>
                <c:pt idx="114">
                  <c:v>37.695600000000013</c:v>
                </c:pt>
                <c:pt idx="115">
                  <c:v>38.050800000000002</c:v>
                </c:pt>
                <c:pt idx="116">
                  <c:v>38.361600000000003</c:v>
                </c:pt>
                <c:pt idx="117">
                  <c:v>38.716800000000013</c:v>
                </c:pt>
                <c:pt idx="118">
                  <c:v>39.0276</c:v>
                </c:pt>
                <c:pt idx="119">
                  <c:v>39.382800000000003</c:v>
                </c:pt>
                <c:pt idx="120">
                  <c:v>39.738000000000028</c:v>
                </c:pt>
                <c:pt idx="121">
                  <c:v>40.093200000000003</c:v>
                </c:pt>
                <c:pt idx="122">
                  <c:v>40.404000000000003</c:v>
                </c:pt>
                <c:pt idx="123">
                  <c:v>40.7592</c:v>
                </c:pt>
                <c:pt idx="124">
                  <c:v>41.114400000000003</c:v>
                </c:pt>
                <c:pt idx="125">
                  <c:v>41.4696</c:v>
                </c:pt>
                <c:pt idx="126">
                  <c:v>41.7804</c:v>
                </c:pt>
                <c:pt idx="127">
                  <c:v>42.135600000000011</c:v>
                </c:pt>
                <c:pt idx="128">
                  <c:v>42.4908</c:v>
                </c:pt>
                <c:pt idx="129">
                  <c:v>42.801600000000001</c:v>
                </c:pt>
                <c:pt idx="130">
                  <c:v>43.156799999999997</c:v>
                </c:pt>
                <c:pt idx="131">
                  <c:v>43.423200000000001</c:v>
                </c:pt>
                <c:pt idx="132">
                  <c:v>43.689600000000013</c:v>
                </c:pt>
                <c:pt idx="133">
                  <c:v>43.956000000000003</c:v>
                </c:pt>
                <c:pt idx="134">
                  <c:v>44.222400000000029</c:v>
                </c:pt>
                <c:pt idx="135">
                  <c:v>44.488799999999998</c:v>
                </c:pt>
                <c:pt idx="136">
                  <c:v>44.710800000000013</c:v>
                </c:pt>
                <c:pt idx="137">
                  <c:v>44.888399999999997</c:v>
                </c:pt>
                <c:pt idx="138">
                  <c:v>45.021600000000007</c:v>
                </c:pt>
                <c:pt idx="139">
                  <c:v>45.154800000000002</c:v>
                </c:pt>
                <c:pt idx="140">
                  <c:v>45.288000000000011</c:v>
                </c:pt>
                <c:pt idx="141">
                  <c:v>45.421200000000013</c:v>
                </c:pt>
                <c:pt idx="142">
                  <c:v>45.510000000000012</c:v>
                </c:pt>
                <c:pt idx="143">
                  <c:v>45.598800000000011</c:v>
                </c:pt>
                <c:pt idx="144">
                  <c:v>45.6432</c:v>
                </c:pt>
                <c:pt idx="145">
                  <c:v>45.6432</c:v>
                </c:pt>
                <c:pt idx="146">
                  <c:v>45.687600000000003</c:v>
                </c:pt>
                <c:pt idx="147">
                  <c:v>45.687600000000003</c:v>
                </c:pt>
                <c:pt idx="148">
                  <c:v>45.687600000000003</c:v>
                </c:pt>
                <c:pt idx="149">
                  <c:v>45.687600000000003</c:v>
                </c:pt>
                <c:pt idx="150">
                  <c:v>45.687600000000003</c:v>
                </c:pt>
                <c:pt idx="151">
                  <c:v>45.687600000000003</c:v>
                </c:pt>
                <c:pt idx="152">
                  <c:v>45.687600000000003</c:v>
                </c:pt>
              </c:numCache>
            </c:numRef>
          </c:yVal>
          <c:smooth val="0"/>
        </c:ser>
        <c:ser>
          <c:idx val="5"/>
          <c:order val="5"/>
          <c:tx>
            <c:strRef>
              <c:f>Feuil8!$H$1</c:f>
              <c:strCache>
                <c:ptCount val="1"/>
                <c:pt idx="0">
                  <c:v>V130</c:v>
                </c:pt>
              </c:strCache>
            </c:strRef>
          </c:tx>
          <c:spPr>
            <a:ln w="12700">
              <a:solidFill>
                <a:schemeClr val="tx1"/>
              </a:solidFill>
              <a:prstDash val="solid"/>
            </a:ln>
          </c:spPr>
          <c:marker>
            <c:symbol val="circle"/>
            <c:size val="2"/>
          </c:marker>
          <c:xVal>
            <c:numRef>
              <c:f>Feuil8!$B$2:$B$606</c:f>
              <c:numCache>
                <c:formatCode>General</c:formatCode>
                <c:ptCount val="605"/>
                <c:pt idx="0">
                  <c:v>0</c:v>
                </c:pt>
                <c:pt idx="1">
                  <c:v>1.4999999999999999E-2</c:v>
                </c:pt>
                <c:pt idx="2">
                  <c:v>3.1E-2</c:v>
                </c:pt>
                <c:pt idx="3">
                  <c:v>4.7E-2</c:v>
                </c:pt>
                <c:pt idx="4">
                  <c:v>6.2E-2</c:v>
                </c:pt>
                <c:pt idx="5">
                  <c:v>7.8E-2</c:v>
                </c:pt>
                <c:pt idx="6">
                  <c:v>9.3000000000000096E-2</c:v>
                </c:pt>
                <c:pt idx="7">
                  <c:v>0.109</c:v>
                </c:pt>
                <c:pt idx="8">
                  <c:v>0.125</c:v>
                </c:pt>
                <c:pt idx="9">
                  <c:v>0.14000000000000001</c:v>
                </c:pt>
                <c:pt idx="10">
                  <c:v>0.156</c:v>
                </c:pt>
                <c:pt idx="11">
                  <c:v>0.17100000000000001</c:v>
                </c:pt>
                <c:pt idx="12">
                  <c:v>0.187</c:v>
                </c:pt>
                <c:pt idx="13">
                  <c:v>0.20300000000000001</c:v>
                </c:pt>
                <c:pt idx="14">
                  <c:v>0.218</c:v>
                </c:pt>
                <c:pt idx="15">
                  <c:v>0.23400000000000001</c:v>
                </c:pt>
                <c:pt idx="16">
                  <c:v>0.249</c:v>
                </c:pt>
                <c:pt idx="17">
                  <c:v>0.26500000000000001</c:v>
                </c:pt>
                <c:pt idx="18">
                  <c:v>0.28100000000000003</c:v>
                </c:pt>
                <c:pt idx="19">
                  <c:v>0.29599999999999999</c:v>
                </c:pt>
                <c:pt idx="20">
                  <c:v>0.312</c:v>
                </c:pt>
                <c:pt idx="21">
                  <c:v>0.32700000000000001</c:v>
                </c:pt>
                <c:pt idx="22">
                  <c:v>0.34300000000000003</c:v>
                </c:pt>
                <c:pt idx="23">
                  <c:v>0.35899999999999999</c:v>
                </c:pt>
                <c:pt idx="24">
                  <c:v>0.374</c:v>
                </c:pt>
                <c:pt idx="25">
                  <c:v>0.39</c:v>
                </c:pt>
                <c:pt idx="26">
                  <c:v>0.40500000000000003</c:v>
                </c:pt>
                <c:pt idx="27">
                  <c:v>0.42099999999999999</c:v>
                </c:pt>
                <c:pt idx="28">
                  <c:v>0.437</c:v>
                </c:pt>
                <c:pt idx="29">
                  <c:v>0.45200000000000001</c:v>
                </c:pt>
                <c:pt idx="30">
                  <c:v>0.46800000000000003</c:v>
                </c:pt>
                <c:pt idx="31">
                  <c:v>0.48299999999999998</c:v>
                </c:pt>
                <c:pt idx="32">
                  <c:v>0.499</c:v>
                </c:pt>
                <c:pt idx="33">
                  <c:v>0.51500000000000001</c:v>
                </c:pt>
                <c:pt idx="34">
                  <c:v>0.53</c:v>
                </c:pt>
                <c:pt idx="35">
                  <c:v>0.54600000000000004</c:v>
                </c:pt>
                <c:pt idx="36">
                  <c:v>0.56100000000000005</c:v>
                </c:pt>
                <c:pt idx="37">
                  <c:v>0.57700000000000096</c:v>
                </c:pt>
                <c:pt idx="38">
                  <c:v>0.59299999999999997</c:v>
                </c:pt>
                <c:pt idx="39">
                  <c:v>0.60799999999999998</c:v>
                </c:pt>
                <c:pt idx="40">
                  <c:v>0.624</c:v>
                </c:pt>
                <c:pt idx="41">
                  <c:v>0.63900000000000101</c:v>
                </c:pt>
                <c:pt idx="42">
                  <c:v>0.65500000000000103</c:v>
                </c:pt>
                <c:pt idx="43">
                  <c:v>0.67100000000000104</c:v>
                </c:pt>
                <c:pt idx="44">
                  <c:v>0.68600000000000005</c:v>
                </c:pt>
                <c:pt idx="45">
                  <c:v>0.70199999999999996</c:v>
                </c:pt>
                <c:pt idx="46">
                  <c:v>0.71699999999999997</c:v>
                </c:pt>
                <c:pt idx="47">
                  <c:v>0.73299999999999998</c:v>
                </c:pt>
                <c:pt idx="48">
                  <c:v>0.749</c:v>
                </c:pt>
                <c:pt idx="49">
                  <c:v>0.76400000000000101</c:v>
                </c:pt>
                <c:pt idx="50">
                  <c:v>0.78</c:v>
                </c:pt>
                <c:pt idx="51">
                  <c:v>0.79500000000000004</c:v>
                </c:pt>
                <c:pt idx="52">
                  <c:v>0.81100000000000005</c:v>
                </c:pt>
                <c:pt idx="53">
                  <c:v>0.82699999999999996</c:v>
                </c:pt>
                <c:pt idx="54">
                  <c:v>0.84199999999999997</c:v>
                </c:pt>
                <c:pt idx="55">
                  <c:v>0.85799999999999998</c:v>
                </c:pt>
                <c:pt idx="56">
                  <c:v>0.873000000000001</c:v>
                </c:pt>
                <c:pt idx="57">
                  <c:v>0.88900000000000001</c:v>
                </c:pt>
                <c:pt idx="58">
                  <c:v>0.90500000000000003</c:v>
                </c:pt>
                <c:pt idx="59">
                  <c:v>0.92</c:v>
                </c:pt>
                <c:pt idx="60">
                  <c:v>0.93600000000000005</c:v>
                </c:pt>
                <c:pt idx="61">
                  <c:v>0.95099999999999996</c:v>
                </c:pt>
                <c:pt idx="62">
                  <c:v>0.96699999999999997</c:v>
                </c:pt>
                <c:pt idx="63">
                  <c:v>0.98299999999999998</c:v>
                </c:pt>
                <c:pt idx="64">
                  <c:v>0.998</c:v>
                </c:pt>
                <c:pt idx="65">
                  <c:v>1.014</c:v>
                </c:pt>
                <c:pt idx="66">
                  <c:v>1.028999999999999</c:v>
                </c:pt>
                <c:pt idx="67">
                  <c:v>1.044999999999999</c:v>
                </c:pt>
                <c:pt idx="68">
                  <c:v>1.0609999999999991</c:v>
                </c:pt>
                <c:pt idx="69">
                  <c:v>1.0760000000000001</c:v>
                </c:pt>
                <c:pt idx="70">
                  <c:v>1.0920000000000001</c:v>
                </c:pt>
                <c:pt idx="71">
                  <c:v>1.107</c:v>
                </c:pt>
                <c:pt idx="72">
                  <c:v>1.123</c:v>
                </c:pt>
                <c:pt idx="73">
                  <c:v>1.139</c:v>
                </c:pt>
                <c:pt idx="74">
                  <c:v>1.153999999999999</c:v>
                </c:pt>
                <c:pt idx="75">
                  <c:v>1.170000000000001</c:v>
                </c:pt>
                <c:pt idx="76">
                  <c:v>1.1850000000000001</c:v>
                </c:pt>
                <c:pt idx="77">
                  <c:v>1.200999999999999</c:v>
                </c:pt>
                <c:pt idx="78">
                  <c:v>1.216999999999999</c:v>
                </c:pt>
                <c:pt idx="79">
                  <c:v>1.232</c:v>
                </c:pt>
                <c:pt idx="80">
                  <c:v>1.248</c:v>
                </c:pt>
                <c:pt idx="81">
                  <c:v>1.262999999999999</c:v>
                </c:pt>
                <c:pt idx="82">
                  <c:v>1.278999999999999</c:v>
                </c:pt>
                <c:pt idx="83">
                  <c:v>1.294999999999999</c:v>
                </c:pt>
                <c:pt idx="84">
                  <c:v>1.31</c:v>
                </c:pt>
                <c:pt idx="85">
                  <c:v>1.3260000000000001</c:v>
                </c:pt>
                <c:pt idx="86">
                  <c:v>1.341</c:v>
                </c:pt>
                <c:pt idx="87">
                  <c:v>1.357</c:v>
                </c:pt>
                <c:pt idx="88">
                  <c:v>1.373</c:v>
                </c:pt>
                <c:pt idx="89">
                  <c:v>1.387999999999999</c:v>
                </c:pt>
                <c:pt idx="90">
                  <c:v>1.403999999999997</c:v>
                </c:pt>
                <c:pt idx="91">
                  <c:v>1.4189999999999989</c:v>
                </c:pt>
                <c:pt idx="92">
                  <c:v>1.4349999999999989</c:v>
                </c:pt>
                <c:pt idx="93">
                  <c:v>1.450999999999999</c:v>
                </c:pt>
                <c:pt idx="94">
                  <c:v>1.466</c:v>
                </c:pt>
                <c:pt idx="95">
                  <c:v>1.482</c:v>
                </c:pt>
                <c:pt idx="96">
                  <c:v>1.496999999999999</c:v>
                </c:pt>
                <c:pt idx="97">
                  <c:v>1.512999999999999</c:v>
                </c:pt>
                <c:pt idx="98">
                  <c:v>1.528999999999999</c:v>
                </c:pt>
                <c:pt idx="99">
                  <c:v>1.544</c:v>
                </c:pt>
                <c:pt idx="100">
                  <c:v>1.56</c:v>
                </c:pt>
                <c:pt idx="101">
                  <c:v>1.575</c:v>
                </c:pt>
                <c:pt idx="102">
                  <c:v>1.591</c:v>
                </c:pt>
                <c:pt idx="103">
                  <c:v>1.607</c:v>
                </c:pt>
                <c:pt idx="104">
                  <c:v>1.6220000000000001</c:v>
                </c:pt>
                <c:pt idx="105">
                  <c:v>1.637999999999999</c:v>
                </c:pt>
                <c:pt idx="106">
                  <c:v>1.653</c:v>
                </c:pt>
                <c:pt idx="107">
                  <c:v>1.669</c:v>
                </c:pt>
                <c:pt idx="108">
                  <c:v>1.6850000000000001</c:v>
                </c:pt>
                <c:pt idx="109">
                  <c:v>1.7</c:v>
                </c:pt>
                <c:pt idx="110">
                  <c:v>1.716</c:v>
                </c:pt>
                <c:pt idx="111">
                  <c:v>1.730999999999999</c:v>
                </c:pt>
                <c:pt idx="112">
                  <c:v>1.746999999999999</c:v>
                </c:pt>
                <c:pt idx="113">
                  <c:v>1.762999999999999</c:v>
                </c:pt>
                <c:pt idx="114">
                  <c:v>1.778</c:v>
                </c:pt>
                <c:pt idx="115">
                  <c:v>1.794</c:v>
                </c:pt>
                <c:pt idx="116">
                  <c:v>1.8089999999999991</c:v>
                </c:pt>
                <c:pt idx="117">
                  <c:v>1.825</c:v>
                </c:pt>
                <c:pt idx="118">
                  <c:v>1.841</c:v>
                </c:pt>
                <c:pt idx="119">
                  <c:v>1.8560000000000001</c:v>
                </c:pt>
                <c:pt idx="120">
                  <c:v>1.8720000000000001</c:v>
                </c:pt>
                <c:pt idx="121">
                  <c:v>1.887</c:v>
                </c:pt>
                <c:pt idx="122">
                  <c:v>1.903</c:v>
                </c:pt>
                <c:pt idx="123">
                  <c:v>1.919</c:v>
                </c:pt>
                <c:pt idx="124">
                  <c:v>1.9339999999999991</c:v>
                </c:pt>
                <c:pt idx="125">
                  <c:v>1.9500000000000011</c:v>
                </c:pt>
                <c:pt idx="126">
                  <c:v>1.9650000000000001</c:v>
                </c:pt>
                <c:pt idx="127">
                  <c:v>1.9810000000000001</c:v>
                </c:pt>
                <c:pt idx="128">
                  <c:v>1.9970000000000001</c:v>
                </c:pt>
                <c:pt idx="129">
                  <c:v>2.0119999999999991</c:v>
                </c:pt>
                <c:pt idx="130">
                  <c:v>2.028</c:v>
                </c:pt>
                <c:pt idx="131">
                  <c:v>2.0430000000000001</c:v>
                </c:pt>
                <c:pt idx="132">
                  <c:v>2.0590000000000002</c:v>
                </c:pt>
                <c:pt idx="133">
                  <c:v>2.0750000000000002</c:v>
                </c:pt>
                <c:pt idx="134">
                  <c:v>2.09</c:v>
                </c:pt>
                <c:pt idx="135">
                  <c:v>2.1059999999999999</c:v>
                </c:pt>
                <c:pt idx="136">
                  <c:v>2.121</c:v>
                </c:pt>
                <c:pt idx="137">
                  <c:v>2.137</c:v>
                </c:pt>
                <c:pt idx="138">
                  <c:v>2.153</c:v>
                </c:pt>
                <c:pt idx="139">
                  <c:v>2.1680000000000001</c:v>
                </c:pt>
                <c:pt idx="140">
                  <c:v>2.1840000000000002</c:v>
                </c:pt>
                <c:pt idx="141">
                  <c:v>2.1989999999999998</c:v>
                </c:pt>
                <c:pt idx="142">
                  <c:v>2.2149999999999999</c:v>
                </c:pt>
                <c:pt idx="143">
                  <c:v>2.2309999999999999</c:v>
                </c:pt>
                <c:pt idx="144">
                  <c:v>2.246</c:v>
                </c:pt>
                <c:pt idx="145">
                  <c:v>2.262</c:v>
                </c:pt>
                <c:pt idx="146">
                  <c:v>2.2770000000000001</c:v>
                </c:pt>
                <c:pt idx="147">
                  <c:v>2.2930000000000001</c:v>
                </c:pt>
                <c:pt idx="148">
                  <c:v>2.3090000000000002</c:v>
                </c:pt>
                <c:pt idx="149">
                  <c:v>2.3239999999999998</c:v>
                </c:pt>
                <c:pt idx="150">
                  <c:v>2.34</c:v>
                </c:pt>
                <c:pt idx="151">
                  <c:v>2.3549999999999982</c:v>
                </c:pt>
                <c:pt idx="152">
                  <c:v>2.3709999999999991</c:v>
                </c:pt>
              </c:numCache>
            </c:numRef>
          </c:xVal>
          <c:yVal>
            <c:numRef>
              <c:f>Feuil8!$H$2:$H$606</c:f>
              <c:numCache>
                <c:formatCode>General</c:formatCode>
                <c:ptCount val="605"/>
                <c:pt idx="0">
                  <c:v>0</c:v>
                </c:pt>
                <c:pt idx="1">
                  <c:v>0.13320000000000001</c:v>
                </c:pt>
                <c:pt idx="2">
                  <c:v>0.35520000000000002</c:v>
                </c:pt>
                <c:pt idx="3">
                  <c:v>0.57720000000000005</c:v>
                </c:pt>
                <c:pt idx="4">
                  <c:v>0.84360000000000102</c:v>
                </c:pt>
                <c:pt idx="5">
                  <c:v>1.1100000000000001</c:v>
                </c:pt>
                <c:pt idx="6">
                  <c:v>1.3764000000000001</c:v>
                </c:pt>
                <c:pt idx="7">
                  <c:v>1.6872</c:v>
                </c:pt>
                <c:pt idx="8">
                  <c:v>1.9980000000000011</c:v>
                </c:pt>
                <c:pt idx="9">
                  <c:v>2.3532000000000002</c:v>
                </c:pt>
                <c:pt idx="10">
                  <c:v>2.7084000000000001</c:v>
                </c:pt>
                <c:pt idx="11">
                  <c:v>3.1080000000000001</c:v>
                </c:pt>
                <c:pt idx="12">
                  <c:v>3.4632000000000001</c:v>
                </c:pt>
                <c:pt idx="13">
                  <c:v>3.8183999999999991</c:v>
                </c:pt>
                <c:pt idx="14">
                  <c:v>4.218</c:v>
                </c:pt>
                <c:pt idx="15">
                  <c:v>4.5731999999999999</c:v>
                </c:pt>
                <c:pt idx="16">
                  <c:v>4.9283999999999999</c:v>
                </c:pt>
                <c:pt idx="17">
                  <c:v>5.327999999999995</c:v>
                </c:pt>
                <c:pt idx="18">
                  <c:v>5.7276000000000007</c:v>
                </c:pt>
                <c:pt idx="19">
                  <c:v>6.0828000000000007</c:v>
                </c:pt>
                <c:pt idx="20">
                  <c:v>6.4824000000000002</c:v>
                </c:pt>
                <c:pt idx="21">
                  <c:v>6.8376000000000001</c:v>
                </c:pt>
                <c:pt idx="22">
                  <c:v>7.2372000000000014</c:v>
                </c:pt>
                <c:pt idx="23">
                  <c:v>7.6368</c:v>
                </c:pt>
                <c:pt idx="24">
                  <c:v>7.992</c:v>
                </c:pt>
                <c:pt idx="25">
                  <c:v>8.3916000000000004</c:v>
                </c:pt>
                <c:pt idx="26">
                  <c:v>8.7912000000000017</c:v>
                </c:pt>
                <c:pt idx="27">
                  <c:v>9.1908000000000012</c:v>
                </c:pt>
                <c:pt idx="28">
                  <c:v>9.5904000000000007</c:v>
                </c:pt>
                <c:pt idx="29">
                  <c:v>9.9456000000000007</c:v>
                </c:pt>
                <c:pt idx="30">
                  <c:v>10.3452</c:v>
                </c:pt>
                <c:pt idx="31">
                  <c:v>10.7448</c:v>
                </c:pt>
                <c:pt idx="32">
                  <c:v>11.144399999999999</c:v>
                </c:pt>
                <c:pt idx="33">
                  <c:v>11.544</c:v>
                </c:pt>
                <c:pt idx="34">
                  <c:v>11.8992</c:v>
                </c:pt>
                <c:pt idx="35">
                  <c:v>12.2988</c:v>
                </c:pt>
                <c:pt idx="36">
                  <c:v>12.698399999999999</c:v>
                </c:pt>
                <c:pt idx="37">
                  <c:v>13.05360000000001</c:v>
                </c:pt>
                <c:pt idx="38">
                  <c:v>13.453200000000001</c:v>
                </c:pt>
                <c:pt idx="39">
                  <c:v>13.808400000000001</c:v>
                </c:pt>
                <c:pt idx="40">
                  <c:v>14.208</c:v>
                </c:pt>
                <c:pt idx="41">
                  <c:v>14.6076</c:v>
                </c:pt>
                <c:pt idx="42">
                  <c:v>14.96280000000001</c:v>
                </c:pt>
                <c:pt idx="43">
                  <c:v>15.36240000000002</c:v>
                </c:pt>
                <c:pt idx="44">
                  <c:v>15.717599999999999</c:v>
                </c:pt>
                <c:pt idx="45">
                  <c:v>16.072800000000001</c:v>
                </c:pt>
                <c:pt idx="46">
                  <c:v>16.472399999999979</c:v>
                </c:pt>
                <c:pt idx="47">
                  <c:v>16.8276</c:v>
                </c:pt>
                <c:pt idx="48">
                  <c:v>17.2272</c:v>
                </c:pt>
                <c:pt idx="49">
                  <c:v>17.582399999999978</c:v>
                </c:pt>
                <c:pt idx="50">
                  <c:v>17.981999999999989</c:v>
                </c:pt>
                <c:pt idx="51">
                  <c:v>18.337199999999999</c:v>
                </c:pt>
                <c:pt idx="52">
                  <c:v>18.73680000000002</c:v>
                </c:pt>
                <c:pt idx="53">
                  <c:v>19.091999999999999</c:v>
                </c:pt>
                <c:pt idx="54">
                  <c:v>19.491599999999998</c:v>
                </c:pt>
                <c:pt idx="55">
                  <c:v>19.891200000000001</c:v>
                </c:pt>
                <c:pt idx="56">
                  <c:v>20.24639999999998</c:v>
                </c:pt>
                <c:pt idx="57">
                  <c:v>20.601600000000001</c:v>
                </c:pt>
                <c:pt idx="58">
                  <c:v>21.001200000000001</c:v>
                </c:pt>
                <c:pt idx="59">
                  <c:v>21.4008</c:v>
                </c:pt>
                <c:pt idx="60">
                  <c:v>21.756</c:v>
                </c:pt>
                <c:pt idx="61">
                  <c:v>22.1556</c:v>
                </c:pt>
                <c:pt idx="62">
                  <c:v>22.510800000000021</c:v>
                </c:pt>
                <c:pt idx="63">
                  <c:v>22.910399999999999</c:v>
                </c:pt>
                <c:pt idx="64">
                  <c:v>23.265599999999971</c:v>
                </c:pt>
                <c:pt idx="65">
                  <c:v>23.665199999999999</c:v>
                </c:pt>
                <c:pt idx="66">
                  <c:v>24.020399999999999</c:v>
                </c:pt>
                <c:pt idx="67">
                  <c:v>24.419999999999991</c:v>
                </c:pt>
                <c:pt idx="68">
                  <c:v>24.775200000000002</c:v>
                </c:pt>
                <c:pt idx="69">
                  <c:v>25.174800000000019</c:v>
                </c:pt>
                <c:pt idx="70">
                  <c:v>25.53</c:v>
                </c:pt>
                <c:pt idx="71">
                  <c:v>25.929599999999979</c:v>
                </c:pt>
                <c:pt idx="72">
                  <c:v>26.284800000000001</c:v>
                </c:pt>
                <c:pt idx="73">
                  <c:v>26.6844</c:v>
                </c:pt>
                <c:pt idx="74">
                  <c:v>27.0396</c:v>
                </c:pt>
                <c:pt idx="75">
                  <c:v>27.4392</c:v>
                </c:pt>
                <c:pt idx="76">
                  <c:v>27.7944</c:v>
                </c:pt>
                <c:pt idx="77">
                  <c:v>28.19400000000002</c:v>
                </c:pt>
                <c:pt idx="78">
                  <c:v>28.593599999999999</c:v>
                </c:pt>
                <c:pt idx="79">
                  <c:v>28.948799999999999</c:v>
                </c:pt>
                <c:pt idx="80">
                  <c:v>29.348400000000002</c:v>
                </c:pt>
                <c:pt idx="81">
                  <c:v>29.74799999999999</c:v>
                </c:pt>
                <c:pt idx="82">
                  <c:v>30.103200000000001</c:v>
                </c:pt>
                <c:pt idx="83">
                  <c:v>30.502800000000001</c:v>
                </c:pt>
                <c:pt idx="84">
                  <c:v>30.858000000000001</c:v>
                </c:pt>
                <c:pt idx="85">
                  <c:v>31.2576</c:v>
                </c:pt>
                <c:pt idx="86">
                  <c:v>31.612800000000021</c:v>
                </c:pt>
                <c:pt idx="87">
                  <c:v>32.0124</c:v>
                </c:pt>
                <c:pt idx="88">
                  <c:v>32.367600000000003</c:v>
                </c:pt>
                <c:pt idx="89">
                  <c:v>32.767200000000003</c:v>
                </c:pt>
                <c:pt idx="90">
                  <c:v>33.122400000000013</c:v>
                </c:pt>
                <c:pt idx="91">
                  <c:v>33.522000000000013</c:v>
                </c:pt>
                <c:pt idx="92">
                  <c:v>33.877200000000002</c:v>
                </c:pt>
                <c:pt idx="93">
                  <c:v>34.276800000000001</c:v>
                </c:pt>
                <c:pt idx="94">
                  <c:v>34.632000000000012</c:v>
                </c:pt>
                <c:pt idx="95">
                  <c:v>34.987200000000001</c:v>
                </c:pt>
                <c:pt idx="96">
                  <c:v>35.342399999999998</c:v>
                </c:pt>
                <c:pt idx="97">
                  <c:v>35.742000000000012</c:v>
                </c:pt>
                <c:pt idx="98">
                  <c:v>36.097200000000001</c:v>
                </c:pt>
                <c:pt idx="99">
                  <c:v>36.4968</c:v>
                </c:pt>
                <c:pt idx="100">
                  <c:v>36.8964</c:v>
                </c:pt>
                <c:pt idx="101">
                  <c:v>37.251600000000003</c:v>
                </c:pt>
                <c:pt idx="102">
                  <c:v>37.651200000000003</c:v>
                </c:pt>
                <c:pt idx="103">
                  <c:v>38.006400000000014</c:v>
                </c:pt>
                <c:pt idx="104">
                  <c:v>38.361600000000003</c:v>
                </c:pt>
                <c:pt idx="105">
                  <c:v>38.761200000000002</c:v>
                </c:pt>
                <c:pt idx="106">
                  <c:v>39.116400000000013</c:v>
                </c:pt>
                <c:pt idx="107">
                  <c:v>39.516000000000012</c:v>
                </c:pt>
                <c:pt idx="108">
                  <c:v>39.871200000000002</c:v>
                </c:pt>
                <c:pt idx="109">
                  <c:v>40.270800000000001</c:v>
                </c:pt>
                <c:pt idx="110">
                  <c:v>40.626000000000012</c:v>
                </c:pt>
                <c:pt idx="111">
                  <c:v>41.025600000000011</c:v>
                </c:pt>
                <c:pt idx="112">
                  <c:v>41.380800000000001</c:v>
                </c:pt>
                <c:pt idx="113">
                  <c:v>41.7804</c:v>
                </c:pt>
                <c:pt idx="114">
                  <c:v>42.135600000000011</c:v>
                </c:pt>
                <c:pt idx="115">
                  <c:v>42.535200000000003</c:v>
                </c:pt>
                <c:pt idx="116">
                  <c:v>42.8904</c:v>
                </c:pt>
                <c:pt idx="117">
                  <c:v>43.290000000000013</c:v>
                </c:pt>
                <c:pt idx="118">
                  <c:v>43.645200000000003</c:v>
                </c:pt>
                <c:pt idx="119">
                  <c:v>44.044800000000002</c:v>
                </c:pt>
                <c:pt idx="120">
                  <c:v>44.444400000000002</c:v>
                </c:pt>
                <c:pt idx="121">
                  <c:v>44.844000000000001</c:v>
                </c:pt>
                <c:pt idx="122">
                  <c:v>45.199200000000012</c:v>
                </c:pt>
                <c:pt idx="123">
                  <c:v>45.598800000000011</c:v>
                </c:pt>
                <c:pt idx="124">
                  <c:v>45.954000000000001</c:v>
                </c:pt>
                <c:pt idx="125">
                  <c:v>46.3536</c:v>
                </c:pt>
                <c:pt idx="126">
                  <c:v>46.708800000000011</c:v>
                </c:pt>
                <c:pt idx="127">
                  <c:v>47.108400000000003</c:v>
                </c:pt>
                <c:pt idx="128">
                  <c:v>47.4636</c:v>
                </c:pt>
                <c:pt idx="129">
                  <c:v>47.818800000000003</c:v>
                </c:pt>
                <c:pt idx="130">
                  <c:v>48.174000000000007</c:v>
                </c:pt>
                <c:pt idx="131">
                  <c:v>48.4848</c:v>
                </c:pt>
                <c:pt idx="132">
                  <c:v>48.751199999999997</c:v>
                </c:pt>
                <c:pt idx="133">
                  <c:v>49.062000000000012</c:v>
                </c:pt>
                <c:pt idx="134">
                  <c:v>49.328400000000002</c:v>
                </c:pt>
                <c:pt idx="135">
                  <c:v>49.550400000000003</c:v>
                </c:pt>
                <c:pt idx="136">
                  <c:v>49.772400000000012</c:v>
                </c:pt>
                <c:pt idx="137">
                  <c:v>49.9056</c:v>
                </c:pt>
                <c:pt idx="138">
                  <c:v>50.083200000000012</c:v>
                </c:pt>
                <c:pt idx="139">
                  <c:v>50.2164</c:v>
                </c:pt>
                <c:pt idx="140">
                  <c:v>50.349600000000002</c:v>
                </c:pt>
                <c:pt idx="141">
                  <c:v>50.482799999999997</c:v>
                </c:pt>
                <c:pt idx="142">
                  <c:v>50.571599999999997</c:v>
                </c:pt>
                <c:pt idx="143">
                  <c:v>50.616</c:v>
                </c:pt>
                <c:pt idx="144">
                  <c:v>50.660400000000003</c:v>
                </c:pt>
                <c:pt idx="145">
                  <c:v>50.660400000000003</c:v>
                </c:pt>
                <c:pt idx="146">
                  <c:v>50.660400000000003</c:v>
                </c:pt>
                <c:pt idx="147">
                  <c:v>50.660400000000003</c:v>
                </c:pt>
                <c:pt idx="148">
                  <c:v>50.660400000000003</c:v>
                </c:pt>
                <c:pt idx="149">
                  <c:v>50.660400000000003</c:v>
                </c:pt>
                <c:pt idx="150">
                  <c:v>50.660400000000003</c:v>
                </c:pt>
                <c:pt idx="151">
                  <c:v>50.660400000000003</c:v>
                </c:pt>
                <c:pt idx="152">
                  <c:v>50.660400000000003</c:v>
                </c:pt>
              </c:numCache>
            </c:numRef>
          </c:yVal>
          <c:smooth val="0"/>
        </c:ser>
        <c:ser>
          <c:idx val="6"/>
          <c:order val="6"/>
          <c:tx>
            <c:strRef>
              <c:f>Feuil8!$I$1</c:f>
              <c:strCache>
                <c:ptCount val="1"/>
                <c:pt idx="0">
                  <c:v>V140</c:v>
                </c:pt>
              </c:strCache>
            </c:strRef>
          </c:tx>
          <c:spPr>
            <a:ln w="12700">
              <a:solidFill>
                <a:schemeClr val="tx1"/>
              </a:solidFill>
              <a:prstDash val="solid"/>
            </a:ln>
          </c:spPr>
          <c:marker>
            <c:symbol val="plus"/>
            <c:size val="3"/>
          </c:marker>
          <c:xVal>
            <c:numRef>
              <c:f>Feuil8!$B$2:$B$606</c:f>
              <c:numCache>
                <c:formatCode>General</c:formatCode>
                <c:ptCount val="605"/>
                <c:pt idx="0">
                  <c:v>0</c:v>
                </c:pt>
                <c:pt idx="1">
                  <c:v>1.4999999999999999E-2</c:v>
                </c:pt>
                <c:pt idx="2">
                  <c:v>3.1E-2</c:v>
                </c:pt>
                <c:pt idx="3">
                  <c:v>4.7E-2</c:v>
                </c:pt>
                <c:pt idx="4">
                  <c:v>6.2E-2</c:v>
                </c:pt>
                <c:pt idx="5">
                  <c:v>7.8E-2</c:v>
                </c:pt>
                <c:pt idx="6">
                  <c:v>9.3000000000000096E-2</c:v>
                </c:pt>
                <c:pt idx="7">
                  <c:v>0.109</c:v>
                </c:pt>
                <c:pt idx="8">
                  <c:v>0.125</c:v>
                </c:pt>
                <c:pt idx="9">
                  <c:v>0.14000000000000001</c:v>
                </c:pt>
                <c:pt idx="10">
                  <c:v>0.156</c:v>
                </c:pt>
                <c:pt idx="11">
                  <c:v>0.17100000000000001</c:v>
                </c:pt>
                <c:pt idx="12">
                  <c:v>0.187</c:v>
                </c:pt>
                <c:pt idx="13">
                  <c:v>0.20300000000000001</c:v>
                </c:pt>
                <c:pt idx="14">
                  <c:v>0.218</c:v>
                </c:pt>
                <c:pt idx="15">
                  <c:v>0.23400000000000001</c:v>
                </c:pt>
                <c:pt idx="16">
                  <c:v>0.249</c:v>
                </c:pt>
                <c:pt idx="17">
                  <c:v>0.26500000000000001</c:v>
                </c:pt>
                <c:pt idx="18">
                  <c:v>0.28100000000000003</c:v>
                </c:pt>
                <c:pt idx="19">
                  <c:v>0.29599999999999999</c:v>
                </c:pt>
                <c:pt idx="20">
                  <c:v>0.312</c:v>
                </c:pt>
                <c:pt idx="21">
                  <c:v>0.32700000000000001</c:v>
                </c:pt>
                <c:pt idx="22">
                  <c:v>0.34300000000000003</c:v>
                </c:pt>
                <c:pt idx="23">
                  <c:v>0.35899999999999999</c:v>
                </c:pt>
                <c:pt idx="24">
                  <c:v>0.374</c:v>
                </c:pt>
                <c:pt idx="25">
                  <c:v>0.39</c:v>
                </c:pt>
                <c:pt idx="26">
                  <c:v>0.40500000000000003</c:v>
                </c:pt>
                <c:pt idx="27">
                  <c:v>0.42099999999999999</c:v>
                </c:pt>
                <c:pt idx="28">
                  <c:v>0.437</c:v>
                </c:pt>
                <c:pt idx="29">
                  <c:v>0.45200000000000001</c:v>
                </c:pt>
                <c:pt idx="30">
                  <c:v>0.46800000000000003</c:v>
                </c:pt>
                <c:pt idx="31">
                  <c:v>0.48299999999999998</c:v>
                </c:pt>
                <c:pt idx="32">
                  <c:v>0.499</c:v>
                </c:pt>
                <c:pt idx="33">
                  <c:v>0.51500000000000001</c:v>
                </c:pt>
                <c:pt idx="34">
                  <c:v>0.53</c:v>
                </c:pt>
                <c:pt idx="35">
                  <c:v>0.54600000000000004</c:v>
                </c:pt>
                <c:pt idx="36">
                  <c:v>0.56100000000000005</c:v>
                </c:pt>
                <c:pt idx="37">
                  <c:v>0.57700000000000096</c:v>
                </c:pt>
                <c:pt idx="38">
                  <c:v>0.59299999999999997</c:v>
                </c:pt>
                <c:pt idx="39">
                  <c:v>0.60799999999999998</c:v>
                </c:pt>
                <c:pt idx="40">
                  <c:v>0.624</c:v>
                </c:pt>
                <c:pt idx="41">
                  <c:v>0.63900000000000101</c:v>
                </c:pt>
                <c:pt idx="42">
                  <c:v>0.65500000000000103</c:v>
                </c:pt>
                <c:pt idx="43">
                  <c:v>0.67100000000000104</c:v>
                </c:pt>
                <c:pt idx="44">
                  <c:v>0.68600000000000005</c:v>
                </c:pt>
                <c:pt idx="45">
                  <c:v>0.70199999999999996</c:v>
                </c:pt>
                <c:pt idx="46">
                  <c:v>0.71699999999999997</c:v>
                </c:pt>
                <c:pt idx="47">
                  <c:v>0.73299999999999998</c:v>
                </c:pt>
                <c:pt idx="48">
                  <c:v>0.749</c:v>
                </c:pt>
                <c:pt idx="49">
                  <c:v>0.76400000000000101</c:v>
                </c:pt>
                <c:pt idx="50">
                  <c:v>0.78</c:v>
                </c:pt>
                <c:pt idx="51">
                  <c:v>0.79500000000000004</c:v>
                </c:pt>
                <c:pt idx="52">
                  <c:v>0.81100000000000005</c:v>
                </c:pt>
                <c:pt idx="53">
                  <c:v>0.82699999999999996</c:v>
                </c:pt>
                <c:pt idx="54">
                  <c:v>0.84199999999999997</c:v>
                </c:pt>
                <c:pt idx="55">
                  <c:v>0.85799999999999998</c:v>
                </c:pt>
                <c:pt idx="56">
                  <c:v>0.873000000000001</c:v>
                </c:pt>
                <c:pt idx="57">
                  <c:v>0.88900000000000001</c:v>
                </c:pt>
                <c:pt idx="58">
                  <c:v>0.90500000000000003</c:v>
                </c:pt>
                <c:pt idx="59">
                  <c:v>0.92</c:v>
                </c:pt>
                <c:pt idx="60">
                  <c:v>0.93600000000000005</c:v>
                </c:pt>
                <c:pt idx="61">
                  <c:v>0.95099999999999996</c:v>
                </c:pt>
                <c:pt idx="62">
                  <c:v>0.96699999999999997</c:v>
                </c:pt>
                <c:pt idx="63">
                  <c:v>0.98299999999999998</c:v>
                </c:pt>
                <c:pt idx="64">
                  <c:v>0.998</c:v>
                </c:pt>
                <c:pt idx="65">
                  <c:v>1.014</c:v>
                </c:pt>
                <c:pt idx="66">
                  <c:v>1.028999999999999</c:v>
                </c:pt>
                <c:pt idx="67">
                  <c:v>1.044999999999999</c:v>
                </c:pt>
                <c:pt idx="68">
                  <c:v>1.0609999999999991</c:v>
                </c:pt>
                <c:pt idx="69">
                  <c:v>1.0760000000000001</c:v>
                </c:pt>
                <c:pt idx="70">
                  <c:v>1.0920000000000001</c:v>
                </c:pt>
                <c:pt idx="71">
                  <c:v>1.107</c:v>
                </c:pt>
                <c:pt idx="72">
                  <c:v>1.123</c:v>
                </c:pt>
                <c:pt idx="73">
                  <c:v>1.139</c:v>
                </c:pt>
                <c:pt idx="74">
                  <c:v>1.153999999999999</c:v>
                </c:pt>
                <c:pt idx="75">
                  <c:v>1.170000000000001</c:v>
                </c:pt>
                <c:pt idx="76">
                  <c:v>1.1850000000000001</c:v>
                </c:pt>
                <c:pt idx="77">
                  <c:v>1.200999999999999</c:v>
                </c:pt>
                <c:pt idx="78">
                  <c:v>1.216999999999999</c:v>
                </c:pt>
                <c:pt idx="79">
                  <c:v>1.232</c:v>
                </c:pt>
                <c:pt idx="80">
                  <c:v>1.248</c:v>
                </c:pt>
                <c:pt idx="81">
                  <c:v>1.262999999999999</c:v>
                </c:pt>
                <c:pt idx="82">
                  <c:v>1.278999999999999</c:v>
                </c:pt>
                <c:pt idx="83">
                  <c:v>1.294999999999999</c:v>
                </c:pt>
                <c:pt idx="84">
                  <c:v>1.31</c:v>
                </c:pt>
                <c:pt idx="85">
                  <c:v>1.3260000000000001</c:v>
                </c:pt>
                <c:pt idx="86">
                  <c:v>1.341</c:v>
                </c:pt>
                <c:pt idx="87">
                  <c:v>1.357</c:v>
                </c:pt>
                <c:pt idx="88">
                  <c:v>1.373</c:v>
                </c:pt>
                <c:pt idx="89">
                  <c:v>1.387999999999999</c:v>
                </c:pt>
                <c:pt idx="90">
                  <c:v>1.403999999999997</c:v>
                </c:pt>
                <c:pt idx="91">
                  <c:v>1.4189999999999989</c:v>
                </c:pt>
                <c:pt idx="92">
                  <c:v>1.4349999999999989</c:v>
                </c:pt>
                <c:pt idx="93">
                  <c:v>1.450999999999999</c:v>
                </c:pt>
                <c:pt idx="94">
                  <c:v>1.466</c:v>
                </c:pt>
                <c:pt idx="95">
                  <c:v>1.482</c:v>
                </c:pt>
                <c:pt idx="96">
                  <c:v>1.496999999999999</c:v>
                </c:pt>
                <c:pt idx="97">
                  <c:v>1.512999999999999</c:v>
                </c:pt>
                <c:pt idx="98">
                  <c:v>1.528999999999999</c:v>
                </c:pt>
                <c:pt idx="99">
                  <c:v>1.544</c:v>
                </c:pt>
                <c:pt idx="100">
                  <c:v>1.56</c:v>
                </c:pt>
                <c:pt idx="101">
                  <c:v>1.575</c:v>
                </c:pt>
                <c:pt idx="102">
                  <c:v>1.591</c:v>
                </c:pt>
                <c:pt idx="103">
                  <c:v>1.607</c:v>
                </c:pt>
                <c:pt idx="104">
                  <c:v>1.6220000000000001</c:v>
                </c:pt>
                <c:pt idx="105">
                  <c:v>1.637999999999999</c:v>
                </c:pt>
                <c:pt idx="106">
                  <c:v>1.653</c:v>
                </c:pt>
                <c:pt idx="107">
                  <c:v>1.669</c:v>
                </c:pt>
                <c:pt idx="108">
                  <c:v>1.6850000000000001</c:v>
                </c:pt>
                <c:pt idx="109">
                  <c:v>1.7</c:v>
                </c:pt>
                <c:pt idx="110">
                  <c:v>1.716</c:v>
                </c:pt>
                <c:pt idx="111">
                  <c:v>1.730999999999999</c:v>
                </c:pt>
                <c:pt idx="112">
                  <c:v>1.746999999999999</c:v>
                </c:pt>
                <c:pt idx="113">
                  <c:v>1.762999999999999</c:v>
                </c:pt>
                <c:pt idx="114">
                  <c:v>1.778</c:v>
                </c:pt>
                <c:pt idx="115">
                  <c:v>1.794</c:v>
                </c:pt>
                <c:pt idx="116">
                  <c:v>1.8089999999999991</c:v>
                </c:pt>
                <c:pt idx="117">
                  <c:v>1.825</c:v>
                </c:pt>
                <c:pt idx="118">
                  <c:v>1.841</c:v>
                </c:pt>
                <c:pt idx="119">
                  <c:v>1.8560000000000001</c:v>
                </c:pt>
                <c:pt idx="120">
                  <c:v>1.8720000000000001</c:v>
                </c:pt>
                <c:pt idx="121">
                  <c:v>1.887</c:v>
                </c:pt>
                <c:pt idx="122">
                  <c:v>1.903</c:v>
                </c:pt>
                <c:pt idx="123">
                  <c:v>1.919</c:v>
                </c:pt>
                <c:pt idx="124">
                  <c:v>1.9339999999999991</c:v>
                </c:pt>
                <c:pt idx="125">
                  <c:v>1.9500000000000011</c:v>
                </c:pt>
                <c:pt idx="126">
                  <c:v>1.9650000000000001</c:v>
                </c:pt>
                <c:pt idx="127">
                  <c:v>1.9810000000000001</c:v>
                </c:pt>
                <c:pt idx="128">
                  <c:v>1.9970000000000001</c:v>
                </c:pt>
                <c:pt idx="129">
                  <c:v>2.0119999999999991</c:v>
                </c:pt>
                <c:pt idx="130">
                  <c:v>2.028</c:v>
                </c:pt>
                <c:pt idx="131">
                  <c:v>2.0430000000000001</c:v>
                </c:pt>
                <c:pt idx="132">
                  <c:v>2.0590000000000002</c:v>
                </c:pt>
                <c:pt idx="133">
                  <c:v>2.0750000000000002</c:v>
                </c:pt>
                <c:pt idx="134">
                  <c:v>2.09</c:v>
                </c:pt>
                <c:pt idx="135">
                  <c:v>2.1059999999999999</c:v>
                </c:pt>
                <c:pt idx="136">
                  <c:v>2.121</c:v>
                </c:pt>
                <c:pt idx="137">
                  <c:v>2.137</c:v>
                </c:pt>
                <c:pt idx="138">
                  <c:v>2.153</c:v>
                </c:pt>
                <c:pt idx="139">
                  <c:v>2.1680000000000001</c:v>
                </c:pt>
                <c:pt idx="140">
                  <c:v>2.1840000000000002</c:v>
                </c:pt>
                <c:pt idx="141">
                  <c:v>2.1989999999999998</c:v>
                </c:pt>
                <c:pt idx="142">
                  <c:v>2.2149999999999999</c:v>
                </c:pt>
                <c:pt idx="143">
                  <c:v>2.2309999999999999</c:v>
                </c:pt>
                <c:pt idx="144">
                  <c:v>2.246</c:v>
                </c:pt>
                <c:pt idx="145">
                  <c:v>2.262</c:v>
                </c:pt>
                <c:pt idx="146">
                  <c:v>2.2770000000000001</c:v>
                </c:pt>
                <c:pt idx="147">
                  <c:v>2.2930000000000001</c:v>
                </c:pt>
                <c:pt idx="148">
                  <c:v>2.3090000000000002</c:v>
                </c:pt>
                <c:pt idx="149">
                  <c:v>2.3239999999999998</c:v>
                </c:pt>
                <c:pt idx="150">
                  <c:v>2.34</c:v>
                </c:pt>
                <c:pt idx="151">
                  <c:v>2.3549999999999982</c:v>
                </c:pt>
                <c:pt idx="152">
                  <c:v>2.3709999999999991</c:v>
                </c:pt>
              </c:numCache>
            </c:numRef>
          </c:xVal>
          <c:yVal>
            <c:numRef>
              <c:f>Feuil8!$I$2:$I$606</c:f>
              <c:numCache>
                <c:formatCode>General</c:formatCode>
                <c:ptCount val="605"/>
                <c:pt idx="0">
                  <c:v>0</c:v>
                </c:pt>
                <c:pt idx="1">
                  <c:v>8.8800000000000101E-2</c:v>
                </c:pt>
                <c:pt idx="2">
                  <c:v>0.35520000000000002</c:v>
                </c:pt>
                <c:pt idx="3">
                  <c:v>0.62160000000000104</c:v>
                </c:pt>
                <c:pt idx="4">
                  <c:v>0.93240000000000001</c:v>
                </c:pt>
                <c:pt idx="5">
                  <c:v>1.243199999999999</c:v>
                </c:pt>
                <c:pt idx="6">
                  <c:v>1.554</c:v>
                </c:pt>
                <c:pt idx="7">
                  <c:v>1.8648</c:v>
                </c:pt>
                <c:pt idx="8">
                  <c:v>2.2200000000000002</c:v>
                </c:pt>
                <c:pt idx="9">
                  <c:v>2.5308000000000002</c:v>
                </c:pt>
                <c:pt idx="10">
                  <c:v>2.8860000000000001</c:v>
                </c:pt>
                <c:pt idx="11">
                  <c:v>3.2412000000000001</c:v>
                </c:pt>
                <c:pt idx="12">
                  <c:v>3.6408</c:v>
                </c:pt>
                <c:pt idx="13">
                  <c:v>3.9959999999999991</c:v>
                </c:pt>
                <c:pt idx="14">
                  <c:v>4.3956</c:v>
                </c:pt>
                <c:pt idx="15">
                  <c:v>4.7507999999999999</c:v>
                </c:pt>
                <c:pt idx="16">
                  <c:v>5.1503999999999994</c:v>
                </c:pt>
                <c:pt idx="17">
                  <c:v>5.55</c:v>
                </c:pt>
                <c:pt idx="18">
                  <c:v>5.9052000000000016</c:v>
                </c:pt>
                <c:pt idx="19">
                  <c:v>6.3047999999999966</c:v>
                </c:pt>
                <c:pt idx="20">
                  <c:v>6.7044000000000006</c:v>
                </c:pt>
                <c:pt idx="21">
                  <c:v>7.1039999999999974</c:v>
                </c:pt>
                <c:pt idx="22">
                  <c:v>7.5036000000000014</c:v>
                </c:pt>
                <c:pt idx="23">
                  <c:v>7.9032000000000044</c:v>
                </c:pt>
                <c:pt idx="24">
                  <c:v>8.3028000000000048</c:v>
                </c:pt>
                <c:pt idx="25">
                  <c:v>8.7024000000000008</c:v>
                </c:pt>
                <c:pt idx="26">
                  <c:v>9.0576000000000008</c:v>
                </c:pt>
                <c:pt idx="27">
                  <c:v>9.4572000000000003</c:v>
                </c:pt>
                <c:pt idx="28">
                  <c:v>9.8568000000000104</c:v>
                </c:pt>
                <c:pt idx="29">
                  <c:v>10.25640000000001</c:v>
                </c:pt>
                <c:pt idx="30">
                  <c:v>10.611599999999999</c:v>
                </c:pt>
                <c:pt idx="31">
                  <c:v>11.011200000000001</c:v>
                </c:pt>
                <c:pt idx="32">
                  <c:v>11.4108</c:v>
                </c:pt>
                <c:pt idx="33">
                  <c:v>11.766</c:v>
                </c:pt>
                <c:pt idx="34">
                  <c:v>12.16560000000001</c:v>
                </c:pt>
                <c:pt idx="35">
                  <c:v>12.565200000000001</c:v>
                </c:pt>
                <c:pt idx="36">
                  <c:v>12.9648</c:v>
                </c:pt>
                <c:pt idx="37">
                  <c:v>13.32</c:v>
                </c:pt>
                <c:pt idx="38">
                  <c:v>13.7196</c:v>
                </c:pt>
                <c:pt idx="39">
                  <c:v>14.119199999999999</c:v>
                </c:pt>
                <c:pt idx="40">
                  <c:v>14.518800000000001</c:v>
                </c:pt>
                <c:pt idx="41">
                  <c:v>14.874000000000001</c:v>
                </c:pt>
                <c:pt idx="42">
                  <c:v>15.2736</c:v>
                </c:pt>
                <c:pt idx="43">
                  <c:v>15.6732</c:v>
                </c:pt>
                <c:pt idx="44">
                  <c:v>16.072800000000001</c:v>
                </c:pt>
                <c:pt idx="45">
                  <c:v>16.472399999999979</c:v>
                </c:pt>
                <c:pt idx="46">
                  <c:v>16.872</c:v>
                </c:pt>
                <c:pt idx="47">
                  <c:v>17.271599999999989</c:v>
                </c:pt>
                <c:pt idx="48">
                  <c:v>17.715599999999998</c:v>
                </c:pt>
                <c:pt idx="49">
                  <c:v>18.115200000000009</c:v>
                </c:pt>
                <c:pt idx="50">
                  <c:v>18.514800000000019</c:v>
                </c:pt>
                <c:pt idx="51">
                  <c:v>18.87</c:v>
                </c:pt>
                <c:pt idx="52">
                  <c:v>19.269599999999979</c:v>
                </c:pt>
                <c:pt idx="53">
                  <c:v>19.6692</c:v>
                </c:pt>
                <c:pt idx="54">
                  <c:v>20.11320000000002</c:v>
                </c:pt>
                <c:pt idx="55">
                  <c:v>20.51280000000002</c:v>
                </c:pt>
                <c:pt idx="56">
                  <c:v>20.912400000000002</c:v>
                </c:pt>
                <c:pt idx="57">
                  <c:v>21.312000000000001</c:v>
                </c:pt>
                <c:pt idx="58">
                  <c:v>21.711600000000001</c:v>
                </c:pt>
                <c:pt idx="59">
                  <c:v>22.111200000000022</c:v>
                </c:pt>
                <c:pt idx="60">
                  <c:v>22.510800000000021</c:v>
                </c:pt>
                <c:pt idx="61">
                  <c:v>22.910399999999999</c:v>
                </c:pt>
                <c:pt idx="62">
                  <c:v>23.31000000000002</c:v>
                </c:pt>
                <c:pt idx="63">
                  <c:v>23.709599999999998</c:v>
                </c:pt>
                <c:pt idx="64">
                  <c:v>24.153600000000001</c:v>
                </c:pt>
                <c:pt idx="65">
                  <c:v>24.5532</c:v>
                </c:pt>
                <c:pt idx="66">
                  <c:v>24.9528</c:v>
                </c:pt>
                <c:pt idx="67">
                  <c:v>25.39680000000002</c:v>
                </c:pt>
                <c:pt idx="68">
                  <c:v>25.796399999999998</c:v>
                </c:pt>
                <c:pt idx="69">
                  <c:v>26.196000000000009</c:v>
                </c:pt>
                <c:pt idx="70">
                  <c:v>26.59559999999998</c:v>
                </c:pt>
                <c:pt idx="71">
                  <c:v>26.995199999999979</c:v>
                </c:pt>
                <c:pt idx="72">
                  <c:v>27.4392</c:v>
                </c:pt>
                <c:pt idx="73">
                  <c:v>27.83880000000002</c:v>
                </c:pt>
                <c:pt idx="74">
                  <c:v>28.238399999999999</c:v>
                </c:pt>
                <c:pt idx="75">
                  <c:v>28.638000000000009</c:v>
                </c:pt>
                <c:pt idx="76">
                  <c:v>29.037600000000001</c:v>
                </c:pt>
                <c:pt idx="77">
                  <c:v>29.437200000000001</c:v>
                </c:pt>
                <c:pt idx="78">
                  <c:v>29.836800000000022</c:v>
                </c:pt>
                <c:pt idx="79">
                  <c:v>30.2364</c:v>
                </c:pt>
                <c:pt idx="80">
                  <c:v>30.636000000000021</c:v>
                </c:pt>
                <c:pt idx="81">
                  <c:v>31.035599999999999</c:v>
                </c:pt>
                <c:pt idx="82">
                  <c:v>31.39080000000002</c:v>
                </c:pt>
                <c:pt idx="83">
                  <c:v>31.790400000000002</c:v>
                </c:pt>
                <c:pt idx="84">
                  <c:v>32.190000000000012</c:v>
                </c:pt>
                <c:pt idx="85">
                  <c:v>32.589599999999997</c:v>
                </c:pt>
                <c:pt idx="86">
                  <c:v>32.989199999999997</c:v>
                </c:pt>
                <c:pt idx="87">
                  <c:v>33.388800000000003</c:v>
                </c:pt>
                <c:pt idx="88">
                  <c:v>33.788400000000003</c:v>
                </c:pt>
                <c:pt idx="89">
                  <c:v>34.188000000000002</c:v>
                </c:pt>
                <c:pt idx="90">
                  <c:v>34.587600000000002</c:v>
                </c:pt>
                <c:pt idx="91">
                  <c:v>34.987200000000001</c:v>
                </c:pt>
                <c:pt idx="92">
                  <c:v>35.386800000000001</c:v>
                </c:pt>
                <c:pt idx="93">
                  <c:v>35.7864</c:v>
                </c:pt>
                <c:pt idx="94">
                  <c:v>36.186</c:v>
                </c:pt>
                <c:pt idx="95">
                  <c:v>36.630000000000003</c:v>
                </c:pt>
                <c:pt idx="96">
                  <c:v>37.029600000000002</c:v>
                </c:pt>
                <c:pt idx="97">
                  <c:v>37.429200000000002</c:v>
                </c:pt>
                <c:pt idx="98">
                  <c:v>37.828800000000001</c:v>
                </c:pt>
                <c:pt idx="99">
                  <c:v>38.228400000000029</c:v>
                </c:pt>
                <c:pt idx="100">
                  <c:v>38.672400000000003</c:v>
                </c:pt>
                <c:pt idx="101">
                  <c:v>39.072000000000003</c:v>
                </c:pt>
                <c:pt idx="102">
                  <c:v>39.516000000000012</c:v>
                </c:pt>
                <c:pt idx="103">
                  <c:v>39.915599999999998</c:v>
                </c:pt>
                <c:pt idx="104">
                  <c:v>40.315199999999997</c:v>
                </c:pt>
                <c:pt idx="105">
                  <c:v>40.7592</c:v>
                </c:pt>
                <c:pt idx="106">
                  <c:v>41.158800000000006</c:v>
                </c:pt>
                <c:pt idx="107">
                  <c:v>41.558400000000013</c:v>
                </c:pt>
                <c:pt idx="108">
                  <c:v>42.002400000000002</c:v>
                </c:pt>
                <c:pt idx="109">
                  <c:v>42.402000000000001</c:v>
                </c:pt>
                <c:pt idx="110">
                  <c:v>42.845999999999997</c:v>
                </c:pt>
                <c:pt idx="111">
                  <c:v>43.245600000000003</c:v>
                </c:pt>
                <c:pt idx="112">
                  <c:v>43.645200000000003</c:v>
                </c:pt>
                <c:pt idx="113">
                  <c:v>44.089200000000012</c:v>
                </c:pt>
                <c:pt idx="114">
                  <c:v>44.488799999999998</c:v>
                </c:pt>
                <c:pt idx="115">
                  <c:v>44.9328</c:v>
                </c:pt>
                <c:pt idx="116">
                  <c:v>45.3324</c:v>
                </c:pt>
                <c:pt idx="117">
                  <c:v>45.732000000000028</c:v>
                </c:pt>
                <c:pt idx="118">
                  <c:v>46.176000000000002</c:v>
                </c:pt>
                <c:pt idx="119">
                  <c:v>46.575600000000001</c:v>
                </c:pt>
                <c:pt idx="120">
                  <c:v>47.019599999999997</c:v>
                </c:pt>
                <c:pt idx="121">
                  <c:v>47.419199999999996</c:v>
                </c:pt>
                <c:pt idx="122">
                  <c:v>47.863200000000013</c:v>
                </c:pt>
                <c:pt idx="123">
                  <c:v>48.262800000000013</c:v>
                </c:pt>
                <c:pt idx="124">
                  <c:v>48.662400000000012</c:v>
                </c:pt>
                <c:pt idx="125">
                  <c:v>49.106400000000001</c:v>
                </c:pt>
                <c:pt idx="126">
                  <c:v>49.506</c:v>
                </c:pt>
                <c:pt idx="127">
                  <c:v>49.9056</c:v>
                </c:pt>
                <c:pt idx="128">
                  <c:v>50.305200000000013</c:v>
                </c:pt>
                <c:pt idx="129">
                  <c:v>50.749200000000002</c:v>
                </c:pt>
                <c:pt idx="130">
                  <c:v>51.104400000000012</c:v>
                </c:pt>
                <c:pt idx="131">
                  <c:v>51.459600000000002</c:v>
                </c:pt>
                <c:pt idx="132">
                  <c:v>51.770400000000002</c:v>
                </c:pt>
                <c:pt idx="133">
                  <c:v>52.081200000000003</c:v>
                </c:pt>
                <c:pt idx="134">
                  <c:v>52.3476</c:v>
                </c:pt>
                <c:pt idx="135">
                  <c:v>52.6584</c:v>
                </c:pt>
                <c:pt idx="136">
                  <c:v>52.880400000000002</c:v>
                </c:pt>
                <c:pt idx="137">
                  <c:v>53.146800000000013</c:v>
                </c:pt>
                <c:pt idx="138">
                  <c:v>53.324399999999997</c:v>
                </c:pt>
                <c:pt idx="139">
                  <c:v>53.502000000000002</c:v>
                </c:pt>
                <c:pt idx="140">
                  <c:v>53.679600000000001</c:v>
                </c:pt>
                <c:pt idx="141">
                  <c:v>53.812800000000003</c:v>
                </c:pt>
                <c:pt idx="142">
                  <c:v>53.946000000000012</c:v>
                </c:pt>
                <c:pt idx="143">
                  <c:v>54.0792</c:v>
                </c:pt>
                <c:pt idx="144">
                  <c:v>54.168000000000013</c:v>
                </c:pt>
                <c:pt idx="145">
                  <c:v>54.256800000000013</c:v>
                </c:pt>
                <c:pt idx="146">
                  <c:v>54.301200000000001</c:v>
                </c:pt>
                <c:pt idx="147">
                  <c:v>54.301200000000001</c:v>
                </c:pt>
                <c:pt idx="148">
                  <c:v>54.301200000000001</c:v>
                </c:pt>
                <c:pt idx="149">
                  <c:v>54.301200000000001</c:v>
                </c:pt>
                <c:pt idx="150">
                  <c:v>54.301200000000001</c:v>
                </c:pt>
                <c:pt idx="151">
                  <c:v>54.301200000000001</c:v>
                </c:pt>
                <c:pt idx="152">
                  <c:v>54.301200000000001</c:v>
                </c:pt>
              </c:numCache>
            </c:numRef>
          </c:yVal>
          <c:smooth val="0"/>
        </c:ser>
        <c:dLbls>
          <c:showLegendKey val="0"/>
          <c:showVal val="0"/>
          <c:showCatName val="0"/>
          <c:showSerName val="0"/>
          <c:showPercent val="0"/>
          <c:showBubbleSize val="0"/>
        </c:dLbls>
        <c:axId val="157787840"/>
        <c:axId val="157788416"/>
      </c:scatterChart>
      <c:valAx>
        <c:axId val="157787840"/>
        <c:scaling>
          <c:orientation val="minMax"/>
          <c:max val="2.5"/>
          <c:min val="1.9"/>
        </c:scaling>
        <c:delete val="0"/>
        <c:axPos val="b"/>
        <c:majorGridlines/>
        <c:minorGridlines/>
        <c:numFmt formatCode="General" sourceLinked="1"/>
        <c:majorTickMark val="out"/>
        <c:minorTickMark val="none"/>
        <c:tickLblPos val="nextTo"/>
        <c:crossAx val="157788416"/>
        <c:crosses val="autoZero"/>
        <c:crossBetween val="midCat"/>
      </c:valAx>
      <c:valAx>
        <c:axId val="157788416"/>
        <c:scaling>
          <c:orientation val="minMax"/>
          <c:min val="20"/>
        </c:scaling>
        <c:delete val="0"/>
        <c:axPos val="l"/>
        <c:majorGridlines/>
        <c:minorGridlines/>
        <c:numFmt formatCode="General" sourceLinked="1"/>
        <c:majorTickMark val="out"/>
        <c:minorTickMark val="none"/>
        <c:tickLblPos val="nextTo"/>
        <c:crossAx val="157787840"/>
        <c:crosses val="autoZero"/>
        <c:crossBetween val="midCat"/>
        <c:minorUnit val="0.5"/>
      </c:valAx>
    </c:plotArea>
    <c:plotVisOnly val="1"/>
    <c:dispBlanksAs val="gap"/>
    <c:showDLblsOverMax val="0"/>
  </c:chart>
  <c:spPr>
    <a:noFill/>
  </c:spPr>
  <c:externalData r:id="rId1">
    <c:autoUpdate val="0"/>
  </c:externalData>
  <c:userShapes r:id="rId2"/>
</c:chartSpace>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561404AC-51A5-470C-A83A-96EBF48A4474}" type="doc">
      <dgm:prSet loTypeId="urn:microsoft.com/office/officeart/2005/8/layout/radial1" loCatId="cycle" qsTypeId="urn:microsoft.com/office/officeart/2005/8/quickstyle/simple3" qsCatId="simple" csTypeId="urn:microsoft.com/office/officeart/2005/8/colors/accent0_1" csCatId="mainScheme" phldr="1"/>
      <dgm:spPr/>
      <dgm:t>
        <a:bodyPr/>
        <a:lstStyle/>
        <a:p>
          <a:endParaRPr lang="fr-FR"/>
        </a:p>
      </dgm:t>
    </dgm:pt>
    <dgm:pt modelId="{567CA6A8-9ADE-4714-9C71-B92E8BA0A5EE}">
      <dgm:prSet phldrT="[Texte]" custT="1"/>
      <dgm:spPr/>
      <dgm:t>
        <a:bodyPr tIns="108000" rIns="0" bIns="0"/>
        <a:lstStyle/>
        <a:p>
          <a:r>
            <a:rPr lang="fr-FR" sz="1200">
              <a:latin typeface="Arial" pitchFamily="34" charset="0"/>
              <a:cs typeface="Arial" pitchFamily="34" charset="0"/>
            </a:rPr>
            <a:t>          SCOOBA</a:t>
          </a:r>
        </a:p>
        <a:p>
          <a:r>
            <a:rPr lang="fr-FR" sz="1200">
              <a:latin typeface="Arial" pitchFamily="34" charset="0"/>
              <a:cs typeface="Arial" pitchFamily="34" charset="0"/>
            </a:rPr>
            <a:t>      385</a:t>
          </a:r>
        </a:p>
      </dgm:t>
    </dgm:pt>
    <dgm:pt modelId="{31FE08BA-04DA-4637-BD46-7AD7720A6F9F}" type="parTrans" cxnId="{67371F9C-6108-4187-B4F6-823EFA0EF3D9}">
      <dgm:prSet/>
      <dgm:spPr/>
      <dgm:t>
        <a:bodyPr/>
        <a:lstStyle/>
        <a:p>
          <a:endParaRPr lang="fr-FR"/>
        </a:p>
      </dgm:t>
    </dgm:pt>
    <dgm:pt modelId="{A7635C47-2D32-4894-A6E4-281EA90477AB}" type="sibTrans" cxnId="{67371F9C-6108-4187-B4F6-823EFA0EF3D9}">
      <dgm:prSet/>
      <dgm:spPr/>
      <dgm:t>
        <a:bodyPr/>
        <a:lstStyle/>
        <a:p>
          <a:endParaRPr lang="fr-FR"/>
        </a:p>
      </dgm:t>
    </dgm:pt>
    <dgm:pt modelId="{8966CCAB-2AF8-41FD-90F1-0E7570F19F09}">
      <dgm:prSet phldrT="[Texte]" custT="1"/>
      <dgm:spPr/>
      <dgm:t>
        <a:bodyPr/>
        <a:lstStyle/>
        <a:p>
          <a:r>
            <a:rPr lang="fr-FR" sz="1200">
              <a:latin typeface="Arial" pitchFamily="34" charset="0"/>
              <a:cs typeface="Arial" pitchFamily="34" charset="0"/>
            </a:rPr>
            <a:t>surface à nettoyer</a:t>
          </a:r>
        </a:p>
      </dgm:t>
    </dgm:pt>
    <dgm:pt modelId="{D99F4761-82C7-4089-906F-506A42A3DCE9}" type="parTrans" cxnId="{A0649F92-3995-44DA-A24B-7A3D2ECA50A1}">
      <dgm:prSet/>
      <dgm:spPr/>
      <dgm:t>
        <a:bodyPr/>
        <a:lstStyle/>
        <a:p>
          <a:endParaRPr lang="fr-FR"/>
        </a:p>
      </dgm:t>
    </dgm:pt>
    <dgm:pt modelId="{D6F72402-313D-4504-AAD6-4FB8D804FC3D}" type="sibTrans" cxnId="{A0649F92-3995-44DA-A24B-7A3D2ECA50A1}">
      <dgm:prSet/>
      <dgm:spPr/>
      <dgm:t>
        <a:bodyPr/>
        <a:lstStyle/>
        <a:p>
          <a:endParaRPr lang="fr-FR"/>
        </a:p>
      </dgm:t>
    </dgm:pt>
    <dgm:pt modelId="{305D7291-D35F-4693-AC71-E7478207E422}">
      <dgm:prSet phldrT="[Texte]" custT="1"/>
      <dgm:spPr/>
      <dgm:t>
        <a:bodyPr/>
        <a:lstStyle/>
        <a:p>
          <a:r>
            <a:rPr lang="fr-FR" sz="1200">
              <a:latin typeface="Arial" pitchFamily="34" charset="0"/>
              <a:cs typeface="Arial" pitchFamily="34" charset="0"/>
            </a:rPr>
            <a:t>obstacles</a:t>
          </a:r>
        </a:p>
      </dgm:t>
    </dgm:pt>
    <dgm:pt modelId="{CAE2BC1C-62A9-4055-9F4D-BFA46C2F203D}" type="parTrans" cxnId="{CCF2CCF4-DAC4-4CEE-94D1-28E41E2CF944}">
      <dgm:prSet custT="1"/>
      <dgm:spPr/>
      <dgm:t>
        <a:bodyPr anchor="t" anchorCtr="0"/>
        <a:lstStyle/>
        <a:p>
          <a:r>
            <a:rPr lang="fr-FR" sz="1200">
              <a:latin typeface="Arial" pitchFamily="34" charset="0"/>
              <a:cs typeface="Arial" pitchFamily="34" charset="0"/>
            </a:rPr>
            <a:t>FS5</a:t>
          </a:r>
        </a:p>
      </dgm:t>
    </dgm:pt>
    <dgm:pt modelId="{7412A402-56BE-4A5B-9A99-BDFEB87766A0}" type="sibTrans" cxnId="{CCF2CCF4-DAC4-4CEE-94D1-28E41E2CF944}">
      <dgm:prSet/>
      <dgm:spPr/>
      <dgm:t>
        <a:bodyPr/>
        <a:lstStyle/>
        <a:p>
          <a:endParaRPr lang="fr-FR"/>
        </a:p>
      </dgm:t>
    </dgm:pt>
    <dgm:pt modelId="{9EF07C51-E336-4D9E-99A1-EEEE14699C19}">
      <dgm:prSet custT="1"/>
      <dgm:spPr/>
      <dgm:t>
        <a:bodyPr/>
        <a:lstStyle/>
        <a:p>
          <a:r>
            <a:rPr lang="fr-FR" sz="1200">
              <a:latin typeface="Arial" pitchFamily="34" charset="0"/>
              <a:cs typeface="Arial" pitchFamily="34" charset="0"/>
            </a:rPr>
            <a:t>utilisateur</a:t>
          </a:r>
        </a:p>
      </dgm:t>
    </dgm:pt>
    <dgm:pt modelId="{731ACFE0-4B58-4301-BCBF-37D6A457377B}" type="parTrans" cxnId="{5CB1843A-8154-4104-8771-D87204AECE2A}">
      <dgm:prSet custT="1"/>
      <dgm:spPr/>
      <dgm:t>
        <a:bodyPr anchor="t" anchorCtr="0"/>
        <a:lstStyle/>
        <a:p>
          <a:r>
            <a:rPr lang="fr-FR" sz="1200">
              <a:latin typeface="Arial" pitchFamily="34" charset="0"/>
              <a:cs typeface="Arial" pitchFamily="34" charset="0"/>
            </a:rPr>
            <a:t>FS1</a:t>
          </a:r>
        </a:p>
      </dgm:t>
    </dgm:pt>
    <dgm:pt modelId="{54585AC1-7A86-4A17-8D3D-B4CF0C3CA22D}" type="sibTrans" cxnId="{5CB1843A-8154-4104-8771-D87204AECE2A}">
      <dgm:prSet/>
      <dgm:spPr/>
      <dgm:t>
        <a:bodyPr/>
        <a:lstStyle/>
        <a:p>
          <a:endParaRPr lang="fr-FR"/>
        </a:p>
      </dgm:t>
    </dgm:pt>
    <dgm:pt modelId="{9C5ABD39-6A55-4596-AC08-FB4527C82657}">
      <dgm:prSet custT="1"/>
      <dgm:spPr/>
      <dgm:t>
        <a:bodyPr/>
        <a:lstStyle/>
        <a:p>
          <a:r>
            <a:rPr lang="fr-FR" sz="1200">
              <a:latin typeface="Arial" pitchFamily="34" charset="0"/>
              <a:cs typeface="Arial" pitchFamily="34" charset="0"/>
            </a:rPr>
            <a:t>saletés, tâches</a:t>
          </a:r>
        </a:p>
      </dgm:t>
    </dgm:pt>
    <dgm:pt modelId="{104A87A9-35AA-4479-803C-6A6278317616}" type="parTrans" cxnId="{8593DFCB-2223-4249-99C6-AD14B3E4B531}">
      <dgm:prSet custT="1"/>
      <dgm:spPr/>
      <dgm:t>
        <a:bodyPr anchor="t" anchorCtr="0"/>
        <a:lstStyle/>
        <a:p>
          <a:r>
            <a:rPr lang="fr-FR" sz="1200">
              <a:latin typeface="Arial" pitchFamily="34" charset="0"/>
              <a:cs typeface="Arial" pitchFamily="34" charset="0"/>
            </a:rPr>
            <a:t>FS2</a:t>
          </a:r>
        </a:p>
      </dgm:t>
    </dgm:pt>
    <dgm:pt modelId="{F63891D4-7464-4841-A72C-841520B594F8}" type="sibTrans" cxnId="{8593DFCB-2223-4249-99C6-AD14B3E4B531}">
      <dgm:prSet/>
      <dgm:spPr/>
      <dgm:t>
        <a:bodyPr/>
        <a:lstStyle/>
        <a:p>
          <a:endParaRPr lang="fr-FR"/>
        </a:p>
      </dgm:t>
    </dgm:pt>
    <dgm:pt modelId="{1ACF3BA7-A7E9-4805-976D-BD7840C09E66}">
      <dgm:prSet custT="1"/>
      <dgm:spPr/>
      <dgm:t>
        <a:bodyPr/>
        <a:lstStyle/>
        <a:p>
          <a:r>
            <a:rPr lang="fr-FR" sz="1200">
              <a:latin typeface="Arial" pitchFamily="34" charset="0"/>
              <a:cs typeface="Arial" pitchFamily="34" charset="0"/>
            </a:rPr>
            <a:t> solution nettoyante</a:t>
          </a:r>
        </a:p>
      </dgm:t>
    </dgm:pt>
    <dgm:pt modelId="{D8B7E022-14FC-40DE-9A80-B78C112407BD}" type="parTrans" cxnId="{10691D21-8D7E-4464-B7C4-AECF6ADCB85B}">
      <dgm:prSet custT="1"/>
      <dgm:spPr/>
      <dgm:t>
        <a:bodyPr anchor="t" anchorCtr="0"/>
        <a:lstStyle/>
        <a:p>
          <a:r>
            <a:rPr lang="fr-FR" sz="1200">
              <a:latin typeface="Arial" pitchFamily="34" charset="0"/>
              <a:cs typeface="Arial" pitchFamily="34" charset="0"/>
            </a:rPr>
            <a:t>FS3</a:t>
          </a:r>
        </a:p>
      </dgm:t>
    </dgm:pt>
    <dgm:pt modelId="{9782D8BC-7FF0-43DD-B959-444154101D68}" type="sibTrans" cxnId="{10691D21-8D7E-4464-B7C4-AECF6ADCB85B}">
      <dgm:prSet/>
      <dgm:spPr/>
      <dgm:t>
        <a:bodyPr/>
        <a:lstStyle/>
        <a:p>
          <a:endParaRPr lang="fr-FR"/>
        </a:p>
      </dgm:t>
    </dgm:pt>
    <dgm:pt modelId="{1E479697-17A1-452A-A741-D5C6434DE0D3}">
      <dgm:prSet phldrT="[Texte]" custT="1"/>
      <dgm:spPr/>
      <dgm:t>
        <a:bodyPr/>
        <a:lstStyle/>
        <a:p>
          <a:r>
            <a:rPr lang="fr-FR" sz="1200">
              <a:latin typeface="Arial" pitchFamily="34" charset="0"/>
              <a:cs typeface="Arial" pitchFamily="34" charset="0"/>
            </a:rPr>
            <a:t>  source d'énergie</a:t>
          </a:r>
        </a:p>
      </dgm:t>
    </dgm:pt>
    <dgm:pt modelId="{CA8A07E3-DACD-41DF-B5BD-A5C927C94112}" type="sibTrans" cxnId="{D7A43730-961F-4D7A-9CA1-D9270882D6AE}">
      <dgm:prSet/>
      <dgm:spPr/>
      <dgm:t>
        <a:bodyPr/>
        <a:lstStyle/>
        <a:p>
          <a:endParaRPr lang="fr-FR"/>
        </a:p>
      </dgm:t>
    </dgm:pt>
    <dgm:pt modelId="{24BA0A74-1300-40B9-9655-F0517E825506}" type="parTrans" cxnId="{D7A43730-961F-4D7A-9CA1-D9270882D6AE}">
      <dgm:prSet custT="1"/>
      <dgm:spPr/>
      <dgm:t>
        <a:bodyPr anchor="t" anchorCtr="0"/>
        <a:lstStyle/>
        <a:p>
          <a:r>
            <a:rPr lang="fr-FR" sz="1200">
              <a:latin typeface="Arial" pitchFamily="34" charset="0"/>
              <a:cs typeface="Arial" pitchFamily="34" charset="0"/>
            </a:rPr>
            <a:t>FS4</a:t>
          </a:r>
        </a:p>
      </dgm:t>
    </dgm:pt>
    <dgm:pt modelId="{5088D071-F320-48C5-8D0E-9BCC64F28802}" type="pres">
      <dgm:prSet presAssocID="{561404AC-51A5-470C-A83A-96EBF48A4474}" presName="cycle" presStyleCnt="0">
        <dgm:presLayoutVars>
          <dgm:chMax val="1"/>
          <dgm:dir/>
          <dgm:animLvl val="ctr"/>
          <dgm:resizeHandles val="exact"/>
        </dgm:presLayoutVars>
      </dgm:prSet>
      <dgm:spPr/>
      <dgm:t>
        <a:bodyPr/>
        <a:lstStyle/>
        <a:p>
          <a:endParaRPr lang="fr-FR"/>
        </a:p>
      </dgm:t>
    </dgm:pt>
    <dgm:pt modelId="{2AF3FEB4-0B30-4ECE-97B6-D09D4CBF5EBD}" type="pres">
      <dgm:prSet presAssocID="{567CA6A8-9ADE-4714-9C71-B92E8BA0A5EE}" presName="centerShape" presStyleLbl="node0" presStyleIdx="0" presStyleCnt="1" custScaleX="198126" custScaleY="68370" custLinFactNeighborX="-410" custLinFactNeighborY="-16825"/>
      <dgm:spPr/>
      <dgm:t>
        <a:bodyPr/>
        <a:lstStyle/>
        <a:p>
          <a:endParaRPr lang="fr-FR"/>
        </a:p>
      </dgm:t>
    </dgm:pt>
    <dgm:pt modelId="{CDC6BBE4-A2FB-417A-A73A-03CB7432424D}" type="pres">
      <dgm:prSet presAssocID="{D99F4761-82C7-4089-906F-506A42A3DCE9}" presName="Name9" presStyleLbl="parChTrans1D2" presStyleIdx="0" presStyleCnt="6"/>
      <dgm:spPr/>
      <dgm:t>
        <a:bodyPr/>
        <a:lstStyle/>
        <a:p>
          <a:endParaRPr lang="fr-FR"/>
        </a:p>
      </dgm:t>
    </dgm:pt>
    <dgm:pt modelId="{AC6C182F-33B1-4232-89F2-DC1C12EC2B1F}" type="pres">
      <dgm:prSet presAssocID="{D99F4761-82C7-4089-906F-506A42A3DCE9}" presName="connTx" presStyleLbl="parChTrans1D2" presStyleIdx="0" presStyleCnt="6"/>
      <dgm:spPr/>
      <dgm:t>
        <a:bodyPr/>
        <a:lstStyle/>
        <a:p>
          <a:endParaRPr lang="fr-FR"/>
        </a:p>
      </dgm:t>
    </dgm:pt>
    <dgm:pt modelId="{9193A284-8B57-4B21-97E6-EED278669F5F}" type="pres">
      <dgm:prSet presAssocID="{8966CCAB-2AF8-41FD-90F1-0E7570F19F09}" presName="node" presStyleLbl="node1" presStyleIdx="0" presStyleCnt="6" custScaleX="121073" custScaleY="67246" custRadScaleRad="118795" custRadScaleInc="-84658">
        <dgm:presLayoutVars>
          <dgm:bulletEnabled val="1"/>
        </dgm:presLayoutVars>
      </dgm:prSet>
      <dgm:spPr/>
      <dgm:t>
        <a:bodyPr/>
        <a:lstStyle/>
        <a:p>
          <a:endParaRPr lang="fr-FR"/>
        </a:p>
      </dgm:t>
    </dgm:pt>
    <dgm:pt modelId="{6253AEDD-DF86-45CC-89AE-DD60BBEC24C6}" type="pres">
      <dgm:prSet presAssocID="{24BA0A74-1300-40B9-9655-F0517E825506}" presName="Name9" presStyleLbl="parChTrans1D2" presStyleIdx="1" presStyleCnt="6"/>
      <dgm:spPr/>
      <dgm:t>
        <a:bodyPr/>
        <a:lstStyle/>
        <a:p>
          <a:endParaRPr lang="fr-FR"/>
        </a:p>
      </dgm:t>
    </dgm:pt>
    <dgm:pt modelId="{FA52BDED-967B-499E-8CA0-0B8615883584}" type="pres">
      <dgm:prSet presAssocID="{24BA0A74-1300-40B9-9655-F0517E825506}" presName="connTx" presStyleLbl="parChTrans1D2" presStyleIdx="1" presStyleCnt="6"/>
      <dgm:spPr/>
      <dgm:t>
        <a:bodyPr/>
        <a:lstStyle/>
        <a:p>
          <a:endParaRPr lang="fr-FR"/>
        </a:p>
      </dgm:t>
    </dgm:pt>
    <dgm:pt modelId="{38325CA2-4A88-416E-9889-A04D92BB00AD}" type="pres">
      <dgm:prSet presAssocID="{1E479697-17A1-452A-A741-D5C6434DE0D3}" presName="node" presStyleLbl="node1" presStyleIdx="1" presStyleCnt="6" custScaleX="206130" custScaleY="62370" custRadScaleRad="176596" custRadScaleInc="124716">
        <dgm:presLayoutVars>
          <dgm:bulletEnabled val="1"/>
        </dgm:presLayoutVars>
      </dgm:prSet>
      <dgm:spPr/>
      <dgm:t>
        <a:bodyPr/>
        <a:lstStyle/>
        <a:p>
          <a:endParaRPr lang="fr-FR"/>
        </a:p>
      </dgm:t>
    </dgm:pt>
    <dgm:pt modelId="{01F5D929-FFE5-425D-AA06-7711C41FA1C1}" type="pres">
      <dgm:prSet presAssocID="{CAE2BC1C-62A9-4055-9F4D-BFA46C2F203D}" presName="Name9" presStyleLbl="parChTrans1D2" presStyleIdx="2" presStyleCnt="6"/>
      <dgm:spPr/>
      <dgm:t>
        <a:bodyPr/>
        <a:lstStyle/>
        <a:p>
          <a:endParaRPr lang="fr-FR"/>
        </a:p>
      </dgm:t>
    </dgm:pt>
    <dgm:pt modelId="{4E7E6EF1-0DFA-41AD-8D24-40B8C3A3A67B}" type="pres">
      <dgm:prSet presAssocID="{CAE2BC1C-62A9-4055-9F4D-BFA46C2F203D}" presName="connTx" presStyleLbl="parChTrans1D2" presStyleIdx="2" presStyleCnt="6"/>
      <dgm:spPr/>
      <dgm:t>
        <a:bodyPr/>
        <a:lstStyle/>
        <a:p>
          <a:endParaRPr lang="fr-FR"/>
        </a:p>
      </dgm:t>
    </dgm:pt>
    <dgm:pt modelId="{80A4768A-8A9D-4550-9673-F6DA416C1D4A}" type="pres">
      <dgm:prSet presAssocID="{305D7291-D35F-4693-AC71-E7478207E422}" presName="node" presStyleLbl="node1" presStyleIdx="2" presStyleCnt="6" custScaleX="123733" custScaleY="55685" custRadScaleRad="187394" custRadScaleInc="-171678">
        <dgm:presLayoutVars>
          <dgm:bulletEnabled val="1"/>
        </dgm:presLayoutVars>
      </dgm:prSet>
      <dgm:spPr/>
      <dgm:t>
        <a:bodyPr/>
        <a:lstStyle/>
        <a:p>
          <a:endParaRPr lang="fr-FR"/>
        </a:p>
      </dgm:t>
    </dgm:pt>
    <dgm:pt modelId="{6DDF12F3-2034-4217-A2EB-046E4DE5FCE3}" type="pres">
      <dgm:prSet presAssocID="{731ACFE0-4B58-4301-BCBF-37D6A457377B}" presName="Name9" presStyleLbl="parChTrans1D2" presStyleIdx="3" presStyleCnt="6"/>
      <dgm:spPr/>
      <dgm:t>
        <a:bodyPr/>
        <a:lstStyle/>
        <a:p>
          <a:endParaRPr lang="fr-FR"/>
        </a:p>
      </dgm:t>
    </dgm:pt>
    <dgm:pt modelId="{0452D231-1FBD-4B06-90F8-C9E44C3AE5F8}" type="pres">
      <dgm:prSet presAssocID="{731ACFE0-4B58-4301-BCBF-37D6A457377B}" presName="connTx" presStyleLbl="parChTrans1D2" presStyleIdx="3" presStyleCnt="6"/>
      <dgm:spPr/>
      <dgm:t>
        <a:bodyPr/>
        <a:lstStyle/>
        <a:p>
          <a:endParaRPr lang="fr-FR"/>
        </a:p>
      </dgm:t>
    </dgm:pt>
    <dgm:pt modelId="{94A0F1CD-1FD8-4200-9EFC-D3A4DBBA9C56}" type="pres">
      <dgm:prSet presAssocID="{9EF07C51-E336-4D9E-99A1-EEEE14699C19}" presName="node" presStyleLbl="node1" presStyleIdx="3" presStyleCnt="6" custScaleX="130538" custScaleY="61315" custRadScaleRad="185325" custRadScaleInc="340321">
        <dgm:presLayoutVars>
          <dgm:bulletEnabled val="1"/>
        </dgm:presLayoutVars>
      </dgm:prSet>
      <dgm:spPr/>
      <dgm:t>
        <a:bodyPr/>
        <a:lstStyle/>
        <a:p>
          <a:endParaRPr lang="fr-FR"/>
        </a:p>
      </dgm:t>
    </dgm:pt>
    <dgm:pt modelId="{D7D08E26-C016-4B7A-A083-6F364ED8943D}" type="pres">
      <dgm:prSet presAssocID="{104A87A9-35AA-4479-803C-6A6278317616}" presName="Name9" presStyleLbl="parChTrans1D2" presStyleIdx="4" presStyleCnt="6"/>
      <dgm:spPr/>
      <dgm:t>
        <a:bodyPr/>
        <a:lstStyle/>
        <a:p>
          <a:endParaRPr lang="fr-FR"/>
        </a:p>
      </dgm:t>
    </dgm:pt>
    <dgm:pt modelId="{F340AF6B-F94B-449F-A032-72A5CDC2E097}" type="pres">
      <dgm:prSet presAssocID="{104A87A9-35AA-4479-803C-6A6278317616}" presName="connTx" presStyleLbl="parChTrans1D2" presStyleIdx="4" presStyleCnt="6"/>
      <dgm:spPr/>
      <dgm:t>
        <a:bodyPr/>
        <a:lstStyle/>
        <a:p>
          <a:endParaRPr lang="fr-FR"/>
        </a:p>
      </dgm:t>
    </dgm:pt>
    <dgm:pt modelId="{81F9C960-182D-4867-9960-0E0DB143F6CF}" type="pres">
      <dgm:prSet presAssocID="{9C5ABD39-6A55-4596-AC08-FB4527C82657}" presName="node" presStyleLbl="node1" presStyleIdx="4" presStyleCnt="6" custScaleX="105242" custScaleY="60844" custRadScaleRad="129388" custRadScaleInc="20219">
        <dgm:presLayoutVars>
          <dgm:bulletEnabled val="1"/>
        </dgm:presLayoutVars>
      </dgm:prSet>
      <dgm:spPr/>
      <dgm:t>
        <a:bodyPr/>
        <a:lstStyle/>
        <a:p>
          <a:endParaRPr lang="fr-FR"/>
        </a:p>
      </dgm:t>
    </dgm:pt>
    <dgm:pt modelId="{064D2A1B-213D-463C-B8FD-83CF4BCBC411}" type="pres">
      <dgm:prSet presAssocID="{D8B7E022-14FC-40DE-9A80-B78C112407BD}" presName="Name9" presStyleLbl="parChTrans1D2" presStyleIdx="5" presStyleCnt="6"/>
      <dgm:spPr/>
      <dgm:t>
        <a:bodyPr/>
        <a:lstStyle/>
        <a:p>
          <a:endParaRPr lang="fr-FR"/>
        </a:p>
      </dgm:t>
    </dgm:pt>
    <dgm:pt modelId="{1F05A6D4-9105-4B33-B52A-43C3741020B6}" type="pres">
      <dgm:prSet presAssocID="{D8B7E022-14FC-40DE-9A80-B78C112407BD}" presName="connTx" presStyleLbl="parChTrans1D2" presStyleIdx="5" presStyleCnt="6"/>
      <dgm:spPr/>
      <dgm:t>
        <a:bodyPr/>
        <a:lstStyle/>
        <a:p>
          <a:endParaRPr lang="fr-FR"/>
        </a:p>
      </dgm:t>
    </dgm:pt>
    <dgm:pt modelId="{5E7BB6EA-AB8A-4DFF-B26B-E28B2619C034}" type="pres">
      <dgm:prSet presAssocID="{1ACF3BA7-A7E9-4805-976D-BD7840C09E66}" presName="node" presStyleLbl="node1" presStyleIdx="5" presStyleCnt="6" custScaleX="141183" custScaleY="64192" custRadScaleRad="81908" custRadScaleInc="-498221">
        <dgm:presLayoutVars>
          <dgm:bulletEnabled val="1"/>
        </dgm:presLayoutVars>
      </dgm:prSet>
      <dgm:spPr/>
      <dgm:t>
        <a:bodyPr/>
        <a:lstStyle/>
        <a:p>
          <a:endParaRPr lang="fr-FR"/>
        </a:p>
      </dgm:t>
    </dgm:pt>
  </dgm:ptLst>
  <dgm:cxnLst>
    <dgm:cxn modelId="{414D5C42-E943-4AC5-BF2D-57CE918072A6}" type="presOf" srcId="{9C5ABD39-6A55-4596-AC08-FB4527C82657}" destId="{81F9C960-182D-4867-9960-0E0DB143F6CF}" srcOrd="0" destOrd="0" presId="urn:microsoft.com/office/officeart/2005/8/layout/radial1"/>
    <dgm:cxn modelId="{2ED46325-CB9F-4835-BC80-89E34A8D2109}" type="presOf" srcId="{9EF07C51-E336-4D9E-99A1-EEEE14699C19}" destId="{94A0F1CD-1FD8-4200-9EFC-D3A4DBBA9C56}" srcOrd="0" destOrd="0" presId="urn:microsoft.com/office/officeart/2005/8/layout/radial1"/>
    <dgm:cxn modelId="{C081850F-6E56-4115-B6AF-254572727F37}" type="presOf" srcId="{731ACFE0-4B58-4301-BCBF-37D6A457377B}" destId="{6DDF12F3-2034-4217-A2EB-046E4DE5FCE3}" srcOrd="0" destOrd="0" presId="urn:microsoft.com/office/officeart/2005/8/layout/radial1"/>
    <dgm:cxn modelId="{EA8E4318-001C-480D-B371-149D1297257D}" type="presOf" srcId="{24BA0A74-1300-40B9-9655-F0517E825506}" destId="{FA52BDED-967B-499E-8CA0-0B8615883584}" srcOrd="1" destOrd="0" presId="urn:microsoft.com/office/officeart/2005/8/layout/radial1"/>
    <dgm:cxn modelId="{81C49B2F-EB8A-4E5E-BCCF-F48FF263CA87}" type="presOf" srcId="{305D7291-D35F-4693-AC71-E7478207E422}" destId="{80A4768A-8A9D-4550-9673-F6DA416C1D4A}" srcOrd="0" destOrd="0" presId="urn:microsoft.com/office/officeart/2005/8/layout/radial1"/>
    <dgm:cxn modelId="{2A32D847-C5EA-4BEC-8D4A-8F90658A12C9}" type="presOf" srcId="{567CA6A8-9ADE-4714-9C71-B92E8BA0A5EE}" destId="{2AF3FEB4-0B30-4ECE-97B6-D09D4CBF5EBD}" srcOrd="0" destOrd="0" presId="urn:microsoft.com/office/officeart/2005/8/layout/radial1"/>
    <dgm:cxn modelId="{A0649F92-3995-44DA-A24B-7A3D2ECA50A1}" srcId="{567CA6A8-9ADE-4714-9C71-B92E8BA0A5EE}" destId="{8966CCAB-2AF8-41FD-90F1-0E7570F19F09}" srcOrd="0" destOrd="0" parTransId="{D99F4761-82C7-4089-906F-506A42A3DCE9}" sibTransId="{D6F72402-313D-4504-AAD6-4FB8D804FC3D}"/>
    <dgm:cxn modelId="{E125AB1A-1DD4-4E41-9A7D-F8B228C93A43}" type="presOf" srcId="{1ACF3BA7-A7E9-4805-976D-BD7840C09E66}" destId="{5E7BB6EA-AB8A-4DFF-B26B-E28B2619C034}" srcOrd="0" destOrd="0" presId="urn:microsoft.com/office/officeart/2005/8/layout/radial1"/>
    <dgm:cxn modelId="{4943BBB9-B29F-4D4E-8088-0BC0E4154CB0}" type="presOf" srcId="{561404AC-51A5-470C-A83A-96EBF48A4474}" destId="{5088D071-F320-48C5-8D0E-9BCC64F28802}" srcOrd="0" destOrd="0" presId="urn:microsoft.com/office/officeart/2005/8/layout/radial1"/>
    <dgm:cxn modelId="{859095F1-8B5A-4710-A9ED-C5D77BF512E7}" type="presOf" srcId="{104A87A9-35AA-4479-803C-6A6278317616}" destId="{D7D08E26-C016-4B7A-A083-6F364ED8943D}" srcOrd="0" destOrd="0" presId="urn:microsoft.com/office/officeart/2005/8/layout/radial1"/>
    <dgm:cxn modelId="{5CB1843A-8154-4104-8771-D87204AECE2A}" srcId="{567CA6A8-9ADE-4714-9C71-B92E8BA0A5EE}" destId="{9EF07C51-E336-4D9E-99A1-EEEE14699C19}" srcOrd="3" destOrd="0" parTransId="{731ACFE0-4B58-4301-BCBF-37D6A457377B}" sibTransId="{54585AC1-7A86-4A17-8D3D-B4CF0C3CA22D}"/>
    <dgm:cxn modelId="{8B0DEF28-133B-4C3A-ACE5-9138F02A6C99}" type="presOf" srcId="{104A87A9-35AA-4479-803C-6A6278317616}" destId="{F340AF6B-F94B-449F-A032-72A5CDC2E097}" srcOrd="1" destOrd="0" presId="urn:microsoft.com/office/officeart/2005/8/layout/radial1"/>
    <dgm:cxn modelId="{F28330DF-D9FE-44CB-82E9-BEC4E9CE91D6}" type="presOf" srcId="{8966CCAB-2AF8-41FD-90F1-0E7570F19F09}" destId="{9193A284-8B57-4B21-97E6-EED278669F5F}" srcOrd="0" destOrd="0" presId="urn:microsoft.com/office/officeart/2005/8/layout/radial1"/>
    <dgm:cxn modelId="{67371F9C-6108-4187-B4F6-823EFA0EF3D9}" srcId="{561404AC-51A5-470C-A83A-96EBF48A4474}" destId="{567CA6A8-9ADE-4714-9C71-B92E8BA0A5EE}" srcOrd="0" destOrd="0" parTransId="{31FE08BA-04DA-4637-BD46-7AD7720A6F9F}" sibTransId="{A7635C47-2D32-4894-A6E4-281EA90477AB}"/>
    <dgm:cxn modelId="{0ABF767D-5299-48E4-8909-42DE21A634B1}" type="presOf" srcId="{D8B7E022-14FC-40DE-9A80-B78C112407BD}" destId="{064D2A1B-213D-463C-B8FD-83CF4BCBC411}" srcOrd="0" destOrd="0" presId="urn:microsoft.com/office/officeart/2005/8/layout/radial1"/>
    <dgm:cxn modelId="{FDBDC878-727E-4183-8774-F0896EECF6A9}" type="presOf" srcId="{CAE2BC1C-62A9-4055-9F4D-BFA46C2F203D}" destId="{4E7E6EF1-0DFA-41AD-8D24-40B8C3A3A67B}" srcOrd="1" destOrd="0" presId="urn:microsoft.com/office/officeart/2005/8/layout/radial1"/>
    <dgm:cxn modelId="{10691D21-8D7E-4464-B7C4-AECF6ADCB85B}" srcId="{567CA6A8-9ADE-4714-9C71-B92E8BA0A5EE}" destId="{1ACF3BA7-A7E9-4805-976D-BD7840C09E66}" srcOrd="5" destOrd="0" parTransId="{D8B7E022-14FC-40DE-9A80-B78C112407BD}" sibTransId="{9782D8BC-7FF0-43DD-B959-444154101D68}"/>
    <dgm:cxn modelId="{D7A43730-961F-4D7A-9CA1-D9270882D6AE}" srcId="{567CA6A8-9ADE-4714-9C71-B92E8BA0A5EE}" destId="{1E479697-17A1-452A-A741-D5C6434DE0D3}" srcOrd="1" destOrd="0" parTransId="{24BA0A74-1300-40B9-9655-F0517E825506}" sibTransId="{CA8A07E3-DACD-41DF-B5BD-A5C927C94112}"/>
    <dgm:cxn modelId="{3A9EC981-4ADB-4CBA-A1E2-4696A6ACFF15}" type="presOf" srcId="{D99F4761-82C7-4089-906F-506A42A3DCE9}" destId="{CDC6BBE4-A2FB-417A-A73A-03CB7432424D}" srcOrd="0" destOrd="0" presId="urn:microsoft.com/office/officeart/2005/8/layout/radial1"/>
    <dgm:cxn modelId="{638E4BA7-471D-4A61-A891-2755006D4882}" type="presOf" srcId="{CAE2BC1C-62A9-4055-9F4D-BFA46C2F203D}" destId="{01F5D929-FFE5-425D-AA06-7711C41FA1C1}" srcOrd="0" destOrd="0" presId="urn:microsoft.com/office/officeart/2005/8/layout/radial1"/>
    <dgm:cxn modelId="{9BCF5922-68ED-4DE8-9E20-F0F1C55A3185}" type="presOf" srcId="{D99F4761-82C7-4089-906F-506A42A3DCE9}" destId="{AC6C182F-33B1-4232-89F2-DC1C12EC2B1F}" srcOrd="1" destOrd="0" presId="urn:microsoft.com/office/officeart/2005/8/layout/radial1"/>
    <dgm:cxn modelId="{8593DFCB-2223-4249-99C6-AD14B3E4B531}" srcId="{567CA6A8-9ADE-4714-9C71-B92E8BA0A5EE}" destId="{9C5ABD39-6A55-4596-AC08-FB4527C82657}" srcOrd="4" destOrd="0" parTransId="{104A87A9-35AA-4479-803C-6A6278317616}" sibTransId="{F63891D4-7464-4841-A72C-841520B594F8}"/>
    <dgm:cxn modelId="{9674E8C9-6B62-40BD-90F9-470BCB934766}" type="presOf" srcId="{731ACFE0-4B58-4301-BCBF-37D6A457377B}" destId="{0452D231-1FBD-4B06-90F8-C9E44C3AE5F8}" srcOrd="1" destOrd="0" presId="urn:microsoft.com/office/officeart/2005/8/layout/radial1"/>
    <dgm:cxn modelId="{304B6B73-D7A1-48C8-9F82-C1E6A2EBE00C}" type="presOf" srcId="{24BA0A74-1300-40B9-9655-F0517E825506}" destId="{6253AEDD-DF86-45CC-89AE-DD60BBEC24C6}" srcOrd="0" destOrd="0" presId="urn:microsoft.com/office/officeart/2005/8/layout/radial1"/>
    <dgm:cxn modelId="{CCF2CCF4-DAC4-4CEE-94D1-28E41E2CF944}" srcId="{567CA6A8-9ADE-4714-9C71-B92E8BA0A5EE}" destId="{305D7291-D35F-4693-AC71-E7478207E422}" srcOrd="2" destOrd="0" parTransId="{CAE2BC1C-62A9-4055-9F4D-BFA46C2F203D}" sibTransId="{7412A402-56BE-4A5B-9A99-BDFEB87766A0}"/>
    <dgm:cxn modelId="{171DA4B6-D828-4161-A94B-BA6F6FADDB2B}" type="presOf" srcId="{D8B7E022-14FC-40DE-9A80-B78C112407BD}" destId="{1F05A6D4-9105-4B33-B52A-43C3741020B6}" srcOrd="1" destOrd="0" presId="urn:microsoft.com/office/officeart/2005/8/layout/radial1"/>
    <dgm:cxn modelId="{5D053A77-157A-41E8-9C54-A34F6D876A95}" type="presOf" srcId="{1E479697-17A1-452A-A741-D5C6434DE0D3}" destId="{38325CA2-4A88-416E-9889-A04D92BB00AD}" srcOrd="0" destOrd="0" presId="urn:microsoft.com/office/officeart/2005/8/layout/radial1"/>
    <dgm:cxn modelId="{A8DB60C1-377D-450A-8E02-155F102E6C27}" type="presParOf" srcId="{5088D071-F320-48C5-8D0E-9BCC64F28802}" destId="{2AF3FEB4-0B30-4ECE-97B6-D09D4CBF5EBD}" srcOrd="0" destOrd="0" presId="urn:microsoft.com/office/officeart/2005/8/layout/radial1"/>
    <dgm:cxn modelId="{D9BF608C-FA08-4882-A6F7-802944711EBF}" type="presParOf" srcId="{5088D071-F320-48C5-8D0E-9BCC64F28802}" destId="{CDC6BBE4-A2FB-417A-A73A-03CB7432424D}" srcOrd="1" destOrd="0" presId="urn:microsoft.com/office/officeart/2005/8/layout/radial1"/>
    <dgm:cxn modelId="{27B03A2B-6F7C-4954-BF67-CBD24591D325}" type="presParOf" srcId="{CDC6BBE4-A2FB-417A-A73A-03CB7432424D}" destId="{AC6C182F-33B1-4232-89F2-DC1C12EC2B1F}" srcOrd="0" destOrd="0" presId="urn:microsoft.com/office/officeart/2005/8/layout/radial1"/>
    <dgm:cxn modelId="{3E6D8A5B-6AD2-4974-AAF5-4248888274ED}" type="presParOf" srcId="{5088D071-F320-48C5-8D0E-9BCC64F28802}" destId="{9193A284-8B57-4B21-97E6-EED278669F5F}" srcOrd="2" destOrd="0" presId="urn:microsoft.com/office/officeart/2005/8/layout/radial1"/>
    <dgm:cxn modelId="{594849D4-9ABD-4A05-AB46-B41847B7D7BA}" type="presParOf" srcId="{5088D071-F320-48C5-8D0E-9BCC64F28802}" destId="{6253AEDD-DF86-45CC-89AE-DD60BBEC24C6}" srcOrd="3" destOrd="0" presId="urn:microsoft.com/office/officeart/2005/8/layout/radial1"/>
    <dgm:cxn modelId="{55F8B4F2-5136-4AC2-B082-70DD987922EF}" type="presParOf" srcId="{6253AEDD-DF86-45CC-89AE-DD60BBEC24C6}" destId="{FA52BDED-967B-499E-8CA0-0B8615883584}" srcOrd="0" destOrd="0" presId="urn:microsoft.com/office/officeart/2005/8/layout/radial1"/>
    <dgm:cxn modelId="{F69F8833-3956-4453-B21E-5705B84DC020}" type="presParOf" srcId="{5088D071-F320-48C5-8D0E-9BCC64F28802}" destId="{38325CA2-4A88-416E-9889-A04D92BB00AD}" srcOrd="4" destOrd="0" presId="urn:microsoft.com/office/officeart/2005/8/layout/radial1"/>
    <dgm:cxn modelId="{CE5773AB-36CE-4226-A05D-70BFBA023EE7}" type="presParOf" srcId="{5088D071-F320-48C5-8D0E-9BCC64F28802}" destId="{01F5D929-FFE5-425D-AA06-7711C41FA1C1}" srcOrd="5" destOrd="0" presId="urn:microsoft.com/office/officeart/2005/8/layout/radial1"/>
    <dgm:cxn modelId="{72192D1F-44D6-4DA2-B6F9-EC33D5A811DD}" type="presParOf" srcId="{01F5D929-FFE5-425D-AA06-7711C41FA1C1}" destId="{4E7E6EF1-0DFA-41AD-8D24-40B8C3A3A67B}" srcOrd="0" destOrd="0" presId="urn:microsoft.com/office/officeart/2005/8/layout/radial1"/>
    <dgm:cxn modelId="{2501ACFC-AF5E-4DEC-A2F7-2D2B630BBAE6}" type="presParOf" srcId="{5088D071-F320-48C5-8D0E-9BCC64F28802}" destId="{80A4768A-8A9D-4550-9673-F6DA416C1D4A}" srcOrd="6" destOrd="0" presId="urn:microsoft.com/office/officeart/2005/8/layout/radial1"/>
    <dgm:cxn modelId="{F7343CC4-B0E6-46BC-9033-D2D1D3D3230E}" type="presParOf" srcId="{5088D071-F320-48C5-8D0E-9BCC64F28802}" destId="{6DDF12F3-2034-4217-A2EB-046E4DE5FCE3}" srcOrd="7" destOrd="0" presId="urn:microsoft.com/office/officeart/2005/8/layout/radial1"/>
    <dgm:cxn modelId="{F2C9380E-C594-4E8D-91E7-F1FBC2345C32}" type="presParOf" srcId="{6DDF12F3-2034-4217-A2EB-046E4DE5FCE3}" destId="{0452D231-1FBD-4B06-90F8-C9E44C3AE5F8}" srcOrd="0" destOrd="0" presId="urn:microsoft.com/office/officeart/2005/8/layout/radial1"/>
    <dgm:cxn modelId="{825703B0-ED49-43F1-A275-29B7120E727F}" type="presParOf" srcId="{5088D071-F320-48C5-8D0E-9BCC64F28802}" destId="{94A0F1CD-1FD8-4200-9EFC-D3A4DBBA9C56}" srcOrd="8" destOrd="0" presId="urn:microsoft.com/office/officeart/2005/8/layout/radial1"/>
    <dgm:cxn modelId="{14D9F3F7-8828-4542-83F7-122171003B86}" type="presParOf" srcId="{5088D071-F320-48C5-8D0E-9BCC64F28802}" destId="{D7D08E26-C016-4B7A-A083-6F364ED8943D}" srcOrd="9" destOrd="0" presId="urn:microsoft.com/office/officeart/2005/8/layout/radial1"/>
    <dgm:cxn modelId="{F6580FFF-F721-4A19-ACB7-777CB520DE35}" type="presParOf" srcId="{D7D08E26-C016-4B7A-A083-6F364ED8943D}" destId="{F340AF6B-F94B-449F-A032-72A5CDC2E097}" srcOrd="0" destOrd="0" presId="urn:microsoft.com/office/officeart/2005/8/layout/radial1"/>
    <dgm:cxn modelId="{FBE6EF7B-49B2-429B-8B44-C6A090D5E124}" type="presParOf" srcId="{5088D071-F320-48C5-8D0E-9BCC64F28802}" destId="{81F9C960-182D-4867-9960-0E0DB143F6CF}" srcOrd="10" destOrd="0" presId="urn:microsoft.com/office/officeart/2005/8/layout/radial1"/>
    <dgm:cxn modelId="{AB795D37-420F-4A24-BC81-511AB9B3F1D6}" type="presParOf" srcId="{5088D071-F320-48C5-8D0E-9BCC64F28802}" destId="{064D2A1B-213D-463C-B8FD-83CF4BCBC411}" srcOrd="11" destOrd="0" presId="urn:microsoft.com/office/officeart/2005/8/layout/radial1"/>
    <dgm:cxn modelId="{D09ADCC7-6850-45D7-A22A-0E4240D3F9FA}" type="presParOf" srcId="{064D2A1B-213D-463C-B8FD-83CF4BCBC411}" destId="{1F05A6D4-9105-4B33-B52A-43C3741020B6}" srcOrd="0" destOrd="0" presId="urn:microsoft.com/office/officeart/2005/8/layout/radial1"/>
    <dgm:cxn modelId="{4F61E850-6A77-4E17-979F-251733A6A18A}" type="presParOf" srcId="{5088D071-F320-48C5-8D0E-9BCC64F28802}" destId="{5E7BB6EA-AB8A-4DFF-B26B-E28B2619C034}" srcOrd="12" destOrd="0" presId="urn:microsoft.com/office/officeart/2005/8/layout/radial1"/>
  </dgm:cxnLst>
  <dgm:bg/>
  <dgm:whole/>
  <dgm:extLst>
    <a:ext uri="http://schemas.microsoft.com/office/drawing/2008/diagram">
      <dsp:dataModelExt xmlns:dsp="http://schemas.microsoft.com/office/drawing/2008/diagram" relId="rId27"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2F7B439B-833F-4D48-B63E-4CAB66E79025}" type="doc">
      <dgm:prSet loTypeId="urn:microsoft.com/office/officeart/2005/8/layout/hierarchy2" loCatId="hierarchy" qsTypeId="urn:microsoft.com/office/officeart/2005/8/quickstyle/simple1" qsCatId="simple" csTypeId="urn:microsoft.com/office/officeart/2005/8/colors/accent0_1" csCatId="mainScheme" phldr="1"/>
      <dgm:spPr>
        <a:scene3d>
          <a:camera prst="orthographicFront">
            <a:rot lat="0" lon="0" rev="5400000"/>
          </a:camera>
          <a:lightRig rig="threePt" dir="t"/>
        </a:scene3d>
      </dgm:spPr>
      <dgm:t>
        <a:bodyPr/>
        <a:lstStyle/>
        <a:p>
          <a:endParaRPr lang="fr-FR"/>
        </a:p>
      </dgm:t>
    </dgm:pt>
    <dgm:pt modelId="{2DD44BB1-DDA5-499A-92AB-A03AD49240F2}">
      <dgm:prSet phldrT="[Texte]" custT="1"/>
      <dgm:spPr/>
      <dgm:t>
        <a:bodyPr/>
        <a:lstStyle/>
        <a:p>
          <a:pPr algn="ctr"/>
          <a:r>
            <a:rPr lang="fr-FR" sz="1200">
              <a:latin typeface="Arial" pitchFamily="34" charset="0"/>
              <a:cs typeface="Arial" pitchFamily="34" charset="0"/>
            </a:rPr>
            <a:t>Nettoyer  le sol de façon autonome</a:t>
          </a:r>
        </a:p>
      </dgm:t>
    </dgm:pt>
    <dgm:pt modelId="{11CA5998-74DD-4004-9F9D-7EBEF6717504}" type="parTrans" cxnId="{67100E40-B525-4EBB-88AD-3E22718D9740}">
      <dgm:prSet/>
      <dgm:spPr/>
      <dgm:t>
        <a:bodyPr/>
        <a:lstStyle/>
        <a:p>
          <a:endParaRPr lang="fr-FR" sz="1200"/>
        </a:p>
      </dgm:t>
    </dgm:pt>
    <dgm:pt modelId="{4735B468-A75E-4A73-ACE3-6B67764DFD0C}" type="sibTrans" cxnId="{67100E40-B525-4EBB-88AD-3E22718D9740}">
      <dgm:prSet/>
      <dgm:spPr/>
      <dgm:t>
        <a:bodyPr/>
        <a:lstStyle/>
        <a:p>
          <a:endParaRPr lang="fr-FR" sz="1200"/>
        </a:p>
      </dgm:t>
    </dgm:pt>
    <dgm:pt modelId="{C53ECE90-851B-4674-97D0-1C3C56A60C90}">
      <dgm:prSet phldrT="[Texte]" custT="1"/>
      <dgm:spPr/>
      <dgm:t>
        <a:bodyPr/>
        <a:lstStyle/>
        <a:p>
          <a:r>
            <a:rPr lang="fr-FR" sz="1200">
              <a:latin typeface="Arial" pitchFamily="34" charset="0"/>
              <a:cs typeface="Arial" pitchFamily="34" charset="0"/>
            </a:rPr>
            <a:t>Se déplacer de façon optimisée</a:t>
          </a:r>
        </a:p>
      </dgm:t>
    </dgm:pt>
    <dgm:pt modelId="{EFB5A90A-FF3C-495D-905F-DC0B4239EA8E}" type="parTrans" cxnId="{D30CF919-E2FD-4C5E-A6E1-5B4A14B35267}">
      <dgm:prSet custT="1"/>
      <dgm:spPr/>
      <dgm:t>
        <a:bodyPr/>
        <a:lstStyle/>
        <a:p>
          <a:endParaRPr lang="fr-FR" sz="1200"/>
        </a:p>
      </dgm:t>
    </dgm:pt>
    <dgm:pt modelId="{8FCA1AE6-D3D9-444A-8836-E4ABBB88AE63}" type="sibTrans" cxnId="{D30CF919-E2FD-4C5E-A6E1-5B4A14B35267}">
      <dgm:prSet/>
      <dgm:spPr/>
      <dgm:t>
        <a:bodyPr/>
        <a:lstStyle/>
        <a:p>
          <a:endParaRPr lang="fr-FR" sz="1200"/>
        </a:p>
      </dgm:t>
    </dgm:pt>
    <dgm:pt modelId="{6349BA4A-8285-44C9-8EDD-CA4E6B17B661}">
      <dgm:prSet phldrT="[Texte]" custT="1"/>
      <dgm:spPr/>
      <dgm:t>
        <a:bodyPr/>
        <a:lstStyle/>
        <a:p>
          <a:r>
            <a:rPr lang="fr-FR" sz="1200">
              <a:latin typeface="Arial" pitchFamily="34" charset="0"/>
              <a:cs typeface="Arial" pitchFamily="34" charset="0"/>
            </a:rPr>
            <a:t>Réaliser des déplacements combinant des mouvements de translation et de rotation</a:t>
          </a:r>
        </a:p>
      </dgm:t>
    </dgm:pt>
    <dgm:pt modelId="{2C32F6D8-D58C-4441-BC0A-60826E8E5163}" type="parTrans" cxnId="{D881EB0E-2286-4AB1-965E-4CAE82544A32}">
      <dgm:prSet custT="1"/>
      <dgm:spPr/>
      <dgm:t>
        <a:bodyPr/>
        <a:lstStyle/>
        <a:p>
          <a:endParaRPr lang="fr-FR" sz="1200"/>
        </a:p>
      </dgm:t>
    </dgm:pt>
    <dgm:pt modelId="{B60B13CF-8440-40D0-A035-154782BF7AB0}" type="sibTrans" cxnId="{D881EB0E-2286-4AB1-965E-4CAE82544A32}">
      <dgm:prSet/>
      <dgm:spPr/>
      <dgm:t>
        <a:bodyPr/>
        <a:lstStyle/>
        <a:p>
          <a:endParaRPr lang="fr-FR" sz="1200"/>
        </a:p>
      </dgm:t>
    </dgm:pt>
    <dgm:pt modelId="{FC38F9E6-1A20-4A40-AE03-A73A6A4EF9D5}">
      <dgm:prSet phldrT="[Texte]" custT="1"/>
      <dgm:spPr/>
      <dgm:t>
        <a:bodyPr/>
        <a:lstStyle/>
        <a:p>
          <a:r>
            <a:rPr lang="fr-FR" sz="1200">
              <a:latin typeface="Arial" pitchFamily="34" charset="0"/>
              <a:cs typeface="Arial" pitchFamily="34" charset="0"/>
            </a:rPr>
            <a:t>Tenir compte des obstacles et de la géométrie de la surface à nettoyer</a:t>
          </a:r>
        </a:p>
      </dgm:t>
    </dgm:pt>
    <dgm:pt modelId="{9A60E7DB-AD73-46FA-B50B-2CDB127BC1BB}" type="parTrans" cxnId="{28FE1D50-0910-46CA-BEF8-87FF26E440EC}">
      <dgm:prSet custT="1"/>
      <dgm:spPr/>
      <dgm:t>
        <a:bodyPr/>
        <a:lstStyle/>
        <a:p>
          <a:endParaRPr lang="fr-FR" sz="1200"/>
        </a:p>
      </dgm:t>
    </dgm:pt>
    <dgm:pt modelId="{66D417B9-0E58-4878-A67C-319E29529260}" type="sibTrans" cxnId="{28FE1D50-0910-46CA-BEF8-87FF26E440EC}">
      <dgm:prSet/>
      <dgm:spPr/>
      <dgm:t>
        <a:bodyPr/>
        <a:lstStyle/>
        <a:p>
          <a:endParaRPr lang="fr-FR" sz="1200"/>
        </a:p>
      </dgm:t>
    </dgm:pt>
    <dgm:pt modelId="{8C905AB1-D5D9-4E38-B141-57C3BF36DF09}">
      <dgm:prSet phldrT="[Texte]" custT="1"/>
      <dgm:spPr/>
      <dgm:t>
        <a:bodyPr/>
        <a:lstStyle/>
        <a:p>
          <a:r>
            <a:rPr lang="fr-FR" sz="1200">
              <a:latin typeface="Arial" pitchFamily="34" charset="0"/>
              <a:cs typeface="Arial" pitchFamily="34" charset="0"/>
            </a:rPr>
            <a:t>Éliminer les saletés</a:t>
          </a:r>
        </a:p>
      </dgm:t>
    </dgm:pt>
    <dgm:pt modelId="{BA408F32-2B7B-4EAD-878C-D487AD32C397}" type="parTrans" cxnId="{34FE3D0B-1249-4C41-9273-E17776C72E93}">
      <dgm:prSet custT="1"/>
      <dgm:spPr/>
      <dgm:t>
        <a:bodyPr/>
        <a:lstStyle/>
        <a:p>
          <a:endParaRPr lang="fr-FR" sz="1200"/>
        </a:p>
      </dgm:t>
    </dgm:pt>
    <dgm:pt modelId="{EA1C5371-7282-4C29-AB88-D0A0B3CBF466}" type="sibTrans" cxnId="{34FE3D0B-1249-4C41-9273-E17776C72E93}">
      <dgm:prSet/>
      <dgm:spPr/>
      <dgm:t>
        <a:bodyPr/>
        <a:lstStyle/>
        <a:p>
          <a:endParaRPr lang="fr-FR" sz="1200"/>
        </a:p>
      </dgm:t>
    </dgm:pt>
    <dgm:pt modelId="{57DE11E5-D7BB-4AF5-9055-35F507E29B26}">
      <dgm:prSet phldrT="[Texte]" custT="1"/>
      <dgm:spPr/>
      <dgm:t>
        <a:bodyPr/>
        <a:lstStyle/>
        <a:p>
          <a:r>
            <a:rPr lang="fr-FR" sz="1200">
              <a:latin typeface="Arial" pitchFamily="34" charset="0"/>
              <a:cs typeface="Arial" pitchFamily="34" charset="0"/>
            </a:rPr>
            <a:t>Système d'aspiration et raclette de nettoyage</a:t>
          </a:r>
        </a:p>
      </dgm:t>
    </dgm:pt>
    <dgm:pt modelId="{4CCFD676-B7FB-4F5F-AF4E-B341AEF75358}" type="parTrans" cxnId="{CF80E0F4-9A9A-4587-A982-47DF2F9CE4D1}">
      <dgm:prSet custT="1"/>
      <dgm:spPr/>
      <dgm:t>
        <a:bodyPr/>
        <a:lstStyle/>
        <a:p>
          <a:endParaRPr lang="fr-FR" sz="1200"/>
        </a:p>
      </dgm:t>
    </dgm:pt>
    <dgm:pt modelId="{B3B0B13F-1E0D-4D36-89DD-22A3A4086043}" type="sibTrans" cxnId="{CF80E0F4-9A9A-4587-A982-47DF2F9CE4D1}">
      <dgm:prSet/>
      <dgm:spPr/>
      <dgm:t>
        <a:bodyPr/>
        <a:lstStyle/>
        <a:p>
          <a:endParaRPr lang="fr-FR" sz="1200"/>
        </a:p>
      </dgm:t>
    </dgm:pt>
    <dgm:pt modelId="{EC8A3117-5DC7-4044-B8CE-ED09269B6372}">
      <dgm:prSet custT="1"/>
      <dgm:spPr/>
      <dgm:t>
        <a:bodyPr/>
        <a:lstStyle/>
        <a:p>
          <a:r>
            <a:rPr lang="fr-FR" sz="1200">
              <a:latin typeface="Arial" pitchFamily="34" charset="0"/>
              <a:cs typeface="Arial" pitchFamily="34" charset="0"/>
            </a:rPr>
            <a:t>Laver le sol</a:t>
          </a:r>
        </a:p>
      </dgm:t>
    </dgm:pt>
    <dgm:pt modelId="{2DCDAEDD-77E8-477A-850D-4ABC3D865F45}" type="parTrans" cxnId="{0C7BE7BE-DF42-4DA5-9C3A-89C72724269A}">
      <dgm:prSet custT="1"/>
      <dgm:spPr/>
      <dgm:t>
        <a:bodyPr/>
        <a:lstStyle/>
        <a:p>
          <a:endParaRPr lang="fr-FR" sz="1200"/>
        </a:p>
      </dgm:t>
    </dgm:pt>
    <dgm:pt modelId="{D1194CE7-9320-475F-BB15-929832D97582}" type="sibTrans" cxnId="{0C7BE7BE-DF42-4DA5-9C3A-89C72724269A}">
      <dgm:prSet/>
      <dgm:spPr/>
      <dgm:t>
        <a:bodyPr/>
        <a:lstStyle/>
        <a:p>
          <a:endParaRPr lang="fr-FR" sz="1200"/>
        </a:p>
      </dgm:t>
    </dgm:pt>
    <dgm:pt modelId="{ACAFBC7A-4E40-4E9B-A014-6908C8243E4F}">
      <dgm:prSet custT="1"/>
      <dgm:spPr/>
      <dgm:t>
        <a:bodyPr/>
        <a:lstStyle/>
        <a:p>
          <a:r>
            <a:rPr lang="fr-FR" sz="1200">
              <a:latin typeface="Arial" pitchFamily="34" charset="0"/>
              <a:cs typeface="Arial" pitchFamily="34" charset="0"/>
            </a:rPr>
            <a:t>Déverser en continu la solution nettoyante</a:t>
          </a:r>
        </a:p>
      </dgm:t>
    </dgm:pt>
    <dgm:pt modelId="{B6BBD823-9E8D-4B19-96A7-07A85A642304}" type="parTrans" cxnId="{63D9C967-B93A-422B-82BB-6A0C78F051C1}">
      <dgm:prSet custT="1"/>
      <dgm:spPr/>
      <dgm:t>
        <a:bodyPr/>
        <a:lstStyle/>
        <a:p>
          <a:endParaRPr lang="fr-FR" sz="1200"/>
        </a:p>
      </dgm:t>
    </dgm:pt>
    <dgm:pt modelId="{09915FA4-8A39-4592-9E79-017F77963A0D}" type="sibTrans" cxnId="{63D9C967-B93A-422B-82BB-6A0C78F051C1}">
      <dgm:prSet/>
      <dgm:spPr/>
      <dgm:t>
        <a:bodyPr/>
        <a:lstStyle/>
        <a:p>
          <a:endParaRPr lang="fr-FR" sz="1200"/>
        </a:p>
      </dgm:t>
    </dgm:pt>
    <dgm:pt modelId="{AE2D1F3E-2F22-4AA8-8C8C-9383D824307B}">
      <dgm:prSet custT="1"/>
      <dgm:spPr/>
      <dgm:t>
        <a:bodyPr/>
        <a:lstStyle/>
        <a:p>
          <a:r>
            <a:rPr lang="fr-FR" sz="1200">
              <a:latin typeface="Arial" pitchFamily="34" charset="0"/>
              <a:cs typeface="Arial" pitchFamily="34" charset="0"/>
            </a:rPr>
            <a:t>Éliminer les saletés tenaces et les taches </a:t>
          </a:r>
        </a:p>
      </dgm:t>
    </dgm:pt>
    <dgm:pt modelId="{95CD64BA-4B13-4FA5-9B4C-4D15F84A20E3}" type="parTrans" cxnId="{01B29AC3-35B0-44EC-9D2B-C09E6A7FE1C7}">
      <dgm:prSet custT="1"/>
      <dgm:spPr/>
      <dgm:t>
        <a:bodyPr/>
        <a:lstStyle/>
        <a:p>
          <a:endParaRPr lang="fr-FR" sz="1200"/>
        </a:p>
      </dgm:t>
    </dgm:pt>
    <dgm:pt modelId="{95C75098-20DB-4784-819C-B1EB568A1986}" type="sibTrans" cxnId="{01B29AC3-35B0-44EC-9D2B-C09E6A7FE1C7}">
      <dgm:prSet/>
      <dgm:spPr/>
      <dgm:t>
        <a:bodyPr/>
        <a:lstStyle/>
        <a:p>
          <a:endParaRPr lang="fr-FR" sz="1200"/>
        </a:p>
      </dgm:t>
    </dgm:pt>
    <dgm:pt modelId="{D13E72D8-12D5-4797-8988-70D54A8E4CEC}">
      <dgm:prSet custT="1"/>
      <dgm:spPr/>
      <dgm:t>
        <a:bodyPr/>
        <a:lstStyle/>
        <a:p>
          <a:r>
            <a:rPr lang="fr-FR" sz="1200">
              <a:latin typeface="Arial" pitchFamily="34" charset="0"/>
              <a:cs typeface="Arial" pitchFamily="34" charset="0"/>
            </a:rPr>
            <a:t>2 roues motrices indépendantes et 1 roue folle</a:t>
          </a:r>
        </a:p>
      </dgm:t>
    </dgm:pt>
    <dgm:pt modelId="{B46D66AA-E05E-42E7-8613-15909601BC13}" type="parTrans" cxnId="{E318AD63-B7D2-4A41-896B-FEFD4F436919}">
      <dgm:prSet custT="1"/>
      <dgm:spPr/>
      <dgm:t>
        <a:bodyPr/>
        <a:lstStyle/>
        <a:p>
          <a:endParaRPr lang="fr-FR" sz="1200"/>
        </a:p>
      </dgm:t>
    </dgm:pt>
    <dgm:pt modelId="{E137F87B-9CD6-4AB0-87E9-5A84473CA87D}" type="sibTrans" cxnId="{E318AD63-B7D2-4A41-896B-FEFD4F436919}">
      <dgm:prSet/>
      <dgm:spPr/>
      <dgm:t>
        <a:bodyPr/>
        <a:lstStyle/>
        <a:p>
          <a:endParaRPr lang="fr-FR" sz="1200"/>
        </a:p>
      </dgm:t>
    </dgm:pt>
    <dgm:pt modelId="{5D645E2B-FA8F-4456-90FC-8C915B0DA532}">
      <dgm:prSet custT="1"/>
      <dgm:spPr/>
      <dgm:t>
        <a:bodyPr/>
        <a:lstStyle/>
        <a:p>
          <a:r>
            <a:rPr lang="fr-FR" sz="1200">
              <a:latin typeface="Arial" pitchFamily="34" charset="0"/>
              <a:cs typeface="Arial" pitchFamily="34" charset="0"/>
            </a:rPr>
            <a:t>Détecter les obstacles</a:t>
          </a:r>
        </a:p>
      </dgm:t>
    </dgm:pt>
    <dgm:pt modelId="{6BDD8AEC-6C04-48FE-9328-6319A458370D}" type="parTrans" cxnId="{757387A0-C011-46AD-8ECB-964F99BAAD46}">
      <dgm:prSet custT="1"/>
      <dgm:spPr/>
      <dgm:t>
        <a:bodyPr/>
        <a:lstStyle/>
        <a:p>
          <a:endParaRPr lang="fr-FR" sz="1200"/>
        </a:p>
      </dgm:t>
    </dgm:pt>
    <dgm:pt modelId="{07A6F23D-E0CD-4131-B4E4-F83EA79748B6}" type="sibTrans" cxnId="{757387A0-C011-46AD-8ECB-964F99BAAD46}">
      <dgm:prSet/>
      <dgm:spPr/>
      <dgm:t>
        <a:bodyPr/>
        <a:lstStyle/>
        <a:p>
          <a:endParaRPr lang="fr-FR" sz="1200"/>
        </a:p>
      </dgm:t>
    </dgm:pt>
    <dgm:pt modelId="{C5CE4B81-DBA2-40C8-8FE8-DA0F581936FD}">
      <dgm:prSet custT="1"/>
      <dgm:spPr/>
      <dgm:t>
        <a:bodyPr/>
        <a:lstStyle/>
        <a:p>
          <a:r>
            <a:rPr lang="fr-FR" sz="1200">
              <a:latin typeface="Arial" pitchFamily="34" charset="0"/>
              <a:cs typeface="Arial" pitchFamily="34" charset="0"/>
            </a:rPr>
            <a:t>Capteurs à contact</a:t>
          </a:r>
        </a:p>
      </dgm:t>
    </dgm:pt>
    <dgm:pt modelId="{979C7272-2DB1-493F-B72D-B74C6C567769}" type="parTrans" cxnId="{1B3EF933-3982-4D71-9878-054AE864324A}">
      <dgm:prSet custT="1"/>
      <dgm:spPr/>
      <dgm:t>
        <a:bodyPr/>
        <a:lstStyle/>
        <a:p>
          <a:endParaRPr lang="fr-FR" sz="1200"/>
        </a:p>
      </dgm:t>
    </dgm:pt>
    <dgm:pt modelId="{9FEFBA3C-CAB8-44EE-AE93-EE5560E2334F}" type="sibTrans" cxnId="{1B3EF933-3982-4D71-9878-054AE864324A}">
      <dgm:prSet/>
      <dgm:spPr/>
      <dgm:t>
        <a:bodyPr/>
        <a:lstStyle/>
        <a:p>
          <a:endParaRPr lang="fr-FR" sz="1200"/>
        </a:p>
      </dgm:t>
    </dgm:pt>
    <dgm:pt modelId="{BAC19C9C-44C6-4FF2-AE6A-314709025976}">
      <dgm:prSet custT="1"/>
      <dgm:spPr/>
      <dgm:t>
        <a:bodyPr/>
        <a:lstStyle/>
        <a:p>
          <a:r>
            <a:rPr lang="fr-FR" sz="1200">
              <a:latin typeface="Arial" pitchFamily="34" charset="0"/>
              <a:cs typeface="Arial" pitchFamily="34" charset="0"/>
            </a:rPr>
            <a:t>Adapter les déplacements à l'environnement</a:t>
          </a:r>
        </a:p>
      </dgm:t>
    </dgm:pt>
    <dgm:pt modelId="{15EA7433-CD62-43D5-82C8-D019608C0750}" type="parTrans" cxnId="{D17CC151-F779-47A5-BE63-64724B6C7524}">
      <dgm:prSet custT="1"/>
      <dgm:spPr/>
      <dgm:t>
        <a:bodyPr/>
        <a:lstStyle/>
        <a:p>
          <a:endParaRPr lang="fr-FR" sz="1200"/>
        </a:p>
      </dgm:t>
    </dgm:pt>
    <dgm:pt modelId="{79623B17-F01A-4E34-B398-E6BBAF2F6473}" type="sibTrans" cxnId="{D17CC151-F779-47A5-BE63-64724B6C7524}">
      <dgm:prSet/>
      <dgm:spPr/>
      <dgm:t>
        <a:bodyPr/>
        <a:lstStyle/>
        <a:p>
          <a:endParaRPr lang="fr-FR" sz="1200"/>
        </a:p>
      </dgm:t>
    </dgm:pt>
    <dgm:pt modelId="{B8E7309F-B72C-4C3A-9389-622DF42E5CEB}">
      <dgm:prSet custT="1"/>
      <dgm:spPr/>
      <dgm:t>
        <a:bodyPr/>
        <a:lstStyle/>
        <a:p>
          <a:r>
            <a:rPr lang="fr-FR" sz="1200">
              <a:latin typeface="Arial" pitchFamily="34" charset="0"/>
              <a:cs typeface="Arial" pitchFamily="34" charset="0"/>
            </a:rPr>
            <a:t>Carte micro-programmée</a:t>
          </a:r>
        </a:p>
      </dgm:t>
    </dgm:pt>
    <dgm:pt modelId="{10F4A3C0-507D-4F8F-A86F-AA473596AECF}" type="parTrans" cxnId="{D0BA054D-8573-454F-8AFB-5AAD89EFFBA0}">
      <dgm:prSet custT="1"/>
      <dgm:spPr/>
      <dgm:t>
        <a:bodyPr/>
        <a:lstStyle/>
        <a:p>
          <a:endParaRPr lang="fr-FR" sz="1200"/>
        </a:p>
      </dgm:t>
    </dgm:pt>
    <dgm:pt modelId="{65F603C1-3F4C-4AE4-88D2-18BA549F57BF}" type="sibTrans" cxnId="{D0BA054D-8573-454F-8AFB-5AAD89EFFBA0}">
      <dgm:prSet/>
      <dgm:spPr/>
      <dgm:t>
        <a:bodyPr/>
        <a:lstStyle/>
        <a:p>
          <a:endParaRPr lang="fr-FR" sz="1200"/>
        </a:p>
      </dgm:t>
    </dgm:pt>
    <dgm:pt modelId="{C7C1D329-C085-433C-99BB-9CFF1308715C}">
      <dgm:prSet custT="1"/>
      <dgm:spPr/>
      <dgm:t>
        <a:bodyPr/>
        <a:lstStyle/>
        <a:p>
          <a:r>
            <a:rPr lang="fr-FR" sz="1200">
              <a:latin typeface="Arial" pitchFamily="34" charset="0"/>
              <a:cs typeface="Arial" pitchFamily="34" charset="0"/>
            </a:rPr>
            <a:t>Gicleurs</a:t>
          </a:r>
        </a:p>
      </dgm:t>
    </dgm:pt>
    <dgm:pt modelId="{6924CD22-B981-4071-A2D9-D2DF604E5AD8}" type="parTrans" cxnId="{61BF9097-2DE6-49B7-94B3-831123C7F25A}">
      <dgm:prSet custT="1"/>
      <dgm:spPr/>
      <dgm:t>
        <a:bodyPr/>
        <a:lstStyle/>
        <a:p>
          <a:endParaRPr lang="fr-FR" sz="1200"/>
        </a:p>
      </dgm:t>
    </dgm:pt>
    <dgm:pt modelId="{8BC769E2-0E2F-40A5-8F7C-D9386FDFA3F4}" type="sibTrans" cxnId="{61BF9097-2DE6-49B7-94B3-831123C7F25A}">
      <dgm:prSet/>
      <dgm:spPr/>
      <dgm:t>
        <a:bodyPr/>
        <a:lstStyle/>
        <a:p>
          <a:endParaRPr lang="fr-FR" sz="1200"/>
        </a:p>
      </dgm:t>
    </dgm:pt>
    <dgm:pt modelId="{E481439D-75C0-46B5-BAD2-4B07EE2DCB10}">
      <dgm:prSet custT="1"/>
      <dgm:spPr/>
      <dgm:t>
        <a:bodyPr/>
        <a:lstStyle/>
        <a:p>
          <a:r>
            <a:rPr lang="fr-FR" sz="1200">
              <a:latin typeface="Arial" pitchFamily="34" charset="0"/>
              <a:cs typeface="Arial" pitchFamily="34" charset="0"/>
            </a:rPr>
            <a:t>Brosse rotative</a:t>
          </a:r>
        </a:p>
      </dgm:t>
    </dgm:pt>
    <dgm:pt modelId="{891594F2-FE32-44E1-B121-D96AC6F77AC7}" type="parTrans" cxnId="{892CB23E-F594-45BF-B2AE-402545950CED}">
      <dgm:prSet custT="1"/>
      <dgm:spPr/>
      <dgm:t>
        <a:bodyPr/>
        <a:lstStyle/>
        <a:p>
          <a:endParaRPr lang="fr-FR" sz="1200"/>
        </a:p>
      </dgm:t>
    </dgm:pt>
    <dgm:pt modelId="{42B770AF-9E28-4862-8180-E63E80D8FD52}" type="sibTrans" cxnId="{892CB23E-F594-45BF-B2AE-402545950CED}">
      <dgm:prSet/>
      <dgm:spPr/>
      <dgm:t>
        <a:bodyPr/>
        <a:lstStyle/>
        <a:p>
          <a:endParaRPr lang="fr-FR" sz="1200"/>
        </a:p>
      </dgm:t>
    </dgm:pt>
    <dgm:pt modelId="{6F78FE76-9070-4D8E-8C68-0C85EF6079C6}">
      <dgm:prSet custT="1"/>
      <dgm:spPr/>
      <dgm:t>
        <a:bodyPr/>
        <a:lstStyle/>
        <a:p>
          <a:r>
            <a:rPr lang="fr-FR" sz="1200">
              <a:latin typeface="Arial" pitchFamily="34" charset="0"/>
              <a:cs typeface="Arial" pitchFamily="34" charset="0"/>
            </a:rPr>
            <a:t>Gérer le processus de nettoyage</a:t>
          </a:r>
        </a:p>
      </dgm:t>
    </dgm:pt>
    <dgm:pt modelId="{E5C926AC-3DE0-4F30-B869-7C18F7BC482D}" type="parTrans" cxnId="{CB4FB4E1-AE45-4FE9-BF45-21100F142E78}">
      <dgm:prSet custT="1"/>
      <dgm:spPr/>
      <dgm:t>
        <a:bodyPr/>
        <a:lstStyle/>
        <a:p>
          <a:endParaRPr lang="fr-FR" sz="1200"/>
        </a:p>
      </dgm:t>
    </dgm:pt>
    <dgm:pt modelId="{0815B853-3ACD-4ABC-AFF0-BADC6E27C871}" type="sibTrans" cxnId="{CB4FB4E1-AE45-4FE9-BF45-21100F142E78}">
      <dgm:prSet/>
      <dgm:spPr/>
      <dgm:t>
        <a:bodyPr/>
        <a:lstStyle/>
        <a:p>
          <a:endParaRPr lang="fr-FR" sz="1200"/>
        </a:p>
      </dgm:t>
    </dgm:pt>
    <dgm:pt modelId="{74C17EAE-DB8F-4350-9604-830B269E666F}">
      <dgm:prSet custT="1"/>
      <dgm:spPr/>
      <dgm:t>
        <a:bodyPr/>
        <a:lstStyle/>
        <a:p>
          <a:r>
            <a:rPr lang="fr-FR" sz="1200">
              <a:latin typeface="Arial" pitchFamily="34" charset="0"/>
              <a:cs typeface="Arial" pitchFamily="34" charset="0"/>
            </a:rPr>
            <a:t>Carte micro-programmée</a:t>
          </a:r>
        </a:p>
      </dgm:t>
    </dgm:pt>
    <dgm:pt modelId="{3693DFBE-AFD6-4E94-8D37-1097E749310C}" type="parTrans" cxnId="{10C10A04-8988-453E-8C86-E6BE03C8030E}">
      <dgm:prSet custT="1"/>
      <dgm:spPr/>
      <dgm:t>
        <a:bodyPr/>
        <a:lstStyle/>
        <a:p>
          <a:endParaRPr lang="fr-FR" sz="1200"/>
        </a:p>
      </dgm:t>
    </dgm:pt>
    <dgm:pt modelId="{2F98364D-A3C6-4BD9-A5C9-F3505C74CB64}" type="sibTrans" cxnId="{10C10A04-8988-453E-8C86-E6BE03C8030E}">
      <dgm:prSet/>
      <dgm:spPr/>
      <dgm:t>
        <a:bodyPr/>
        <a:lstStyle/>
        <a:p>
          <a:endParaRPr lang="fr-FR" sz="1200"/>
        </a:p>
      </dgm:t>
    </dgm:pt>
    <dgm:pt modelId="{40F0C525-DB18-4161-8D23-E28C439BD36D}">
      <dgm:prSet custT="1"/>
      <dgm:spPr/>
      <dgm:t>
        <a:bodyPr/>
        <a:lstStyle/>
        <a:p>
          <a:r>
            <a:rPr lang="fr-FR" sz="1200">
              <a:latin typeface="Arial" pitchFamily="34" charset="0"/>
              <a:cs typeface="Arial" pitchFamily="34" charset="0"/>
            </a:rPr>
            <a:t>Récupérer la solution nettoyante sale et sécher le sol propre</a:t>
          </a:r>
        </a:p>
      </dgm:t>
    </dgm:pt>
    <dgm:pt modelId="{E2F90D45-8479-458E-863D-EC10B680FC13}" type="parTrans" cxnId="{40CD24DE-1182-44E0-8F57-4B02088D731C}">
      <dgm:prSet custT="1"/>
      <dgm:spPr/>
      <dgm:t>
        <a:bodyPr/>
        <a:lstStyle/>
        <a:p>
          <a:endParaRPr lang="fr-FR" sz="1200"/>
        </a:p>
      </dgm:t>
    </dgm:pt>
    <dgm:pt modelId="{526039CA-56BF-41C8-88A7-CFD274421036}" type="sibTrans" cxnId="{40CD24DE-1182-44E0-8F57-4B02088D731C}">
      <dgm:prSet/>
      <dgm:spPr/>
      <dgm:t>
        <a:bodyPr/>
        <a:lstStyle/>
        <a:p>
          <a:endParaRPr lang="fr-FR" sz="1200"/>
        </a:p>
      </dgm:t>
    </dgm:pt>
    <dgm:pt modelId="{35EFA6A2-CEB4-41B1-8752-F634CC04BB3C}">
      <dgm:prSet custT="1"/>
      <dgm:spPr/>
      <dgm:t>
        <a:bodyPr/>
        <a:lstStyle/>
        <a:p>
          <a:r>
            <a:rPr lang="fr-FR" sz="1200">
              <a:latin typeface="Arial" pitchFamily="34" charset="0"/>
              <a:cs typeface="Arial" pitchFamily="34" charset="0"/>
            </a:rPr>
            <a:t>Manche d'aspiration, filtre et réservoir de stockage</a:t>
          </a:r>
        </a:p>
      </dgm:t>
    </dgm:pt>
    <dgm:pt modelId="{0F8539B2-4987-4279-BC8F-30819B5AA11E}" type="parTrans" cxnId="{BB23D19D-C3CF-452B-BC42-BFE515BE9185}">
      <dgm:prSet custT="1"/>
      <dgm:spPr/>
      <dgm:t>
        <a:bodyPr/>
        <a:lstStyle/>
        <a:p>
          <a:endParaRPr lang="fr-FR" sz="1200"/>
        </a:p>
      </dgm:t>
    </dgm:pt>
    <dgm:pt modelId="{E0887DBF-3692-44AA-9A5E-5877A2D99687}" type="sibTrans" cxnId="{BB23D19D-C3CF-452B-BC42-BFE515BE9185}">
      <dgm:prSet/>
      <dgm:spPr/>
      <dgm:t>
        <a:bodyPr/>
        <a:lstStyle/>
        <a:p>
          <a:endParaRPr lang="fr-FR" sz="1200"/>
        </a:p>
      </dgm:t>
    </dgm:pt>
    <dgm:pt modelId="{BF6C3458-9950-466E-99FB-C473B856A14E}">
      <dgm:prSet custT="1"/>
      <dgm:spPr/>
      <dgm:t>
        <a:bodyPr/>
        <a:lstStyle/>
        <a:p>
          <a:r>
            <a:rPr lang="fr-FR" sz="1200">
              <a:latin typeface="Arial" pitchFamily="34" charset="0"/>
              <a:cs typeface="Arial" pitchFamily="34" charset="0"/>
            </a:rPr>
            <a:t>Détecter le vide</a:t>
          </a:r>
        </a:p>
      </dgm:t>
    </dgm:pt>
    <dgm:pt modelId="{183D1D82-09AE-4208-A14A-B12792DF192F}" type="parTrans" cxnId="{EA5D89EA-3A83-4101-B660-1966BDA49B4A}">
      <dgm:prSet/>
      <dgm:spPr/>
      <dgm:t>
        <a:bodyPr/>
        <a:lstStyle/>
        <a:p>
          <a:endParaRPr lang="fr-FR"/>
        </a:p>
      </dgm:t>
    </dgm:pt>
    <dgm:pt modelId="{55EAB1AD-4FC1-4869-8139-E7A7E2DE62CC}" type="sibTrans" cxnId="{EA5D89EA-3A83-4101-B660-1966BDA49B4A}">
      <dgm:prSet/>
      <dgm:spPr/>
      <dgm:t>
        <a:bodyPr/>
        <a:lstStyle/>
        <a:p>
          <a:endParaRPr lang="fr-FR"/>
        </a:p>
      </dgm:t>
    </dgm:pt>
    <dgm:pt modelId="{55450642-5F23-4703-A8CB-61AB1628C887}">
      <dgm:prSet custT="1"/>
      <dgm:spPr/>
      <dgm:t>
        <a:bodyPr/>
        <a:lstStyle/>
        <a:p>
          <a:r>
            <a:rPr lang="fr-FR" sz="1200">
              <a:latin typeface="Arial" pitchFamily="34" charset="0"/>
              <a:cs typeface="Arial" pitchFamily="34" charset="0"/>
            </a:rPr>
            <a:t>Capteurs infrarouge</a:t>
          </a:r>
        </a:p>
      </dgm:t>
    </dgm:pt>
    <dgm:pt modelId="{0F995D7A-CF38-45FC-B779-1D757C2708AB}" type="parTrans" cxnId="{4D9BAFF5-6801-4D31-A770-E5835EB9D6E8}">
      <dgm:prSet/>
      <dgm:spPr/>
      <dgm:t>
        <a:bodyPr/>
        <a:lstStyle/>
        <a:p>
          <a:endParaRPr lang="fr-FR"/>
        </a:p>
      </dgm:t>
    </dgm:pt>
    <dgm:pt modelId="{BD1E419E-F071-4B97-9317-805163FDA848}" type="sibTrans" cxnId="{4D9BAFF5-6801-4D31-A770-E5835EB9D6E8}">
      <dgm:prSet/>
      <dgm:spPr/>
      <dgm:t>
        <a:bodyPr/>
        <a:lstStyle/>
        <a:p>
          <a:endParaRPr lang="fr-FR"/>
        </a:p>
      </dgm:t>
    </dgm:pt>
    <dgm:pt modelId="{73F39081-A2A5-4383-AC91-4B62629B9ECD}">
      <dgm:prSet custT="1"/>
      <dgm:spPr/>
      <dgm:t>
        <a:bodyPr/>
        <a:lstStyle/>
        <a:p>
          <a:r>
            <a:rPr lang="fr-FR" sz="1200">
              <a:latin typeface="Arial" pitchFamily="34" charset="0"/>
              <a:cs typeface="Arial" pitchFamily="34" charset="0"/>
            </a:rPr>
            <a:t>Détecter le soulèvement</a:t>
          </a:r>
        </a:p>
      </dgm:t>
    </dgm:pt>
    <dgm:pt modelId="{21F8A68C-214F-4BF6-812E-ECBD81477DD6}" type="parTrans" cxnId="{71D0EA48-0D5B-4A13-B0EB-2496A96279B1}">
      <dgm:prSet/>
      <dgm:spPr/>
      <dgm:t>
        <a:bodyPr/>
        <a:lstStyle/>
        <a:p>
          <a:endParaRPr lang="fr-FR"/>
        </a:p>
      </dgm:t>
    </dgm:pt>
    <dgm:pt modelId="{044B3D61-101F-4AD7-AA48-AA5D78AD5990}" type="sibTrans" cxnId="{71D0EA48-0D5B-4A13-B0EB-2496A96279B1}">
      <dgm:prSet/>
      <dgm:spPr/>
      <dgm:t>
        <a:bodyPr/>
        <a:lstStyle/>
        <a:p>
          <a:endParaRPr lang="fr-FR"/>
        </a:p>
      </dgm:t>
    </dgm:pt>
    <dgm:pt modelId="{BB835CE2-31A3-479A-8E25-7EF8588D20FD}">
      <dgm:prSet custT="1"/>
      <dgm:spPr/>
      <dgm:t>
        <a:bodyPr/>
        <a:lstStyle/>
        <a:p>
          <a:r>
            <a:rPr lang="fr-FR" sz="1200">
              <a:latin typeface="Arial" pitchFamily="34" charset="0"/>
              <a:cs typeface="Arial" pitchFamily="34" charset="0"/>
            </a:rPr>
            <a:t>Capteur ILS</a:t>
          </a:r>
        </a:p>
      </dgm:t>
    </dgm:pt>
    <dgm:pt modelId="{75CD1EDB-7919-48FA-951A-72BDB78701E4}" type="parTrans" cxnId="{8FE2F475-0B68-4CC0-A8FB-89DA2BE4243A}">
      <dgm:prSet/>
      <dgm:spPr/>
      <dgm:t>
        <a:bodyPr/>
        <a:lstStyle/>
        <a:p>
          <a:endParaRPr lang="fr-FR"/>
        </a:p>
      </dgm:t>
    </dgm:pt>
    <dgm:pt modelId="{2141B105-5EA7-4D1E-9E07-2926537CA171}" type="sibTrans" cxnId="{8FE2F475-0B68-4CC0-A8FB-89DA2BE4243A}">
      <dgm:prSet/>
      <dgm:spPr/>
      <dgm:t>
        <a:bodyPr/>
        <a:lstStyle/>
        <a:p>
          <a:endParaRPr lang="fr-FR"/>
        </a:p>
      </dgm:t>
    </dgm:pt>
    <dgm:pt modelId="{7C8C8D52-2EBD-4FC5-B259-740C0717E8AA}" type="pres">
      <dgm:prSet presAssocID="{2F7B439B-833F-4D48-B63E-4CAB66E79025}" presName="diagram" presStyleCnt="0">
        <dgm:presLayoutVars>
          <dgm:chPref val="1"/>
          <dgm:dir/>
          <dgm:animOne val="branch"/>
          <dgm:animLvl val="lvl"/>
          <dgm:resizeHandles val="exact"/>
        </dgm:presLayoutVars>
      </dgm:prSet>
      <dgm:spPr/>
      <dgm:t>
        <a:bodyPr/>
        <a:lstStyle/>
        <a:p>
          <a:endParaRPr lang="fr-FR"/>
        </a:p>
      </dgm:t>
    </dgm:pt>
    <dgm:pt modelId="{678A95AB-4877-4BD1-AB17-5908B97A629C}" type="pres">
      <dgm:prSet presAssocID="{2DD44BB1-DDA5-499A-92AB-A03AD49240F2}" presName="root1" presStyleCnt="0"/>
      <dgm:spPr/>
      <dgm:t>
        <a:bodyPr/>
        <a:lstStyle/>
        <a:p>
          <a:endParaRPr lang="fr-FR"/>
        </a:p>
      </dgm:t>
    </dgm:pt>
    <dgm:pt modelId="{91ECCD77-8626-47A7-95D7-3D77341846D8}" type="pres">
      <dgm:prSet presAssocID="{2DD44BB1-DDA5-499A-92AB-A03AD49240F2}" presName="LevelOneTextNode" presStyleLbl="node0" presStyleIdx="0" presStyleCnt="1" custLinFactNeighborX="973">
        <dgm:presLayoutVars>
          <dgm:chPref val="3"/>
        </dgm:presLayoutVars>
      </dgm:prSet>
      <dgm:spPr/>
      <dgm:t>
        <a:bodyPr/>
        <a:lstStyle/>
        <a:p>
          <a:endParaRPr lang="fr-FR"/>
        </a:p>
      </dgm:t>
    </dgm:pt>
    <dgm:pt modelId="{B4E2ED4D-84D9-4F99-B1D2-561DCE377A6E}" type="pres">
      <dgm:prSet presAssocID="{2DD44BB1-DDA5-499A-92AB-A03AD49240F2}" presName="level2hierChild" presStyleCnt="0"/>
      <dgm:spPr/>
      <dgm:t>
        <a:bodyPr/>
        <a:lstStyle/>
        <a:p>
          <a:endParaRPr lang="fr-FR"/>
        </a:p>
      </dgm:t>
    </dgm:pt>
    <dgm:pt modelId="{1579D40A-7E00-4B31-863C-A4D52B069E0D}" type="pres">
      <dgm:prSet presAssocID="{EFB5A90A-FF3C-495D-905F-DC0B4239EA8E}" presName="conn2-1" presStyleLbl="parChTrans1D2" presStyleIdx="0" presStyleCnt="4"/>
      <dgm:spPr/>
      <dgm:t>
        <a:bodyPr/>
        <a:lstStyle/>
        <a:p>
          <a:endParaRPr lang="fr-FR"/>
        </a:p>
      </dgm:t>
    </dgm:pt>
    <dgm:pt modelId="{3E79832C-7491-4064-89BE-61EEA6AE7BE2}" type="pres">
      <dgm:prSet presAssocID="{EFB5A90A-FF3C-495D-905F-DC0B4239EA8E}" presName="connTx" presStyleLbl="parChTrans1D2" presStyleIdx="0" presStyleCnt="4"/>
      <dgm:spPr/>
      <dgm:t>
        <a:bodyPr/>
        <a:lstStyle/>
        <a:p>
          <a:endParaRPr lang="fr-FR"/>
        </a:p>
      </dgm:t>
    </dgm:pt>
    <dgm:pt modelId="{051AA470-2828-41E8-A4B8-00D5262D6D26}" type="pres">
      <dgm:prSet presAssocID="{C53ECE90-851B-4674-97D0-1C3C56A60C90}" presName="root2" presStyleCnt="0"/>
      <dgm:spPr/>
      <dgm:t>
        <a:bodyPr/>
        <a:lstStyle/>
        <a:p>
          <a:endParaRPr lang="fr-FR"/>
        </a:p>
      </dgm:t>
    </dgm:pt>
    <dgm:pt modelId="{692CAA77-99D9-4098-8D14-FB183E098076}" type="pres">
      <dgm:prSet presAssocID="{C53ECE90-851B-4674-97D0-1C3C56A60C90}" presName="LevelTwoTextNode" presStyleLbl="node2" presStyleIdx="0" presStyleCnt="4" custLinFactNeighborX="0">
        <dgm:presLayoutVars>
          <dgm:chPref val="3"/>
        </dgm:presLayoutVars>
      </dgm:prSet>
      <dgm:spPr/>
      <dgm:t>
        <a:bodyPr/>
        <a:lstStyle/>
        <a:p>
          <a:endParaRPr lang="fr-FR"/>
        </a:p>
      </dgm:t>
    </dgm:pt>
    <dgm:pt modelId="{6AC95E85-42F7-4D6B-AD4E-4639C06F84D4}" type="pres">
      <dgm:prSet presAssocID="{C53ECE90-851B-4674-97D0-1C3C56A60C90}" presName="level3hierChild" presStyleCnt="0"/>
      <dgm:spPr/>
      <dgm:t>
        <a:bodyPr/>
        <a:lstStyle/>
        <a:p>
          <a:endParaRPr lang="fr-FR"/>
        </a:p>
      </dgm:t>
    </dgm:pt>
    <dgm:pt modelId="{28F26C07-4702-4FC1-B706-8D83DD3FCEFF}" type="pres">
      <dgm:prSet presAssocID="{2C32F6D8-D58C-4441-BC0A-60826E8E5163}" presName="conn2-1" presStyleLbl="parChTrans1D3" presStyleIdx="0" presStyleCnt="7"/>
      <dgm:spPr/>
      <dgm:t>
        <a:bodyPr/>
        <a:lstStyle/>
        <a:p>
          <a:endParaRPr lang="fr-FR"/>
        </a:p>
      </dgm:t>
    </dgm:pt>
    <dgm:pt modelId="{65D299E2-AC93-44DA-B4CC-0A123B58296D}" type="pres">
      <dgm:prSet presAssocID="{2C32F6D8-D58C-4441-BC0A-60826E8E5163}" presName="connTx" presStyleLbl="parChTrans1D3" presStyleIdx="0" presStyleCnt="7"/>
      <dgm:spPr/>
      <dgm:t>
        <a:bodyPr/>
        <a:lstStyle/>
        <a:p>
          <a:endParaRPr lang="fr-FR"/>
        </a:p>
      </dgm:t>
    </dgm:pt>
    <dgm:pt modelId="{3E3B734D-B652-434F-ACBD-50C0C366545F}" type="pres">
      <dgm:prSet presAssocID="{6349BA4A-8285-44C9-8EDD-CA4E6B17B661}" presName="root2" presStyleCnt="0"/>
      <dgm:spPr/>
      <dgm:t>
        <a:bodyPr/>
        <a:lstStyle/>
        <a:p>
          <a:endParaRPr lang="fr-FR"/>
        </a:p>
      </dgm:t>
    </dgm:pt>
    <dgm:pt modelId="{6078C5C4-059D-4A4E-93B0-7030D5EED9F9}" type="pres">
      <dgm:prSet presAssocID="{6349BA4A-8285-44C9-8EDD-CA4E6B17B661}" presName="LevelTwoTextNode" presStyleLbl="node3" presStyleIdx="0" presStyleCnt="7" custScaleX="196791" custLinFactNeighborX="0">
        <dgm:presLayoutVars>
          <dgm:chPref val="3"/>
        </dgm:presLayoutVars>
      </dgm:prSet>
      <dgm:spPr/>
      <dgm:t>
        <a:bodyPr/>
        <a:lstStyle/>
        <a:p>
          <a:endParaRPr lang="fr-FR"/>
        </a:p>
      </dgm:t>
    </dgm:pt>
    <dgm:pt modelId="{A61D14E8-096A-4BDD-A98A-EEB3F50E32EC}" type="pres">
      <dgm:prSet presAssocID="{6349BA4A-8285-44C9-8EDD-CA4E6B17B661}" presName="level3hierChild" presStyleCnt="0"/>
      <dgm:spPr/>
      <dgm:t>
        <a:bodyPr/>
        <a:lstStyle/>
        <a:p>
          <a:endParaRPr lang="fr-FR"/>
        </a:p>
      </dgm:t>
    </dgm:pt>
    <dgm:pt modelId="{FFCD2DE2-B51E-4ACB-87E7-8F94D844AAE9}" type="pres">
      <dgm:prSet presAssocID="{B46D66AA-E05E-42E7-8613-15909601BC13}" presName="conn2-1" presStyleLbl="parChTrans1D4" presStyleIdx="0" presStyleCnt="12"/>
      <dgm:spPr/>
      <dgm:t>
        <a:bodyPr/>
        <a:lstStyle/>
        <a:p>
          <a:endParaRPr lang="fr-FR"/>
        </a:p>
      </dgm:t>
    </dgm:pt>
    <dgm:pt modelId="{DB1209EF-7A8B-46BF-942A-3E5EC1D97814}" type="pres">
      <dgm:prSet presAssocID="{B46D66AA-E05E-42E7-8613-15909601BC13}" presName="connTx" presStyleLbl="parChTrans1D4" presStyleIdx="0" presStyleCnt="12"/>
      <dgm:spPr/>
      <dgm:t>
        <a:bodyPr/>
        <a:lstStyle/>
        <a:p>
          <a:endParaRPr lang="fr-FR"/>
        </a:p>
      </dgm:t>
    </dgm:pt>
    <dgm:pt modelId="{56C44B4C-60EE-49F7-BB11-DAFC07019ECB}" type="pres">
      <dgm:prSet presAssocID="{D13E72D8-12D5-4797-8988-70D54A8E4CEC}" presName="root2" presStyleCnt="0"/>
      <dgm:spPr/>
      <dgm:t>
        <a:bodyPr/>
        <a:lstStyle/>
        <a:p>
          <a:endParaRPr lang="fr-FR"/>
        </a:p>
      </dgm:t>
    </dgm:pt>
    <dgm:pt modelId="{7648FC7B-C1C1-4DA4-A3C0-03C3E58CCDCB}" type="pres">
      <dgm:prSet presAssocID="{D13E72D8-12D5-4797-8988-70D54A8E4CEC}" presName="LevelTwoTextNode" presStyleLbl="node4" presStyleIdx="0" presStyleCnt="12" custScaleX="121738" custLinFactX="85492" custLinFactNeighborX="100000" custLinFactNeighborY="-1898">
        <dgm:presLayoutVars>
          <dgm:chPref val="3"/>
        </dgm:presLayoutVars>
      </dgm:prSet>
      <dgm:spPr/>
      <dgm:t>
        <a:bodyPr/>
        <a:lstStyle/>
        <a:p>
          <a:endParaRPr lang="fr-FR"/>
        </a:p>
      </dgm:t>
    </dgm:pt>
    <dgm:pt modelId="{6EC07CBE-1521-4C6A-A707-76C9803A62CF}" type="pres">
      <dgm:prSet presAssocID="{D13E72D8-12D5-4797-8988-70D54A8E4CEC}" presName="level3hierChild" presStyleCnt="0"/>
      <dgm:spPr/>
      <dgm:t>
        <a:bodyPr/>
        <a:lstStyle/>
        <a:p>
          <a:endParaRPr lang="fr-FR"/>
        </a:p>
      </dgm:t>
    </dgm:pt>
    <dgm:pt modelId="{CE0F48A6-B7A1-4A77-B4B1-9FEAE90C1BF3}" type="pres">
      <dgm:prSet presAssocID="{9A60E7DB-AD73-46FA-B50B-2CDB127BC1BB}" presName="conn2-1" presStyleLbl="parChTrans1D3" presStyleIdx="1" presStyleCnt="7"/>
      <dgm:spPr/>
      <dgm:t>
        <a:bodyPr/>
        <a:lstStyle/>
        <a:p>
          <a:endParaRPr lang="fr-FR"/>
        </a:p>
      </dgm:t>
    </dgm:pt>
    <dgm:pt modelId="{1C11EE05-750E-416C-9B0C-5F29E5F1771B}" type="pres">
      <dgm:prSet presAssocID="{9A60E7DB-AD73-46FA-B50B-2CDB127BC1BB}" presName="connTx" presStyleLbl="parChTrans1D3" presStyleIdx="1" presStyleCnt="7"/>
      <dgm:spPr/>
      <dgm:t>
        <a:bodyPr/>
        <a:lstStyle/>
        <a:p>
          <a:endParaRPr lang="fr-FR"/>
        </a:p>
      </dgm:t>
    </dgm:pt>
    <dgm:pt modelId="{8AB13371-084B-4233-94E3-385A72226DB3}" type="pres">
      <dgm:prSet presAssocID="{FC38F9E6-1A20-4A40-AE03-A73A6A4EF9D5}" presName="root2" presStyleCnt="0"/>
      <dgm:spPr/>
      <dgm:t>
        <a:bodyPr/>
        <a:lstStyle/>
        <a:p>
          <a:endParaRPr lang="fr-FR"/>
        </a:p>
      </dgm:t>
    </dgm:pt>
    <dgm:pt modelId="{EFF1BFD0-C7E9-4BF8-8659-B8E640B7A64E}" type="pres">
      <dgm:prSet presAssocID="{FC38F9E6-1A20-4A40-AE03-A73A6A4EF9D5}" presName="LevelTwoTextNode" presStyleLbl="node3" presStyleIdx="1" presStyleCnt="7" custScaleX="195925" custLinFactNeighborX="0">
        <dgm:presLayoutVars>
          <dgm:chPref val="3"/>
        </dgm:presLayoutVars>
      </dgm:prSet>
      <dgm:spPr/>
      <dgm:t>
        <a:bodyPr/>
        <a:lstStyle/>
        <a:p>
          <a:endParaRPr lang="fr-FR"/>
        </a:p>
      </dgm:t>
    </dgm:pt>
    <dgm:pt modelId="{5BDE4A39-3932-4CE1-96FA-4243313E4226}" type="pres">
      <dgm:prSet presAssocID="{FC38F9E6-1A20-4A40-AE03-A73A6A4EF9D5}" presName="level3hierChild" presStyleCnt="0"/>
      <dgm:spPr/>
      <dgm:t>
        <a:bodyPr/>
        <a:lstStyle/>
        <a:p>
          <a:endParaRPr lang="fr-FR"/>
        </a:p>
      </dgm:t>
    </dgm:pt>
    <dgm:pt modelId="{F763816D-A03B-4FCD-8B63-EDD0284501B1}" type="pres">
      <dgm:prSet presAssocID="{6BDD8AEC-6C04-48FE-9328-6319A458370D}" presName="conn2-1" presStyleLbl="parChTrans1D4" presStyleIdx="1" presStyleCnt="12"/>
      <dgm:spPr/>
      <dgm:t>
        <a:bodyPr/>
        <a:lstStyle/>
        <a:p>
          <a:endParaRPr lang="fr-FR"/>
        </a:p>
      </dgm:t>
    </dgm:pt>
    <dgm:pt modelId="{B4A5D70B-C1AF-42C3-9EF6-2A9360497399}" type="pres">
      <dgm:prSet presAssocID="{6BDD8AEC-6C04-48FE-9328-6319A458370D}" presName="connTx" presStyleLbl="parChTrans1D4" presStyleIdx="1" presStyleCnt="12"/>
      <dgm:spPr/>
      <dgm:t>
        <a:bodyPr/>
        <a:lstStyle/>
        <a:p>
          <a:endParaRPr lang="fr-FR"/>
        </a:p>
      </dgm:t>
    </dgm:pt>
    <dgm:pt modelId="{586031DA-F643-48B2-98BE-DA8C451E99EA}" type="pres">
      <dgm:prSet presAssocID="{5D645E2B-FA8F-4456-90FC-8C915B0DA532}" presName="root2" presStyleCnt="0"/>
      <dgm:spPr/>
      <dgm:t>
        <a:bodyPr/>
        <a:lstStyle/>
        <a:p>
          <a:endParaRPr lang="fr-FR"/>
        </a:p>
      </dgm:t>
    </dgm:pt>
    <dgm:pt modelId="{A78BC49F-8C34-42E1-BE9E-E956E78D3AC2}" type="pres">
      <dgm:prSet presAssocID="{5D645E2B-FA8F-4456-90FC-8C915B0DA532}" presName="LevelTwoTextNode" presStyleLbl="node4" presStyleIdx="1" presStyleCnt="12" custLinFactNeighborX="0">
        <dgm:presLayoutVars>
          <dgm:chPref val="3"/>
        </dgm:presLayoutVars>
      </dgm:prSet>
      <dgm:spPr/>
      <dgm:t>
        <a:bodyPr/>
        <a:lstStyle/>
        <a:p>
          <a:endParaRPr lang="fr-FR"/>
        </a:p>
      </dgm:t>
    </dgm:pt>
    <dgm:pt modelId="{B624D8A7-FD2E-4195-8B7F-64F1ABE9D268}" type="pres">
      <dgm:prSet presAssocID="{5D645E2B-FA8F-4456-90FC-8C915B0DA532}" presName="level3hierChild" presStyleCnt="0"/>
      <dgm:spPr/>
      <dgm:t>
        <a:bodyPr/>
        <a:lstStyle/>
        <a:p>
          <a:endParaRPr lang="fr-FR"/>
        </a:p>
      </dgm:t>
    </dgm:pt>
    <dgm:pt modelId="{65D4E83F-C417-4BAA-A5F2-2E6CB867F250}" type="pres">
      <dgm:prSet presAssocID="{979C7272-2DB1-493F-B72D-B74C6C567769}" presName="conn2-1" presStyleLbl="parChTrans1D4" presStyleIdx="2" presStyleCnt="12"/>
      <dgm:spPr/>
      <dgm:t>
        <a:bodyPr/>
        <a:lstStyle/>
        <a:p>
          <a:endParaRPr lang="fr-FR"/>
        </a:p>
      </dgm:t>
    </dgm:pt>
    <dgm:pt modelId="{51235B89-B2A4-4AE0-B82E-B042DF00DD1D}" type="pres">
      <dgm:prSet presAssocID="{979C7272-2DB1-493F-B72D-B74C6C567769}" presName="connTx" presStyleLbl="parChTrans1D4" presStyleIdx="2" presStyleCnt="12"/>
      <dgm:spPr/>
      <dgm:t>
        <a:bodyPr/>
        <a:lstStyle/>
        <a:p>
          <a:endParaRPr lang="fr-FR"/>
        </a:p>
      </dgm:t>
    </dgm:pt>
    <dgm:pt modelId="{AC882C8E-60A3-4692-93D2-8D6D19DB9D3A}" type="pres">
      <dgm:prSet presAssocID="{C5CE4B81-DBA2-40C8-8FE8-DA0F581936FD}" presName="root2" presStyleCnt="0"/>
      <dgm:spPr/>
      <dgm:t>
        <a:bodyPr/>
        <a:lstStyle/>
        <a:p>
          <a:endParaRPr lang="fr-FR"/>
        </a:p>
      </dgm:t>
    </dgm:pt>
    <dgm:pt modelId="{FB3C783F-1416-49DB-9D16-8AD4C4679AD5}" type="pres">
      <dgm:prSet presAssocID="{C5CE4B81-DBA2-40C8-8FE8-DA0F581936FD}" presName="LevelTwoTextNode" presStyleLbl="node4" presStyleIdx="2" presStyleCnt="12" custLinFactNeighborX="68096" custLinFactNeighborY="-1898">
        <dgm:presLayoutVars>
          <dgm:chPref val="3"/>
        </dgm:presLayoutVars>
      </dgm:prSet>
      <dgm:spPr/>
      <dgm:t>
        <a:bodyPr/>
        <a:lstStyle/>
        <a:p>
          <a:endParaRPr lang="fr-FR"/>
        </a:p>
      </dgm:t>
    </dgm:pt>
    <dgm:pt modelId="{F7097390-77A0-470C-8055-BFF61E6F4F05}" type="pres">
      <dgm:prSet presAssocID="{C5CE4B81-DBA2-40C8-8FE8-DA0F581936FD}" presName="level3hierChild" presStyleCnt="0"/>
      <dgm:spPr/>
      <dgm:t>
        <a:bodyPr/>
        <a:lstStyle/>
        <a:p>
          <a:endParaRPr lang="fr-FR"/>
        </a:p>
      </dgm:t>
    </dgm:pt>
    <dgm:pt modelId="{F107B694-D761-4518-8E61-CCB2CBC3E70D}" type="pres">
      <dgm:prSet presAssocID="{183D1D82-09AE-4208-A14A-B12792DF192F}" presName="conn2-1" presStyleLbl="parChTrans1D4" presStyleIdx="3" presStyleCnt="12"/>
      <dgm:spPr/>
      <dgm:t>
        <a:bodyPr/>
        <a:lstStyle/>
        <a:p>
          <a:endParaRPr lang="fr-FR"/>
        </a:p>
      </dgm:t>
    </dgm:pt>
    <dgm:pt modelId="{42CA128B-3433-46C0-A7F3-9D09D8162569}" type="pres">
      <dgm:prSet presAssocID="{183D1D82-09AE-4208-A14A-B12792DF192F}" presName="connTx" presStyleLbl="parChTrans1D4" presStyleIdx="3" presStyleCnt="12"/>
      <dgm:spPr/>
      <dgm:t>
        <a:bodyPr/>
        <a:lstStyle/>
        <a:p>
          <a:endParaRPr lang="fr-FR"/>
        </a:p>
      </dgm:t>
    </dgm:pt>
    <dgm:pt modelId="{14B6F4EA-2DF8-4C46-A900-BDA381B72129}" type="pres">
      <dgm:prSet presAssocID="{BF6C3458-9950-466E-99FB-C473B856A14E}" presName="root2" presStyleCnt="0"/>
      <dgm:spPr/>
      <dgm:t>
        <a:bodyPr/>
        <a:lstStyle/>
        <a:p>
          <a:endParaRPr lang="fr-FR"/>
        </a:p>
      </dgm:t>
    </dgm:pt>
    <dgm:pt modelId="{9BE4D8C6-D695-449F-B21D-9CC54B3B47BA}" type="pres">
      <dgm:prSet presAssocID="{BF6C3458-9950-466E-99FB-C473B856A14E}" presName="LevelTwoTextNode" presStyleLbl="node4" presStyleIdx="3" presStyleCnt="12">
        <dgm:presLayoutVars>
          <dgm:chPref val="3"/>
        </dgm:presLayoutVars>
      </dgm:prSet>
      <dgm:spPr/>
      <dgm:t>
        <a:bodyPr/>
        <a:lstStyle/>
        <a:p>
          <a:endParaRPr lang="fr-FR"/>
        </a:p>
      </dgm:t>
    </dgm:pt>
    <dgm:pt modelId="{195189B3-140D-453C-8B98-27A05B1E17AF}" type="pres">
      <dgm:prSet presAssocID="{BF6C3458-9950-466E-99FB-C473B856A14E}" presName="level3hierChild" presStyleCnt="0"/>
      <dgm:spPr/>
      <dgm:t>
        <a:bodyPr/>
        <a:lstStyle/>
        <a:p>
          <a:endParaRPr lang="fr-FR"/>
        </a:p>
      </dgm:t>
    </dgm:pt>
    <dgm:pt modelId="{9065100B-2B7A-4A9B-9537-A1516F078195}" type="pres">
      <dgm:prSet presAssocID="{0F995D7A-CF38-45FC-B779-1D757C2708AB}" presName="conn2-1" presStyleLbl="parChTrans1D4" presStyleIdx="4" presStyleCnt="12"/>
      <dgm:spPr/>
      <dgm:t>
        <a:bodyPr/>
        <a:lstStyle/>
        <a:p>
          <a:endParaRPr lang="fr-FR"/>
        </a:p>
      </dgm:t>
    </dgm:pt>
    <dgm:pt modelId="{18DBF2DD-7F0C-4D0B-8871-68B1D6413534}" type="pres">
      <dgm:prSet presAssocID="{0F995D7A-CF38-45FC-B779-1D757C2708AB}" presName="connTx" presStyleLbl="parChTrans1D4" presStyleIdx="4" presStyleCnt="12"/>
      <dgm:spPr/>
      <dgm:t>
        <a:bodyPr/>
        <a:lstStyle/>
        <a:p>
          <a:endParaRPr lang="fr-FR"/>
        </a:p>
      </dgm:t>
    </dgm:pt>
    <dgm:pt modelId="{CCB87D01-3033-40BE-AAB2-CA14DE13DE28}" type="pres">
      <dgm:prSet presAssocID="{55450642-5F23-4703-A8CB-61AB1628C887}" presName="root2" presStyleCnt="0"/>
      <dgm:spPr/>
      <dgm:t>
        <a:bodyPr/>
        <a:lstStyle/>
        <a:p>
          <a:endParaRPr lang="fr-FR"/>
        </a:p>
      </dgm:t>
    </dgm:pt>
    <dgm:pt modelId="{CC39ED8F-A716-4DCF-89A5-D76E8988774B}" type="pres">
      <dgm:prSet presAssocID="{55450642-5F23-4703-A8CB-61AB1628C887}" presName="LevelTwoTextNode" presStyleLbl="node4" presStyleIdx="4" presStyleCnt="12" custLinFactNeighborX="68096" custLinFactNeighborY="-1898">
        <dgm:presLayoutVars>
          <dgm:chPref val="3"/>
        </dgm:presLayoutVars>
      </dgm:prSet>
      <dgm:spPr/>
      <dgm:t>
        <a:bodyPr/>
        <a:lstStyle/>
        <a:p>
          <a:endParaRPr lang="fr-FR"/>
        </a:p>
      </dgm:t>
    </dgm:pt>
    <dgm:pt modelId="{F7AFE683-EA86-4B80-AC93-3AA258B654B0}" type="pres">
      <dgm:prSet presAssocID="{55450642-5F23-4703-A8CB-61AB1628C887}" presName="level3hierChild" presStyleCnt="0"/>
      <dgm:spPr/>
      <dgm:t>
        <a:bodyPr/>
        <a:lstStyle/>
        <a:p>
          <a:endParaRPr lang="fr-FR"/>
        </a:p>
      </dgm:t>
    </dgm:pt>
    <dgm:pt modelId="{CCC06057-9F41-4FBE-8F6A-EB77D4696C88}" type="pres">
      <dgm:prSet presAssocID="{15EA7433-CD62-43D5-82C8-D019608C0750}" presName="conn2-1" presStyleLbl="parChTrans1D4" presStyleIdx="5" presStyleCnt="12"/>
      <dgm:spPr/>
      <dgm:t>
        <a:bodyPr/>
        <a:lstStyle/>
        <a:p>
          <a:endParaRPr lang="fr-FR"/>
        </a:p>
      </dgm:t>
    </dgm:pt>
    <dgm:pt modelId="{81C19216-7D2A-4B58-8A9A-3D2C5A6581DB}" type="pres">
      <dgm:prSet presAssocID="{15EA7433-CD62-43D5-82C8-D019608C0750}" presName="connTx" presStyleLbl="parChTrans1D4" presStyleIdx="5" presStyleCnt="12"/>
      <dgm:spPr/>
      <dgm:t>
        <a:bodyPr/>
        <a:lstStyle/>
        <a:p>
          <a:endParaRPr lang="fr-FR"/>
        </a:p>
      </dgm:t>
    </dgm:pt>
    <dgm:pt modelId="{9F2A646E-4B6B-4A83-ADB1-E6E4F78CADD2}" type="pres">
      <dgm:prSet presAssocID="{BAC19C9C-44C6-4FF2-AE6A-314709025976}" presName="root2" presStyleCnt="0"/>
      <dgm:spPr/>
      <dgm:t>
        <a:bodyPr/>
        <a:lstStyle/>
        <a:p>
          <a:endParaRPr lang="fr-FR"/>
        </a:p>
      </dgm:t>
    </dgm:pt>
    <dgm:pt modelId="{73AB54A0-4D98-4AED-AD5C-B8A6BD6377DA}" type="pres">
      <dgm:prSet presAssocID="{BAC19C9C-44C6-4FF2-AE6A-314709025976}" presName="LevelTwoTextNode" presStyleLbl="node4" presStyleIdx="5" presStyleCnt="12" custScaleX="131298" custLinFactNeighborX="0">
        <dgm:presLayoutVars>
          <dgm:chPref val="3"/>
        </dgm:presLayoutVars>
      </dgm:prSet>
      <dgm:spPr/>
      <dgm:t>
        <a:bodyPr/>
        <a:lstStyle/>
        <a:p>
          <a:endParaRPr lang="fr-FR"/>
        </a:p>
      </dgm:t>
    </dgm:pt>
    <dgm:pt modelId="{4EE15EBA-356A-44DA-B320-158F1BAF9D08}" type="pres">
      <dgm:prSet presAssocID="{BAC19C9C-44C6-4FF2-AE6A-314709025976}" presName="level3hierChild" presStyleCnt="0"/>
      <dgm:spPr/>
      <dgm:t>
        <a:bodyPr/>
        <a:lstStyle/>
        <a:p>
          <a:endParaRPr lang="fr-FR"/>
        </a:p>
      </dgm:t>
    </dgm:pt>
    <dgm:pt modelId="{67A665A6-9C94-4776-B6B5-7D260ECAE019}" type="pres">
      <dgm:prSet presAssocID="{10F4A3C0-507D-4F8F-A86F-AA473596AECF}" presName="conn2-1" presStyleLbl="parChTrans1D4" presStyleIdx="6" presStyleCnt="12"/>
      <dgm:spPr/>
      <dgm:t>
        <a:bodyPr/>
        <a:lstStyle/>
        <a:p>
          <a:endParaRPr lang="fr-FR"/>
        </a:p>
      </dgm:t>
    </dgm:pt>
    <dgm:pt modelId="{AEE91C2A-F478-4A60-A5A4-C073D7A7CFB2}" type="pres">
      <dgm:prSet presAssocID="{10F4A3C0-507D-4F8F-A86F-AA473596AECF}" presName="connTx" presStyleLbl="parChTrans1D4" presStyleIdx="6" presStyleCnt="12"/>
      <dgm:spPr/>
      <dgm:t>
        <a:bodyPr/>
        <a:lstStyle/>
        <a:p>
          <a:endParaRPr lang="fr-FR"/>
        </a:p>
      </dgm:t>
    </dgm:pt>
    <dgm:pt modelId="{7153D8E3-CEB3-4872-B8F5-BBC48F7F0AC4}" type="pres">
      <dgm:prSet presAssocID="{B8E7309F-B72C-4C3A-9389-622DF42E5CEB}" presName="root2" presStyleCnt="0"/>
      <dgm:spPr/>
      <dgm:t>
        <a:bodyPr/>
        <a:lstStyle/>
        <a:p>
          <a:endParaRPr lang="fr-FR"/>
        </a:p>
      </dgm:t>
    </dgm:pt>
    <dgm:pt modelId="{E29CBF57-DF34-4294-81BA-B73318597433}" type="pres">
      <dgm:prSet presAssocID="{B8E7309F-B72C-4C3A-9389-622DF42E5CEB}" presName="LevelTwoTextNode" presStyleLbl="node4" presStyleIdx="6" presStyleCnt="12" custLinFactNeighborX="36798" custLinFactNeighborY="-1898">
        <dgm:presLayoutVars>
          <dgm:chPref val="3"/>
        </dgm:presLayoutVars>
      </dgm:prSet>
      <dgm:spPr/>
      <dgm:t>
        <a:bodyPr/>
        <a:lstStyle/>
        <a:p>
          <a:endParaRPr lang="fr-FR"/>
        </a:p>
      </dgm:t>
    </dgm:pt>
    <dgm:pt modelId="{1F8ACB1E-2C66-4D6A-A4A7-E2B5A493B795}" type="pres">
      <dgm:prSet presAssocID="{B8E7309F-B72C-4C3A-9389-622DF42E5CEB}" presName="level3hierChild" presStyleCnt="0"/>
      <dgm:spPr/>
      <dgm:t>
        <a:bodyPr/>
        <a:lstStyle/>
        <a:p>
          <a:endParaRPr lang="fr-FR"/>
        </a:p>
      </dgm:t>
    </dgm:pt>
    <dgm:pt modelId="{1C1B3206-FA11-483B-B38D-0AAD75A42130}" type="pres">
      <dgm:prSet presAssocID="{21F8A68C-214F-4BF6-812E-ECBD81477DD6}" presName="conn2-1" presStyleLbl="parChTrans1D4" presStyleIdx="7" presStyleCnt="12"/>
      <dgm:spPr/>
      <dgm:t>
        <a:bodyPr/>
        <a:lstStyle/>
        <a:p>
          <a:endParaRPr lang="fr-FR"/>
        </a:p>
      </dgm:t>
    </dgm:pt>
    <dgm:pt modelId="{A05700B4-8AA4-49B5-A582-A2B33933C473}" type="pres">
      <dgm:prSet presAssocID="{21F8A68C-214F-4BF6-812E-ECBD81477DD6}" presName="connTx" presStyleLbl="parChTrans1D4" presStyleIdx="7" presStyleCnt="12"/>
      <dgm:spPr/>
      <dgm:t>
        <a:bodyPr/>
        <a:lstStyle/>
        <a:p>
          <a:endParaRPr lang="fr-FR"/>
        </a:p>
      </dgm:t>
    </dgm:pt>
    <dgm:pt modelId="{42EEDBAA-CF5C-4033-8F31-3E4AC936D125}" type="pres">
      <dgm:prSet presAssocID="{73F39081-A2A5-4383-AC91-4B62629B9ECD}" presName="root2" presStyleCnt="0"/>
      <dgm:spPr/>
      <dgm:t>
        <a:bodyPr/>
        <a:lstStyle/>
        <a:p>
          <a:endParaRPr lang="fr-FR"/>
        </a:p>
      </dgm:t>
    </dgm:pt>
    <dgm:pt modelId="{7BC745E8-0A07-4DEA-9254-92BD8A5FF584}" type="pres">
      <dgm:prSet presAssocID="{73F39081-A2A5-4383-AC91-4B62629B9ECD}" presName="LevelTwoTextNode" presStyleLbl="node4" presStyleIdx="7" presStyleCnt="12">
        <dgm:presLayoutVars>
          <dgm:chPref val="3"/>
        </dgm:presLayoutVars>
      </dgm:prSet>
      <dgm:spPr/>
      <dgm:t>
        <a:bodyPr/>
        <a:lstStyle/>
        <a:p>
          <a:endParaRPr lang="fr-FR"/>
        </a:p>
      </dgm:t>
    </dgm:pt>
    <dgm:pt modelId="{D5AB13C6-B6EC-489D-9E23-D27DDE8EB94E}" type="pres">
      <dgm:prSet presAssocID="{73F39081-A2A5-4383-AC91-4B62629B9ECD}" presName="level3hierChild" presStyleCnt="0"/>
      <dgm:spPr/>
      <dgm:t>
        <a:bodyPr/>
        <a:lstStyle/>
        <a:p>
          <a:endParaRPr lang="fr-FR"/>
        </a:p>
      </dgm:t>
    </dgm:pt>
    <dgm:pt modelId="{391B7A0C-BE01-4EE1-8305-BCDCDBF8D008}" type="pres">
      <dgm:prSet presAssocID="{75CD1EDB-7919-48FA-951A-72BDB78701E4}" presName="conn2-1" presStyleLbl="parChTrans1D4" presStyleIdx="8" presStyleCnt="12"/>
      <dgm:spPr/>
      <dgm:t>
        <a:bodyPr/>
        <a:lstStyle/>
        <a:p>
          <a:endParaRPr lang="fr-FR"/>
        </a:p>
      </dgm:t>
    </dgm:pt>
    <dgm:pt modelId="{E624340F-2E0C-47BA-91ED-9DAADA023E91}" type="pres">
      <dgm:prSet presAssocID="{75CD1EDB-7919-48FA-951A-72BDB78701E4}" presName="connTx" presStyleLbl="parChTrans1D4" presStyleIdx="8" presStyleCnt="12"/>
      <dgm:spPr/>
      <dgm:t>
        <a:bodyPr/>
        <a:lstStyle/>
        <a:p>
          <a:endParaRPr lang="fr-FR"/>
        </a:p>
      </dgm:t>
    </dgm:pt>
    <dgm:pt modelId="{51DAF729-0392-41B1-9DAC-AC816B77304B}" type="pres">
      <dgm:prSet presAssocID="{BB835CE2-31A3-479A-8E25-7EF8588D20FD}" presName="root2" presStyleCnt="0"/>
      <dgm:spPr/>
      <dgm:t>
        <a:bodyPr/>
        <a:lstStyle/>
        <a:p>
          <a:endParaRPr lang="fr-FR"/>
        </a:p>
      </dgm:t>
    </dgm:pt>
    <dgm:pt modelId="{F70C3398-CA40-4BDE-9338-A4CE8DD1AF0A}" type="pres">
      <dgm:prSet presAssocID="{BB835CE2-31A3-479A-8E25-7EF8588D20FD}" presName="LevelTwoTextNode" presStyleLbl="node4" presStyleIdx="8" presStyleCnt="12" custLinFactNeighborX="32933">
        <dgm:presLayoutVars>
          <dgm:chPref val="3"/>
        </dgm:presLayoutVars>
      </dgm:prSet>
      <dgm:spPr/>
      <dgm:t>
        <a:bodyPr/>
        <a:lstStyle/>
        <a:p>
          <a:endParaRPr lang="fr-FR"/>
        </a:p>
      </dgm:t>
    </dgm:pt>
    <dgm:pt modelId="{489EFA37-D2E1-491C-94C7-6B8C2A200061}" type="pres">
      <dgm:prSet presAssocID="{BB835CE2-31A3-479A-8E25-7EF8588D20FD}" presName="level3hierChild" presStyleCnt="0"/>
      <dgm:spPr/>
      <dgm:t>
        <a:bodyPr/>
        <a:lstStyle/>
        <a:p>
          <a:endParaRPr lang="fr-FR"/>
        </a:p>
      </dgm:t>
    </dgm:pt>
    <dgm:pt modelId="{FC5F0DDC-4476-4488-9A7D-0BDB88C124B3}" type="pres">
      <dgm:prSet presAssocID="{BA408F32-2B7B-4EAD-878C-D487AD32C397}" presName="conn2-1" presStyleLbl="parChTrans1D2" presStyleIdx="1" presStyleCnt="4"/>
      <dgm:spPr/>
      <dgm:t>
        <a:bodyPr/>
        <a:lstStyle/>
        <a:p>
          <a:endParaRPr lang="fr-FR"/>
        </a:p>
      </dgm:t>
    </dgm:pt>
    <dgm:pt modelId="{F6980E3D-E728-43C9-8253-609F8A0D5181}" type="pres">
      <dgm:prSet presAssocID="{BA408F32-2B7B-4EAD-878C-D487AD32C397}" presName="connTx" presStyleLbl="parChTrans1D2" presStyleIdx="1" presStyleCnt="4"/>
      <dgm:spPr/>
      <dgm:t>
        <a:bodyPr/>
        <a:lstStyle/>
        <a:p>
          <a:endParaRPr lang="fr-FR"/>
        </a:p>
      </dgm:t>
    </dgm:pt>
    <dgm:pt modelId="{1CB0D862-2586-404B-BD4A-04EE182735D9}" type="pres">
      <dgm:prSet presAssocID="{8C905AB1-D5D9-4E38-B141-57C3BF36DF09}" presName="root2" presStyleCnt="0"/>
      <dgm:spPr/>
      <dgm:t>
        <a:bodyPr/>
        <a:lstStyle/>
        <a:p>
          <a:endParaRPr lang="fr-FR"/>
        </a:p>
      </dgm:t>
    </dgm:pt>
    <dgm:pt modelId="{9077E9B9-1C48-4313-AEDF-2F7194996861}" type="pres">
      <dgm:prSet presAssocID="{8C905AB1-D5D9-4E38-B141-57C3BF36DF09}" presName="LevelTwoTextNode" presStyleLbl="node2" presStyleIdx="1" presStyleCnt="4" custLinFactY="74487" custLinFactNeighborY="100000">
        <dgm:presLayoutVars>
          <dgm:chPref val="3"/>
        </dgm:presLayoutVars>
      </dgm:prSet>
      <dgm:spPr/>
      <dgm:t>
        <a:bodyPr/>
        <a:lstStyle/>
        <a:p>
          <a:endParaRPr lang="fr-FR"/>
        </a:p>
      </dgm:t>
    </dgm:pt>
    <dgm:pt modelId="{B60DFCA9-6316-4B58-A150-374A595A5D40}" type="pres">
      <dgm:prSet presAssocID="{8C905AB1-D5D9-4E38-B141-57C3BF36DF09}" presName="level3hierChild" presStyleCnt="0"/>
      <dgm:spPr/>
      <dgm:t>
        <a:bodyPr/>
        <a:lstStyle/>
        <a:p>
          <a:endParaRPr lang="fr-FR"/>
        </a:p>
      </dgm:t>
    </dgm:pt>
    <dgm:pt modelId="{A3468EEC-B02E-40E6-ADF4-991F897F0075}" type="pres">
      <dgm:prSet presAssocID="{4CCFD676-B7FB-4F5F-AF4E-B341AEF75358}" presName="conn2-1" presStyleLbl="parChTrans1D3" presStyleIdx="2" presStyleCnt="7"/>
      <dgm:spPr/>
      <dgm:t>
        <a:bodyPr/>
        <a:lstStyle/>
        <a:p>
          <a:endParaRPr lang="fr-FR"/>
        </a:p>
      </dgm:t>
    </dgm:pt>
    <dgm:pt modelId="{754B68DA-5A9F-470A-8315-7B0E99B28F79}" type="pres">
      <dgm:prSet presAssocID="{4CCFD676-B7FB-4F5F-AF4E-B341AEF75358}" presName="connTx" presStyleLbl="parChTrans1D3" presStyleIdx="2" presStyleCnt="7"/>
      <dgm:spPr/>
      <dgm:t>
        <a:bodyPr/>
        <a:lstStyle/>
        <a:p>
          <a:endParaRPr lang="fr-FR"/>
        </a:p>
      </dgm:t>
    </dgm:pt>
    <dgm:pt modelId="{52E111E9-9E54-4EBB-946C-DD472B5D72D6}" type="pres">
      <dgm:prSet presAssocID="{57DE11E5-D7BB-4AF5-9055-35F507E29B26}" presName="root2" presStyleCnt="0"/>
      <dgm:spPr/>
      <dgm:t>
        <a:bodyPr/>
        <a:lstStyle/>
        <a:p>
          <a:endParaRPr lang="fr-FR"/>
        </a:p>
      </dgm:t>
    </dgm:pt>
    <dgm:pt modelId="{F07F5BD5-7174-437F-96DB-BCCB15E7E1A7}" type="pres">
      <dgm:prSet presAssocID="{57DE11E5-D7BB-4AF5-9055-35F507E29B26}" presName="LevelTwoTextNode" presStyleLbl="node3" presStyleIdx="2" presStyleCnt="7" custScaleX="156023" custLinFactX="151654" custLinFactY="72588" custLinFactNeighborX="200000" custLinFactNeighborY="100000">
        <dgm:presLayoutVars>
          <dgm:chPref val="3"/>
        </dgm:presLayoutVars>
      </dgm:prSet>
      <dgm:spPr/>
      <dgm:t>
        <a:bodyPr/>
        <a:lstStyle/>
        <a:p>
          <a:endParaRPr lang="fr-FR"/>
        </a:p>
      </dgm:t>
    </dgm:pt>
    <dgm:pt modelId="{5CECF8E9-C230-4F3C-ABFC-9ABE7E8B020D}" type="pres">
      <dgm:prSet presAssocID="{57DE11E5-D7BB-4AF5-9055-35F507E29B26}" presName="level3hierChild" presStyleCnt="0"/>
      <dgm:spPr/>
      <dgm:t>
        <a:bodyPr/>
        <a:lstStyle/>
        <a:p>
          <a:endParaRPr lang="fr-FR"/>
        </a:p>
      </dgm:t>
    </dgm:pt>
    <dgm:pt modelId="{20E94A6D-C65F-47B8-8ACE-14AAA64398DD}" type="pres">
      <dgm:prSet presAssocID="{2DCDAEDD-77E8-477A-850D-4ABC3D865F45}" presName="conn2-1" presStyleLbl="parChTrans1D2" presStyleIdx="2" presStyleCnt="4"/>
      <dgm:spPr/>
      <dgm:t>
        <a:bodyPr/>
        <a:lstStyle/>
        <a:p>
          <a:endParaRPr lang="fr-FR"/>
        </a:p>
      </dgm:t>
    </dgm:pt>
    <dgm:pt modelId="{F7B5B9C1-57C9-4547-95A0-48476F1DD810}" type="pres">
      <dgm:prSet presAssocID="{2DCDAEDD-77E8-477A-850D-4ABC3D865F45}" presName="connTx" presStyleLbl="parChTrans1D2" presStyleIdx="2" presStyleCnt="4"/>
      <dgm:spPr/>
      <dgm:t>
        <a:bodyPr/>
        <a:lstStyle/>
        <a:p>
          <a:endParaRPr lang="fr-FR"/>
        </a:p>
      </dgm:t>
    </dgm:pt>
    <dgm:pt modelId="{CE5F1D45-E234-4E59-A56F-6F01E2B794EE}" type="pres">
      <dgm:prSet presAssocID="{EC8A3117-5DC7-4044-B8CE-ED09269B6372}" presName="root2" presStyleCnt="0"/>
      <dgm:spPr/>
      <dgm:t>
        <a:bodyPr/>
        <a:lstStyle/>
        <a:p>
          <a:endParaRPr lang="fr-FR"/>
        </a:p>
      </dgm:t>
    </dgm:pt>
    <dgm:pt modelId="{E7AABAF6-1577-4FAB-AED1-F85BD19F1FAC}" type="pres">
      <dgm:prSet presAssocID="{EC8A3117-5DC7-4044-B8CE-ED09269B6372}" presName="LevelTwoTextNode" presStyleLbl="node2" presStyleIdx="2" presStyleCnt="4" custLinFactY="15437" custLinFactNeighborY="100000">
        <dgm:presLayoutVars>
          <dgm:chPref val="3"/>
        </dgm:presLayoutVars>
      </dgm:prSet>
      <dgm:spPr/>
      <dgm:t>
        <a:bodyPr/>
        <a:lstStyle/>
        <a:p>
          <a:endParaRPr lang="fr-FR"/>
        </a:p>
      </dgm:t>
    </dgm:pt>
    <dgm:pt modelId="{5A003379-8C2B-4BC9-B53C-A98C968E39FE}" type="pres">
      <dgm:prSet presAssocID="{EC8A3117-5DC7-4044-B8CE-ED09269B6372}" presName="level3hierChild" presStyleCnt="0"/>
      <dgm:spPr/>
      <dgm:t>
        <a:bodyPr/>
        <a:lstStyle/>
        <a:p>
          <a:endParaRPr lang="fr-FR"/>
        </a:p>
      </dgm:t>
    </dgm:pt>
    <dgm:pt modelId="{78919732-E80F-4FC2-94C5-969BC89E1B8C}" type="pres">
      <dgm:prSet presAssocID="{B6BBD823-9E8D-4B19-96A7-07A85A642304}" presName="conn2-1" presStyleLbl="parChTrans1D3" presStyleIdx="3" presStyleCnt="7"/>
      <dgm:spPr/>
      <dgm:t>
        <a:bodyPr/>
        <a:lstStyle/>
        <a:p>
          <a:endParaRPr lang="fr-FR"/>
        </a:p>
      </dgm:t>
    </dgm:pt>
    <dgm:pt modelId="{69027CF9-942B-48FC-A8E6-88AF2959527A}" type="pres">
      <dgm:prSet presAssocID="{B6BBD823-9E8D-4B19-96A7-07A85A642304}" presName="connTx" presStyleLbl="parChTrans1D3" presStyleIdx="3" presStyleCnt="7"/>
      <dgm:spPr/>
      <dgm:t>
        <a:bodyPr/>
        <a:lstStyle/>
        <a:p>
          <a:endParaRPr lang="fr-FR"/>
        </a:p>
      </dgm:t>
    </dgm:pt>
    <dgm:pt modelId="{30186EFB-1AD0-4C93-953C-8B27F42FAD89}" type="pres">
      <dgm:prSet presAssocID="{ACAFBC7A-4E40-4E9B-A014-6908C8243E4F}" presName="root2" presStyleCnt="0"/>
      <dgm:spPr/>
      <dgm:t>
        <a:bodyPr/>
        <a:lstStyle/>
        <a:p>
          <a:endParaRPr lang="fr-FR"/>
        </a:p>
      </dgm:t>
    </dgm:pt>
    <dgm:pt modelId="{A04083CA-66B7-45D1-BF35-B6FA9A9802AD}" type="pres">
      <dgm:prSet presAssocID="{ACAFBC7A-4E40-4E9B-A014-6908C8243E4F}" presName="LevelTwoTextNode" presStyleLbl="node3" presStyleIdx="3" presStyleCnt="7" custScaleX="132251" custLinFactY="15437" custLinFactNeighborY="100000">
        <dgm:presLayoutVars>
          <dgm:chPref val="3"/>
        </dgm:presLayoutVars>
      </dgm:prSet>
      <dgm:spPr/>
      <dgm:t>
        <a:bodyPr/>
        <a:lstStyle/>
        <a:p>
          <a:endParaRPr lang="fr-FR"/>
        </a:p>
      </dgm:t>
    </dgm:pt>
    <dgm:pt modelId="{4C432BF6-F38B-45EA-8F15-DB5EE16EEDDF}" type="pres">
      <dgm:prSet presAssocID="{ACAFBC7A-4E40-4E9B-A014-6908C8243E4F}" presName="level3hierChild" presStyleCnt="0"/>
      <dgm:spPr/>
      <dgm:t>
        <a:bodyPr/>
        <a:lstStyle/>
        <a:p>
          <a:endParaRPr lang="fr-FR"/>
        </a:p>
      </dgm:t>
    </dgm:pt>
    <dgm:pt modelId="{59DE192B-7F56-4336-A2C6-5C3FB29C7766}" type="pres">
      <dgm:prSet presAssocID="{6924CD22-B981-4071-A2D9-D2DF604E5AD8}" presName="conn2-1" presStyleLbl="parChTrans1D4" presStyleIdx="9" presStyleCnt="12"/>
      <dgm:spPr/>
      <dgm:t>
        <a:bodyPr/>
        <a:lstStyle/>
        <a:p>
          <a:endParaRPr lang="fr-FR"/>
        </a:p>
      </dgm:t>
    </dgm:pt>
    <dgm:pt modelId="{ED3837FE-AD75-4EED-B315-E1E153CB5C35}" type="pres">
      <dgm:prSet presAssocID="{6924CD22-B981-4071-A2D9-D2DF604E5AD8}" presName="connTx" presStyleLbl="parChTrans1D4" presStyleIdx="9" presStyleCnt="12"/>
      <dgm:spPr/>
      <dgm:t>
        <a:bodyPr/>
        <a:lstStyle/>
        <a:p>
          <a:endParaRPr lang="fr-FR"/>
        </a:p>
      </dgm:t>
    </dgm:pt>
    <dgm:pt modelId="{294B4C1D-C867-4CE6-BA15-95BE5D4E6816}" type="pres">
      <dgm:prSet presAssocID="{C7C1D329-C085-433C-99BB-9CFF1308715C}" presName="root2" presStyleCnt="0"/>
      <dgm:spPr/>
      <dgm:t>
        <a:bodyPr/>
        <a:lstStyle/>
        <a:p>
          <a:endParaRPr lang="fr-FR"/>
        </a:p>
      </dgm:t>
    </dgm:pt>
    <dgm:pt modelId="{53F9ACEE-DA35-43F5-9739-C25DE277F688}" type="pres">
      <dgm:prSet presAssocID="{C7C1D329-C085-433C-99BB-9CFF1308715C}" presName="LevelTwoTextNode" presStyleLbl="node4" presStyleIdx="9" presStyleCnt="12" custLinFactX="100000" custLinFactY="13381" custLinFactNeighborX="171770" custLinFactNeighborY="100000">
        <dgm:presLayoutVars>
          <dgm:chPref val="3"/>
        </dgm:presLayoutVars>
      </dgm:prSet>
      <dgm:spPr/>
      <dgm:t>
        <a:bodyPr/>
        <a:lstStyle/>
        <a:p>
          <a:endParaRPr lang="fr-FR"/>
        </a:p>
      </dgm:t>
    </dgm:pt>
    <dgm:pt modelId="{0825646F-6F2C-4F65-80BC-B8D7BB95EF08}" type="pres">
      <dgm:prSet presAssocID="{C7C1D329-C085-433C-99BB-9CFF1308715C}" presName="level3hierChild" presStyleCnt="0"/>
      <dgm:spPr/>
      <dgm:t>
        <a:bodyPr/>
        <a:lstStyle/>
        <a:p>
          <a:endParaRPr lang="fr-FR"/>
        </a:p>
      </dgm:t>
    </dgm:pt>
    <dgm:pt modelId="{66BE36ED-CA36-4E18-8507-0AF213FAF97C}" type="pres">
      <dgm:prSet presAssocID="{95CD64BA-4B13-4FA5-9B4C-4D15F84A20E3}" presName="conn2-1" presStyleLbl="parChTrans1D3" presStyleIdx="4" presStyleCnt="7"/>
      <dgm:spPr/>
      <dgm:t>
        <a:bodyPr/>
        <a:lstStyle/>
        <a:p>
          <a:endParaRPr lang="fr-FR"/>
        </a:p>
      </dgm:t>
    </dgm:pt>
    <dgm:pt modelId="{2E46EDDB-5253-425E-B6D2-0244E98B86C0}" type="pres">
      <dgm:prSet presAssocID="{95CD64BA-4B13-4FA5-9B4C-4D15F84A20E3}" presName="connTx" presStyleLbl="parChTrans1D3" presStyleIdx="4" presStyleCnt="7"/>
      <dgm:spPr/>
      <dgm:t>
        <a:bodyPr/>
        <a:lstStyle/>
        <a:p>
          <a:endParaRPr lang="fr-FR"/>
        </a:p>
      </dgm:t>
    </dgm:pt>
    <dgm:pt modelId="{9BA36B93-3AAE-44E7-A569-9D30A4C9135D}" type="pres">
      <dgm:prSet presAssocID="{AE2D1F3E-2F22-4AA8-8C8C-9383D824307B}" presName="root2" presStyleCnt="0"/>
      <dgm:spPr/>
      <dgm:t>
        <a:bodyPr/>
        <a:lstStyle/>
        <a:p>
          <a:endParaRPr lang="fr-FR"/>
        </a:p>
      </dgm:t>
    </dgm:pt>
    <dgm:pt modelId="{5B05A88C-9A8A-413C-83EE-5063E8938BBA}" type="pres">
      <dgm:prSet presAssocID="{AE2D1F3E-2F22-4AA8-8C8C-9383D824307B}" presName="LevelTwoTextNode" presStyleLbl="node3" presStyleIdx="4" presStyleCnt="7" custScaleX="130383" custLinFactY="15437" custLinFactNeighborY="100000">
        <dgm:presLayoutVars>
          <dgm:chPref val="3"/>
        </dgm:presLayoutVars>
      </dgm:prSet>
      <dgm:spPr/>
      <dgm:t>
        <a:bodyPr/>
        <a:lstStyle/>
        <a:p>
          <a:endParaRPr lang="fr-FR"/>
        </a:p>
      </dgm:t>
    </dgm:pt>
    <dgm:pt modelId="{F27F8E62-BADF-4FDB-84E1-911F042010F4}" type="pres">
      <dgm:prSet presAssocID="{AE2D1F3E-2F22-4AA8-8C8C-9383D824307B}" presName="level3hierChild" presStyleCnt="0"/>
      <dgm:spPr/>
      <dgm:t>
        <a:bodyPr/>
        <a:lstStyle/>
        <a:p>
          <a:endParaRPr lang="fr-FR"/>
        </a:p>
      </dgm:t>
    </dgm:pt>
    <dgm:pt modelId="{2EEE6736-C209-429D-AD37-7307AFC26D81}" type="pres">
      <dgm:prSet presAssocID="{891594F2-FE32-44E1-B121-D96AC6F77AC7}" presName="conn2-1" presStyleLbl="parChTrans1D4" presStyleIdx="10" presStyleCnt="12"/>
      <dgm:spPr/>
      <dgm:t>
        <a:bodyPr/>
        <a:lstStyle/>
        <a:p>
          <a:endParaRPr lang="fr-FR"/>
        </a:p>
      </dgm:t>
    </dgm:pt>
    <dgm:pt modelId="{BCA5ED89-2253-4165-AFD0-0D62AD8147E6}" type="pres">
      <dgm:prSet presAssocID="{891594F2-FE32-44E1-B121-D96AC6F77AC7}" presName="connTx" presStyleLbl="parChTrans1D4" presStyleIdx="10" presStyleCnt="12"/>
      <dgm:spPr/>
      <dgm:t>
        <a:bodyPr/>
        <a:lstStyle/>
        <a:p>
          <a:endParaRPr lang="fr-FR"/>
        </a:p>
      </dgm:t>
    </dgm:pt>
    <dgm:pt modelId="{97F77AC4-7EEF-4C6A-A4B0-534D6B6C6276}" type="pres">
      <dgm:prSet presAssocID="{E481439D-75C0-46B5-BAD2-4B07EE2DCB10}" presName="root2" presStyleCnt="0"/>
      <dgm:spPr/>
      <dgm:t>
        <a:bodyPr/>
        <a:lstStyle/>
        <a:p>
          <a:endParaRPr lang="fr-FR"/>
        </a:p>
      </dgm:t>
    </dgm:pt>
    <dgm:pt modelId="{E6E47E3A-EE05-43B4-86FB-600B43E31A42}" type="pres">
      <dgm:prSet presAssocID="{E481439D-75C0-46B5-BAD2-4B07EE2DCB10}" presName="LevelTwoTextNode" presStyleLbl="node4" presStyleIdx="10" presStyleCnt="12" custLinFactX="100000" custLinFactY="12324" custLinFactNeighborX="173638" custLinFactNeighborY="100000">
        <dgm:presLayoutVars>
          <dgm:chPref val="3"/>
        </dgm:presLayoutVars>
      </dgm:prSet>
      <dgm:spPr/>
      <dgm:t>
        <a:bodyPr/>
        <a:lstStyle/>
        <a:p>
          <a:endParaRPr lang="fr-FR"/>
        </a:p>
      </dgm:t>
    </dgm:pt>
    <dgm:pt modelId="{9FE4FDAF-C8B8-4CF8-9F37-DA20AA19BCD1}" type="pres">
      <dgm:prSet presAssocID="{E481439D-75C0-46B5-BAD2-4B07EE2DCB10}" presName="level3hierChild" presStyleCnt="0"/>
      <dgm:spPr/>
      <dgm:t>
        <a:bodyPr/>
        <a:lstStyle/>
        <a:p>
          <a:endParaRPr lang="fr-FR"/>
        </a:p>
      </dgm:t>
    </dgm:pt>
    <dgm:pt modelId="{7EF24EF8-9FC7-4B69-B515-F3CC27A6CCB0}" type="pres">
      <dgm:prSet presAssocID="{E2F90D45-8479-458E-863D-EC10B680FC13}" presName="conn2-1" presStyleLbl="parChTrans1D3" presStyleIdx="5" presStyleCnt="7"/>
      <dgm:spPr/>
      <dgm:t>
        <a:bodyPr/>
        <a:lstStyle/>
        <a:p>
          <a:endParaRPr lang="fr-FR"/>
        </a:p>
      </dgm:t>
    </dgm:pt>
    <dgm:pt modelId="{2D23AB33-CFC4-4663-9311-943C54150EA9}" type="pres">
      <dgm:prSet presAssocID="{E2F90D45-8479-458E-863D-EC10B680FC13}" presName="connTx" presStyleLbl="parChTrans1D3" presStyleIdx="5" presStyleCnt="7"/>
      <dgm:spPr/>
      <dgm:t>
        <a:bodyPr/>
        <a:lstStyle/>
        <a:p>
          <a:endParaRPr lang="fr-FR"/>
        </a:p>
      </dgm:t>
    </dgm:pt>
    <dgm:pt modelId="{0C99BBA9-7983-4908-B2D1-9513A5CE1FF2}" type="pres">
      <dgm:prSet presAssocID="{40F0C525-DB18-4161-8D23-E28C439BD36D}" presName="root2" presStyleCnt="0"/>
      <dgm:spPr/>
      <dgm:t>
        <a:bodyPr/>
        <a:lstStyle/>
        <a:p>
          <a:endParaRPr lang="fr-FR"/>
        </a:p>
      </dgm:t>
    </dgm:pt>
    <dgm:pt modelId="{B0E08029-A0EC-43F3-BB5E-FF40F22A4470}" type="pres">
      <dgm:prSet presAssocID="{40F0C525-DB18-4161-8D23-E28C439BD36D}" presName="LevelTwoTextNode" presStyleLbl="node3" presStyleIdx="5" presStyleCnt="7" custScaleX="178049" custLinFactY="15437" custLinFactNeighborY="100000">
        <dgm:presLayoutVars>
          <dgm:chPref val="3"/>
        </dgm:presLayoutVars>
      </dgm:prSet>
      <dgm:spPr/>
      <dgm:t>
        <a:bodyPr/>
        <a:lstStyle/>
        <a:p>
          <a:endParaRPr lang="fr-FR"/>
        </a:p>
      </dgm:t>
    </dgm:pt>
    <dgm:pt modelId="{CAAC541B-3DEA-45A7-8359-67EE64727AC7}" type="pres">
      <dgm:prSet presAssocID="{40F0C525-DB18-4161-8D23-E28C439BD36D}" presName="level3hierChild" presStyleCnt="0"/>
      <dgm:spPr/>
      <dgm:t>
        <a:bodyPr/>
        <a:lstStyle/>
        <a:p>
          <a:endParaRPr lang="fr-FR"/>
        </a:p>
      </dgm:t>
    </dgm:pt>
    <dgm:pt modelId="{71570525-7DBD-48F6-BE2B-6DDA3C1C90C8}" type="pres">
      <dgm:prSet presAssocID="{0F8539B2-4987-4279-BC8F-30819B5AA11E}" presName="conn2-1" presStyleLbl="parChTrans1D4" presStyleIdx="11" presStyleCnt="12"/>
      <dgm:spPr/>
      <dgm:t>
        <a:bodyPr/>
        <a:lstStyle/>
        <a:p>
          <a:endParaRPr lang="fr-FR"/>
        </a:p>
      </dgm:t>
    </dgm:pt>
    <dgm:pt modelId="{2F090C78-47EB-45E0-B3CD-308FD4449093}" type="pres">
      <dgm:prSet presAssocID="{0F8539B2-4987-4279-BC8F-30819B5AA11E}" presName="connTx" presStyleLbl="parChTrans1D4" presStyleIdx="11" presStyleCnt="12"/>
      <dgm:spPr/>
      <dgm:t>
        <a:bodyPr/>
        <a:lstStyle/>
        <a:p>
          <a:endParaRPr lang="fr-FR"/>
        </a:p>
      </dgm:t>
    </dgm:pt>
    <dgm:pt modelId="{8C9C17B9-D1C0-4AD0-A759-D814212B5BAE}" type="pres">
      <dgm:prSet presAssocID="{35EFA6A2-CEB4-41B1-8752-F634CC04BB3C}" presName="root2" presStyleCnt="0"/>
      <dgm:spPr/>
      <dgm:t>
        <a:bodyPr/>
        <a:lstStyle/>
        <a:p>
          <a:endParaRPr lang="fr-FR"/>
        </a:p>
      </dgm:t>
    </dgm:pt>
    <dgm:pt modelId="{E10981F9-F838-4F54-997E-6858AFDFAEA0}" type="pres">
      <dgm:prSet presAssocID="{35EFA6A2-CEB4-41B1-8752-F634CC04BB3C}" presName="LevelTwoTextNode" presStyleLbl="node4" presStyleIdx="11" presStyleCnt="12" custScaleX="180185" custLinFactX="89158" custLinFactY="13538" custLinFactNeighborX="100000" custLinFactNeighborY="100000">
        <dgm:presLayoutVars>
          <dgm:chPref val="3"/>
        </dgm:presLayoutVars>
      </dgm:prSet>
      <dgm:spPr/>
      <dgm:t>
        <a:bodyPr/>
        <a:lstStyle/>
        <a:p>
          <a:endParaRPr lang="fr-FR"/>
        </a:p>
      </dgm:t>
    </dgm:pt>
    <dgm:pt modelId="{007DDD62-7B5E-4440-9AED-2CD4228E5206}" type="pres">
      <dgm:prSet presAssocID="{35EFA6A2-CEB4-41B1-8752-F634CC04BB3C}" presName="level3hierChild" presStyleCnt="0"/>
      <dgm:spPr/>
      <dgm:t>
        <a:bodyPr/>
        <a:lstStyle/>
        <a:p>
          <a:endParaRPr lang="fr-FR"/>
        </a:p>
      </dgm:t>
    </dgm:pt>
    <dgm:pt modelId="{2CF908C4-1B84-49D8-A383-1CF688150443}" type="pres">
      <dgm:prSet presAssocID="{E5C926AC-3DE0-4F30-B869-7C18F7BC482D}" presName="conn2-1" presStyleLbl="parChTrans1D2" presStyleIdx="3" presStyleCnt="4"/>
      <dgm:spPr/>
      <dgm:t>
        <a:bodyPr/>
        <a:lstStyle/>
        <a:p>
          <a:endParaRPr lang="fr-FR"/>
        </a:p>
      </dgm:t>
    </dgm:pt>
    <dgm:pt modelId="{4FE7BB3F-99A7-4419-89FC-8301162BA462}" type="pres">
      <dgm:prSet presAssocID="{E5C926AC-3DE0-4F30-B869-7C18F7BC482D}" presName="connTx" presStyleLbl="parChTrans1D2" presStyleIdx="3" presStyleCnt="4"/>
      <dgm:spPr/>
      <dgm:t>
        <a:bodyPr/>
        <a:lstStyle/>
        <a:p>
          <a:endParaRPr lang="fr-FR"/>
        </a:p>
      </dgm:t>
    </dgm:pt>
    <dgm:pt modelId="{0EDF698C-42DF-4F95-8427-3ACE84857034}" type="pres">
      <dgm:prSet presAssocID="{6F78FE76-9070-4D8E-8C68-0C85EF6079C6}" presName="root2" presStyleCnt="0"/>
      <dgm:spPr/>
      <dgm:t>
        <a:bodyPr/>
        <a:lstStyle/>
        <a:p>
          <a:endParaRPr lang="fr-FR"/>
        </a:p>
      </dgm:t>
    </dgm:pt>
    <dgm:pt modelId="{93BDE8B3-9BDF-4F9F-920F-C133F9437633}" type="pres">
      <dgm:prSet presAssocID="{6F78FE76-9070-4D8E-8C68-0C85EF6079C6}" presName="LevelTwoTextNode" presStyleLbl="node2" presStyleIdx="3" presStyleCnt="4" custLinFactY="15437" custLinFactNeighborY="100000">
        <dgm:presLayoutVars>
          <dgm:chPref val="3"/>
        </dgm:presLayoutVars>
      </dgm:prSet>
      <dgm:spPr/>
      <dgm:t>
        <a:bodyPr/>
        <a:lstStyle/>
        <a:p>
          <a:endParaRPr lang="fr-FR"/>
        </a:p>
      </dgm:t>
    </dgm:pt>
    <dgm:pt modelId="{600207E7-4A0A-4B9B-997C-668ADA3F65FA}" type="pres">
      <dgm:prSet presAssocID="{6F78FE76-9070-4D8E-8C68-0C85EF6079C6}" presName="level3hierChild" presStyleCnt="0"/>
      <dgm:spPr/>
      <dgm:t>
        <a:bodyPr/>
        <a:lstStyle/>
        <a:p>
          <a:endParaRPr lang="fr-FR"/>
        </a:p>
      </dgm:t>
    </dgm:pt>
    <dgm:pt modelId="{0A6B7A5B-DEE0-4B3F-AF7E-267B90F104EB}" type="pres">
      <dgm:prSet presAssocID="{3693DFBE-AFD6-4E94-8D37-1097E749310C}" presName="conn2-1" presStyleLbl="parChTrans1D3" presStyleIdx="6" presStyleCnt="7"/>
      <dgm:spPr/>
      <dgm:t>
        <a:bodyPr/>
        <a:lstStyle/>
        <a:p>
          <a:endParaRPr lang="fr-FR"/>
        </a:p>
      </dgm:t>
    </dgm:pt>
    <dgm:pt modelId="{1A1D1C5A-904D-44D2-A75F-FDE71892DA5E}" type="pres">
      <dgm:prSet presAssocID="{3693DFBE-AFD6-4E94-8D37-1097E749310C}" presName="connTx" presStyleLbl="parChTrans1D3" presStyleIdx="6" presStyleCnt="7"/>
      <dgm:spPr/>
      <dgm:t>
        <a:bodyPr/>
        <a:lstStyle/>
        <a:p>
          <a:endParaRPr lang="fr-FR"/>
        </a:p>
      </dgm:t>
    </dgm:pt>
    <dgm:pt modelId="{FF116A31-7D21-4E42-915E-7DB97317DECE}" type="pres">
      <dgm:prSet presAssocID="{74C17EAE-DB8F-4350-9604-830B269E666F}" presName="root2" presStyleCnt="0"/>
      <dgm:spPr/>
      <dgm:t>
        <a:bodyPr/>
        <a:lstStyle/>
        <a:p>
          <a:endParaRPr lang="fr-FR"/>
        </a:p>
      </dgm:t>
    </dgm:pt>
    <dgm:pt modelId="{7ABD55EC-526B-4468-B417-284438885E96}" type="pres">
      <dgm:prSet presAssocID="{74C17EAE-DB8F-4350-9604-830B269E666F}" presName="LevelTwoTextNode" presStyleLbl="node3" presStyleIdx="6" presStyleCnt="7" custScaleX="117087" custLinFactX="200000" custLinFactY="13537" custLinFactNeighborX="244021" custLinFactNeighborY="100000">
        <dgm:presLayoutVars>
          <dgm:chPref val="3"/>
        </dgm:presLayoutVars>
      </dgm:prSet>
      <dgm:spPr/>
      <dgm:t>
        <a:bodyPr/>
        <a:lstStyle/>
        <a:p>
          <a:endParaRPr lang="fr-FR"/>
        </a:p>
      </dgm:t>
    </dgm:pt>
    <dgm:pt modelId="{0C640CF4-45FA-48C7-98F3-E143E6DB9BC7}" type="pres">
      <dgm:prSet presAssocID="{74C17EAE-DB8F-4350-9604-830B269E666F}" presName="level3hierChild" presStyleCnt="0"/>
      <dgm:spPr/>
      <dgm:t>
        <a:bodyPr/>
        <a:lstStyle/>
        <a:p>
          <a:endParaRPr lang="fr-FR"/>
        </a:p>
      </dgm:t>
    </dgm:pt>
  </dgm:ptLst>
  <dgm:cxnLst>
    <dgm:cxn modelId="{4B23EC54-34EF-44EC-821D-65C51E9FD4F4}" type="presOf" srcId="{2DCDAEDD-77E8-477A-850D-4ABC3D865F45}" destId="{20E94A6D-C65F-47B8-8ACE-14AAA64398DD}" srcOrd="0" destOrd="0" presId="urn:microsoft.com/office/officeart/2005/8/layout/hierarchy2"/>
    <dgm:cxn modelId="{8FE2F475-0B68-4CC0-A8FB-89DA2BE4243A}" srcId="{73F39081-A2A5-4383-AC91-4B62629B9ECD}" destId="{BB835CE2-31A3-479A-8E25-7EF8588D20FD}" srcOrd="0" destOrd="0" parTransId="{75CD1EDB-7919-48FA-951A-72BDB78701E4}" sibTransId="{2141B105-5EA7-4D1E-9E07-2926537CA171}"/>
    <dgm:cxn modelId="{01B29AC3-35B0-44EC-9D2B-C09E6A7FE1C7}" srcId="{EC8A3117-5DC7-4044-B8CE-ED09269B6372}" destId="{AE2D1F3E-2F22-4AA8-8C8C-9383D824307B}" srcOrd="1" destOrd="0" parTransId="{95CD64BA-4B13-4FA5-9B4C-4D15F84A20E3}" sibTransId="{95C75098-20DB-4784-819C-B1EB568A1986}"/>
    <dgm:cxn modelId="{D2CF7B34-93BA-493E-A558-AABB73088C89}" type="presOf" srcId="{183D1D82-09AE-4208-A14A-B12792DF192F}" destId="{42CA128B-3433-46C0-A7F3-9D09D8162569}" srcOrd="1" destOrd="0" presId="urn:microsoft.com/office/officeart/2005/8/layout/hierarchy2"/>
    <dgm:cxn modelId="{605BAE7F-6C2D-4CFC-B920-751C1C0490BC}" type="presOf" srcId="{183D1D82-09AE-4208-A14A-B12792DF192F}" destId="{F107B694-D761-4518-8E61-CCB2CBC3E70D}" srcOrd="0" destOrd="0" presId="urn:microsoft.com/office/officeart/2005/8/layout/hierarchy2"/>
    <dgm:cxn modelId="{7D245664-F1AF-45BE-9FF0-DCA1D1200536}" type="presOf" srcId="{E5C926AC-3DE0-4F30-B869-7C18F7BC482D}" destId="{4FE7BB3F-99A7-4419-89FC-8301162BA462}" srcOrd="1" destOrd="0" presId="urn:microsoft.com/office/officeart/2005/8/layout/hierarchy2"/>
    <dgm:cxn modelId="{997D4D50-8623-423F-BCEA-5C8FEF30C9D7}" type="presOf" srcId="{EFB5A90A-FF3C-495D-905F-DC0B4239EA8E}" destId="{3E79832C-7491-4064-89BE-61EEA6AE7BE2}" srcOrd="1" destOrd="0" presId="urn:microsoft.com/office/officeart/2005/8/layout/hierarchy2"/>
    <dgm:cxn modelId="{AF5B8349-5BE5-408D-8AB8-31CD5F96DCF4}" type="presOf" srcId="{40F0C525-DB18-4161-8D23-E28C439BD36D}" destId="{B0E08029-A0EC-43F3-BB5E-FF40F22A4470}" srcOrd="0" destOrd="0" presId="urn:microsoft.com/office/officeart/2005/8/layout/hierarchy2"/>
    <dgm:cxn modelId="{EE1D6183-533C-4883-9D09-AAB0E0B60795}" type="presOf" srcId="{979C7272-2DB1-493F-B72D-B74C6C567769}" destId="{65D4E83F-C417-4BAA-A5F2-2E6CB867F250}" srcOrd="0" destOrd="0" presId="urn:microsoft.com/office/officeart/2005/8/layout/hierarchy2"/>
    <dgm:cxn modelId="{A0A89945-0AFD-401B-8775-A63013B41AF8}" type="presOf" srcId="{95CD64BA-4B13-4FA5-9B4C-4D15F84A20E3}" destId="{66BE36ED-CA36-4E18-8507-0AF213FAF97C}" srcOrd="0" destOrd="0" presId="urn:microsoft.com/office/officeart/2005/8/layout/hierarchy2"/>
    <dgm:cxn modelId="{B43D4217-15A3-476C-A701-80A5F79906B6}" type="presOf" srcId="{2DD44BB1-DDA5-499A-92AB-A03AD49240F2}" destId="{91ECCD77-8626-47A7-95D7-3D77341846D8}" srcOrd="0" destOrd="0" presId="urn:microsoft.com/office/officeart/2005/8/layout/hierarchy2"/>
    <dgm:cxn modelId="{2083CAB6-2B46-4018-AD6F-5A9401AA712C}" type="presOf" srcId="{6BDD8AEC-6C04-48FE-9328-6319A458370D}" destId="{B4A5D70B-C1AF-42C3-9EF6-2A9360497399}" srcOrd="1" destOrd="0" presId="urn:microsoft.com/office/officeart/2005/8/layout/hierarchy2"/>
    <dgm:cxn modelId="{0F66556F-A8E4-4533-B22A-DDABFC0116D9}" type="presOf" srcId="{891594F2-FE32-44E1-B121-D96AC6F77AC7}" destId="{BCA5ED89-2253-4165-AFD0-0D62AD8147E6}" srcOrd="1" destOrd="0" presId="urn:microsoft.com/office/officeart/2005/8/layout/hierarchy2"/>
    <dgm:cxn modelId="{10C10A04-8988-453E-8C86-E6BE03C8030E}" srcId="{6F78FE76-9070-4D8E-8C68-0C85EF6079C6}" destId="{74C17EAE-DB8F-4350-9604-830B269E666F}" srcOrd="0" destOrd="0" parTransId="{3693DFBE-AFD6-4E94-8D37-1097E749310C}" sibTransId="{2F98364D-A3C6-4BD9-A5C9-F3505C74CB64}"/>
    <dgm:cxn modelId="{CA606B5C-BE5C-4A85-AEAD-E0FF1219824D}" type="presOf" srcId="{15EA7433-CD62-43D5-82C8-D019608C0750}" destId="{81C19216-7D2A-4B58-8A9A-3D2C5A6581DB}" srcOrd="1" destOrd="0" presId="urn:microsoft.com/office/officeart/2005/8/layout/hierarchy2"/>
    <dgm:cxn modelId="{184A1D1A-6761-445F-9A0A-105314D32A29}" type="presOf" srcId="{57DE11E5-D7BB-4AF5-9055-35F507E29B26}" destId="{F07F5BD5-7174-437F-96DB-BCCB15E7E1A7}" srcOrd="0" destOrd="0" presId="urn:microsoft.com/office/officeart/2005/8/layout/hierarchy2"/>
    <dgm:cxn modelId="{C179DEFB-A070-4DDC-B936-D5E9E76BE514}" type="presOf" srcId="{3693DFBE-AFD6-4E94-8D37-1097E749310C}" destId="{0A6B7A5B-DEE0-4B3F-AF7E-267B90F104EB}" srcOrd="0" destOrd="0" presId="urn:microsoft.com/office/officeart/2005/8/layout/hierarchy2"/>
    <dgm:cxn modelId="{BD594067-49C8-4DBB-B3C4-A61CDA5F1EDA}" type="presOf" srcId="{979C7272-2DB1-493F-B72D-B74C6C567769}" destId="{51235B89-B2A4-4AE0-B82E-B042DF00DD1D}" srcOrd="1" destOrd="0" presId="urn:microsoft.com/office/officeart/2005/8/layout/hierarchy2"/>
    <dgm:cxn modelId="{7AE98146-5BCF-4F8B-AE81-EAD295356540}" type="presOf" srcId="{35EFA6A2-CEB4-41B1-8752-F634CC04BB3C}" destId="{E10981F9-F838-4F54-997E-6858AFDFAEA0}" srcOrd="0" destOrd="0" presId="urn:microsoft.com/office/officeart/2005/8/layout/hierarchy2"/>
    <dgm:cxn modelId="{757387A0-C011-46AD-8ECB-964F99BAAD46}" srcId="{FC38F9E6-1A20-4A40-AE03-A73A6A4EF9D5}" destId="{5D645E2B-FA8F-4456-90FC-8C915B0DA532}" srcOrd="0" destOrd="0" parTransId="{6BDD8AEC-6C04-48FE-9328-6319A458370D}" sibTransId="{07A6F23D-E0CD-4131-B4E4-F83EA79748B6}"/>
    <dgm:cxn modelId="{A747018C-3E12-4BC6-92BE-95FDA8576BE0}" type="presOf" srcId="{EC8A3117-5DC7-4044-B8CE-ED09269B6372}" destId="{E7AABAF6-1577-4FAB-AED1-F85BD19F1FAC}" srcOrd="0" destOrd="0" presId="urn:microsoft.com/office/officeart/2005/8/layout/hierarchy2"/>
    <dgm:cxn modelId="{91D85AFE-EBA2-4E61-8703-099CA9621358}" type="presOf" srcId="{E2F90D45-8479-458E-863D-EC10B680FC13}" destId="{7EF24EF8-9FC7-4B69-B515-F3CC27A6CCB0}" srcOrd="0" destOrd="0" presId="urn:microsoft.com/office/officeart/2005/8/layout/hierarchy2"/>
    <dgm:cxn modelId="{C768CDB7-50C2-46CB-BEDF-C941F11F089A}" type="presOf" srcId="{E5C926AC-3DE0-4F30-B869-7C18F7BC482D}" destId="{2CF908C4-1B84-49D8-A383-1CF688150443}" srcOrd="0" destOrd="0" presId="urn:microsoft.com/office/officeart/2005/8/layout/hierarchy2"/>
    <dgm:cxn modelId="{4D9BAFF5-6801-4D31-A770-E5835EB9D6E8}" srcId="{BF6C3458-9950-466E-99FB-C473B856A14E}" destId="{55450642-5F23-4703-A8CB-61AB1628C887}" srcOrd="0" destOrd="0" parTransId="{0F995D7A-CF38-45FC-B779-1D757C2708AB}" sibTransId="{BD1E419E-F071-4B97-9317-805163FDA848}"/>
    <dgm:cxn modelId="{84B3D829-5EC4-4965-AAFE-32E062AA9AA6}" type="presOf" srcId="{891594F2-FE32-44E1-B121-D96AC6F77AC7}" destId="{2EEE6736-C209-429D-AD37-7307AFC26D81}" srcOrd="0" destOrd="0" presId="urn:microsoft.com/office/officeart/2005/8/layout/hierarchy2"/>
    <dgm:cxn modelId="{A003A8E9-877F-467E-ACCC-ECF8589F0FB3}" type="presOf" srcId="{4CCFD676-B7FB-4F5F-AF4E-B341AEF75358}" destId="{754B68DA-5A9F-470A-8315-7B0E99B28F79}" srcOrd="1" destOrd="0" presId="urn:microsoft.com/office/officeart/2005/8/layout/hierarchy2"/>
    <dgm:cxn modelId="{7BB41CD2-7248-4A09-A303-9D21978C5390}" type="presOf" srcId="{BA408F32-2B7B-4EAD-878C-D487AD32C397}" destId="{FC5F0DDC-4476-4488-9A7D-0BDB88C124B3}" srcOrd="0" destOrd="0" presId="urn:microsoft.com/office/officeart/2005/8/layout/hierarchy2"/>
    <dgm:cxn modelId="{F559D2C2-541B-4F9F-A474-EB315FAA77BC}" type="presOf" srcId="{AE2D1F3E-2F22-4AA8-8C8C-9383D824307B}" destId="{5B05A88C-9A8A-413C-83EE-5063E8938BBA}" srcOrd="0" destOrd="0" presId="urn:microsoft.com/office/officeart/2005/8/layout/hierarchy2"/>
    <dgm:cxn modelId="{A21FC349-288F-4F5C-8A7C-62BCD0A3C32B}" type="presOf" srcId="{21F8A68C-214F-4BF6-812E-ECBD81477DD6}" destId="{A05700B4-8AA4-49B5-A582-A2B33933C473}" srcOrd="1" destOrd="0" presId="urn:microsoft.com/office/officeart/2005/8/layout/hierarchy2"/>
    <dgm:cxn modelId="{61BF9097-2DE6-49B7-94B3-831123C7F25A}" srcId="{ACAFBC7A-4E40-4E9B-A014-6908C8243E4F}" destId="{C7C1D329-C085-433C-99BB-9CFF1308715C}" srcOrd="0" destOrd="0" parTransId="{6924CD22-B981-4071-A2D9-D2DF604E5AD8}" sibTransId="{8BC769E2-0E2F-40A5-8F7C-D9386FDFA3F4}"/>
    <dgm:cxn modelId="{0024E563-B32D-4630-A1A1-C6D65448CC49}" type="presOf" srcId="{B6BBD823-9E8D-4B19-96A7-07A85A642304}" destId="{69027CF9-942B-48FC-A8E6-88AF2959527A}" srcOrd="1" destOrd="0" presId="urn:microsoft.com/office/officeart/2005/8/layout/hierarchy2"/>
    <dgm:cxn modelId="{FBA15CB8-073E-4785-8747-05F5FEEFA6CA}" type="presOf" srcId="{2C32F6D8-D58C-4441-BC0A-60826E8E5163}" destId="{65D299E2-AC93-44DA-B4CC-0A123B58296D}" srcOrd="1" destOrd="0" presId="urn:microsoft.com/office/officeart/2005/8/layout/hierarchy2"/>
    <dgm:cxn modelId="{0C7BE7BE-DF42-4DA5-9C3A-89C72724269A}" srcId="{2DD44BB1-DDA5-499A-92AB-A03AD49240F2}" destId="{EC8A3117-5DC7-4044-B8CE-ED09269B6372}" srcOrd="2" destOrd="0" parTransId="{2DCDAEDD-77E8-477A-850D-4ABC3D865F45}" sibTransId="{D1194CE7-9320-475F-BB15-929832D97582}"/>
    <dgm:cxn modelId="{CB4FB4E1-AE45-4FE9-BF45-21100F142E78}" srcId="{2DD44BB1-DDA5-499A-92AB-A03AD49240F2}" destId="{6F78FE76-9070-4D8E-8C68-0C85EF6079C6}" srcOrd="3" destOrd="0" parTransId="{E5C926AC-3DE0-4F30-B869-7C18F7BC482D}" sibTransId="{0815B853-3ACD-4ABC-AFF0-BADC6E27C871}"/>
    <dgm:cxn modelId="{34FE3D0B-1249-4C41-9273-E17776C72E93}" srcId="{2DD44BB1-DDA5-499A-92AB-A03AD49240F2}" destId="{8C905AB1-D5D9-4E38-B141-57C3BF36DF09}" srcOrd="1" destOrd="0" parTransId="{BA408F32-2B7B-4EAD-878C-D487AD32C397}" sibTransId="{EA1C5371-7282-4C29-AB88-D0A0B3CBF466}"/>
    <dgm:cxn modelId="{30D637B4-99A7-434D-B553-FD106DB9AB6C}" type="presOf" srcId="{6BDD8AEC-6C04-48FE-9328-6319A458370D}" destId="{F763816D-A03B-4FCD-8B63-EDD0284501B1}" srcOrd="0" destOrd="0" presId="urn:microsoft.com/office/officeart/2005/8/layout/hierarchy2"/>
    <dgm:cxn modelId="{CAFC82C8-6DBC-4AC9-841B-12C4B7D997A1}" type="presOf" srcId="{BAC19C9C-44C6-4FF2-AE6A-314709025976}" destId="{73AB54A0-4D98-4AED-AD5C-B8A6BD6377DA}" srcOrd="0" destOrd="0" presId="urn:microsoft.com/office/officeart/2005/8/layout/hierarchy2"/>
    <dgm:cxn modelId="{1A904FDE-3300-4ABF-AE60-A6710E90AE92}" type="presOf" srcId="{2C32F6D8-D58C-4441-BC0A-60826E8E5163}" destId="{28F26C07-4702-4FC1-B706-8D83DD3FCEFF}" srcOrd="0" destOrd="0" presId="urn:microsoft.com/office/officeart/2005/8/layout/hierarchy2"/>
    <dgm:cxn modelId="{0D42E69C-8E53-42FE-BB7F-35B2888A32F1}" type="presOf" srcId="{95CD64BA-4B13-4FA5-9B4C-4D15F84A20E3}" destId="{2E46EDDB-5253-425E-B6D2-0244E98B86C0}" srcOrd="1" destOrd="0" presId="urn:microsoft.com/office/officeart/2005/8/layout/hierarchy2"/>
    <dgm:cxn modelId="{F181C098-133C-444C-B470-B4B6BCE0661C}" type="presOf" srcId="{B8E7309F-B72C-4C3A-9389-622DF42E5CEB}" destId="{E29CBF57-DF34-4294-81BA-B73318597433}" srcOrd="0" destOrd="0" presId="urn:microsoft.com/office/officeart/2005/8/layout/hierarchy2"/>
    <dgm:cxn modelId="{EA5D89EA-3A83-4101-B660-1966BDA49B4A}" srcId="{FC38F9E6-1A20-4A40-AE03-A73A6A4EF9D5}" destId="{BF6C3458-9950-466E-99FB-C473B856A14E}" srcOrd="1" destOrd="0" parTransId="{183D1D82-09AE-4208-A14A-B12792DF192F}" sibTransId="{55EAB1AD-4FC1-4869-8139-E7A7E2DE62CC}"/>
    <dgm:cxn modelId="{892CB23E-F594-45BF-B2AE-402545950CED}" srcId="{AE2D1F3E-2F22-4AA8-8C8C-9383D824307B}" destId="{E481439D-75C0-46B5-BAD2-4B07EE2DCB10}" srcOrd="0" destOrd="0" parTransId="{891594F2-FE32-44E1-B121-D96AC6F77AC7}" sibTransId="{42B770AF-9E28-4862-8180-E63E80D8FD52}"/>
    <dgm:cxn modelId="{67100E40-B525-4EBB-88AD-3E22718D9740}" srcId="{2F7B439B-833F-4D48-B63E-4CAB66E79025}" destId="{2DD44BB1-DDA5-499A-92AB-A03AD49240F2}" srcOrd="0" destOrd="0" parTransId="{11CA5998-74DD-4004-9F9D-7EBEF6717504}" sibTransId="{4735B468-A75E-4A73-ACE3-6B67764DFD0C}"/>
    <dgm:cxn modelId="{D17CC151-F779-47A5-BE63-64724B6C7524}" srcId="{FC38F9E6-1A20-4A40-AE03-A73A6A4EF9D5}" destId="{BAC19C9C-44C6-4FF2-AE6A-314709025976}" srcOrd="2" destOrd="0" parTransId="{15EA7433-CD62-43D5-82C8-D019608C0750}" sibTransId="{79623B17-F01A-4E34-B398-E6BBAF2F6473}"/>
    <dgm:cxn modelId="{D9045840-7EA3-44C2-BB4F-735005AAECDD}" type="presOf" srcId="{B46D66AA-E05E-42E7-8613-15909601BC13}" destId="{DB1209EF-7A8B-46BF-942A-3E5EC1D97814}" srcOrd="1" destOrd="0" presId="urn:microsoft.com/office/officeart/2005/8/layout/hierarchy2"/>
    <dgm:cxn modelId="{DF77F5A4-0109-42E4-BC56-49D71540A655}" type="presOf" srcId="{6349BA4A-8285-44C9-8EDD-CA4E6B17B661}" destId="{6078C5C4-059D-4A4E-93B0-7030D5EED9F9}" srcOrd="0" destOrd="0" presId="urn:microsoft.com/office/officeart/2005/8/layout/hierarchy2"/>
    <dgm:cxn modelId="{FD5EDBCE-3827-44CE-BFAD-264DA5738F6A}" type="presOf" srcId="{55450642-5F23-4703-A8CB-61AB1628C887}" destId="{CC39ED8F-A716-4DCF-89A5-D76E8988774B}" srcOrd="0" destOrd="0" presId="urn:microsoft.com/office/officeart/2005/8/layout/hierarchy2"/>
    <dgm:cxn modelId="{E6103D4C-C282-4250-B2CD-0CC60D07F87B}" type="presOf" srcId="{EFB5A90A-FF3C-495D-905F-DC0B4239EA8E}" destId="{1579D40A-7E00-4B31-863C-A4D52B069E0D}" srcOrd="0" destOrd="0" presId="urn:microsoft.com/office/officeart/2005/8/layout/hierarchy2"/>
    <dgm:cxn modelId="{1EBDD8D7-4179-465C-816D-3A18854CBEB9}" type="presOf" srcId="{ACAFBC7A-4E40-4E9B-A014-6908C8243E4F}" destId="{A04083CA-66B7-45D1-BF35-B6FA9A9802AD}" srcOrd="0" destOrd="0" presId="urn:microsoft.com/office/officeart/2005/8/layout/hierarchy2"/>
    <dgm:cxn modelId="{5A64EC68-B711-4BDC-B637-A667DF78F337}" type="presOf" srcId="{8C905AB1-D5D9-4E38-B141-57C3BF36DF09}" destId="{9077E9B9-1C48-4313-AEDF-2F7194996861}" srcOrd="0" destOrd="0" presId="urn:microsoft.com/office/officeart/2005/8/layout/hierarchy2"/>
    <dgm:cxn modelId="{1B287CB4-654D-49EA-B57F-91C7FCD42019}" type="presOf" srcId="{9A60E7DB-AD73-46FA-B50B-2CDB127BC1BB}" destId="{CE0F48A6-B7A1-4A77-B4B1-9FEAE90C1BF3}" srcOrd="0" destOrd="0" presId="urn:microsoft.com/office/officeart/2005/8/layout/hierarchy2"/>
    <dgm:cxn modelId="{2BB94572-DFEB-4A4A-A148-E8B1E3484650}" type="presOf" srcId="{6924CD22-B981-4071-A2D9-D2DF604E5AD8}" destId="{ED3837FE-AD75-4EED-B315-E1E153CB5C35}" srcOrd="1" destOrd="0" presId="urn:microsoft.com/office/officeart/2005/8/layout/hierarchy2"/>
    <dgm:cxn modelId="{A81EBEDF-36DD-4599-A26D-4C87073A50A0}" type="presOf" srcId="{C5CE4B81-DBA2-40C8-8FE8-DA0F581936FD}" destId="{FB3C783F-1416-49DB-9D16-8AD4C4679AD5}" srcOrd="0" destOrd="0" presId="urn:microsoft.com/office/officeart/2005/8/layout/hierarchy2"/>
    <dgm:cxn modelId="{C008E10D-91A9-482A-B8B9-A29382B48255}" type="presOf" srcId="{0F8539B2-4987-4279-BC8F-30819B5AA11E}" destId="{71570525-7DBD-48F6-BE2B-6DDA3C1C90C8}" srcOrd="0" destOrd="0" presId="urn:microsoft.com/office/officeart/2005/8/layout/hierarchy2"/>
    <dgm:cxn modelId="{823DB2E7-4347-4BAD-969A-6F1CF7F37E12}" type="presOf" srcId="{75CD1EDB-7919-48FA-951A-72BDB78701E4}" destId="{E624340F-2E0C-47BA-91ED-9DAADA023E91}" srcOrd="1" destOrd="0" presId="urn:microsoft.com/office/officeart/2005/8/layout/hierarchy2"/>
    <dgm:cxn modelId="{22078A35-A63A-416D-8155-8A42E5CA8CA2}" type="presOf" srcId="{D13E72D8-12D5-4797-8988-70D54A8E4CEC}" destId="{7648FC7B-C1C1-4DA4-A3C0-03C3E58CCDCB}" srcOrd="0" destOrd="0" presId="urn:microsoft.com/office/officeart/2005/8/layout/hierarchy2"/>
    <dgm:cxn modelId="{10925531-0150-446D-A549-978986627E78}" type="presOf" srcId="{4CCFD676-B7FB-4F5F-AF4E-B341AEF75358}" destId="{A3468EEC-B02E-40E6-ADF4-991F897F0075}" srcOrd="0" destOrd="0" presId="urn:microsoft.com/office/officeart/2005/8/layout/hierarchy2"/>
    <dgm:cxn modelId="{A21311D3-6545-45D9-8D62-FE6C440B7E88}" type="presOf" srcId="{6F78FE76-9070-4D8E-8C68-0C85EF6079C6}" destId="{93BDE8B3-9BDF-4F9F-920F-C133F9437633}" srcOrd="0" destOrd="0" presId="urn:microsoft.com/office/officeart/2005/8/layout/hierarchy2"/>
    <dgm:cxn modelId="{A113860E-096B-4C5B-9E3C-28FA1458A7CA}" type="presOf" srcId="{5D645E2B-FA8F-4456-90FC-8C915B0DA532}" destId="{A78BC49F-8C34-42E1-BE9E-E956E78D3AC2}" srcOrd="0" destOrd="0" presId="urn:microsoft.com/office/officeart/2005/8/layout/hierarchy2"/>
    <dgm:cxn modelId="{A1F9C4E5-3BAA-4161-9794-05F5187F3172}" type="presOf" srcId="{10F4A3C0-507D-4F8F-A86F-AA473596AECF}" destId="{67A665A6-9C94-4776-B6B5-7D260ECAE019}" srcOrd="0" destOrd="0" presId="urn:microsoft.com/office/officeart/2005/8/layout/hierarchy2"/>
    <dgm:cxn modelId="{71D0EA48-0D5B-4A13-B0EB-2496A96279B1}" srcId="{FC38F9E6-1A20-4A40-AE03-A73A6A4EF9D5}" destId="{73F39081-A2A5-4383-AC91-4B62629B9ECD}" srcOrd="3" destOrd="0" parTransId="{21F8A68C-214F-4BF6-812E-ECBD81477DD6}" sibTransId="{044B3D61-101F-4AD7-AA48-AA5D78AD5990}"/>
    <dgm:cxn modelId="{1EDCBB8E-6744-4ACB-A15C-551A41B5E164}" type="presOf" srcId="{C7C1D329-C085-433C-99BB-9CFF1308715C}" destId="{53F9ACEE-DA35-43F5-9739-C25DE277F688}" srcOrd="0" destOrd="0" presId="urn:microsoft.com/office/officeart/2005/8/layout/hierarchy2"/>
    <dgm:cxn modelId="{0055D880-450D-4B2E-80B3-9658ADB94307}" type="presOf" srcId="{9A60E7DB-AD73-46FA-B50B-2CDB127BC1BB}" destId="{1C11EE05-750E-416C-9B0C-5F29E5F1771B}" srcOrd="1" destOrd="0" presId="urn:microsoft.com/office/officeart/2005/8/layout/hierarchy2"/>
    <dgm:cxn modelId="{3315137E-77D4-4786-B307-8F96C71EDEF9}" type="presOf" srcId="{0F995D7A-CF38-45FC-B779-1D757C2708AB}" destId="{9065100B-2B7A-4A9B-9537-A1516F078195}" srcOrd="0" destOrd="0" presId="urn:microsoft.com/office/officeart/2005/8/layout/hierarchy2"/>
    <dgm:cxn modelId="{3E74CFE7-EBE9-40FE-B6DB-DC6CA5E697BC}" type="presOf" srcId="{BB835CE2-31A3-479A-8E25-7EF8588D20FD}" destId="{F70C3398-CA40-4BDE-9338-A4CE8DD1AF0A}" srcOrd="0" destOrd="0" presId="urn:microsoft.com/office/officeart/2005/8/layout/hierarchy2"/>
    <dgm:cxn modelId="{1B3EF933-3982-4D71-9878-054AE864324A}" srcId="{5D645E2B-FA8F-4456-90FC-8C915B0DA532}" destId="{C5CE4B81-DBA2-40C8-8FE8-DA0F581936FD}" srcOrd="0" destOrd="0" parTransId="{979C7272-2DB1-493F-B72D-B74C6C567769}" sibTransId="{9FEFBA3C-CAB8-44EE-AE93-EE5560E2334F}"/>
    <dgm:cxn modelId="{63D9C967-B93A-422B-82BB-6A0C78F051C1}" srcId="{EC8A3117-5DC7-4044-B8CE-ED09269B6372}" destId="{ACAFBC7A-4E40-4E9B-A014-6908C8243E4F}" srcOrd="0" destOrd="0" parTransId="{B6BBD823-9E8D-4B19-96A7-07A85A642304}" sibTransId="{09915FA4-8A39-4592-9E79-017F77963A0D}"/>
    <dgm:cxn modelId="{139D09EA-24E9-4E81-9C6C-C6FDDFB18ED9}" type="presOf" srcId="{73F39081-A2A5-4383-AC91-4B62629B9ECD}" destId="{7BC745E8-0A07-4DEA-9254-92BD8A5FF584}" srcOrd="0" destOrd="0" presId="urn:microsoft.com/office/officeart/2005/8/layout/hierarchy2"/>
    <dgm:cxn modelId="{5054208B-CD9E-4E54-BCCA-98F5E8545214}" type="presOf" srcId="{C53ECE90-851B-4674-97D0-1C3C56A60C90}" destId="{692CAA77-99D9-4098-8D14-FB183E098076}" srcOrd="0" destOrd="0" presId="urn:microsoft.com/office/officeart/2005/8/layout/hierarchy2"/>
    <dgm:cxn modelId="{DD4FC490-4E21-4D70-9C8C-9F4C011EDF39}" type="presOf" srcId="{0F995D7A-CF38-45FC-B779-1D757C2708AB}" destId="{18DBF2DD-7F0C-4D0B-8871-68B1D6413534}" srcOrd="1" destOrd="0" presId="urn:microsoft.com/office/officeart/2005/8/layout/hierarchy2"/>
    <dgm:cxn modelId="{D7561483-9E23-4C24-99D0-64771E32AB34}" type="presOf" srcId="{B46D66AA-E05E-42E7-8613-15909601BC13}" destId="{FFCD2DE2-B51E-4ACB-87E7-8F94D844AAE9}" srcOrd="0" destOrd="0" presId="urn:microsoft.com/office/officeart/2005/8/layout/hierarchy2"/>
    <dgm:cxn modelId="{D30CF919-E2FD-4C5E-A6E1-5B4A14B35267}" srcId="{2DD44BB1-DDA5-499A-92AB-A03AD49240F2}" destId="{C53ECE90-851B-4674-97D0-1C3C56A60C90}" srcOrd="0" destOrd="0" parTransId="{EFB5A90A-FF3C-495D-905F-DC0B4239EA8E}" sibTransId="{8FCA1AE6-D3D9-444A-8836-E4ABBB88AE63}"/>
    <dgm:cxn modelId="{5256CEC5-2E84-4B98-8EF5-D71AE5FABBEF}" type="presOf" srcId="{21F8A68C-214F-4BF6-812E-ECBD81477DD6}" destId="{1C1B3206-FA11-483B-B38D-0AAD75A42130}" srcOrd="0" destOrd="0" presId="urn:microsoft.com/office/officeart/2005/8/layout/hierarchy2"/>
    <dgm:cxn modelId="{CF80E0F4-9A9A-4587-A982-47DF2F9CE4D1}" srcId="{8C905AB1-D5D9-4E38-B141-57C3BF36DF09}" destId="{57DE11E5-D7BB-4AF5-9055-35F507E29B26}" srcOrd="0" destOrd="0" parTransId="{4CCFD676-B7FB-4F5F-AF4E-B341AEF75358}" sibTransId="{B3B0B13F-1E0D-4D36-89DD-22A3A4086043}"/>
    <dgm:cxn modelId="{F40F5B65-929C-4921-B859-7AD3ECDC441A}" type="presOf" srcId="{BA408F32-2B7B-4EAD-878C-D487AD32C397}" destId="{F6980E3D-E728-43C9-8253-609F8A0D5181}" srcOrd="1" destOrd="0" presId="urn:microsoft.com/office/officeart/2005/8/layout/hierarchy2"/>
    <dgm:cxn modelId="{639ED1C5-5E91-4973-88D7-2DC70807E8F7}" type="presOf" srcId="{B6BBD823-9E8D-4B19-96A7-07A85A642304}" destId="{78919732-E80F-4FC2-94C5-969BC89E1B8C}" srcOrd="0" destOrd="0" presId="urn:microsoft.com/office/officeart/2005/8/layout/hierarchy2"/>
    <dgm:cxn modelId="{E32CCF7F-BEC9-4D7C-A284-C20F5CBC0623}" type="presOf" srcId="{6924CD22-B981-4071-A2D9-D2DF604E5AD8}" destId="{59DE192B-7F56-4336-A2C6-5C3FB29C7766}" srcOrd="0" destOrd="0" presId="urn:microsoft.com/office/officeart/2005/8/layout/hierarchy2"/>
    <dgm:cxn modelId="{CBFE7D99-2065-4B24-A1EB-37B7ECD0D850}" type="presOf" srcId="{15EA7433-CD62-43D5-82C8-D019608C0750}" destId="{CCC06057-9F41-4FBE-8F6A-EB77D4696C88}" srcOrd="0" destOrd="0" presId="urn:microsoft.com/office/officeart/2005/8/layout/hierarchy2"/>
    <dgm:cxn modelId="{A5F977A2-0826-41E7-8874-E024B5DA9DF8}" type="presOf" srcId="{BF6C3458-9950-466E-99FB-C473B856A14E}" destId="{9BE4D8C6-D695-449F-B21D-9CC54B3B47BA}" srcOrd="0" destOrd="0" presId="urn:microsoft.com/office/officeart/2005/8/layout/hierarchy2"/>
    <dgm:cxn modelId="{BB23D19D-C3CF-452B-BC42-BFE515BE9185}" srcId="{40F0C525-DB18-4161-8D23-E28C439BD36D}" destId="{35EFA6A2-CEB4-41B1-8752-F634CC04BB3C}" srcOrd="0" destOrd="0" parTransId="{0F8539B2-4987-4279-BC8F-30819B5AA11E}" sibTransId="{E0887DBF-3692-44AA-9A5E-5877A2D99687}"/>
    <dgm:cxn modelId="{28FE1D50-0910-46CA-BEF8-87FF26E440EC}" srcId="{C53ECE90-851B-4674-97D0-1C3C56A60C90}" destId="{FC38F9E6-1A20-4A40-AE03-A73A6A4EF9D5}" srcOrd="1" destOrd="0" parTransId="{9A60E7DB-AD73-46FA-B50B-2CDB127BC1BB}" sibTransId="{66D417B9-0E58-4878-A67C-319E29529260}"/>
    <dgm:cxn modelId="{E4195EEA-8408-40B5-8388-A21982656263}" type="presOf" srcId="{E2F90D45-8479-458E-863D-EC10B680FC13}" destId="{2D23AB33-CFC4-4663-9311-943C54150EA9}" srcOrd="1" destOrd="0" presId="urn:microsoft.com/office/officeart/2005/8/layout/hierarchy2"/>
    <dgm:cxn modelId="{A25FFB02-B2FF-4D49-9B0C-25666BAF429B}" type="presOf" srcId="{0F8539B2-4987-4279-BC8F-30819B5AA11E}" destId="{2F090C78-47EB-45E0-B3CD-308FD4449093}" srcOrd="1" destOrd="0" presId="urn:microsoft.com/office/officeart/2005/8/layout/hierarchy2"/>
    <dgm:cxn modelId="{40CD24DE-1182-44E0-8F57-4B02088D731C}" srcId="{EC8A3117-5DC7-4044-B8CE-ED09269B6372}" destId="{40F0C525-DB18-4161-8D23-E28C439BD36D}" srcOrd="2" destOrd="0" parTransId="{E2F90D45-8479-458E-863D-EC10B680FC13}" sibTransId="{526039CA-56BF-41C8-88A7-CFD274421036}"/>
    <dgm:cxn modelId="{D881EB0E-2286-4AB1-965E-4CAE82544A32}" srcId="{C53ECE90-851B-4674-97D0-1C3C56A60C90}" destId="{6349BA4A-8285-44C9-8EDD-CA4E6B17B661}" srcOrd="0" destOrd="0" parTransId="{2C32F6D8-D58C-4441-BC0A-60826E8E5163}" sibTransId="{B60B13CF-8440-40D0-A035-154782BF7AB0}"/>
    <dgm:cxn modelId="{EB102672-44FF-4C87-A9C0-95ACC4EE40A6}" type="presOf" srcId="{75CD1EDB-7919-48FA-951A-72BDB78701E4}" destId="{391B7A0C-BE01-4EE1-8305-BCDCDBF8D008}" srcOrd="0" destOrd="0" presId="urn:microsoft.com/office/officeart/2005/8/layout/hierarchy2"/>
    <dgm:cxn modelId="{199C37BB-BD1E-4243-BA26-56EB54E88B13}" type="presOf" srcId="{74C17EAE-DB8F-4350-9604-830B269E666F}" destId="{7ABD55EC-526B-4468-B417-284438885E96}" srcOrd="0" destOrd="0" presId="urn:microsoft.com/office/officeart/2005/8/layout/hierarchy2"/>
    <dgm:cxn modelId="{E318AD63-B7D2-4A41-896B-FEFD4F436919}" srcId="{6349BA4A-8285-44C9-8EDD-CA4E6B17B661}" destId="{D13E72D8-12D5-4797-8988-70D54A8E4CEC}" srcOrd="0" destOrd="0" parTransId="{B46D66AA-E05E-42E7-8613-15909601BC13}" sibTransId="{E137F87B-9CD6-4AB0-87E9-5A84473CA87D}"/>
    <dgm:cxn modelId="{9DF42233-6004-4B79-9DD1-1296DA942074}" type="presOf" srcId="{2DCDAEDD-77E8-477A-850D-4ABC3D865F45}" destId="{F7B5B9C1-57C9-4547-95A0-48476F1DD810}" srcOrd="1" destOrd="0" presId="urn:microsoft.com/office/officeart/2005/8/layout/hierarchy2"/>
    <dgm:cxn modelId="{F937DDB7-A337-4682-99CF-2C7B03616FCE}" type="presOf" srcId="{3693DFBE-AFD6-4E94-8D37-1097E749310C}" destId="{1A1D1C5A-904D-44D2-A75F-FDE71892DA5E}" srcOrd="1" destOrd="0" presId="urn:microsoft.com/office/officeart/2005/8/layout/hierarchy2"/>
    <dgm:cxn modelId="{ED485AE7-002E-4E24-A668-22355872503C}" type="presOf" srcId="{E481439D-75C0-46B5-BAD2-4B07EE2DCB10}" destId="{E6E47E3A-EE05-43B4-86FB-600B43E31A42}" srcOrd="0" destOrd="0" presId="urn:microsoft.com/office/officeart/2005/8/layout/hierarchy2"/>
    <dgm:cxn modelId="{75FD7A0B-D83F-46F9-A6DE-72F274D10F80}" type="presOf" srcId="{10F4A3C0-507D-4F8F-A86F-AA473596AECF}" destId="{AEE91C2A-F478-4A60-A5A4-C073D7A7CFB2}" srcOrd="1" destOrd="0" presId="urn:microsoft.com/office/officeart/2005/8/layout/hierarchy2"/>
    <dgm:cxn modelId="{D0BA054D-8573-454F-8AFB-5AAD89EFFBA0}" srcId="{BAC19C9C-44C6-4FF2-AE6A-314709025976}" destId="{B8E7309F-B72C-4C3A-9389-622DF42E5CEB}" srcOrd="0" destOrd="0" parTransId="{10F4A3C0-507D-4F8F-A86F-AA473596AECF}" sibTransId="{65F603C1-3F4C-4AE4-88D2-18BA549F57BF}"/>
    <dgm:cxn modelId="{23A600C9-712D-4498-B945-7ECB5602B1F2}" type="presOf" srcId="{2F7B439B-833F-4D48-B63E-4CAB66E79025}" destId="{7C8C8D52-2EBD-4FC5-B259-740C0717E8AA}" srcOrd="0" destOrd="0" presId="urn:microsoft.com/office/officeart/2005/8/layout/hierarchy2"/>
    <dgm:cxn modelId="{56A1E80F-CA68-4FC4-9561-B84186282A92}" type="presOf" srcId="{FC38F9E6-1A20-4A40-AE03-A73A6A4EF9D5}" destId="{EFF1BFD0-C7E9-4BF8-8659-B8E640B7A64E}" srcOrd="0" destOrd="0" presId="urn:microsoft.com/office/officeart/2005/8/layout/hierarchy2"/>
    <dgm:cxn modelId="{9364C11E-744B-4715-8C97-52CE12609048}" type="presParOf" srcId="{7C8C8D52-2EBD-4FC5-B259-740C0717E8AA}" destId="{678A95AB-4877-4BD1-AB17-5908B97A629C}" srcOrd="0" destOrd="0" presId="urn:microsoft.com/office/officeart/2005/8/layout/hierarchy2"/>
    <dgm:cxn modelId="{7414E66D-C6A3-4531-BF9E-333790BFDBF1}" type="presParOf" srcId="{678A95AB-4877-4BD1-AB17-5908B97A629C}" destId="{91ECCD77-8626-47A7-95D7-3D77341846D8}" srcOrd="0" destOrd="0" presId="urn:microsoft.com/office/officeart/2005/8/layout/hierarchy2"/>
    <dgm:cxn modelId="{8CEA967A-8E5D-4408-AB95-3DAE1B6C4D99}" type="presParOf" srcId="{678A95AB-4877-4BD1-AB17-5908B97A629C}" destId="{B4E2ED4D-84D9-4F99-B1D2-561DCE377A6E}" srcOrd="1" destOrd="0" presId="urn:microsoft.com/office/officeart/2005/8/layout/hierarchy2"/>
    <dgm:cxn modelId="{98E2F90D-2241-4F90-A58A-274C6A0A4D79}" type="presParOf" srcId="{B4E2ED4D-84D9-4F99-B1D2-561DCE377A6E}" destId="{1579D40A-7E00-4B31-863C-A4D52B069E0D}" srcOrd="0" destOrd="0" presId="urn:microsoft.com/office/officeart/2005/8/layout/hierarchy2"/>
    <dgm:cxn modelId="{2D172D08-8470-4876-ADC8-F2F40601B375}" type="presParOf" srcId="{1579D40A-7E00-4B31-863C-A4D52B069E0D}" destId="{3E79832C-7491-4064-89BE-61EEA6AE7BE2}" srcOrd="0" destOrd="0" presId="urn:microsoft.com/office/officeart/2005/8/layout/hierarchy2"/>
    <dgm:cxn modelId="{5CFCC74B-C9A8-4FFD-8554-FE9856C5ED53}" type="presParOf" srcId="{B4E2ED4D-84D9-4F99-B1D2-561DCE377A6E}" destId="{051AA470-2828-41E8-A4B8-00D5262D6D26}" srcOrd="1" destOrd="0" presId="urn:microsoft.com/office/officeart/2005/8/layout/hierarchy2"/>
    <dgm:cxn modelId="{D3FA5F89-F9AB-4436-9313-51EEE660CFC9}" type="presParOf" srcId="{051AA470-2828-41E8-A4B8-00D5262D6D26}" destId="{692CAA77-99D9-4098-8D14-FB183E098076}" srcOrd="0" destOrd="0" presId="urn:microsoft.com/office/officeart/2005/8/layout/hierarchy2"/>
    <dgm:cxn modelId="{763F3077-213C-442C-B6A5-1B76E9434649}" type="presParOf" srcId="{051AA470-2828-41E8-A4B8-00D5262D6D26}" destId="{6AC95E85-42F7-4D6B-AD4E-4639C06F84D4}" srcOrd="1" destOrd="0" presId="urn:microsoft.com/office/officeart/2005/8/layout/hierarchy2"/>
    <dgm:cxn modelId="{15017D57-97FE-499B-A181-B9CCCC0E041C}" type="presParOf" srcId="{6AC95E85-42F7-4D6B-AD4E-4639C06F84D4}" destId="{28F26C07-4702-4FC1-B706-8D83DD3FCEFF}" srcOrd="0" destOrd="0" presId="urn:microsoft.com/office/officeart/2005/8/layout/hierarchy2"/>
    <dgm:cxn modelId="{44E98635-EE52-48CD-AA62-3DF8BEF327F4}" type="presParOf" srcId="{28F26C07-4702-4FC1-B706-8D83DD3FCEFF}" destId="{65D299E2-AC93-44DA-B4CC-0A123B58296D}" srcOrd="0" destOrd="0" presId="urn:microsoft.com/office/officeart/2005/8/layout/hierarchy2"/>
    <dgm:cxn modelId="{CB0EFFF7-EE3A-4FD3-8441-36EC6A3DAAC4}" type="presParOf" srcId="{6AC95E85-42F7-4D6B-AD4E-4639C06F84D4}" destId="{3E3B734D-B652-434F-ACBD-50C0C366545F}" srcOrd="1" destOrd="0" presId="urn:microsoft.com/office/officeart/2005/8/layout/hierarchy2"/>
    <dgm:cxn modelId="{9E2C50F2-9B3C-4EBF-9078-164E133F0B0C}" type="presParOf" srcId="{3E3B734D-B652-434F-ACBD-50C0C366545F}" destId="{6078C5C4-059D-4A4E-93B0-7030D5EED9F9}" srcOrd="0" destOrd="0" presId="urn:microsoft.com/office/officeart/2005/8/layout/hierarchy2"/>
    <dgm:cxn modelId="{E3B9DE69-DFDD-4A30-BE58-541A9125D683}" type="presParOf" srcId="{3E3B734D-B652-434F-ACBD-50C0C366545F}" destId="{A61D14E8-096A-4BDD-A98A-EEB3F50E32EC}" srcOrd="1" destOrd="0" presId="urn:microsoft.com/office/officeart/2005/8/layout/hierarchy2"/>
    <dgm:cxn modelId="{FD5AB841-8AE9-4693-BA06-A2FB5CB68F15}" type="presParOf" srcId="{A61D14E8-096A-4BDD-A98A-EEB3F50E32EC}" destId="{FFCD2DE2-B51E-4ACB-87E7-8F94D844AAE9}" srcOrd="0" destOrd="0" presId="urn:microsoft.com/office/officeart/2005/8/layout/hierarchy2"/>
    <dgm:cxn modelId="{0568D6B8-B59E-420C-AC4B-E26A182541A6}" type="presParOf" srcId="{FFCD2DE2-B51E-4ACB-87E7-8F94D844AAE9}" destId="{DB1209EF-7A8B-46BF-942A-3E5EC1D97814}" srcOrd="0" destOrd="0" presId="urn:microsoft.com/office/officeart/2005/8/layout/hierarchy2"/>
    <dgm:cxn modelId="{5F8BC111-4F0F-4514-A757-FAD5BB1B813C}" type="presParOf" srcId="{A61D14E8-096A-4BDD-A98A-EEB3F50E32EC}" destId="{56C44B4C-60EE-49F7-BB11-DAFC07019ECB}" srcOrd="1" destOrd="0" presId="urn:microsoft.com/office/officeart/2005/8/layout/hierarchy2"/>
    <dgm:cxn modelId="{8C3F8136-BCED-4FAB-83DB-034C27B23A60}" type="presParOf" srcId="{56C44B4C-60EE-49F7-BB11-DAFC07019ECB}" destId="{7648FC7B-C1C1-4DA4-A3C0-03C3E58CCDCB}" srcOrd="0" destOrd="0" presId="urn:microsoft.com/office/officeart/2005/8/layout/hierarchy2"/>
    <dgm:cxn modelId="{8B208828-752A-4EC3-9FFE-13ED3E33FCB6}" type="presParOf" srcId="{56C44B4C-60EE-49F7-BB11-DAFC07019ECB}" destId="{6EC07CBE-1521-4C6A-A707-76C9803A62CF}" srcOrd="1" destOrd="0" presId="urn:microsoft.com/office/officeart/2005/8/layout/hierarchy2"/>
    <dgm:cxn modelId="{348D82DE-A37D-41DA-85F8-239546F249B7}" type="presParOf" srcId="{6AC95E85-42F7-4D6B-AD4E-4639C06F84D4}" destId="{CE0F48A6-B7A1-4A77-B4B1-9FEAE90C1BF3}" srcOrd="2" destOrd="0" presId="urn:microsoft.com/office/officeart/2005/8/layout/hierarchy2"/>
    <dgm:cxn modelId="{7E1FCD0C-DD5C-4E07-BD4A-AE27D43D21DD}" type="presParOf" srcId="{CE0F48A6-B7A1-4A77-B4B1-9FEAE90C1BF3}" destId="{1C11EE05-750E-416C-9B0C-5F29E5F1771B}" srcOrd="0" destOrd="0" presId="urn:microsoft.com/office/officeart/2005/8/layout/hierarchy2"/>
    <dgm:cxn modelId="{CEC4360A-6F79-4C68-8A03-7B19B7B6399E}" type="presParOf" srcId="{6AC95E85-42F7-4D6B-AD4E-4639C06F84D4}" destId="{8AB13371-084B-4233-94E3-385A72226DB3}" srcOrd="3" destOrd="0" presId="urn:microsoft.com/office/officeart/2005/8/layout/hierarchy2"/>
    <dgm:cxn modelId="{9E417C73-EDDC-45F9-9BEA-682BF66A8A40}" type="presParOf" srcId="{8AB13371-084B-4233-94E3-385A72226DB3}" destId="{EFF1BFD0-C7E9-4BF8-8659-B8E640B7A64E}" srcOrd="0" destOrd="0" presId="urn:microsoft.com/office/officeart/2005/8/layout/hierarchy2"/>
    <dgm:cxn modelId="{8DF0AD99-61F2-4277-8978-848D33627019}" type="presParOf" srcId="{8AB13371-084B-4233-94E3-385A72226DB3}" destId="{5BDE4A39-3932-4CE1-96FA-4243313E4226}" srcOrd="1" destOrd="0" presId="urn:microsoft.com/office/officeart/2005/8/layout/hierarchy2"/>
    <dgm:cxn modelId="{55E4A82B-1A6C-44FE-92FE-51EAC3266BE3}" type="presParOf" srcId="{5BDE4A39-3932-4CE1-96FA-4243313E4226}" destId="{F763816D-A03B-4FCD-8B63-EDD0284501B1}" srcOrd="0" destOrd="0" presId="urn:microsoft.com/office/officeart/2005/8/layout/hierarchy2"/>
    <dgm:cxn modelId="{5A96913A-181B-4EFD-83B6-0BBB1FCD50D3}" type="presParOf" srcId="{F763816D-A03B-4FCD-8B63-EDD0284501B1}" destId="{B4A5D70B-C1AF-42C3-9EF6-2A9360497399}" srcOrd="0" destOrd="0" presId="urn:microsoft.com/office/officeart/2005/8/layout/hierarchy2"/>
    <dgm:cxn modelId="{0915E55D-3779-4062-BAC4-A9123298794A}" type="presParOf" srcId="{5BDE4A39-3932-4CE1-96FA-4243313E4226}" destId="{586031DA-F643-48B2-98BE-DA8C451E99EA}" srcOrd="1" destOrd="0" presId="urn:microsoft.com/office/officeart/2005/8/layout/hierarchy2"/>
    <dgm:cxn modelId="{8A3556FE-73EF-43D5-873F-08C3E50DE252}" type="presParOf" srcId="{586031DA-F643-48B2-98BE-DA8C451E99EA}" destId="{A78BC49F-8C34-42E1-BE9E-E956E78D3AC2}" srcOrd="0" destOrd="0" presId="urn:microsoft.com/office/officeart/2005/8/layout/hierarchy2"/>
    <dgm:cxn modelId="{037E989A-B79F-47AD-856A-6C413C4EFDB6}" type="presParOf" srcId="{586031DA-F643-48B2-98BE-DA8C451E99EA}" destId="{B624D8A7-FD2E-4195-8B7F-64F1ABE9D268}" srcOrd="1" destOrd="0" presId="urn:microsoft.com/office/officeart/2005/8/layout/hierarchy2"/>
    <dgm:cxn modelId="{E9D0598F-9BD5-43FD-B1DD-D8DE45C9707F}" type="presParOf" srcId="{B624D8A7-FD2E-4195-8B7F-64F1ABE9D268}" destId="{65D4E83F-C417-4BAA-A5F2-2E6CB867F250}" srcOrd="0" destOrd="0" presId="urn:microsoft.com/office/officeart/2005/8/layout/hierarchy2"/>
    <dgm:cxn modelId="{5DC967DE-1059-4552-86A8-09EFFB305C6B}" type="presParOf" srcId="{65D4E83F-C417-4BAA-A5F2-2E6CB867F250}" destId="{51235B89-B2A4-4AE0-B82E-B042DF00DD1D}" srcOrd="0" destOrd="0" presId="urn:microsoft.com/office/officeart/2005/8/layout/hierarchy2"/>
    <dgm:cxn modelId="{CB1CA868-CDFB-4201-9152-E928AD2642FF}" type="presParOf" srcId="{B624D8A7-FD2E-4195-8B7F-64F1ABE9D268}" destId="{AC882C8E-60A3-4692-93D2-8D6D19DB9D3A}" srcOrd="1" destOrd="0" presId="urn:microsoft.com/office/officeart/2005/8/layout/hierarchy2"/>
    <dgm:cxn modelId="{DF9C7E6D-F7D9-4376-8C10-969C7F6E40E8}" type="presParOf" srcId="{AC882C8E-60A3-4692-93D2-8D6D19DB9D3A}" destId="{FB3C783F-1416-49DB-9D16-8AD4C4679AD5}" srcOrd="0" destOrd="0" presId="urn:microsoft.com/office/officeart/2005/8/layout/hierarchy2"/>
    <dgm:cxn modelId="{3FBC6C51-9055-41BB-B0F2-314B501899FC}" type="presParOf" srcId="{AC882C8E-60A3-4692-93D2-8D6D19DB9D3A}" destId="{F7097390-77A0-470C-8055-BFF61E6F4F05}" srcOrd="1" destOrd="0" presId="urn:microsoft.com/office/officeart/2005/8/layout/hierarchy2"/>
    <dgm:cxn modelId="{6151C824-9E02-473E-85D7-1F52E6E292BA}" type="presParOf" srcId="{5BDE4A39-3932-4CE1-96FA-4243313E4226}" destId="{F107B694-D761-4518-8E61-CCB2CBC3E70D}" srcOrd="2" destOrd="0" presId="urn:microsoft.com/office/officeart/2005/8/layout/hierarchy2"/>
    <dgm:cxn modelId="{AA20B57C-7754-4A38-87A2-FA34173D8CE7}" type="presParOf" srcId="{F107B694-D761-4518-8E61-CCB2CBC3E70D}" destId="{42CA128B-3433-46C0-A7F3-9D09D8162569}" srcOrd="0" destOrd="0" presId="urn:microsoft.com/office/officeart/2005/8/layout/hierarchy2"/>
    <dgm:cxn modelId="{32C8496B-D3FB-4313-9FCC-CD4F3DE8C609}" type="presParOf" srcId="{5BDE4A39-3932-4CE1-96FA-4243313E4226}" destId="{14B6F4EA-2DF8-4C46-A900-BDA381B72129}" srcOrd="3" destOrd="0" presId="urn:microsoft.com/office/officeart/2005/8/layout/hierarchy2"/>
    <dgm:cxn modelId="{DA1D037C-0B1C-4E7A-87F3-B4AB274575CC}" type="presParOf" srcId="{14B6F4EA-2DF8-4C46-A900-BDA381B72129}" destId="{9BE4D8C6-D695-449F-B21D-9CC54B3B47BA}" srcOrd="0" destOrd="0" presId="urn:microsoft.com/office/officeart/2005/8/layout/hierarchy2"/>
    <dgm:cxn modelId="{0B2C9E22-E59B-4FF2-9A3F-5FB66F7C11DC}" type="presParOf" srcId="{14B6F4EA-2DF8-4C46-A900-BDA381B72129}" destId="{195189B3-140D-453C-8B98-27A05B1E17AF}" srcOrd="1" destOrd="0" presId="urn:microsoft.com/office/officeart/2005/8/layout/hierarchy2"/>
    <dgm:cxn modelId="{0963CE33-0DEF-40CB-98D1-F2FF570E2590}" type="presParOf" srcId="{195189B3-140D-453C-8B98-27A05B1E17AF}" destId="{9065100B-2B7A-4A9B-9537-A1516F078195}" srcOrd="0" destOrd="0" presId="urn:microsoft.com/office/officeart/2005/8/layout/hierarchy2"/>
    <dgm:cxn modelId="{73222627-B720-45EF-A979-D2DEFF315BF7}" type="presParOf" srcId="{9065100B-2B7A-4A9B-9537-A1516F078195}" destId="{18DBF2DD-7F0C-4D0B-8871-68B1D6413534}" srcOrd="0" destOrd="0" presId="urn:microsoft.com/office/officeart/2005/8/layout/hierarchy2"/>
    <dgm:cxn modelId="{CA1C1106-1051-4FA2-93B5-5F729E08102A}" type="presParOf" srcId="{195189B3-140D-453C-8B98-27A05B1E17AF}" destId="{CCB87D01-3033-40BE-AAB2-CA14DE13DE28}" srcOrd="1" destOrd="0" presId="urn:microsoft.com/office/officeart/2005/8/layout/hierarchy2"/>
    <dgm:cxn modelId="{948CA409-9A40-4A65-B155-818580AADB8F}" type="presParOf" srcId="{CCB87D01-3033-40BE-AAB2-CA14DE13DE28}" destId="{CC39ED8F-A716-4DCF-89A5-D76E8988774B}" srcOrd="0" destOrd="0" presId="urn:microsoft.com/office/officeart/2005/8/layout/hierarchy2"/>
    <dgm:cxn modelId="{F2C75765-CB21-4111-80E3-2FB9CB99C2F0}" type="presParOf" srcId="{CCB87D01-3033-40BE-AAB2-CA14DE13DE28}" destId="{F7AFE683-EA86-4B80-AC93-3AA258B654B0}" srcOrd="1" destOrd="0" presId="urn:microsoft.com/office/officeart/2005/8/layout/hierarchy2"/>
    <dgm:cxn modelId="{10FA7329-D84A-42FF-9806-AEB5F64F6786}" type="presParOf" srcId="{5BDE4A39-3932-4CE1-96FA-4243313E4226}" destId="{CCC06057-9F41-4FBE-8F6A-EB77D4696C88}" srcOrd="4" destOrd="0" presId="urn:microsoft.com/office/officeart/2005/8/layout/hierarchy2"/>
    <dgm:cxn modelId="{0141FA97-EFFB-407F-BE12-74FD1038F95D}" type="presParOf" srcId="{CCC06057-9F41-4FBE-8F6A-EB77D4696C88}" destId="{81C19216-7D2A-4B58-8A9A-3D2C5A6581DB}" srcOrd="0" destOrd="0" presId="urn:microsoft.com/office/officeart/2005/8/layout/hierarchy2"/>
    <dgm:cxn modelId="{7855A988-6DBE-450C-845E-FF4CA0F5011B}" type="presParOf" srcId="{5BDE4A39-3932-4CE1-96FA-4243313E4226}" destId="{9F2A646E-4B6B-4A83-ADB1-E6E4F78CADD2}" srcOrd="5" destOrd="0" presId="urn:microsoft.com/office/officeart/2005/8/layout/hierarchy2"/>
    <dgm:cxn modelId="{ECE3D577-FACE-4078-B083-88BB5EB1EF22}" type="presParOf" srcId="{9F2A646E-4B6B-4A83-ADB1-E6E4F78CADD2}" destId="{73AB54A0-4D98-4AED-AD5C-B8A6BD6377DA}" srcOrd="0" destOrd="0" presId="urn:microsoft.com/office/officeart/2005/8/layout/hierarchy2"/>
    <dgm:cxn modelId="{5C5D14C6-0B0E-446E-B8B9-C62118D2E102}" type="presParOf" srcId="{9F2A646E-4B6B-4A83-ADB1-E6E4F78CADD2}" destId="{4EE15EBA-356A-44DA-B320-158F1BAF9D08}" srcOrd="1" destOrd="0" presId="urn:microsoft.com/office/officeart/2005/8/layout/hierarchy2"/>
    <dgm:cxn modelId="{4AFBFB30-2050-438D-A62A-F345525E290C}" type="presParOf" srcId="{4EE15EBA-356A-44DA-B320-158F1BAF9D08}" destId="{67A665A6-9C94-4776-B6B5-7D260ECAE019}" srcOrd="0" destOrd="0" presId="urn:microsoft.com/office/officeart/2005/8/layout/hierarchy2"/>
    <dgm:cxn modelId="{F1B90D95-B08A-44EE-8F64-E32F8A40410D}" type="presParOf" srcId="{67A665A6-9C94-4776-B6B5-7D260ECAE019}" destId="{AEE91C2A-F478-4A60-A5A4-C073D7A7CFB2}" srcOrd="0" destOrd="0" presId="urn:microsoft.com/office/officeart/2005/8/layout/hierarchy2"/>
    <dgm:cxn modelId="{4DFB10AD-CA59-4E2E-962F-1FBCC0E34A19}" type="presParOf" srcId="{4EE15EBA-356A-44DA-B320-158F1BAF9D08}" destId="{7153D8E3-CEB3-4872-B8F5-BBC48F7F0AC4}" srcOrd="1" destOrd="0" presId="urn:microsoft.com/office/officeart/2005/8/layout/hierarchy2"/>
    <dgm:cxn modelId="{D4D0E7C2-4D3A-46B0-ADEE-1E3364D518BF}" type="presParOf" srcId="{7153D8E3-CEB3-4872-B8F5-BBC48F7F0AC4}" destId="{E29CBF57-DF34-4294-81BA-B73318597433}" srcOrd="0" destOrd="0" presId="urn:microsoft.com/office/officeart/2005/8/layout/hierarchy2"/>
    <dgm:cxn modelId="{6BE222FA-2A93-4874-9423-782929E8A408}" type="presParOf" srcId="{7153D8E3-CEB3-4872-B8F5-BBC48F7F0AC4}" destId="{1F8ACB1E-2C66-4D6A-A4A7-E2B5A493B795}" srcOrd="1" destOrd="0" presId="urn:microsoft.com/office/officeart/2005/8/layout/hierarchy2"/>
    <dgm:cxn modelId="{2E1FB77B-2A5C-44AA-943A-693AA9D6F6C5}" type="presParOf" srcId="{5BDE4A39-3932-4CE1-96FA-4243313E4226}" destId="{1C1B3206-FA11-483B-B38D-0AAD75A42130}" srcOrd="6" destOrd="0" presId="urn:microsoft.com/office/officeart/2005/8/layout/hierarchy2"/>
    <dgm:cxn modelId="{DAEBE0CF-AAE2-4FC3-A7CF-1F44DB28FFE1}" type="presParOf" srcId="{1C1B3206-FA11-483B-B38D-0AAD75A42130}" destId="{A05700B4-8AA4-49B5-A582-A2B33933C473}" srcOrd="0" destOrd="0" presId="urn:microsoft.com/office/officeart/2005/8/layout/hierarchy2"/>
    <dgm:cxn modelId="{8C32DF83-628B-4DF3-B8B2-8984CB113513}" type="presParOf" srcId="{5BDE4A39-3932-4CE1-96FA-4243313E4226}" destId="{42EEDBAA-CF5C-4033-8F31-3E4AC936D125}" srcOrd="7" destOrd="0" presId="urn:microsoft.com/office/officeart/2005/8/layout/hierarchy2"/>
    <dgm:cxn modelId="{60BDDFCF-F078-4EFD-A6B7-24B1837DD340}" type="presParOf" srcId="{42EEDBAA-CF5C-4033-8F31-3E4AC936D125}" destId="{7BC745E8-0A07-4DEA-9254-92BD8A5FF584}" srcOrd="0" destOrd="0" presId="urn:microsoft.com/office/officeart/2005/8/layout/hierarchy2"/>
    <dgm:cxn modelId="{11DE93AD-4B5E-4EC1-9F94-E82D320CC54E}" type="presParOf" srcId="{42EEDBAA-CF5C-4033-8F31-3E4AC936D125}" destId="{D5AB13C6-B6EC-489D-9E23-D27DDE8EB94E}" srcOrd="1" destOrd="0" presId="urn:microsoft.com/office/officeart/2005/8/layout/hierarchy2"/>
    <dgm:cxn modelId="{4154C28C-3FC6-4B2A-BE92-B45693498811}" type="presParOf" srcId="{D5AB13C6-B6EC-489D-9E23-D27DDE8EB94E}" destId="{391B7A0C-BE01-4EE1-8305-BCDCDBF8D008}" srcOrd="0" destOrd="0" presId="urn:microsoft.com/office/officeart/2005/8/layout/hierarchy2"/>
    <dgm:cxn modelId="{D3EF9384-37FF-41F8-BCC1-2F4327832CE4}" type="presParOf" srcId="{391B7A0C-BE01-4EE1-8305-BCDCDBF8D008}" destId="{E624340F-2E0C-47BA-91ED-9DAADA023E91}" srcOrd="0" destOrd="0" presId="urn:microsoft.com/office/officeart/2005/8/layout/hierarchy2"/>
    <dgm:cxn modelId="{174003F7-2E5C-4C0D-B9DA-E7AF3A8C0FFF}" type="presParOf" srcId="{D5AB13C6-B6EC-489D-9E23-D27DDE8EB94E}" destId="{51DAF729-0392-41B1-9DAC-AC816B77304B}" srcOrd="1" destOrd="0" presId="urn:microsoft.com/office/officeart/2005/8/layout/hierarchy2"/>
    <dgm:cxn modelId="{96F2ABA0-80FD-4528-94AF-026BE8AEEEC2}" type="presParOf" srcId="{51DAF729-0392-41B1-9DAC-AC816B77304B}" destId="{F70C3398-CA40-4BDE-9338-A4CE8DD1AF0A}" srcOrd="0" destOrd="0" presId="urn:microsoft.com/office/officeart/2005/8/layout/hierarchy2"/>
    <dgm:cxn modelId="{CDB96DCE-8E54-4764-89D1-EAD2A579177E}" type="presParOf" srcId="{51DAF729-0392-41B1-9DAC-AC816B77304B}" destId="{489EFA37-D2E1-491C-94C7-6B8C2A200061}" srcOrd="1" destOrd="0" presId="urn:microsoft.com/office/officeart/2005/8/layout/hierarchy2"/>
    <dgm:cxn modelId="{C3EB250E-6097-4E65-8172-A6B958E314B1}" type="presParOf" srcId="{B4E2ED4D-84D9-4F99-B1D2-561DCE377A6E}" destId="{FC5F0DDC-4476-4488-9A7D-0BDB88C124B3}" srcOrd="2" destOrd="0" presId="urn:microsoft.com/office/officeart/2005/8/layout/hierarchy2"/>
    <dgm:cxn modelId="{BD48D3DF-6964-4719-A4A0-F2A543D71BFC}" type="presParOf" srcId="{FC5F0DDC-4476-4488-9A7D-0BDB88C124B3}" destId="{F6980E3D-E728-43C9-8253-609F8A0D5181}" srcOrd="0" destOrd="0" presId="urn:microsoft.com/office/officeart/2005/8/layout/hierarchy2"/>
    <dgm:cxn modelId="{C5F7BD65-5A77-4944-80DD-900ECAF03DB1}" type="presParOf" srcId="{B4E2ED4D-84D9-4F99-B1D2-561DCE377A6E}" destId="{1CB0D862-2586-404B-BD4A-04EE182735D9}" srcOrd="3" destOrd="0" presId="urn:microsoft.com/office/officeart/2005/8/layout/hierarchy2"/>
    <dgm:cxn modelId="{49D7F238-5CA8-4E4D-84A8-0959043A88AB}" type="presParOf" srcId="{1CB0D862-2586-404B-BD4A-04EE182735D9}" destId="{9077E9B9-1C48-4313-AEDF-2F7194996861}" srcOrd="0" destOrd="0" presId="urn:microsoft.com/office/officeart/2005/8/layout/hierarchy2"/>
    <dgm:cxn modelId="{DE5BD1BB-A0E6-47C1-A17D-66795369CE6D}" type="presParOf" srcId="{1CB0D862-2586-404B-BD4A-04EE182735D9}" destId="{B60DFCA9-6316-4B58-A150-374A595A5D40}" srcOrd="1" destOrd="0" presId="urn:microsoft.com/office/officeart/2005/8/layout/hierarchy2"/>
    <dgm:cxn modelId="{90874E23-D92D-46F9-B9FC-6B7CB079A4EB}" type="presParOf" srcId="{B60DFCA9-6316-4B58-A150-374A595A5D40}" destId="{A3468EEC-B02E-40E6-ADF4-991F897F0075}" srcOrd="0" destOrd="0" presId="urn:microsoft.com/office/officeart/2005/8/layout/hierarchy2"/>
    <dgm:cxn modelId="{6EA8DD79-D1C8-4129-BA82-8F5D11C27BC9}" type="presParOf" srcId="{A3468EEC-B02E-40E6-ADF4-991F897F0075}" destId="{754B68DA-5A9F-470A-8315-7B0E99B28F79}" srcOrd="0" destOrd="0" presId="urn:microsoft.com/office/officeart/2005/8/layout/hierarchy2"/>
    <dgm:cxn modelId="{9B4B6569-C617-4BF6-B15C-11F9E31E7FC0}" type="presParOf" srcId="{B60DFCA9-6316-4B58-A150-374A595A5D40}" destId="{52E111E9-9E54-4EBB-946C-DD472B5D72D6}" srcOrd="1" destOrd="0" presId="urn:microsoft.com/office/officeart/2005/8/layout/hierarchy2"/>
    <dgm:cxn modelId="{B8D240D2-CAB4-4A82-83E7-00C90FDEA943}" type="presParOf" srcId="{52E111E9-9E54-4EBB-946C-DD472B5D72D6}" destId="{F07F5BD5-7174-437F-96DB-BCCB15E7E1A7}" srcOrd="0" destOrd="0" presId="urn:microsoft.com/office/officeart/2005/8/layout/hierarchy2"/>
    <dgm:cxn modelId="{6693E6BF-0933-4090-B0A9-35BBFB147DC6}" type="presParOf" srcId="{52E111E9-9E54-4EBB-946C-DD472B5D72D6}" destId="{5CECF8E9-C230-4F3C-ABFC-9ABE7E8B020D}" srcOrd="1" destOrd="0" presId="urn:microsoft.com/office/officeart/2005/8/layout/hierarchy2"/>
    <dgm:cxn modelId="{2FCCEFE1-7DE4-4BF1-B4C7-33A41BF30331}" type="presParOf" srcId="{B4E2ED4D-84D9-4F99-B1D2-561DCE377A6E}" destId="{20E94A6D-C65F-47B8-8ACE-14AAA64398DD}" srcOrd="4" destOrd="0" presId="urn:microsoft.com/office/officeart/2005/8/layout/hierarchy2"/>
    <dgm:cxn modelId="{240C3316-F4DB-4223-97D3-77BDD52E3F67}" type="presParOf" srcId="{20E94A6D-C65F-47B8-8ACE-14AAA64398DD}" destId="{F7B5B9C1-57C9-4547-95A0-48476F1DD810}" srcOrd="0" destOrd="0" presId="urn:microsoft.com/office/officeart/2005/8/layout/hierarchy2"/>
    <dgm:cxn modelId="{BADAF0C1-CA24-43FE-9192-20517C0F1F0E}" type="presParOf" srcId="{B4E2ED4D-84D9-4F99-B1D2-561DCE377A6E}" destId="{CE5F1D45-E234-4E59-A56F-6F01E2B794EE}" srcOrd="5" destOrd="0" presId="urn:microsoft.com/office/officeart/2005/8/layout/hierarchy2"/>
    <dgm:cxn modelId="{489F4C5A-7C53-4371-B6DF-9CAEC4EB4252}" type="presParOf" srcId="{CE5F1D45-E234-4E59-A56F-6F01E2B794EE}" destId="{E7AABAF6-1577-4FAB-AED1-F85BD19F1FAC}" srcOrd="0" destOrd="0" presId="urn:microsoft.com/office/officeart/2005/8/layout/hierarchy2"/>
    <dgm:cxn modelId="{3807B5FC-FCCE-484E-9B73-54FE82E9AFB5}" type="presParOf" srcId="{CE5F1D45-E234-4E59-A56F-6F01E2B794EE}" destId="{5A003379-8C2B-4BC9-B53C-A98C968E39FE}" srcOrd="1" destOrd="0" presId="urn:microsoft.com/office/officeart/2005/8/layout/hierarchy2"/>
    <dgm:cxn modelId="{C7488DFC-B94E-47B2-9102-38E18ECCB2BB}" type="presParOf" srcId="{5A003379-8C2B-4BC9-B53C-A98C968E39FE}" destId="{78919732-E80F-4FC2-94C5-969BC89E1B8C}" srcOrd="0" destOrd="0" presId="urn:microsoft.com/office/officeart/2005/8/layout/hierarchy2"/>
    <dgm:cxn modelId="{6D3543DC-77B3-4A21-ABE6-68671C534AC4}" type="presParOf" srcId="{78919732-E80F-4FC2-94C5-969BC89E1B8C}" destId="{69027CF9-942B-48FC-A8E6-88AF2959527A}" srcOrd="0" destOrd="0" presId="urn:microsoft.com/office/officeart/2005/8/layout/hierarchy2"/>
    <dgm:cxn modelId="{6B881CB1-F85D-46BC-B30F-881BE8856B54}" type="presParOf" srcId="{5A003379-8C2B-4BC9-B53C-A98C968E39FE}" destId="{30186EFB-1AD0-4C93-953C-8B27F42FAD89}" srcOrd="1" destOrd="0" presId="urn:microsoft.com/office/officeart/2005/8/layout/hierarchy2"/>
    <dgm:cxn modelId="{845FEE05-A47B-47A4-B9CA-14595FF1C552}" type="presParOf" srcId="{30186EFB-1AD0-4C93-953C-8B27F42FAD89}" destId="{A04083CA-66B7-45D1-BF35-B6FA9A9802AD}" srcOrd="0" destOrd="0" presId="urn:microsoft.com/office/officeart/2005/8/layout/hierarchy2"/>
    <dgm:cxn modelId="{38D14D24-AC3D-480E-B3CE-D8C1B7078B9E}" type="presParOf" srcId="{30186EFB-1AD0-4C93-953C-8B27F42FAD89}" destId="{4C432BF6-F38B-45EA-8F15-DB5EE16EEDDF}" srcOrd="1" destOrd="0" presId="urn:microsoft.com/office/officeart/2005/8/layout/hierarchy2"/>
    <dgm:cxn modelId="{EB924898-C550-411B-B1D4-6D90B6186436}" type="presParOf" srcId="{4C432BF6-F38B-45EA-8F15-DB5EE16EEDDF}" destId="{59DE192B-7F56-4336-A2C6-5C3FB29C7766}" srcOrd="0" destOrd="0" presId="urn:microsoft.com/office/officeart/2005/8/layout/hierarchy2"/>
    <dgm:cxn modelId="{FD880404-4220-4A92-9F32-CE5C4241920E}" type="presParOf" srcId="{59DE192B-7F56-4336-A2C6-5C3FB29C7766}" destId="{ED3837FE-AD75-4EED-B315-E1E153CB5C35}" srcOrd="0" destOrd="0" presId="urn:microsoft.com/office/officeart/2005/8/layout/hierarchy2"/>
    <dgm:cxn modelId="{7C4ACC7F-5025-4FEE-8D56-C6999368296D}" type="presParOf" srcId="{4C432BF6-F38B-45EA-8F15-DB5EE16EEDDF}" destId="{294B4C1D-C867-4CE6-BA15-95BE5D4E6816}" srcOrd="1" destOrd="0" presId="urn:microsoft.com/office/officeart/2005/8/layout/hierarchy2"/>
    <dgm:cxn modelId="{4155FF30-0278-4CBF-956B-BC96C17B182A}" type="presParOf" srcId="{294B4C1D-C867-4CE6-BA15-95BE5D4E6816}" destId="{53F9ACEE-DA35-43F5-9739-C25DE277F688}" srcOrd="0" destOrd="0" presId="urn:microsoft.com/office/officeart/2005/8/layout/hierarchy2"/>
    <dgm:cxn modelId="{94BC669D-F6A0-4B07-8E90-B3836F6C5C0F}" type="presParOf" srcId="{294B4C1D-C867-4CE6-BA15-95BE5D4E6816}" destId="{0825646F-6F2C-4F65-80BC-B8D7BB95EF08}" srcOrd="1" destOrd="0" presId="urn:microsoft.com/office/officeart/2005/8/layout/hierarchy2"/>
    <dgm:cxn modelId="{10D0151A-C854-49CA-B5C2-692699389944}" type="presParOf" srcId="{5A003379-8C2B-4BC9-B53C-A98C968E39FE}" destId="{66BE36ED-CA36-4E18-8507-0AF213FAF97C}" srcOrd="2" destOrd="0" presId="urn:microsoft.com/office/officeart/2005/8/layout/hierarchy2"/>
    <dgm:cxn modelId="{CA1BBCFF-387A-4A19-8C52-91280E64577B}" type="presParOf" srcId="{66BE36ED-CA36-4E18-8507-0AF213FAF97C}" destId="{2E46EDDB-5253-425E-B6D2-0244E98B86C0}" srcOrd="0" destOrd="0" presId="urn:microsoft.com/office/officeart/2005/8/layout/hierarchy2"/>
    <dgm:cxn modelId="{BFFC1BEE-B441-4E87-BB82-4CC5FE326C23}" type="presParOf" srcId="{5A003379-8C2B-4BC9-B53C-A98C968E39FE}" destId="{9BA36B93-3AAE-44E7-A569-9D30A4C9135D}" srcOrd="3" destOrd="0" presId="urn:microsoft.com/office/officeart/2005/8/layout/hierarchy2"/>
    <dgm:cxn modelId="{43C703BF-FD16-40F2-8307-E9F5E11A0A9D}" type="presParOf" srcId="{9BA36B93-3AAE-44E7-A569-9D30A4C9135D}" destId="{5B05A88C-9A8A-413C-83EE-5063E8938BBA}" srcOrd="0" destOrd="0" presId="urn:microsoft.com/office/officeart/2005/8/layout/hierarchy2"/>
    <dgm:cxn modelId="{7E5CBE84-3941-406B-9948-5CF60073DF17}" type="presParOf" srcId="{9BA36B93-3AAE-44E7-A569-9D30A4C9135D}" destId="{F27F8E62-BADF-4FDB-84E1-911F042010F4}" srcOrd="1" destOrd="0" presId="urn:microsoft.com/office/officeart/2005/8/layout/hierarchy2"/>
    <dgm:cxn modelId="{5B00CB55-D60A-4CFD-B9CA-7B71AE2E4B3A}" type="presParOf" srcId="{F27F8E62-BADF-4FDB-84E1-911F042010F4}" destId="{2EEE6736-C209-429D-AD37-7307AFC26D81}" srcOrd="0" destOrd="0" presId="urn:microsoft.com/office/officeart/2005/8/layout/hierarchy2"/>
    <dgm:cxn modelId="{6C7343A0-2AE4-40A3-8532-1DACE79773D2}" type="presParOf" srcId="{2EEE6736-C209-429D-AD37-7307AFC26D81}" destId="{BCA5ED89-2253-4165-AFD0-0D62AD8147E6}" srcOrd="0" destOrd="0" presId="urn:microsoft.com/office/officeart/2005/8/layout/hierarchy2"/>
    <dgm:cxn modelId="{8EC63653-439D-49F1-AF42-28F1F15FD221}" type="presParOf" srcId="{F27F8E62-BADF-4FDB-84E1-911F042010F4}" destId="{97F77AC4-7EEF-4C6A-A4B0-534D6B6C6276}" srcOrd="1" destOrd="0" presId="urn:microsoft.com/office/officeart/2005/8/layout/hierarchy2"/>
    <dgm:cxn modelId="{6A24E01E-46B7-4A3F-9A2B-ADAE25BAE653}" type="presParOf" srcId="{97F77AC4-7EEF-4C6A-A4B0-534D6B6C6276}" destId="{E6E47E3A-EE05-43B4-86FB-600B43E31A42}" srcOrd="0" destOrd="0" presId="urn:microsoft.com/office/officeart/2005/8/layout/hierarchy2"/>
    <dgm:cxn modelId="{F3E5C447-DCA3-40C7-9D62-CF34E9A3BA2E}" type="presParOf" srcId="{97F77AC4-7EEF-4C6A-A4B0-534D6B6C6276}" destId="{9FE4FDAF-C8B8-4CF8-9F37-DA20AA19BCD1}" srcOrd="1" destOrd="0" presId="urn:microsoft.com/office/officeart/2005/8/layout/hierarchy2"/>
    <dgm:cxn modelId="{2484E148-3E5D-4D5F-A6A9-646ED8795A92}" type="presParOf" srcId="{5A003379-8C2B-4BC9-B53C-A98C968E39FE}" destId="{7EF24EF8-9FC7-4B69-B515-F3CC27A6CCB0}" srcOrd="4" destOrd="0" presId="urn:microsoft.com/office/officeart/2005/8/layout/hierarchy2"/>
    <dgm:cxn modelId="{765B0F6F-85AF-4CD6-B90A-2CA0594C6A98}" type="presParOf" srcId="{7EF24EF8-9FC7-4B69-B515-F3CC27A6CCB0}" destId="{2D23AB33-CFC4-4663-9311-943C54150EA9}" srcOrd="0" destOrd="0" presId="urn:microsoft.com/office/officeart/2005/8/layout/hierarchy2"/>
    <dgm:cxn modelId="{5BE57BB8-9DDA-4261-98F8-F94001CECF1D}" type="presParOf" srcId="{5A003379-8C2B-4BC9-B53C-A98C968E39FE}" destId="{0C99BBA9-7983-4908-B2D1-9513A5CE1FF2}" srcOrd="5" destOrd="0" presId="urn:microsoft.com/office/officeart/2005/8/layout/hierarchy2"/>
    <dgm:cxn modelId="{E6A7B64C-5DC0-4A72-ACC4-E4F09C4EAA7D}" type="presParOf" srcId="{0C99BBA9-7983-4908-B2D1-9513A5CE1FF2}" destId="{B0E08029-A0EC-43F3-BB5E-FF40F22A4470}" srcOrd="0" destOrd="0" presId="urn:microsoft.com/office/officeart/2005/8/layout/hierarchy2"/>
    <dgm:cxn modelId="{942F9844-2514-4DE6-921A-63E8F80E2F29}" type="presParOf" srcId="{0C99BBA9-7983-4908-B2D1-9513A5CE1FF2}" destId="{CAAC541B-3DEA-45A7-8359-67EE64727AC7}" srcOrd="1" destOrd="0" presId="urn:microsoft.com/office/officeart/2005/8/layout/hierarchy2"/>
    <dgm:cxn modelId="{D9628DE9-09FA-4A72-A9AC-C77A6AD7B1E7}" type="presParOf" srcId="{CAAC541B-3DEA-45A7-8359-67EE64727AC7}" destId="{71570525-7DBD-48F6-BE2B-6DDA3C1C90C8}" srcOrd="0" destOrd="0" presId="urn:microsoft.com/office/officeart/2005/8/layout/hierarchy2"/>
    <dgm:cxn modelId="{D93D9509-CEE2-49BC-8465-8BE2E8EF6207}" type="presParOf" srcId="{71570525-7DBD-48F6-BE2B-6DDA3C1C90C8}" destId="{2F090C78-47EB-45E0-B3CD-308FD4449093}" srcOrd="0" destOrd="0" presId="urn:microsoft.com/office/officeart/2005/8/layout/hierarchy2"/>
    <dgm:cxn modelId="{247F2149-89C5-4A61-9C2A-5CA735B8CEA2}" type="presParOf" srcId="{CAAC541B-3DEA-45A7-8359-67EE64727AC7}" destId="{8C9C17B9-D1C0-4AD0-A759-D814212B5BAE}" srcOrd="1" destOrd="0" presId="urn:microsoft.com/office/officeart/2005/8/layout/hierarchy2"/>
    <dgm:cxn modelId="{FBF41178-9C7B-4B7A-AC8B-2E1759BA4920}" type="presParOf" srcId="{8C9C17B9-D1C0-4AD0-A759-D814212B5BAE}" destId="{E10981F9-F838-4F54-997E-6858AFDFAEA0}" srcOrd="0" destOrd="0" presId="urn:microsoft.com/office/officeart/2005/8/layout/hierarchy2"/>
    <dgm:cxn modelId="{53288369-F18D-4728-B6C3-FBE5A1D60D08}" type="presParOf" srcId="{8C9C17B9-D1C0-4AD0-A759-D814212B5BAE}" destId="{007DDD62-7B5E-4440-9AED-2CD4228E5206}" srcOrd="1" destOrd="0" presId="urn:microsoft.com/office/officeart/2005/8/layout/hierarchy2"/>
    <dgm:cxn modelId="{EF848227-E4A7-46E4-9A3B-0B2B87366D6F}" type="presParOf" srcId="{B4E2ED4D-84D9-4F99-B1D2-561DCE377A6E}" destId="{2CF908C4-1B84-49D8-A383-1CF688150443}" srcOrd="6" destOrd="0" presId="urn:microsoft.com/office/officeart/2005/8/layout/hierarchy2"/>
    <dgm:cxn modelId="{E4399B0B-3C23-4CB2-A44B-3C966CB5E262}" type="presParOf" srcId="{2CF908C4-1B84-49D8-A383-1CF688150443}" destId="{4FE7BB3F-99A7-4419-89FC-8301162BA462}" srcOrd="0" destOrd="0" presId="urn:microsoft.com/office/officeart/2005/8/layout/hierarchy2"/>
    <dgm:cxn modelId="{5F5A2292-EB52-4649-AF4C-0057B2673880}" type="presParOf" srcId="{B4E2ED4D-84D9-4F99-B1D2-561DCE377A6E}" destId="{0EDF698C-42DF-4F95-8427-3ACE84857034}" srcOrd="7" destOrd="0" presId="urn:microsoft.com/office/officeart/2005/8/layout/hierarchy2"/>
    <dgm:cxn modelId="{91EC5C29-5283-471D-8D7E-BA271912624C}" type="presParOf" srcId="{0EDF698C-42DF-4F95-8427-3ACE84857034}" destId="{93BDE8B3-9BDF-4F9F-920F-C133F9437633}" srcOrd="0" destOrd="0" presId="urn:microsoft.com/office/officeart/2005/8/layout/hierarchy2"/>
    <dgm:cxn modelId="{A138D84E-B25E-49A9-8B77-033BD35006AB}" type="presParOf" srcId="{0EDF698C-42DF-4F95-8427-3ACE84857034}" destId="{600207E7-4A0A-4B9B-997C-668ADA3F65FA}" srcOrd="1" destOrd="0" presId="urn:microsoft.com/office/officeart/2005/8/layout/hierarchy2"/>
    <dgm:cxn modelId="{4E869987-C8D9-4576-A066-5F7607E83B79}" type="presParOf" srcId="{600207E7-4A0A-4B9B-997C-668ADA3F65FA}" destId="{0A6B7A5B-DEE0-4B3F-AF7E-267B90F104EB}" srcOrd="0" destOrd="0" presId="urn:microsoft.com/office/officeart/2005/8/layout/hierarchy2"/>
    <dgm:cxn modelId="{E4EE1E45-5D25-4B4B-ACDE-FB124C140F9A}" type="presParOf" srcId="{0A6B7A5B-DEE0-4B3F-AF7E-267B90F104EB}" destId="{1A1D1C5A-904D-44D2-A75F-FDE71892DA5E}" srcOrd="0" destOrd="0" presId="urn:microsoft.com/office/officeart/2005/8/layout/hierarchy2"/>
    <dgm:cxn modelId="{D156AC46-2E15-4D78-A2B6-19580C35D45B}" type="presParOf" srcId="{600207E7-4A0A-4B9B-997C-668ADA3F65FA}" destId="{FF116A31-7D21-4E42-915E-7DB97317DECE}" srcOrd="1" destOrd="0" presId="urn:microsoft.com/office/officeart/2005/8/layout/hierarchy2"/>
    <dgm:cxn modelId="{CC40329C-96D2-4428-96F1-4807CD990AC5}" type="presParOf" srcId="{FF116A31-7D21-4E42-915E-7DB97317DECE}" destId="{7ABD55EC-526B-4468-B417-284438885E96}" srcOrd="0" destOrd="0" presId="urn:microsoft.com/office/officeart/2005/8/layout/hierarchy2"/>
    <dgm:cxn modelId="{71E4591E-BDBA-4FD6-BC5F-1B64BBBCE3B7}" type="presParOf" srcId="{FF116A31-7D21-4E42-915E-7DB97317DECE}" destId="{0C640CF4-45FA-48C7-98F3-E143E6DB9BC7}" srcOrd="1" destOrd="0" presId="urn:microsoft.com/office/officeart/2005/8/layout/hierarchy2"/>
  </dgm:cxnLst>
  <dgm:bg/>
  <dgm:whole/>
  <dgm:extLst>
    <a:ext uri="http://schemas.microsoft.com/office/drawing/2008/diagram">
      <dsp:dataModelExt xmlns:dsp="http://schemas.microsoft.com/office/drawing/2008/diagram" relId="rId163"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AF3FEB4-0B30-4ECE-97B6-D09D4CBF5EBD}">
      <dsp:nvSpPr>
        <dsp:cNvPr id="0" name=""/>
        <dsp:cNvSpPr/>
      </dsp:nvSpPr>
      <dsp:spPr>
        <a:xfrm>
          <a:off x="2072831" y="899032"/>
          <a:ext cx="1692754" cy="584141"/>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108000" rIns="0" bIns="0" numCol="1" spcCol="1270" anchor="ctr" anchorCtr="0">
          <a:noAutofit/>
        </a:bodyPr>
        <a:lstStyle/>
        <a:p>
          <a:pPr lvl="0" algn="ctr" defTabSz="533400">
            <a:lnSpc>
              <a:spcPct val="90000"/>
            </a:lnSpc>
            <a:spcBef>
              <a:spcPct val="0"/>
            </a:spcBef>
            <a:spcAft>
              <a:spcPct val="35000"/>
            </a:spcAft>
          </a:pPr>
          <a:r>
            <a:rPr lang="fr-FR" sz="1200" kern="1200">
              <a:latin typeface="Arial" pitchFamily="34" charset="0"/>
              <a:cs typeface="Arial" pitchFamily="34" charset="0"/>
            </a:rPr>
            <a:t>          SCOOBA</a:t>
          </a:r>
        </a:p>
        <a:p>
          <a:pPr lvl="0" algn="ctr" defTabSz="533400">
            <a:lnSpc>
              <a:spcPct val="90000"/>
            </a:lnSpc>
            <a:spcBef>
              <a:spcPct val="0"/>
            </a:spcBef>
            <a:spcAft>
              <a:spcPct val="35000"/>
            </a:spcAft>
          </a:pPr>
          <a:r>
            <a:rPr lang="fr-FR" sz="1200" kern="1200">
              <a:latin typeface="Arial" pitchFamily="34" charset="0"/>
              <a:cs typeface="Arial" pitchFamily="34" charset="0"/>
            </a:rPr>
            <a:t>      385</a:t>
          </a:r>
        </a:p>
      </dsp:txBody>
      <dsp:txXfrm>
        <a:off x="2320729" y="984577"/>
        <a:ext cx="1196958" cy="413051"/>
      </dsp:txXfrm>
    </dsp:sp>
    <dsp:sp modelId="{CDC6BBE4-A2FB-417A-A73A-03CB7432424D}">
      <dsp:nvSpPr>
        <dsp:cNvPr id="0" name=""/>
        <dsp:cNvSpPr/>
      </dsp:nvSpPr>
      <dsp:spPr>
        <a:xfrm rot="14145816">
          <a:off x="2474333" y="761237"/>
          <a:ext cx="321739" cy="25071"/>
        </a:xfrm>
        <a:custGeom>
          <a:avLst/>
          <a:gdLst/>
          <a:ahLst/>
          <a:cxnLst/>
          <a:rect l="0" t="0" r="0" b="0"/>
          <a:pathLst>
            <a:path>
              <a:moveTo>
                <a:pt x="0" y="12535"/>
              </a:moveTo>
              <a:lnTo>
                <a:pt x="321739" y="12535"/>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fr-FR" sz="500" kern="1200"/>
        </a:p>
      </dsp:txBody>
      <dsp:txXfrm rot="10800000">
        <a:off x="2627160" y="765729"/>
        <a:ext cx="16086" cy="16086"/>
      </dsp:txXfrm>
    </dsp:sp>
    <dsp:sp modelId="{9193A284-8B57-4B21-97E6-EED278669F5F}">
      <dsp:nvSpPr>
        <dsp:cNvPr id="0" name=""/>
        <dsp:cNvSpPr/>
      </dsp:nvSpPr>
      <dsp:spPr>
        <a:xfrm>
          <a:off x="1844615" y="84794"/>
          <a:ext cx="1034426" cy="57453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latin typeface="Arial" pitchFamily="34" charset="0"/>
              <a:cs typeface="Arial" pitchFamily="34" charset="0"/>
            </a:rPr>
            <a:t>surface à nettoyer</a:t>
          </a:r>
        </a:p>
      </dsp:txBody>
      <dsp:txXfrm>
        <a:off x="1996103" y="168933"/>
        <a:ext cx="731450" cy="406260"/>
      </dsp:txXfrm>
    </dsp:sp>
    <dsp:sp modelId="{6253AEDD-DF86-45CC-89AE-DD60BBEC24C6}">
      <dsp:nvSpPr>
        <dsp:cNvPr id="0" name=""/>
        <dsp:cNvSpPr/>
      </dsp:nvSpPr>
      <dsp:spPr>
        <a:xfrm rot="1067151">
          <a:off x="3520734" y="1494851"/>
          <a:ext cx="768840" cy="25071"/>
        </a:xfrm>
        <a:custGeom>
          <a:avLst/>
          <a:gdLst/>
          <a:ahLst/>
          <a:cxnLst/>
          <a:rect l="0" t="0" r="0" b="0"/>
          <a:pathLst>
            <a:path>
              <a:moveTo>
                <a:pt x="0" y="12535"/>
              </a:moveTo>
              <a:lnTo>
                <a:pt x="230051" y="12535"/>
              </a:lnTo>
            </a:path>
            <a:path>
              <a:moveTo>
                <a:pt x="538789" y="12535"/>
              </a:moveTo>
              <a:lnTo>
                <a:pt x="768840" y="12535"/>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t" anchorCtr="0">
          <a:noAutofit/>
        </a:bodyPr>
        <a:lstStyle/>
        <a:p>
          <a:pPr lvl="0" algn="ctr" defTabSz="533400">
            <a:lnSpc>
              <a:spcPct val="90000"/>
            </a:lnSpc>
            <a:spcBef>
              <a:spcPct val="0"/>
            </a:spcBef>
            <a:spcAft>
              <a:spcPct val="35000"/>
            </a:spcAft>
          </a:pPr>
          <a:r>
            <a:rPr lang="fr-FR" sz="1200" kern="1200">
              <a:latin typeface="Arial" pitchFamily="34" charset="0"/>
              <a:cs typeface="Arial" pitchFamily="34" charset="0"/>
            </a:rPr>
            <a:t>FS4</a:t>
          </a:r>
        </a:p>
      </dsp:txBody>
      <dsp:txXfrm>
        <a:off x="3750785" y="1419691"/>
        <a:ext cx="308737" cy="175391"/>
      </dsp:txXfrm>
    </dsp:sp>
    <dsp:sp modelId="{38325CA2-4A88-416E-9889-A04D92BB00AD}">
      <dsp:nvSpPr>
        <dsp:cNvPr id="0" name=""/>
        <dsp:cNvSpPr/>
      </dsp:nvSpPr>
      <dsp:spPr>
        <a:xfrm>
          <a:off x="3994834" y="1552196"/>
          <a:ext cx="1761139" cy="532878"/>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latin typeface="Arial" pitchFamily="34" charset="0"/>
              <a:cs typeface="Arial" pitchFamily="34" charset="0"/>
            </a:rPr>
            <a:t>  source d'énergie</a:t>
          </a:r>
        </a:p>
      </dsp:txBody>
      <dsp:txXfrm>
        <a:off x="4252747" y="1630234"/>
        <a:ext cx="1245313" cy="376802"/>
      </dsp:txXfrm>
    </dsp:sp>
    <dsp:sp modelId="{01F5D929-FFE5-425D-AA06-7711C41FA1C1}">
      <dsp:nvSpPr>
        <dsp:cNvPr id="0" name=""/>
        <dsp:cNvSpPr/>
      </dsp:nvSpPr>
      <dsp:spPr>
        <a:xfrm rot="20921284">
          <a:off x="3644199" y="958839"/>
          <a:ext cx="746900" cy="25071"/>
        </a:xfrm>
        <a:custGeom>
          <a:avLst/>
          <a:gdLst/>
          <a:ahLst/>
          <a:cxnLst/>
          <a:rect l="0" t="0" r="0" b="0"/>
          <a:pathLst>
            <a:path>
              <a:moveTo>
                <a:pt x="0" y="12535"/>
              </a:moveTo>
              <a:lnTo>
                <a:pt x="214733" y="12535"/>
              </a:lnTo>
            </a:path>
            <a:path>
              <a:moveTo>
                <a:pt x="532166" y="12535"/>
              </a:moveTo>
              <a:lnTo>
                <a:pt x="746900" y="12535"/>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t" anchorCtr="0">
          <a:noAutofit/>
        </a:bodyPr>
        <a:lstStyle/>
        <a:p>
          <a:pPr lvl="0" algn="ctr" defTabSz="533400">
            <a:lnSpc>
              <a:spcPct val="90000"/>
            </a:lnSpc>
            <a:spcBef>
              <a:spcPct val="0"/>
            </a:spcBef>
            <a:spcAft>
              <a:spcPct val="35000"/>
            </a:spcAft>
          </a:pPr>
          <a:r>
            <a:rPr lang="fr-FR" sz="1200" kern="1200">
              <a:latin typeface="Arial" pitchFamily="34" charset="0"/>
              <a:cs typeface="Arial" pitchFamily="34" charset="0"/>
            </a:rPr>
            <a:t>FS5</a:t>
          </a:r>
        </a:p>
      </dsp:txBody>
      <dsp:txXfrm>
        <a:off x="3858933" y="886181"/>
        <a:ext cx="317432" cy="170386"/>
      </dsp:txXfrm>
    </dsp:sp>
    <dsp:sp modelId="{80A4768A-8A9D-4550-9673-F6DA416C1D4A}">
      <dsp:nvSpPr>
        <dsp:cNvPr id="0" name=""/>
        <dsp:cNvSpPr/>
      </dsp:nvSpPr>
      <dsp:spPr>
        <a:xfrm>
          <a:off x="4338281" y="563620"/>
          <a:ext cx="1057153" cy="475763"/>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latin typeface="Arial" pitchFamily="34" charset="0"/>
              <a:cs typeface="Arial" pitchFamily="34" charset="0"/>
            </a:rPr>
            <a:t>obstacles</a:t>
          </a:r>
        </a:p>
      </dsp:txBody>
      <dsp:txXfrm>
        <a:off x="4493097" y="633294"/>
        <a:ext cx="747521" cy="336415"/>
      </dsp:txXfrm>
    </dsp:sp>
    <dsp:sp modelId="{6DDF12F3-2034-4217-A2EB-046E4DE5FCE3}">
      <dsp:nvSpPr>
        <dsp:cNvPr id="0" name=""/>
        <dsp:cNvSpPr/>
      </dsp:nvSpPr>
      <dsp:spPr>
        <a:xfrm rot="10898801">
          <a:off x="1470005" y="1145614"/>
          <a:ext cx="605872" cy="25071"/>
        </a:xfrm>
        <a:custGeom>
          <a:avLst/>
          <a:gdLst/>
          <a:ahLst/>
          <a:cxnLst/>
          <a:rect l="0" t="0" r="0" b="0"/>
          <a:pathLst>
            <a:path>
              <a:moveTo>
                <a:pt x="0" y="12535"/>
              </a:moveTo>
              <a:lnTo>
                <a:pt x="145788" y="12535"/>
              </a:lnTo>
            </a:path>
            <a:path>
              <a:moveTo>
                <a:pt x="460084" y="12535"/>
              </a:moveTo>
              <a:lnTo>
                <a:pt x="605872" y="12535"/>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t" anchorCtr="0">
          <a:noAutofit/>
        </a:bodyPr>
        <a:lstStyle/>
        <a:p>
          <a:pPr lvl="0" algn="ctr" defTabSz="533400">
            <a:lnSpc>
              <a:spcPct val="90000"/>
            </a:lnSpc>
            <a:spcBef>
              <a:spcPct val="0"/>
            </a:spcBef>
            <a:spcAft>
              <a:spcPct val="35000"/>
            </a:spcAft>
          </a:pPr>
          <a:r>
            <a:rPr lang="fr-FR" sz="1200" kern="1200">
              <a:latin typeface="Arial" pitchFamily="34" charset="0"/>
              <a:cs typeface="Arial" pitchFamily="34" charset="0"/>
            </a:rPr>
            <a:t>FS1</a:t>
          </a:r>
        </a:p>
      </dsp:txBody>
      <dsp:txXfrm rot="10800000">
        <a:off x="1615793" y="1071055"/>
        <a:ext cx="314296" cy="174188"/>
      </dsp:txXfrm>
    </dsp:sp>
    <dsp:sp modelId="{94A0F1CD-1FD8-4200-9EFC-D3A4DBBA9C56}">
      <dsp:nvSpPr>
        <dsp:cNvPr id="0" name=""/>
        <dsp:cNvSpPr/>
      </dsp:nvSpPr>
      <dsp:spPr>
        <a:xfrm>
          <a:off x="355878" y="871511"/>
          <a:ext cx="1115294" cy="523864"/>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latin typeface="Arial" pitchFamily="34" charset="0"/>
              <a:cs typeface="Arial" pitchFamily="34" charset="0"/>
            </a:rPr>
            <a:t>utilisateur</a:t>
          </a:r>
        </a:p>
      </dsp:txBody>
      <dsp:txXfrm>
        <a:off x="519209" y="948229"/>
        <a:ext cx="788632" cy="370428"/>
      </dsp:txXfrm>
    </dsp:sp>
    <dsp:sp modelId="{D7D08E26-C016-4B7A-A083-6F364ED8943D}">
      <dsp:nvSpPr>
        <dsp:cNvPr id="0" name=""/>
        <dsp:cNvSpPr/>
      </dsp:nvSpPr>
      <dsp:spPr>
        <a:xfrm rot="8624445">
          <a:off x="1811613" y="1687526"/>
          <a:ext cx="827394" cy="25071"/>
        </a:xfrm>
        <a:custGeom>
          <a:avLst/>
          <a:gdLst/>
          <a:ahLst/>
          <a:cxnLst/>
          <a:rect l="0" t="0" r="0" b="0"/>
          <a:pathLst>
            <a:path>
              <a:moveTo>
                <a:pt x="0" y="12535"/>
              </a:moveTo>
              <a:lnTo>
                <a:pt x="257267" y="12535"/>
              </a:lnTo>
            </a:path>
            <a:path>
              <a:moveTo>
                <a:pt x="570126" y="12535"/>
              </a:moveTo>
              <a:lnTo>
                <a:pt x="827394" y="12535"/>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t" anchorCtr="0">
          <a:noAutofit/>
        </a:bodyPr>
        <a:lstStyle/>
        <a:p>
          <a:pPr lvl="0" algn="ctr" defTabSz="533400">
            <a:lnSpc>
              <a:spcPct val="90000"/>
            </a:lnSpc>
            <a:spcBef>
              <a:spcPct val="0"/>
            </a:spcBef>
            <a:spcAft>
              <a:spcPct val="35000"/>
            </a:spcAft>
          </a:pPr>
          <a:r>
            <a:rPr lang="fr-FR" sz="1200" kern="1200">
              <a:latin typeface="Arial" pitchFamily="34" charset="0"/>
              <a:cs typeface="Arial" pitchFamily="34" charset="0"/>
            </a:rPr>
            <a:t>FS2</a:t>
          </a:r>
        </a:p>
      </dsp:txBody>
      <dsp:txXfrm rot="10800000">
        <a:off x="2068881" y="1617969"/>
        <a:ext cx="312858" cy="164186"/>
      </dsp:txXfrm>
    </dsp:sp>
    <dsp:sp modelId="{81F9C960-182D-4867-9960-0E0DB143F6CF}">
      <dsp:nvSpPr>
        <dsp:cNvPr id="0" name=""/>
        <dsp:cNvSpPr/>
      </dsp:nvSpPr>
      <dsp:spPr>
        <a:xfrm>
          <a:off x="1163834" y="1888951"/>
          <a:ext cx="899169" cy="519840"/>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latin typeface="Arial" pitchFamily="34" charset="0"/>
              <a:cs typeface="Arial" pitchFamily="34" charset="0"/>
            </a:rPr>
            <a:t>saletés, tâches</a:t>
          </a:r>
        </a:p>
      </dsp:txBody>
      <dsp:txXfrm>
        <a:off x="1295514" y="1965080"/>
        <a:ext cx="635809" cy="367582"/>
      </dsp:txXfrm>
    </dsp:sp>
    <dsp:sp modelId="{064D2A1B-213D-463C-B8FD-83CF4BCBC411}">
      <dsp:nvSpPr>
        <dsp:cNvPr id="0" name=""/>
        <dsp:cNvSpPr/>
      </dsp:nvSpPr>
      <dsp:spPr>
        <a:xfrm rot="4116653">
          <a:off x="2825286" y="1771818"/>
          <a:ext cx="652569" cy="25071"/>
        </a:xfrm>
        <a:custGeom>
          <a:avLst/>
          <a:gdLst/>
          <a:ahLst/>
          <a:cxnLst/>
          <a:rect l="0" t="0" r="0" b="0"/>
          <a:pathLst>
            <a:path>
              <a:moveTo>
                <a:pt x="0" y="12535"/>
              </a:moveTo>
              <a:lnTo>
                <a:pt x="172319" y="12535"/>
              </a:lnTo>
            </a:path>
            <a:path>
              <a:moveTo>
                <a:pt x="480250" y="12535"/>
              </a:moveTo>
              <a:lnTo>
                <a:pt x="652569" y="12535"/>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t" anchorCtr="0">
          <a:noAutofit/>
        </a:bodyPr>
        <a:lstStyle/>
        <a:p>
          <a:pPr lvl="0" algn="ctr" defTabSz="533400">
            <a:lnSpc>
              <a:spcPct val="90000"/>
            </a:lnSpc>
            <a:spcBef>
              <a:spcPct val="0"/>
            </a:spcBef>
            <a:spcAft>
              <a:spcPct val="35000"/>
            </a:spcAft>
          </a:pPr>
          <a:r>
            <a:rPr lang="fr-FR" sz="1200" kern="1200">
              <a:latin typeface="Arial" pitchFamily="34" charset="0"/>
              <a:cs typeface="Arial" pitchFamily="34" charset="0"/>
            </a:rPr>
            <a:t>FS3</a:t>
          </a:r>
        </a:p>
      </dsp:txBody>
      <dsp:txXfrm>
        <a:off x="2997605" y="1700233"/>
        <a:ext cx="307931" cy="168240"/>
      </dsp:txXfrm>
    </dsp:sp>
    <dsp:sp modelId="{5E7BB6EA-AB8A-4DFF-B26B-E28B2619C034}">
      <dsp:nvSpPr>
        <dsp:cNvPr id="0" name=""/>
        <dsp:cNvSpPr/>
      </dsp:nvSpPr>
      <dsp:spPr>
        <a:xfrm>
          <a:off x="2773188" y="2083918"/>
          <a:ext cx="1206243" cy="548445"/>
        </a:xfrm>
        <a:prstGeom prst="ellipse">
          <a:avLst/>
        </a:prstGeom>
        <a:gradFill rotWithShape="0">
          <a:gsLst>
            <a:gs pos="0">
              <a:schemeClr val="lt1">
                <a:hueOff val="0"/>
                <a:satOff val="0"/>
                <a:lumOff val="0"/>
                <a:alphaOff val="0"/>
                <a:tint val="50000"/>
                <a:satMod val="300000"/>
              </a:schemeClr>
            </a:gs>
            <a:gs pos="35000">
              <a:schemeClr val="lt1">
                <a:hueOff val="0"/>
                <a:satOff val="0"/>
                <a:lumOff val="0"/>
                <a:alphaOff val="0"/>
                <a:tint val="37000"/>
                <a:satMod val="300000"/>
              </a:schemeClr>
            </a:gs>
            <a:gs pos="100000">
              <a:schemeClr val="l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latin typeface="Arial" pitchFamily="34" charset="0"/>
              <a:cs typeface="Arial" pitchFamily="34" charset="0"/>
            </a:rPr>
            <a:t> solution nettoyante</a:t>
          </a:r>
        </a:p>
      </dsp:txBody>
      <dsp:txXfrm>
        <a:off x="2949838" y="2164236"/>
        <a:ext cx="852943" cy="387809"/>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1ECCD77-8626-47A7-95D7-3D77341846D8}">
      <dsp:nvSpPr>
        <dsp:cNvPr id="0" name=""/>
        <dsp:cNvSpPr/>
      </dsp:nvSpPr>
      <dsp:spPr>
        <a:xfrm>
          <a:off x="14347" y="3948553"/>
          <a:ext cx="1005518" cy="502759"/>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a:scene3d>
          <a:camera prst="orthographicFront">
            <a:rot lat="0" lon="0" rev="5400000"/>
          </a:camera>
          <a:lightRig rig="threePt" dir="t"/>
        </a:scene3d>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latin typeface="Arial" pitchFamily="34" charset="0"/>
              <a:cs typeface="Arial" pitchFamily="34" charset="0"/>
            </a:rPr>
            <a:t>Nettoyer  le sol de façon autonome</a:t>
          </a:r>
        </a:p>
      </dsp:txBody>
      <dsp:txXfrm>
        <a:off x="29072" y="3963278"/>
        <a:ext cx="976068" cy="473309"/>
      </dsp:txXfrm>
    </dsp:sp>
    <dsp:sp modelId="{1579D40A-7E00-4B31-863C-A4D52B069E0D}">
      <dsp:nvSpPr>
        <dsp:cNvPr id="0" name=""/>
        <dsp:cNvSpPr/>
      </dsp:nvSpPr>
      <dsp:spPr>
        <a:xfrm rot="16882249">
          <a:off x="220876" y="3218372"/>
          <a:ext cx="1990402" cy="11787"/>
        </a:xfrm>
        <a:custGeom>
          <a:avLst/>
          <a:gdLst/>
          <a:ahLst/>
          <a:cxnLst/>
          <a:rect l="0" t="0" r="0" b="0"/>
          <a:pathLst>
            <a:path>
              <a:moveTo>
                <a:pt x="0" y="5893"/>
              </a:moveTo>
              <a:lnTo>
                <a:pt x="1990402" y="5893"/>
              </a:lnTo>
            </a:path>
          </a:pathLst>
        </a:custGeom>
        <a:noFill/>
        <a:ln w="25400" cap="flat" cmpd="sng" algn="ctr">
          <a:solidFill>
            <a:schemeClr val="dk1">
              <a:shade val="60000"/>
              <a:hueOff val="0"/>
              <a:satOff val="0"/>
              <a:lumOff val="0"/>
              <a:alphaOff val="0"/>
            </a:schemeClr>
          </a:solidFill>
          <a:prstDash val="solid"/>
        </a:ln>
        <a:effectLst/>
        <a:scene3d>
          <a:camera prst="orthographicFront">
            <a:rot lat="0" lon="0" rev="5400000"/>
          </a:camera>
          <a:lightRig rig="threePt" dir="t"/>
        </a:scene3d>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533400">
            <a:lnSpc>
              <a:spcPct val="90000"/>
            </a:lnSpc>
            <a:spcBef>
              <a:spcPct val="0"/>
            </a:spcBef>
            <a:spcAft>
              <a:spcPct val="35000"/>
            </a:spcAft>
          </a:pPr>
          <a:endParaRPr lang="fr-FR" sz="1200" kern="1200"/>
        </a:p>
      </dsp:txBody>
      <dsp:txXfrm>
        <a:off x="1166317" y="3174506"/>
        <a:ext cx="99520" cy="99520"/>
      </dsp:txXfrm>
    </dsp:sp>
    <dsp:sp modelId="{692CAA77-99D9-4098-8D14-FB183E098076}">
      <dsp:nvSpPr>
        <dsp:cNvPr id="0" name=""/>
        <dsp:cNvSpPr/>
      </dsp:nvSpPr>
      <dsp:spPr>
        <a:xfrm>
          <a:off x="1412289" y="1997219"/>
          <a:ext cx="1005518" cy="502759"/>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a:scene3d>
          <a:camera prst="orthographicFront">
            <a:rot lat="0" lon="0" rev="5400000"/>
          </a:camera>
          <a:lightRig rig="threePt" dir="t"/>
        </a:scene3d>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latin typeface="Arial" pitchFamily="34" charset="0"/>
              <a:cs typeface="Arial" pitchFamily="34" charset="0"/>
            </a:rPr>
            <a:t>Se déplacer de façon optimisée</a:t>
          </a:r>
        </a:p>
      </dsp:txBody>
      <dsp:txXfrm>
        <a:off x="1427014" y="2011944"/>
        <a:ext cx="976068" cy="473309"/>
      </dsp:txXfrm>
    </dsp:sp>
    <dsp:sp modelId="{28F26C07-4702-4FC1-B706-8D83DD3FCEFF}">
      <dsp:nvSpPr>
        <dsp:cNvPr id="0" name=""/>
        <dsp:cNvSpPr/>
      </dsp:nvSpPr>
      <dsp:spPr>
        <a:xfrm rot="17945813">
          <a:off x="2205363" y="1881346"/>
          <a:ext cx="827097" cy="11787"/>
        </a:xfrm>
        <a:custGeom>
          <a:avLst/>
          <a:gdLst/>
          <a:ahLst/>
          <a:cxnLst/>
          <a:rect l="0" t="0" r="0" b="0"/>
          <a:pathLst>
            <a:path>
              <a:moveTo>
                <a:pt x="0" y="5893"/>
              </a:moveTo>
              <a:lnTo>
                <a:pt x="827097" y="5893"/>
              </a:lnTo>
            </a:path>
          </a:pathLst>
        </a:custGeom>
        <a:noFill/>
        <a:ln w="25400" cap="flat" cmpd="sng" algn="ctr">
          <a:solidFill>
            <a:schemeClr val="dk1">
              <a:shade val="80000"/>
              <a:hueOff val="0"/>
              <a:satOff val="0"/>
              <a:lumOff val="0"/>
              <a:alphaOff val="0"/>
            </a:schemeClr>
          </a:solidFill>
          <a:prstDash val="solid"/>
        </a:ln>
        <a:effectLst/>
        <a:scene3d>
          <a:camera prst="orthographicFront">
            <a:rot lat="0" lon="0" rev="5400000"/>
          </a:camera>
          <a:lightRig rig="threePt" dir="t"/>
        </a:scene3d>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533400">
            <a:lnSpc>
              <a:spcPct val="90000"/>
            </a:lnSpc>
            <a:spcBef>
              <a:spcPct val="0"/>
            </a:spcBef>
            <a:spcAft>
              <a:spcPct val="35000"/>
            </a:spcAft>
          </a:pPr>
          <a:endParaRPr lang="fr-FR" sz="1200" kern="1200"/>
        </a:p>
      </dsp:txBody>
      <dsp:txXfrm>
        <a:off x="2598234" y="1866563"/>
        <a:ext cx="41354" cy="41354"/>
      </dsp:txXfrm>
    </dsp:sp>
    <dsp:sp modelId="{6078C5C4-059D-4A4E-93B0-7030D5EED9F9}">
      <dsp:nvSpPr>
        <dsp:cNvPr id="0" name=""/>
        <dsp:cNvSpPr/>
      </dsp:nvSpPr>
      <dsp:spPr>
        <a:xfrm>
          <a:off x="2820015" y="1274502"/>
          <a:ext cx="1978769" cy="502759"/>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a:scene3d>
          <a:camera prst="orthographicFront">
            <a:rot lat="0" lon="0" rev="5400000"/>
          </a:camera>
          <a:lightRig rig="threePt" dir="t"/>
        </a:scene3d>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latin typeface="Arial" pitchFamily="34" charset="0"/>
              <a:cs typeface="Arial" pitchFamily="34" charset="0"/>
            </a:rPr>
            <a:t>Réaliser des déplacements combinant des mouvements de translation et de rotation</a:t>
          </a:r>
        </a:p>
      </dsp:txBody>
      <dsp:txXfrm>
        <a:off x="2834740" y="1289227"/>
        <a:ext cx="1949319" cy="473309"/>
      </dsp:txXfrm>
    </dsp:sp>
    <dsp:sp modelId="{FFCD2DE2-B51E-4ACB-87E7-8F94D844AAE9}">
      <dsp:nvSpPr>
        <dsp:cNvPr id="0" name=""/>
        <dsp:cNvSpPr/>
      </dsp:nvSpPr>
      <dsp:spPr>
        <a:xfrm rot="21582752">
          <a:off x="4798773" y="1515217"/>
          <a:ext cx="1901940" cy="11787"/>
        </a:xfrm>
        <a:custGeom>
          <a:avLst/>
          <a:gdLst/>
          <a:ahLst/>
          <a:cxnLst/>
          <a:rect l="0" t="0" r="0" b="0"/>
          <a:pathLst>
            <a:path>
              <a:moveTo>
                <a:pt x="0" y="5893"/>
              </a:moveTo>
              <a:lnTo>
                <a:pt x="1901940" y="5893"/>
              </a:lnTo>
            </a:path>
          </a:pathLst>
        </a:custGeom>
        <a:noFill/>
        <a:ln w="25400" cap="flat" cmpd="sng" algn="ctr">
          <a:solidFill>
            <a:schemeClr val="dk1">
              <a:shade val="80000"/>
              <a:hueOff val="0"/>
              <a:satOff val="0"/>
              <a:lumOff val="0"/>
              <a:alphaOff val="0"/>
            </a:schemeClr>
          </a:solidFill>
          <a:prstDash val="solid"/>
        </a:ln>
        <a:effectLst/>
        <a:scene3d>
          <a:camera prst="orthographicFront">
            <a:rot lat="0" lon="0" rev="5400000"/>
          </a:camera>
          <a:lightRig rig="threePt" dir="t"/>
        </a:scene3d>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533400">
            <a:lnSpc>
              <a:spcPct val="90000"/>
            </a:lnSpc>
            <a:spcBef>
              <a:spcPct val="0"/>
            </a:spcBef>
            <a:spcAft>
              <a:spcPct val="35000"/>
            </a:spcAft>
          </a:pPr>
          <a:endParaRPr lang="fr-FR" sz="1200" kern="1200"/>
        </a:p>
      </dsp:txBody>
      <dsp:txXfrm>
        <a:off x="5702195" y="1473562"/>
        <a:ext cx="95097" cy="95097"/>
      </dsp:txXfrm>
    </dsp:sp>
    <dsp:sp modelId="{7648FC7B-C1C1-4DA4-A3C0-03C3E58CCDCB}">
      <dsp:nvSpPr>
        <dsp:cNvPr id="0" name=""/>
        <dsp:cNvSpPr/>
      </dsp:nvSpPr>
      <dsp:spPr>
        <a:xfrm>
          <a:off x="6700701" y="1264960"/>
          <a:ext cx="1224098" cy="502759"/>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a:scene3d>
          <a:camera prst="orthographicFront">
            <a:rot lat="0" lon="0" rev="5400000"/>
          </a:camera>
          <a:lightRig rig="threePt" dir="t"/>
        </a:scene3d>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latin typeface="Arial" pitchFamily="34" charset="0"/>
              <a:cs typeface="Arial" pitchFamily="34" charset="0"/>
            </a:rPr>
            <a:t>2 roues motrices indépendantes et 1 roue folle</a:t>
          </a:r>
        </a:p>
      </dsp:txBody>
      <dsp:txXfrm>
        <a:off x="6715426" y="1279685"/>
        <a:ext cx="1194648" cy="473309"/>
      </dsp:txXfrm>
    </dsp:sp>
    <dsp:sp modelId="{CE0F48A6-B7A1-4A77-B4B1-9FEAE90C1BF3}">
      <dsp:nvSpPr>
        <dsp:cNvPr id="0" name=""/>
        <dsp:cNvSpPr/>
      </dsp:nvSpPr>
      <dsp:spPr>
        <a:xfrm rot="3654187">
          <a:off x="2205363" y="2604063"/>
          <a:ext cx="827097" cy="11787"/>
        </a:xfrm>
        <a:custGeom>
          <a:avLst/>
          <a:gdLst/>
          <a:ahLst/>
          <a:cxnLst/>
          <a:rect l="0" t="0" r="0" b="0"/>
          <a:pathLst>
            <a:path>
              <a:moveTo>
                <a:pt x="0" y="5893"/>
              </a:moveTo>
              <a:lnTo>
                <a:pt x="827097" y="5893"/>
              </a:lnTo>
            </a:path>
          </a:pathLst>
        </a:custGeom>
        <a:noFill/>
        <a:ln w="25400" cap="flat" cmpd="sng" algn="ctr">
          <a:solidFill>
            <a:schemeClr val="dk1">
              <a:shade val="80000"/>
              <a:hueOff val="0"/>
              <a:satOff val="0"/>
              <a:lumOff val="0"/>
              <a:alphaOff val="0"/>
            </a:schemeClr>
          </a:solidFill>
          <a:prstDash val="solid"/>
        </a:ln>
        <a:effectLst/>
        <a:scene3d>
          <a:camera prst="orthographicFront">
            <a:rot lat="0" lon="0" rev="5400000"/>
          </a:camera>
          <a:lightRig rig="threePt" dir="t"/>
        </a:scene3d>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533400">
            <a:lnSpc>
              <a:spcPct val="90000"/>
            </a:lnSpc>
            <a:spcBef>
              <a:spcPct val="0"/>
            </a:spcBef>
            <a:spcAft>
              <a:spcPct val="35000"/>
            </a:spcAft>
          </a:pPr>
          <a:endParaRPr lang="fr-FR" sz="1200" kern="1200"/>
        </a:p>
      </dsp:txBody>
      <dsp:txXfrm>
        <a:off x="2598234" y="2589279"/>
        <a:ext cx="41354" cy="41354"/>
      </dsp:txXfrm>
    </dsp:sp>
    <dsp:sp modelId="{EFF1BFD0-C7E9-4BF8-8659-B8E640B7A64E}">
      <dsp:nvSpPr>
        <dsp:cNvPr id="0" name=""/>
        <dsp:cNvSpPr/>
      </dsp:nvSpPr>
      <dsp:spPr>
        <a:xfrm>
          <a:off x="2820015" y="2719935"/>
          <a:ext cx="1970062" cy="502759"/>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a:scene3d>
          <a:camera prst="orthographicFront">
            <a:rot lat="0" lon="0" rev="5400000"/>
          </a:camera>
          <a:lightRig rig="threePt" dir="t"/>
        </a:scene3d>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latin typeface="Arial" pitchFamily="34" charset="0"/>
              <a:cs typeface="Arial" pitchFamily="34" charset="0"/>
            </a:rPr>
            <a:t>Tenir compte des obstacles et de la géométrie de la surface à nettoyer</a:t>
          </a:r>
        </a:p>
      </dsp:txBody>
      <dsp:txXfrm>
        <a:off x="2834740" y="2734660"/>
        <a:ext cx="1940612" cy="473309"/>
      </dsp:txXfrm>
    </dsp:sp>
    <dsp:sp modelId="{F763816D-A03B-4FCD-8B63-EDD0284501B1}">
      <dsp:nvSpPr>
        <dsp:cNvPr id="0" name=""/>
        <dsp:cNvSpPr/>
      </dsp:nvSpPr>
      <dsp:spPr>
        <a:xfrm rot="17692822">
          <a:off x="4513187" y="2531791"/>
          <a:ext cx="955986" cy="11787"/>
        </a:xfrm>
        <a:custGeom>
          <a:avLst/>
          <a:gdLst/>
          <a:ahLst/>
          <a:cxnLst/>
          <a:rect l="0" t="0" r="0" b="0"/>
          <a:pathLst>
            <a:path>
              <a:moveTo>
                <a:pt x="0" y="5893"/>
              </a:moveTo>
              <a:lnTo>
                <a:pt x="955986" y="5893"/>
              </a:lnTo>
            </a:path>
          </a:pathLst>
        </a:custGeom>
        <a:noFill/>
        <a:ln w="25400" cap="flat" cmpd="sng" algn="ctr">
          <a:solidFill>
            <a:schemeClr val="dk1">
              <a:shade val="80000"/>
              <a:hueOff val="0"/>
              <a:satOff val="0"/>
              <a:lumOff val="0"/>
              <a:alphaOff val="0"/>
            </a:schemeClr>
          </a:solidFill>
          <a:prstDash val="solid"/>
        </a:ln>
        <a:effectLst/>
        <a:scene3d>
          <a:camera prst="orthographicFront">
            <a:rot lat="0" lon="0" rev="5400000"/>
          </a:camera>
          <a:lightRig rig="threePt" dir="t"/>
        </a:scene3d>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533400">
            <a:lnSpc>
              <a:spcPct val="90000"/>
            </a:lnSpc>
            <a:spcBef>
              <a:spcPct val="0"/>
            </a:spcBef>
            <a:spcAft>
              <a:spcPct val="35000"/>
            </a:spcAft>
          </a:pPr>
          <a:endParaRPr lang="fr-FR" sz="1200" kern="1200"/>
        </a:p>
      </dsp:txBody>
      <dsp:txXfrm>
        <a:off x="4967281" y="2513785"/>
        <a:ext cx="47799" cy="47799"/>
      </dsp:txXfrm>
    </dsp:sp>
    <dsp:sp modelId="{A78BC49F-8C34-42E1-BE9E-E956E78D3AC2}">
      <dsp:nvSpPr>
        <dsp:cNvPr id="0" name=""/>
        <dsp:cNvSpPr/>
      </dsp:nvSpPr>
      <dsp:spPr>
        <a:xfrm>
          <a:off x="5192284" y="1852676"/>
          <a:ext cx="1005518" cy="502759"/>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a:scene3d>
          <a:camera prst="orthographicFront">
            <a:rot lat="0" lon="0" rev="5400000"/>
          </a:camera>
          <a:lightRig rig="threePt" dir="t"/>
        </a:scene3d>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latin typeface="Arial" pitchFamily="34" charset="0"/>
              <a:cs typeface="Arial" pitchFamily="34" charset="0"/>
            </a:rPr>
            <a:t>Détecter les obstacles</a:t>
          </a:r>
        </a:p>
      </dsp:txBody>
      <dsp:txXfrm>
        <a:off x="5207009" y="1867401"/>
        <a:ext cx="976068" cy="473309"/>
      </dsp:txXfrm>
    </dsp:sp>
    <dsp:sp modelId="{65D4E83F-C417-4BAA-A5F2-2E6CB867F250}">
      <dsp:nvSpPr>
        <dsp:cNvPr id="0" name=""/>
        <dsp:cNvSpPr/>
      </dsp:nvSpPr>
      <dsp:spPr>
        <a:xfrm rot="21554535">
          <a:off x="6197771" y="2093390"/>
          <a:ext cx="721541" cy="11787"/>
        </a:xfrm>
        <a:custGeom>
          <a:avLst/>
          <a:gdLst/>
          <a:ahLst/>
          <a:cxnLst/>
          <a:rect l="0" t="0" r="0" b="0"/>
          <a:pathLst>
            <a:path>
              <a:moveTo>
                <a:pt x="0" y="5893"/>
              </a:moveTo>
              <a:lnTo>
                <a:pt x="721541" y="5893"/>
              </a:lnTo>
            </a:path>
          </a:pathLst>
        </a:custGeom>
        <a:noFill/>
        <a:ln w="25400" cap="flat" cmpd="sng" algn="ctr">
          <a:solidFill>
            <a:schemeClr val="dk1">
              <a:shade val="80000"/>
              <a:hueOff val="0"/>
              <a:satOff val="0"/>
              <a:lumOff val="0"/>
              <a:alphaOff val="0"/>
            </a:schemeClr>
          </a:solidFill>
          <a:prstDash val="solid"/>
        </a:ln>
        <a:effectLst/>
        <a:scene3d>
          <a:camera prst="orthographicFront">
            <a:rot lat="0" lon="0" rev="5400000"/>
          </a:camera>
          <a:lightRig rig="threePt" dir="t"/>
        </a:scene3d>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533400">
            <a:lnSpc>
              <a:spcPct val="90000"/>
            </a:lnSpc>
            <a:spcBef>
              <a:spcPct val="0"/>
            </a:spcBef>
            <a:spcAft>
              <a:spcPct val="35000"/>
            </a:spcAft>
          </a:pPr>
          <a:endParaRPr lang="fr-FR" sz="1200" kern="1200"/>
        </a:p>
      </dsp:txBody>
      <dsp:txXfrm>
        <a:off x="6540503" y="2081245"/>
        <a:ext cx="36077" cy="36077"/>
      </dsp:txXfrm>
    </dsp:sp>
    <dsp:sp modelId="{FB3C783F-1416-49DB-9D16-8AD4C4679AD5}">
      <dsp:nvSpPr>
        <dsp:cNvPr id="0" name=""/>
        <dsp:cNvSpPr/>
      </dsp:nvSpPr>
      <dsp:spPr>
        <a:xfrm>
          <a:off x="6919281" y="1843133"/>
          <a:ext cx="1005518" cy="502759"/>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a:scene3d>
          <a:camera prst="orthographicFront">
            <a:rot lat="0" lon="0" rev="5400000"/>
          </a:camera>
          <a:lightRig rig="threePt" dir="t"/>
        </a:scene3d>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latin typeface="Arial" pitchFamily="34" charset="0"/>
              <a:cs typeface="Arial" pitchFamily="34" charset="0"/>
            </a:rPr>
            <a:t>Capteurs à contact</a:t>
          </a:r>
        </a:p>
      </dsp:txBody>
      <dsp:txXfrm>
        <a:off x="6934006" y="1857858"/>
        <a:ext cx="976068" cy="473309"/>
      </dsp:txXfrm>
    </dsp:sp>
    <dsp:sp modelId="{F107B694-D761-4518-8E61-CCB2CBC3E70D}">
      <dsp:nvSpPr>
        <dsp:cNvPr id="0" name=""/>
        <dsp:cNvSpPr/>
      </dsp:nvSpPr>
      <dsp:spPr>
        <a:xfrm rot="19457599">
          <a:off x="4743521" y="2820878"/>
          <a:ext cx="495319" cy="11787"/>
        </a:xfrm>
        <a:custGeom>
          <a:avLst/>
          <a:gdLst/>
          <a:ahLst/>
          <a:cxnLst/>
          <a:rect l="0" t="0" r="0" b="0"/>
          <a:pathLst>
            <a:path>
              <a:moveTo>
                <a:pt x="0" y="5893"/>
              </a:moveTo>
              <a:lnTo>
                <a:pt x="495319" y="5893"/>
              </a:lnTo>
            </a:path>
          </a:pathLst>
        </a:custGeom>
        <a:noFill/>
        <a:ln w="25400" cap="flat" cmpd="sng" algn="ctr">
          <a:solidFill>
            <a:schemeClr val="dk1">
              <a:shade val="80000"/>
              <a:hueOff val="0"/>
              <a:satOff val="0"/>
              <a:lumOff val="0"/>
              <a:alphaOff val="0"/>
            </a:schemeClr>
          </a:solidFill>
          <a:prstDash val="solid"/>
        </a:ln>
        <a:effectLst/>
        <a:scene3d>
          <a:camera prst="orthographicFront">
            <a:rot lat="0" lon="0" rev="5400000"/>
          </a:camera>
          <a:lightRig rig="threePt" dir="t"/>
        </a:scene3d>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fr-FR" sz="500" kern="1200"/>
        </a:p>
      </dsp:txBody>
      <dsp:txXfrm>
        <a:off x="4978798" y="2814389"/>
        <a:ext cx="24765" cy="24765"/>
      </dsp:txXfrm>
    </dsp:sp>
    <dsp:sp modelId="{9BE4D8C6-D695-449F-B21D-9CC54B3B47BA}">
      <dsp:nvSpPr>
        <dsp:cNvPr id="0" name=""/>
        <dsp:cNvSpPr/>
      </dsp:nvSpPr>
      <dsp:spPr>
        <a:xfrm>
          <a:off x="5192284" y="2430849"/>
          <a:ext cx="1005518" cy="502759"/>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a:scene3d>
          <a:camera prst="orthographicFront">
            <a:rot lat="0" lon="0" rev="5400000"/>
          </a:camera>
          <a:lightRig rig="threePt" dir="t"/>
        </a:scene3d>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latin typeface="Arial" pitchFamily="34" charset="0"/>
              <a:cs typeface="Arial" pitchFamily="34" charset="0"/>
            </a:rPr>
            <a:t>Détecter le vide</a:t>
          </a:r>
        </a:p>
      </dsp:txBody>
      <dsp:txXfrm>
        <a:off x="5207009" y="2445574"/>
        <a:ext cx="976068" cy="473309"/>
      </dsp:txXfrm>
    </dsp:sp>
    <dsp:sp modelId="{9065100B-2B7A-4A9B-9537-A1516F078195}">
      <dsp:nvSpPr>
        <dsp:cNvPr id="0" name=""/>
        <dsp:cNvSpPr/>
      </dsp:nvSpPr>
      <dsp:spPr>
        <a:xfrm rot="21554535">
          <a:off x="6197771" y="2671563"/>
          <a:ext cx="721541" cy="11787"/>
        </a:xfrm>
        <a:custGeom>
          <a:avLst/>
          <a:gdLst/>
          <a:ahLst/>
          <a:cxnLst/>
          <a:rect l="0" t="0" r="0" b="0"/>
          <a:pathLst>
            <a:path>
              <a:moveTo>
                <a:pt x="0" y="5893"/>
              </a:moveTo>
              <a:lnTo>
                <a:pt x="721541" y="5893"/>
              </a:lnTo>
            </a:path>
          </a:pathLst>
        </a:custGeom>
        <a:noFill/>
        <a:ln w="25400" cap="flat" cmpd="sng" algn="ctr">
          <a:solidFill>
            <a:schemeClr val="dk1">
              <a:shade val="80000"/>
              <a:hueOff val="0"/>
              <a:satOff val="0"/>
              <a:lumOff val="0"/>
              <a:alphaOff val="0"/>
            </a:schemeClr>
          </a:solidFill>
          <a:prstDash val="solid"/>
        </a:ln>
        <a:effectLst/>
        <a:scene3d>
          <a:camera prst="orthographicFront">
            <a:rot lat="0" lon="0" rev="5400000"/>
          </a:camera>
          <a:lightRig rig="threePt" dir="t"/>
        </a:scene3d>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fr-FR" sz="500" kern="1200"/>
        </a:p>
      </dsp:txBody>
      <dsp:txXfrm>
        <a:off x="6540503" y="2659419"/>
        <a:ext cx="36077" cy="36077"/>
      </dsp:txXfrm>
    </dsp:sp>
    <dsp:sp modelId="{CC39ED8F-A716-4DCF-89A5-D76E8988774B}">
      <dsp:nvSpPr>
        <dsp:cNvPr id="0" name=""/>
        <dsp:cNvSpPr/>
      </dsp:nvSpPr>
      <dsp:spPr>
        <a:xfrm>
          <a:off x="6919281" y="2421306"/>
          <a:ext cx="1005518" cy="502759"/>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a:scene3d>
          <a:camera prst="orthographicFront">
            <a:rot lat="0" lon="0" rev="5400000"/>
          </a:camera>
          <a:lightRig rig="threePt" dir="t"/>
        </a:scene3d>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latin typeface="Arial" pitchFamily="34" charset="0"/>
              <a:cs typeface="Arial" pitchFamily="34" charset="0"/>
            </a:rPr>
            <a:t>Capteurs infrarouge</a:t>
          </a:r>
        </a:p>
      </dsp:txBody>
      <dsp:txXfrm>
        <a:off x="6934006" y="2436031"/>
        <a:ext cx="976068" cy="473309"/>
      </dsp:txXfrm>
    </dsp:sp>
    <dsp:sp modelId="{CCC06057-9F41-4FBE-8F6A-EB77D4696C88}">
      <dsp:nvSpPr>
        <dsp:cNvPr id="0" name=""/>
        <dsp:cNvSpPr/>
      </dsp:nvSpPr>
      <dsp:spPr>
        <a:xfrm rot="2142401">
          <a:off x="4743521" y="3109964"/>
          <a:ext cx="495319" cy="11787"/>
        </a:xfrm>
        <a:custGeom>
          <a:avLst/>
          <a:gdLst/>
          <a:ahLst/>
          <a:cxnLst/>
          <a:rect l="0" t="0" r="0" b="0"/>
          <a:pathLst>
            <a:path>
              <a:moveTo>
                <a:pt x="0" y="5893"/>
              </a:moveTo>
              <a:lnTo>
                <a:pt x="495319" y="5893"/>
              </a:lnTo>
            </a:path>
          </a:pathLst>
        </a:custGeom>
        <a:noFill/>
        <a:ln w="25400" cap="flat" cmpd="sng" algn="ctr">
          <a:solidFill>
            <a:schemeClr val="dk1">
              <a:shade val="80000"/>
              <a:hueOff val="0"/>
              <a:satOff val="0"/>
              <a:lumOff val="0"/>
              <a:alphaOff val="0"/>
            </a:schemeClr>
          </a:solidFill>
          <a:prstDash val="solid"/>
        </a:ln>
        <a:effectLst/>
        <a:scene3d>
          <a:camera prst="orthographicFront">
            <a:rot lat="0" lon="0" rev="5400000"/>
          </a:camera>
          <a:lightRig rig="threePt" dir="t"/>
        </a:scene3d>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533400">
            <a:lnSpc>
              <a:spcPct val="90000"/>
            </a:lnSpc>
            <a:spcBef>
              <a:spcPct val="0"/>
            </a:spcBef>
            <a:spcAft>
              <a:spcPct val="35000"/>
            </a:spcAft>
          </a:pPr>
          <a:endParaRPr lang="fr-FR" sz="1200" kern="1200"/>
        </a:p>
      </dsp:txBody>
      <dsp:txXfrm>
        <a:off x="4978798" y="3103475"/>
        <a:ext cx="24765" cy="24765"/>
      </dsp:txXfrm>
    </dsp:sp>
    <dsp:sp modelId="{73AB54A0-4D98-4AED-AD5C-B8A6BD6377DA}">
      <dsp:nvSpPr>
        <dsp:cNvPr id="0" name=""/>
        <dsp:cNvSpPr/>
      </dsp:nvSpPr>
      <dsp:spPr>
        <a:xfrm>
          <a:off x="5192284" y="3009022"/>
          <a:ext cx="1320225" cy="502759"/>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a:scene3d>
          <a:camera prst="orthographicFront">
            <a:rot lat="0" lon="0" rev="5400000"/>
          </a:camera>
          <a:lightRig rig="threePt" dir="t"/>
        </a:scene3d>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latin typeface="Arial" pitchFamily="34" charset="0"/>
              <a:cs typeface="Arial" pitchFamily="34" charset="0"/>
            </a:rPr>
            <a:t>Adapter les déplacements à l'environnement</a:t>
          </a:r>
        </a:p>
      </dsp:txBody>
      <dsp:txXfrm>
        <a:off x="5207009" y="3023747"/>
        <a:ext cx="1290775" cy="473309"/>
      </dsp:txXfrm>
    </dsp:sp>
    <dsp:sp modelId="{67A665A6-9C94-4776-B6B5-7D260ECAE019}">
      <dsp:nvSpPr>
        <dsp:cNvPr id="0" name=""/>
        <dsp:cNvSpPr/>
      </dsp:nvSpPr>
      <dsp:spPr>
        <a:xfrm rot="21519369">
          <a:off x="6512454" y="3249736"/>
          <a:ext cx="406883" cy="11787"/>
        </a:xfrm>
        <a:custGeom>
          <a:avLst/>
          <a:gdLst/>
          <a:ahLst/>
          <a:cxnLst/>
          <a:rect l="0" t="0" r="0" b="0"/>
          <a:pathLst>
            <a:path>
              <a:moveTo>
                <a:pt x="0" y="5893"/>
              </a:moveTo>
              <a:lnTo>
                <a:pt x="406883" y="5893"/>
              </a:lnTo>
            </a:path>
          </a:pathLst>
        </a:custGeom>
        <a:noFill/>
        <a:ln w="25400" cap="flat" cmpd="sng" algn="ctr">
          <a:solidFill>
            <a:schemeClr val="dk1">
              <a:shade val="80000"/>
              <a:hueOff val="0"/>
              <a:satOff val="0"/>
              <a:lumOff val="0"/>
              <a:alphaOff val="0"/>
            </a:schemeClr>
          </a:solidFill>
          <a:prstDash val="solid"/>
        </a:ln>
        <a:effectLst/>
        <a:scene3d>
          <a:camera prst="orthographicFront">
            <a:rot lat="0" lon="0" rev="5400000"/>
          </a:camera>
          <a:lightRig rig="threePt" dir="t"/>
        </a:scene3d>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533400">
            <a:lnSpc>
              <a:spcPct val="90000"/>
            </a:lnSpc>
            <a:spcBef>
              <a:spcPct val="0"/>
            </a:spcBef>
            <a:spcAft>
              <a:spcPct val="35000"/>
            </a:spcAft>
          </a:pPr>
          <a:endParaRPr lang="fr-FR" sz="1200" kern="1200"/>
        </a:p>
      </dsp:txBody>
      <dsp:txXfrm>
        <a:off x="6705723" y="3245458"/>
        <a:ext cx="20344" cy="20344"/>
      </dsp:txXfrm>
    </dsp:sp>
    <dsp:sp modelId="{E29CBF57-DF34-4294-81BA-B73318597433}">
      <dsp:nvSpPr>
        <dsp:cNvPr id="0" name=""/>
        <dsp:cNvSpPr/>
      </dsp:nvSpPr>
      <dsp:spPr>
        <a:xfrm>
          <a:off x="6919281" y="2999479"/>
          <a:ext cx="1005518" cy="502759"/>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a:scene3d>
          <a:camera prst="orthographicFront">
            <a:rot lat="0" lon="0" rev="5400000"/>
          </a:camera>
          <a:lightRig rig="threePt" dir="t"/>
        </a:scene3d>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latin typeface="Arial" pitchFamily="34" charset="0"/>
              <a:cs typeface="Arial" pitchFamily="34" charset="0"/>
            </a:rPr>
            <a:t>Carte micro-programmée</a:t>
          </a:r>
        </a:p>
      </dsp:txBody>
      <dsp:txXfrm>
        <a:off x="6934006" y="3014204"/>
        <a:ext cx="976068" cy="473309"/>
      </dsp:txXfrm>
    </dsp:sp>
    <dsp:sp modelId="{1C1B3206-FA11-483B-B38D-0AAD75A42130}">
      <dsp:nvSpPr>
        <dsp:cNvPr id="0" name=""/>
        <dsp:cNvSpPr/>
      </dsp:nvSpPr>
      <dsp:spPr>
        <a:xfrm rot="3907178">
          <a:off x="4513187" y="3399051"/>
          <a:ext cx="955986" cy="11787"/>
        </a:xfrm>
        <a:custGeom>
          <a:avLst/>
          <a:gdLst/>
          <a:ahLst/>
          <a:cxnLst/>
          <a:rect l="0" t="0" r="0" b="0"/>
          <a:pathLst>
            <a:path>
              <a:moveTo>
                <a:pt x="0" y="5893"/>
              </a:moveTo>
              <a:lnTo>
                <a:pt x="955986" y="5893"/>
              </a:lnTo>
            </a:path>
          </a:pathLst>
        </a:custGeom>
        <a:noFill/>
        <a:ln w="25400" cap="flat" cmpd="sng" algn="ctr">
          <a:solidFill>
            <a:schemeClr val="dk1">
              <a:shade val="80000"/>
              <a:hueOff val="0"/>
              <a:satOff val="0"/>
              <a:lumOff val="0"/>
              <a:alphaOff val="0"/>
            </a:schemeClr>
          </a:solidFill>
          <a:prstDash val="solid"/>
        </a:ln>
        <a:effectLst/>
        <a:scene3d>
          <a:camera prst="orthographicFront">
            <a:rot lat="0" lon="0" rev="5400000"/>
          </a:camera>
          <a:lightRig rig="threePt" dir="t"/>
        </a:scene3d>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fr-FR" sz="500" kern="1200"/>
        </a:p>
      </dsp:txBody>
      <dsp:txXfrm>
        <a:off x="4967281" y="3381045"/>
        <a:ext cx="47799" cy="47799"/>
      </dsp:txXfrm>
    </dsp:sp>
    <dsp:sp modelId="{7BC745E8-0A07-4DEA-9254-92BD8A5FF584}">
      <dsp:nvSpPr>
        <dsp:cNvPr id="0" name=""/>
        <dsp:cNvSpPr/>
      </dsp:nvSpPr>
      <dsp:spPr>
        <a:xfrm>
          <a:off x="5192284" y="3587195"/>
          <a:ext cx="1005518" cy="502759"/>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a:scene3d>
          <a:camera prst="orthographicFront">
            <a:rot lat="0" lon="0" rev="5400000"/>
          </a:camera>
          <a:lightRig rig="threePt" dir="t"/>
        </a:scene3d>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latin typeface="Arial" pitchFamily="34" charset="0"/>
              <a:cs typeface="Arial" pitchFamily="34" charset="0"/>
            </a:rPr>
            <a:t>Détecter le soulèvement</a:t>
          </a:r>
        </a:p>
      </dsp:txBody>
      <dsp:txXfrm>
        <a:off x="5207009" y="3601920"/>
        <a:ext cx="976068" cy="473309"/>
      </dsp:txXfrm>
    </dsp:sp>
    <dsp:sp modelId="{391B7A0C-BE01-4EE1-8305-BCDCDBF8D008}">
      <dsp:nvSpPr>
        <dsp:cNvPr id="0" name=""/>
        <dsp:cNvSpPr/>
      </dsp:nvSpPr>
      <dsp:spPr>
        <a:xfrm>
          <a:off x="6197803" y="3832681"/>
          <a:ext cx="721478" cy="11787"/>
        </a:xfrm>
        <a:custGeom>
          <a:avLst/>
          <a:gdLst/>
          <a:ahLst/>
          <a:cxnLst/>
          <a:rect l="0" t="0" r="0" b="0"/>
          <a:pathLst>
            <a:path>
              <a:moveTo>
                <a:pt x="0" y="5893"/>
              </a:moveTo>
              <a:lnTo>
                <a:pt x="721478" y="5893"/>
              </a:lnTo>
            </a:path>
          </a:pathLst>
        </a:custGeom>
        <a:noFill/>
        <a:ln w="25400" cap="flat" cmpd="sng" algn="ctr">
          <a:solidFill>
            <a:schemeClr val="dk1">
              <a:shade val="80000"/>
              <a:hueOff val="0"/>
              <a:satOff val="0"/>
              <a:lumOff val="0"/>
              <a:alphaOff val="0"/>
            </a:schemeClr>
          </a:solidFill>
          <a:prstDash val="solid"/>
        </a:ln>
        <a:effectLst/>
        <a:scene3d>
          <a:camera prst="orthographicFront">
            <a:rot lat="0" lon="0" rev="5400000"/>
          </a:camera>
          <a:lightRig rig="threePt" dir="t"/>
        </a:scene3d>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fr-FR" sz="500" kern="1200"/>
        </a:p>
      </dsp:txBody>
      <dsp:txXfrm>
        <a:off x="6540505" y="3820538"/>
        <a:ext cx="36073" cy="36073"/>
      </dsp:txXfrm>
    </dsp:sp>
    <dsp:sp modelId="{F70C3398-CA40-4BDE-9338-A4CE8DD1AF0A}">
      <dsp:nvSpPr>
        <dsp:cNvPr id="0" name=""/>
        <dsp:cNvSpPr/>
      </dsp:nvSpPr>
      <dsp:spPr>
        <a:xfrm>
          <a:off x="6919281" y="3587195"/>
          <a:ext cx="1005518" cy="502759"/>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a:scene3d>
          <a:camera prst="orthographicFront">
            <a:rot lat="0" lon="0" rev="5400000"/>
          </a:camera>
          <a:lightRig rig="threePt" dir="t"/>
        </a:scene3d>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latin typeface="Arial" pitchFamily="34" charset="0"/>
              <a:cs typeface="Arial" pitchFamily="34" charset="0"/>
            </a:rPr>
            <a:t>Capteur ILS</a:t>
          </a:r>
        </a:p>
      </dsp:txBody>
      <dsp:txXfrm>
        <a:off x="6934006" y="3601920"/>
        <a:ext cx="976068" cy="473309"/>
      </dsp:txXfrm>
    </dsp:sp>
    <dsp:sp modelId="{FC5F0DDC-4476-4488-9A7D-0BDB88C124B3}">
      <dsp:nvSpPr>
        <dsp:cNvPr id="0" name=""/>
        <dsp:cNvSpPr/>
      </dsp:nvSpPr>
      <dsp:spPr>
        <a:xfrm rot="1801569">
          <a:off x="989452" y="4307441"/>
          <a:ext cx="453251" cy="11787"/>
        </a:xfrm>
        <a:custGeom>
          <a:avLst/>
          <a:gdLst/>
          <a:ahLst/>
          <a:cxnLst/>
          <a:rect l="0" t="0" r="0" b="0"/>
          <a:pathLst>
            <a:path>
              <a:moveTo>
                <a:pt x="0" y="5893"/>
              </a:moveTo>
              <a:lnTo>
                <a:pt x="453251" y="5893"/>
              </a:lnTo>
            </a:path>
          </a:pathLst>
        </a:custGeom>
        <a:noFill/>
        <a:ln w="25400" cap="flat" cmpd="sng" algn="ctr">
          <a:solidFill>
            <a:schemeClr val="dk1">
              <a:shade val="60000"/>
              <a:hueOff val="0"/>
              <a:satOff val="0"/>
              <a:lumOff val="0"/>
              <a:alphaOff val="0"/>
            </a:schemeClr>
          </a:solidFill>
          <a:prstDash val="solid"/>
        </a:ln>
        <a:effectLst/>
        <a:scene3d>
          <a:camera prst="orthographicFront">
            <a:rot lat="0" lon="0" rev="5400000"/>
          </a:camera>
          <a:lightRig rig="threePt" dir="t"/>
        </a:scene3d>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533400">
            <a:lnSpc>
              <a:spcPct val="90000"/>
            </a:lnSpc>
            <a:spcBef>
              <a:spcPct val="0"/>
            </a:spcBef>
            <a:spcAft>
              <a:spcPct val="35000"/>
            </a:spcAft>
          </a:pPr>
          <a:endParaRPr lang="fr-FR" sz="1200" kern="1200"/>
        </a:p>
      </dsp:txBody>
      <dsp:txXfrm>
        <a:off x="1204746" y="4302004"/>
        <a:ext cx="22662" cy="22662"/>
      </dsp:txXfrm>
    </dsp:sp>
    <dsp:sp modelId="{9077E9B9-1C48-4313-AEDF-2F7194996861}">
      <dsp:nvSpPr>
        <dsp:cNvPr id="0" name=""/>
        <dsp:cNvSpPr/>
      </dsp:nvSpPr>
      <dsp:spPr>
        <a:xfrm>
          <a:off x="1412289" y="4175358"/>
          <a:ext cx="1005518" cy="502759"/>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a:scene3d>
          <a:camera prst="orthographicFront">
            <a:rot lat="0" lon="0" rev="5400000"/>
          </a:camera>
          <a:lightRig rig="threePt" dir="t"/>
        </a:scene3d>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latin typeface="Arial" pitchFamily="34" charset="0"/>
              <a:cs typeface="Arial" pitchFamily="34" charset="0"/>
            </a:rPr>
            <a:t>Éliminer les saletés</a:t>
          </a:r>
        </a:p>
      </dsp:txBody>
      <dsp:txXfrm>
        <a:off x="1427014" y="4190083"/>
        <a:ext cx="976068" cy="473309"/>
      </dsp:txXfrm>
    </dsp:sp>
    <dsp:sp modelId="{A3468EEC-B02E-40E6-ADF4-991F897F0075}">
      <dsp:nvSpPr>
        <dsp:cNvPr id="0" name=""/>
        <dsp:cNvSpPr/>
      </dsp:nvSpPr>
      <dsp:spPr>
        <a:xfrm rot="21591666">
          <a:off x="2417802" y="4416070"/>
          <a:ext cx="3938163" cy="11787"/>
        </a:xfrm>
        <a:custGeom>
          <a:avLst/>
          <a:gdLst/>
          <a:ahLst/>
          <a:cxnLst/>
          <a:rect l="0" t="0" r="0" b="0"/>
          <a:pathLst>
            <a:path>
              <a:moveTo>
                <a:pt x="0" y="5893"/>
              </a:moveTo>
              <a:lnTo>
                <a:pt x="3938163" y="5893"/>
              </a:lnTo>
            </a:path>
          </a:pathLst>
        </a:custGeom>
        <a:noFill/>
        <a:ln w="25400" cap="flat" cmpd="sng" algn="ctr">
          <a:solidFill>
            <a:schemeClr val="dk1">
              <a:shade val="80000"/>
              <a:hueOff val="0"/>
              <a:satOff val="0"/>
              <a:lumOff val="0"/>
              <a:alphaOff val="0"/>
            </a:schemeClr>
          </a:solidFill>
          <a:prstDash val="solid"/>
        </a:ln>
        <a:effectLst/>
        <a:scene3d>
          <a:camera prst="orthographicFront">
            <a:rot lat="0" lon="0" rev="5400000"/>
          </a:camera>
          <a:lightRig rig="threePt" dir="t"/>
        </a:scene3d>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533400">
            <a:lnSpc>
              <a:spcPct val="90000"/>
            </a:lnSpc>
            <a:spcBef>
              <a:spcPct val="0"/>
            </a:spcBef>
            <a:spcAft>
              <a:spcPct val="35000"/>
            </a:spcAft>
          </a:pPr>
          <a:endParaRPr lang="fr-FR" sz="1200" kern="1200"/>
        </a:p>
      </dsp:txBody>
      <dsp:txXfrm>
        <a:off x="4288429" y="4323510"/>
        <a:ext cx="196908" cy="196908"/>
      </dsp:txXfrm>
    </dsp:sp>
    <dsp:sp modelId="{F07F5BD5-7174-437F-96DB-BCCB15E7E1A7}">
      <dsp:nvSpPr>
        <dsp:cNvPr id="0" name=""/>
        <dsp:cNvSpPr/>
      </dsp:nvSpPr>
      <dsp:spPr>
        <a:xfrm>
          <a:off x="6355959" y="4165810"/>
          <a:ext cx="1568840" cy="502759"/>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a:scene3d>
          <a:camera prst="orthographicFront">
            <a:rot lat="0" lon="0" rev="5400000"/>
          </a:camera>
          <a:lightRig rig="threePt" dir="t"/>
        </a:scene3d>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latin typeface="Arial" pitchFamily="34" charset="0"/>
              <a:cs typeface="Arial" pitchFamily="34" charset="0"/>
            </a:rPr>
            <a:t>Système d'aspiration et raclette de nettoyage</a:t>
          </a:r>
        </a:p>
      </dsp:txBody>
      <dsp:txXfrm>
        <a:off x="6370684" y="4180535"/>
        <a:ext cx="1539390" cy="473309"/>
      </dsp:txXfrm>
    </dsp:sp>
    <dsp:sp modelId="{20E94A6D-C65F-47B8-8ACE-14AAA64398DD}">
      <dsp:nvSpPr>
        <dsp:cNvPr id="0" name=""/>
        <dsp:cNvSpPr/>
      </dsp:nvSpPr>
      <dsp:spPr>
        <a:xfrm rot="4444515">
          <a:off x="500954" y="4881718"/>
          <a:ext cx="1430246" cy="11787"/>
        </a:xfrm>
        <a:custGeom>
          <a:avLst/>
          <a:gdLst/>
          <a:ahLst/>
          <a:cxnLst/>
          <a:rect l="0" t="0" r="0" b="0"/>
          <a:pathLst>
            <a:path>
              <a:moveTo>
                <a:pt x="0" y="5893"/>
              </a:moveTo>
              <a:lnTo>
                <a:pt x="1430246" y="5893"/>
              </a:lnTo>
            </a:path>
          </a:pathLst>
        </a:custGeom>
        <a:noFill/>
        <a:ln w="25400" cap="flat" cmpd="sng" algn="ctr">
          <a:solidFill>
            <a:schemeClr val="dk1">
              <a:shade val="60000"/>
              <a:hueOff val="0"/>
              <a:satOff val="0"/>
              <a:lumOff val="0"/>
              <a:alphaOff val="0"/>
            </a:schemeClr>
          </a:solidFill>
          <a:prstDash val="solid"/>
        </a:ln>
        <a:effectLst/>
        <a:scene3d>
          <a:camera prst="orthographicFront">
            <a:rot lat="0" lon="0" rev="5400000"/>
          </a:camera>
          <a:lightRig rig="threePt" dir="t"/>
        </a:scene3d>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533400">
            <a:lnSpc>
              <a:spcPct val="90000"/>
            </a:lnSpc>
            <a:spcBef>
              <a:spcPct val="0"/>
            </a:spcBef>
            <a:spcAft>
              <a:spcPct val="35000"/>
            </a:spcAft>
          </a:pPr>
          <a:endParaRPr lang="fr-FR" sz="1200" kern="1200"/>
        </a:p>
      </dsp:txBody>
      <dsp:txXfrm>
        <a:off x="1180321" y="4851856"/>
        <a:ext cx="71512" cy="71512"/>
      </dsp:txXfrm>
    </dsp:sp>
    <dsp:sp modelId="{E7AABAF6-1577-4FAB-AED1-F85BD19F1FAC}">
      <dsp:nvSpPr>
        <dsp:cNvPr id="0" name=""/>
        <dsp:cNvSpPr/>
      </dsp:nvSpPr>
      <dsp:spPr>
        <a:xfrm>
          <a:off x="1412289" y="5323911"/>
          <a:ext cx="1005518" cy="502759"/>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a:scene3d>
          <a:camera prst="orthographicFront">
            <a:rot lat="0" lon="0" rev="5400000"/>
          </a:camera>
          <a:lightRig rig="threePt" dir="t"/>
        </a:scene3d>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latin typeface="Arial" pitchFamily="34" charset="0"/>
              <a:cs typeface="Arial" pitchFamily="34" charset="0"/>
            </a:rPr>
            <a:t>Laver le sol</a:t>
          </a:r>
        </a:p>
      </dsp:txBody>
      <dsp:txXfrm>
        <a:off x="1427014" y="5338636"/>
        <a:ext cx="976068" cy="473309"/>
      </dsp:txXfrm>
    </dsp:sp>
    <dsp:sp modelId="{78919732-E80F-4FC2-94C5-969BC89E1B8C}">
      <dsp:nvSpPr>
        <dsp:cNvPr id="0" name=""/>
        <dsp:cNvSpPr/>
      </dsp:nvSpPr>
      <dsp:spPr>
        <a:xfrm rot="18289469">
          <a:off x="2266755" y="5280310"/>
          <a:ext cx="704311" cy="11787"/>
        </a:xfrm>
        <a:custGeom>
          <a:avLst/>
          <a:gdLst/>
          <a:ahLst/>
          <a:cxnLst/>
          <a:rect l="0" t="0" r="0" b="0"/>
          <a:pathLst>
            <a:path>
              <a:moveTo>
                <a:pt x="0" y="5893"/>
              </a:moveTo>
              <a:lnTo>
                <a:pt x="704311" y="5893"/>
              </a:lnTo>
            </a:path>
          </a:pathLst>
        </a:custGeom>
        <a:noFill/>
        <a:ln w="25400" cap="flat" cmpd="sng" algn="ctr">
          <a:solidFill>
            <a:schemeClr val="dk1">
              <a:shade val="80000"/>
              <a:hueOff val="0"/>
              <a:satOff val="0"/>
              <a:lumOff val="0"/>
              <a:alphaOff val="0"/>
            </a:schemeClr>
          </a:solidFill>
          <a:prstDash val="solid"/>
        </a:ln>
        <a:effectLst/>
        <a:scene3d>
          <a:camera prst="orthographicFront">
            <a:rot lat="0" lon="0" rev="5400000"/>
          </a:camera>
          <a:lightRig rig="threePt" dir="t"/>
        </a:scene3d>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533400">
            <a:lnSpc>
              <a:spcPct val="90000"/>
            </a:lnSpc>
            <a:spcBef>
              <a:spcPct val="0"/>
            </a:spcBef>
            <a:spcAft>
              <a:spcPct val="35000"/>
            </a:spcAft>
          </a:pPr>
          <a:endParaRPr lang="fr-FR" sz="1200" kern="1200"/>
        </a:p>
      </dsp:txBody>
      <dsp:txXfrm>
        <a:off x="2601303" y="5268597"/>
        <a:ext cx="35215" cy="35215"/>
      </dsp:txXfrm>
    </dsp:sp>
    <dsp:sp modelId="{A04083CA-66B7-45D1-BF35-B6FA9A9802AD}">
      <dsp:nvSpPr>
        <dsp:cNvPr id="0" name=""/>
        <dsp:cNvSpPr/>
      </dsp:nvSpPr>
      <dsp:spPr>
        <a:xfrm>
          <a:off x="2820015" y="4745738"/>
          <a:ext cx="1329808" cy="502759"/>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a:scene3d>
          <a:camera prst="orthographicFront">
            <a:rot lat="0" lon="0" rev="5400000"/>
          </a:camera>
          <a:lightRig rig="threePt" dir="t"/>
        </a:scene3d>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latin typeface="Arial" pitchFamily="34" charset="0"/>
              <a:cs typeface="Arial" pitchFamily="34" charset="0"/>
            </a:rPr>
            <a:t>Déverser en continu la solution nettoyante</a:t>
          </a:r>
        </a:p>
      </dsp:txBody>
      <dsp:txXfrm>
        <a:off x="2834740" y="4760463"/>
        <a:ext cx="1300358" cy="473309"/>
      </dsp:txXfrm>
    </dsp:sp>
    <dsp:sp modelId="{59DE192B-7F56-4336-A2C6-5C3FB29C7766}">
      <dsp:nvSpPr>
        <dsp:cNvPr id="0" name=""/>
        <dsp:cNvSpPr/>
      </dsp:nvSpPr>
      <dsp:spPr>
        <a:xfrm rot="21587169">
          <a:off x="4149813" y="4986056"/>
          <a:ext cx="2769477" cy="11787"/>
        </a:xfrm>
        <a:custGeom>
          <a:avLst/>
          <a:gdLst/>
          <a:ahLst/>
          <a:cxnLst/>
          <a:rect l="0" t="0" r="0" b="0"/>
          <a:pathLst>
            <a:path>
              <a:moveTo>
                <a:pt x="0" y="5893"/>
              </a:moveTo>
              <a:lnTo>
                <a:pt x="2769477" y="5893"/>
              </a:lnTo>
            </a:path>
          </a:pathLst>
        </a:custGeom>
        <a:noFill/>
        <a:ln w="25400" cap="flat" cmpd="sng" algn="ctr">
          <a:solidFill>
            <a:schemeClr val="dk1">
              <a:shade val="80000"/>
              <a:hueOff val="0"/>
              <a:satOff val="0"/>
              <a:lumOff val="0"/>
              <a:alphaOff val="0"/>
            </a:schemeClr>
          </a:solidFill>
          <a:prstDash val="solid"/>
        </a:ln>
        <a:effectLst/>
        <a:scene3d>
          <a:camera prst="orthographicFront">
            <a:rot lat="0" lon="0" rev="5400000"/>
          </a:camera>
          <a:lightRig rig="threePt" dir="t"/>
        </a:scene3d>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533400">
            <a:lnSpc>
              <a:spcPct val="90000"/>
            </a:lnSpc>
            <a:spcBef>
              <a:spcPct val="0"/>
            </a:spcBef>
            <a:spcAft>
              <a:spcPct val="35000"/>
            </a:spcAft>
          </a:pPr>
          <a:endParaRPr lang="fr-FR" sz="1200" kern="1200"/>
        </a:p>
      </dsp:txBody>
      <dsp:txXfrm>
        <a:off x="5465315" y="4922712"/>
        <a:ext cx="138473" cy="138473"/>
      </dsp:txXfrm>
    </dsp:sp>
    <dsp:sp modelId="{53F9ACEE-DA35-43F5-9739-C25DE277F688}">
      <dsp:nvSpPr>
        <dsp:cNvPr id="0" name=""/>
        <dsp:cNvSpPr/>
      </dsp:nvSpPr>
      <dsp:spPr>
        <a:xfrm>
          <a:off x="6919281" y="4735401"/>
          <a:ext cx="1005518" cy="502759"/>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a:scene3d>
          <a:camera prst="orthographicFront">
            <a:rot lat="0" lon="0" rev="5400000"/>
          </a:camera>
          <a:lightRig rig="threePt" dir="t"/>
        </a:scene3d>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latin typeface="Arial" pitchFamily="34" charset="0"/>
              <a:cs typeface="Arial" pitchFamily="34" charset="0"/>
            </a:rPr>
            <a:t>Gicleurs</a:t>
          </a:r>
        </a:p>
      </dsp:txBody>
      <dsp:txXfrm>
        <a:off x="6934006" y="4750126"/>
        <a:ext cx="976068" cy="473309"/>
      </dsp:txXfrm>
    </dsp:sp>
    <dsp:sp modelId="{66BE36ED-CA36-4E18-8507-0AF213FAF97C}">
      <dsp:nvSpPr>
        <dsp:cNvPr id="0" name=""/>
        <dsp:cNvSpPr/>
      </dsp:nvSpPr>
      <dsp:spPr>
        <a:xfrm>
          <a:off x="2417808" y="5569397"/>
          <a:ext cx="402207" cy="11787"/>
        </a:xfrm>
        <a:custGeom>
          <a:avLst/>
          <a:gdLst/>
          <a:ahLst/>
          <a:cxnLst/>
          <a:rect l="0" t="0" r="0" b="0"/>
          <a:pathLst>
            <a:path>
              <a:moveTo>
                <a:pt x="0" y="5893"/>
              </a:moveTo>
              <a:lnTo>
                <a:pt x="402207" y="5893"/>
              </a:lnTo>
            </a:path>
          </a:pathLst>
        </a:custGeom>
        <a:noFill/>
        <a:ln w="25400" cap="flat" cmpd="sng" algn="ctr">
          <a:solidFill>
            <a:schemeClr val="dk1">
              <a:shade val="80000"/>
              <a:hueOff val="0"/>
              <a:satOff val="0"/>
              <a:lumOff val="0"/>
              <a:alphaOff val="0"/>
            </a:schemeClr>
          </a:solidFill>
          <a:prstDash val="solid"/>
        </a:ln>
        <a:effectLst/>
        <a:scene3d>
          <a:camera prst="orthographicFront">
            <a:rot lat="0" lon="0" rev="5400000"/>
          </a:camera>
          <a:lightRig rig="threePt" dir="t"/>
        </a:scene3d>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533400">
            <a:lnSpc>
              <a:spcPct val="90000"/>
            </a:lnSpc>
            <a:spcBef>
              <a:spcPct val="0"/>
            </a:spcBef>
            <a:spcAft>
              <a:spcPct val="35000"/>
            </a:spcAft>
          </a:pPr>
          <a:endParaRPr lang="fr-FR" sz="1200" kern="1200"/>
        </a:p>
      </dsp:txBody>
      <dsp:txXfrm>
        <a:off x="2608856" y="5565236"/>
        <a:ext cx="20110" cy="20110"/>
      </dsp:txXfrm>
    </dsp:sp>
    <dsp:sp modelId="{5B05A88C-9A8A-413C-83EE-5063E8938BBA}">
      <dsp:nvSpPr>
        <dsp:cNvPr id="0" name=""/>
        <dsp:cNvSpPr/>
      </dsp:nvSpPr>
      <dsp:spPr>
        <a:xfrm>
          <a:off x="2820015" y="5323911"/>
          <a:ext cx="1311025" cy="502759"/>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a:scene3d>
          <a:camera prst="orthographicFront">
            <a:rot lat="0" lon="0" rev="5400000"/>
          </a:camera>
          <a:lightRig rig="threePt" dir="t"/>
        </a:scene3d>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latin typeface="Arial" pitchFamily="34" charset="0"/>
              <a:cs typeface="Arial" pitchFamily="34" charset="0"/>
            </a:rPr>
            <a:t>Éliminer les saletés tenaces et les taches </a:t>
          </a:r>
        </a:p>
      </dsp:txBody>
      <dsp:txXfrm>
        <a:off x="2834740" y="5338636"/>
        <a:ext cx="1281575" cy="473309"/>
      </dsp:txXfrm>
    </dsp:sp>
    <dsp:sp modelId="{2EEE6736-C209-429D-AD37-7307AFC26D81}">
      <dsp:nvSpPr>
        <dsp:cNvPr id="0" name=""/>
        <dsp:cNvSpPr/>
      </dsp:nvSpPr>
      <dsp:spPr>
        <a:xfrm rot="21580704">
          <a:off x="4131018" y="5561572"/>
          <a:ext cx="2788284" cy="11787"/>
        </a:xfrm>
        <a:custGeom>
          <a:avLst/>
          <a:gdLst/>
          <a:ahLst/>
          <a:cxnLst/>
          <a:rect l="0" t="0" r="0" b="0"/>
          <a:pathLst>
            <a:path>
              <a:moveTo>
                <a:pt x="0" y="5893"/>
              </a:moveTo>
              <a:lnTo>
                <a:pt x="2788284" y="5893"/>
              </a:lnTo>
            </a:path>
          </a:pathLst>
        </a:custGeom>
        <a:noFill/>
        <a:ln w="25400" cap="flat" cmpd="sng" algn="ctr">
          <a:solidFill>
            <a:schemeClr val="dk1">
              <a:shade val="80000"/>
              <a:hueOff val="0"/>
              <a:satOff val="0"/>
              <a:lumOff val="0"/>
              <a:alphaOff val="0"/>
            </a:schemeClr>
          </a:solidFill>
          <a:prstDash val="solid"/>
        </a:ln>
        <a:effectLst/>
        <a:scene3d>
          <a:camera prst="orthographicFront">
            <a:rot lat="0" lon="0" rev="5400000"/>
          </a:camera>
          <a:lightRig rig="threePt" dir="t"/>
        </a:scene3d>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533400">
            <a:lnSpc>
              <a:spcPct val="90000"/>
            </a:lnSpc>
            <a:spcBef>
              <a:spcPct val="0"/>
            </a:spcBef>
            <a:spcAft>
              <a:spcPct val="35000"/>
            </a:spcAft>
          </a:pPr>
          <a:endParaRPr lang="fr-FR" sz="1200" kern="1200"/>
        </a:p>
      </dsp:txBody>
      <dsp:txXfrm>
        <a:off x="5455453" y="5497758"/>
        <a:ext cx="139414" cy="139414"/>
      </dsp:txXfrm>
    </dsp:sp>
    <dsp:sp modelId="{E6E47E3A-EE05-43B4-86FB-600B43E31A42}">
      <dsp:nvSpPr>
        <dsp:cNvPr id="0" name=""/>
        <dsp:cNvSpPr/>
      </dsp:nvSpPr>
      <dsp:spPr>
        <a:xfrm>
          <a:off x="6919281" y="5308260"/>
          <a:ext cx="1005518" cy="502759"/>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a:scene3d>
          <a:camera prst="orthographicFront">
            <a:rot lat="0" lon="0" rev="5400000"/>
          </a:camera>
          <a:lightRig rig="threePt" dir="t"/>
        </a:scene3d>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latin typeface="Arial" pitchFamily="34" charset="0"/>
              <a:cs typeface="Arial" pitchFamily="34" charset="0"/>
            </a:rPr>
            <a:t>Brosse rotative</a:t>
          </a:r>
        </a:p>
      </dsp:txBody>
      <dsp:txXfrm>
        <a:off x="6934006" y="5322985"/>
        <a:ext cx="976068" cy="473309"/>
      </dsp:txXfrm>
    </dsp:sp>
    <dsp:sp modelId="{7EF24EF8-9FC7-4B69-B515-F3CC27A6CCB0}">
      <dsp:nvSpPr>
        <dsp:cNvPr id="0" name=""/>
        <dsp:cNvSpPr/>
      </dsp:nvSpPr>
      <dsp:spPr>
        <a:xfrm rot="3310531">
          <a:off x="2266755" y="5858484"/>
          <a:ext cx="704311" cy="11787"/>
        </a:xfrm>
        <a:custGeom>
          <a:avLst/>
          <a:gdLst/>
          <a:ahLst/>
          <a:cxnLst/>
          <a:rect l="0" t="0" r="0" b="0"/>
          <a:pathLst>
            <a:path>
              <a:moveTo>
                <a:pt x="0" y="5893"/>
              </a:moveTo>
              <a:lnTo>
                <a:pt x="704311" y="5893"/>
              </a:lnTo>
            </a:path>
          </a:pathLst>
        </a:custGeom>
        <a:noFill/>
        <a:ln w="25400" cap="flat" cmpd="sng" algn="ctr">
          <a:solidFill>
            <a:schemeClr val="dk1">
              <a:shade val="80000"/>
              <a:hueOff val="0"/>
              <a:satOff val="0"/>
              <a:lumOff val="0"/>
              <a:alphaOff val="0"/>
            </a:schemeClr>
          </a:solidFill>
          <a:prstDash val="solid"/>
        </a:ln>
        <a:effectLst/>
        <a:scene3d>
          <a:camera prst="orthographicFront">
            <a:rot lat="0" lon="0" rev="5400000"/>
          </a:camera>
          <a:lightRig rig="threePt" dir="t"/>
        </a:scene3d>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533400">
            <a:lnSpc>
              <a:spcPct val="90000"/>
            </a:lnSpc>
            <a:spcBef>
              <a:spcPct val="0"/>
            </a:spcBef>
            <a:spcAft>
              <a:spcPct val="35000"/>
            </a:spcAft>
          </a:pPr>
          <a:endParaRPr lang="fr-FR" sz="1200" kern="1200"/>
        </a:p>
      </dsp:txBody>
      <dsp:txXfrm>
        <a:off x="2601303" y="5846770"/>
        <a:ext cx="35215" cy="35215"/>
      </dsp:txXfrm>
    </dsp:sp>
    <dsp:sp modelId="{B0E08029-A0EC-43F3-BB5E-FF40F22A4470}">
      <dsp:nvSpPr>
        <dsp:cNvPr id="0" name=""/>
        <dsp:cNvSpPr/>
      </dsp:nvSpPr>
      <dsp:spPr>
        <a:xfrm>
          <a:off x="2820015" y="5902084"/>
          <a:ext cx="1790315" cy="502759"/>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a:scene3d>
          <a:camera prst="orthographicFront">
            <a:rot lat="0" lon="0" rev="5400000"/>
          </a:camera>
          <a:lightRig rig="threePt" dir="t"/>
        </a:scene3d>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latin typeface="Arial" pitchFamily="34" charset="0"/>
              <a:cs typeface="Arial" pitchFamily="34" charset="0"/>
            </a:rPr>
            <a:t>Récupérer la solution nettoyante sale et sécher le sol propre</a:t>
          </a:r>
        </a:p>
      </dsp:txBody>
      <dsp:txXfrm>
        <a:off x="2834740" y="5916809"/>
        <a:ext cx="1760865" cy="473309"/>
      </dsp:txXfrm>
    </dsp:sp>
    <dsp:sp modelId="{71570525-7DBD-48F6-BE2B-6DDA3C1C90C8}">
      <dsp:nvSpPr>
        <dsp:cNvPr id="0" name=""/>
        <dsp:cNvSpPr/>
      </dsp:nvSpPr>
      <dsp:spPr>
        <a:xfrm rot="21578158">
          <a:off x="4610315" y="6142796"/>
          <a:ext cx="1502705" cy="11787"/>
        </a:xfrm>
        <a:custGeom>
          <a:avLst/>
          <a:gdLst/>
          <a:ahLst/>
          <a:cxnLst/>
          <a:rect l="0" t="0" r="0" b="0"/>
          <a:pathLst>
            <a:path>
              <a:moveTo>
                <a:pt x="0" y="5893"/>
              </a:moveTo>
              <a:lnTo>
                <a:pt x="1502705" y="5893"/>
              </a:lnTo>
            </a:path>
          </a:pathLst>
        </a:custGeom>
        <a:noFill/>
        <a:ln w="25400" cap="flat" cmpd="sng" algn="ctr">
          <a:solidFill>
            <a:schemeClr val="dk1">
              <a:shade val="80000"/>
              <a:hueOff val="0"/>
              <a:satOff val="0"/>
              <a:lumOff val="0"/>
              <a:alphaOff val="0"/>
            </a:schemeClr>
          </a:solidFill>
          <a:prstDash val="solid"/>
        </a:ln>
        <a:effectLst/>
        <a:scene3d>
          <a:camera prst="orthographicFront">
            <a:rot lat="0" lon="0" rev="5400000"/>
          </a:camera>
          <a:lightRig rig="threePt" dir="t"/>
        </a:scene3d>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533400">
            <a:lnSpc>
              <a:spcPct val="90000"/>
            </a:lnSpc>
            <a:spcBef>
              <a:spcPct val="0"/>
            </a:spcBef>
            <a:spcAft>
              <a:spcPct val="35000"/>
            </a:spcAft>
          </a:pPr>
          <a:endParaRPr lang="fr-FR" sz="1200" kern="1200"/>
        </a:p>
      </dsp:txBody>
      <dsp:txXfrm>
        <a:off x="5324101" y="6111123"/>
        <a:ext cx="75135" cy="75135"/>
      </dsp:txXfrm>
    </dsp:sp>
    <dsp:sp modelId="{E10981F9-F838-4F54-997E-6858AFDFAEA0}">
      <dsp:nvSpPr>
        <dsp:cNvPr id="0" name=""/>
        <dsp:cNvSpPr/>
      </dsp:nvSpPr>
      <dsp:spPr>
        <a:xfrm>
          <a:off x="6113006" y="5892537"/>
          <a:ext cx="1811793" cy="502759"/>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a:scene3d>
          <a:camera prst="orthographicFront">
            <a:rot lat="0" lon="0" rev="5400000"/>
          </a:camera>
          <a:lightRig rig="threePt" dir="t"/>
        </a:scene3d>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latin typeface="Arial" pitchFamily="34" charset="0"/>
              <a:cs typeface="Arial" pitchFamily="34" charset="0"/>
            </a:rPr>
            <a:t>Manche d'aspiration, filtre et réservoir de stockage</a:t>
          </a:r>
        </a:p>
      </dsp:txBody>
      <dsp:txXfrm>
        <a:off x="6127731" y="5907262"/>
        <a:ext cx="1782343" cy="473309"/>
      </dsp:txXfrm>
    </dsp:sp>
    <dsp:sp modelId="{2CF908C4-1B84-49D8-A383-1CF688150443}">
      <dsp:nvSpPr>
        <dsp:cNvPr id="0" name=""/>
        <dsp:cNvSpPr/>
      </dsp:nvSpPr>
      <dsp:spPr>
        <a:xfrm rot="4871343">
          <a:off x="-64890" y="5459891"/>
          <a:ext cx="2561937" cy="11787"/>
        </a:xfrm>
        <a:custGeom>
          <a:avLst/>
          <a:gdLst/>
          <a:ahLst/>
          <a:cxnLst/>
          <a:rect l="0" t="0" r="0" b="0"/>
          <a:pathLst>
            <a:path>
              <a:moveTo>
                <a:pt x="0" y="5893"/>
              </a:moveTo>
              <a:lnTo>
                <a:pt x="2561937" y="5893"/>
              </a:lnTo>
            </a:path>
          </a:pathLst>
        </a:custGeom>
        <a:noFill/>
        <a:ln w="25400" cap="flat" cmpd="sng" algn="ctr">
          <a:solidFill>
            <a:schemeClr val="dk1">
              <a:shade val="60000"/>
              <a:hueOff val="0"/>
              <a:satOff val="0"/>
              <a:lumOff val="0"/>
              <a:alphaOff val="0"/>
            </a:schemeClr>
          </a:solidFill>
          <a:prstDash val="solid"/>
        </a:ln>
        <a:effectLst/>
        <a:scene3d>
          <a:camera prst="orthographicFront">
            <a:rot lat="0" lon="0" rev="5400000"/>
          </a:camera>
          <a:lightRig rig="threePt" dir="t"/>
        </a:scene3d>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533400">
            <a:lnSpc>
              <a:spcPct val="90000"/>
            </a:lnSpc>
            <a:spcBef>
              <a:spcPct val="0"/>
            </a:spcBef>
            <a:spcAft>
              <a:spcPct val="35000"/>
            </a:spcAft>
          </a:pPr>
          <a:endParaRPr lang="fr-FR" sz="1200" kern="1200"/>
        </a:p>
      </dsp:txBody>
      <dsp:txXfrm>
        <a:off x="1152029" y="5401736"/>
        <a:ext cx="128096" cy="128096"/>
      </dsp:txXfrm>
    </dsp:sp>
    <dsp:sp modelId="{93BDE8B3-9BDF-4F9F-920F-C133F9437633}">
      <dsp:nvSpPr>
        <dsp:cNvPr id="0" name=""/>
        <dsp:cNvSpPr/>
      </dsp:nvSpPr>
      <dsp:spPr>
        <a:xfrm>
          <a:off x="1412289" y="6480257"/>
          <a:ext cx="1005518" cy="502759"/>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a:scene3d>
          <a:camera prst="orthographicFront">
            <a:rot lat="0" lon="0" rev="5400000"/>
          </a:camera>
          <a:lightRig rig="threePt" dir="t"/>
        </a:scene3d>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latin typeface="Arial" pitchFamily="34" charset="0"/>
              <a:cs typeface="Arial" pitchFamily="34" charset="0"/>
            </a:rPr>
            <a:t>Gérer le processus de nettoyage</a:t>
          </a:r>
        </a:p>
      </dsp:txBody>
      <dsp:txXfrm>
        <a:off x="1427014" y="6494982"/>
        <a:ext cx="976068" cy="473309"/>
      </dsp:txXfrm>
    </dsp:sp>
    <dsp:sp modelId="{0A6B7A5B-DEE0-4B3F-AF7E-267B90F104EB}">
      <dsp:nvSpPr>
        <dsp:cNvPr id="0" name=""/>
        <dsp:cNvSpPr/>
      </dsp:nvSpPr>
      <dsp:spPr>
        <a:xfrm rot="21592415">
          <a:off x="2417802" y="6720967"/>
          <a:ext cx="4329671" cy="11787"/>
        </a:xfrm>
        <a:custGeom>
          <a:avLst/>
          <a:gdLst/>
          <a:ahLst/>
          <a:cxnLst/>
          <a:rect l="0" t="0" r="0" b="0"/>
          <a:pathLst>
            <a:path>
              <a:moveTo>
                <a:pt x="0" y="5893"/>
              </a:moveTo>
              <a:lnTo>
                <a:pt x="4329671" y="5893"/>
              </a:lnTo>
            </a:path>
          </a:pathLst>
        </a:custGeom>
        <a:noFill/>
        <a:ln w="25400" cap="flat" cmpd="sng" algn="ctr">
          <a:solidFill>
            <a:schemeClr val="dk1">
              <a:shade val="80000"/>
              <a:hueOff val="0"/>
              <a:satOff val="0"/>
              <a:lumOff val="0"/>
              <a:alphaOff val="0"/>
            </a:schemeClr>
          </a:solidFill>
          <a:prstDash val="solid"/>
        </a:ln>
        <a:effectLst/>
        <a:scene3d>
          <a:camera prst="orthographicFront">
            <a:rot lat="0" lon="0" rev="5400000"/>
          </a:camera>
          <a:lightRig rig="threePt" dir="t"/>
        </a:scene3d>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533400">
            <a:lnSpc>
              <a:spcPct val="90000"/>
            </a:lnSpc>
            <a:spcBef>
              <a:spcPct val="0"/>
            </a:spcBef>
            <a:spcAft>
              <a:spcPct val="35000"/>
            </a:spcAft>
          </a:pPr>
          <a:endParaRPr lang="fr-FR" sz="1200" kern="1200"/>
        </a:p>
      </dsp:txBody>
      <dsp:txXfrm>
        <a:off x="4474396" y="6618619"/>
        <a:ext cx="216483" cy="216483"/>
      </dsp:txXfrm>
    </dsp:sp>
    <dsp:sp modelId="{7ABD55EC-526B-4468-B417-284438885E96}">
      <dsp:nvSpPr>
        <dsp:cNvPr id="0" name=""/>
        <dsp:cNvSpPr/>
      </dsp:nvSpPr>
      <dsp:spPr>
        <a:xfrm>
          <a:off x="6747468" y="6470705"/>
          <a:ext cx="1177331" cy="502759"/>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a:scene3d>
          <a:camera prst="orthographicFront">
            <a:rot lat="0" lon="0" rev="5400000"/>
          </a:camera>
          <a:lightRig rig="threePt" dir="t"/>
        </a:scene3d>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fr-FR" sz="1200" kern="1200">
              <a:latin typeface="Arial" pitchFamily="34" charset="0"/>
              <a:cs typeface="Arial" pitchFamily="34" charset="0"/>
            </a:rPr>
            <a:t>Carte micro-programmée</a:t>
          </a:r>
        </a:p>
      </dsp:txBody>
      <dsp:txXfrm>
        <a:off x="6762193" y="6485430"/>
        <a:ext cx="1147881" cy="473309"/>
      </dsp:txXfrm>
    </dsp:sp>
  </dsp:spTree>
</dsp:drawing>
</file>

<file path=word/diagrams/layout1.xml><?xml version="1.0" encoding="utf-8"?>
<dgm:layoutDef xmlns:dgm="http://schemas.openxmlformats.org/drawingml/2006/diagram" xmlns:a="http://schemas.openxmlformats.org/drawingml/2006/main" uniqueId="urn:microsoft.com/office/officeart/2005/8/layout/radial1">
  <dgm:title val=""/>
  <dgm:desc val=""/>
  <dgm:catLst>
    <dgm:cat type="relationship" pri="22000"/>
    <dgm:cat type="cycle" pri="10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node" refType="w" refFor="ch" refForName="centerShape" op="equ"/>
      <dgm:constr type="sp" refType="w" refFor="ch" refForName="node" fact="0.3"/>
      <dgm:constr type="sibSp" refType="w" refFor="ch" refForName="node" fact="0.3"/>
      <dgm:constr type="primFontSz" for="ch" forName="centerShape" val="65"/>
      <dgm:constr type="primFontSz" for="des" forName="node" op="equ" val="65"/>
      <dgm:constr type="primFontSz" for="des" forName="connTx" val="55"/>
      <dgm:constr type="primFontSz" for="des" forName="connTx" refType="primFontSz" refFor="ch" refForName="centerShape" op="lte" fact="0.8"/>
    </dgm:constrLst>
    <dgm:ruleLst/>
    <dgm:forEach name="Name6"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name="Name7" axis="ch">
        <dgm:forEach name="Name8" axis="self" ptType="parTrans">
          <dgm:layoutNode name="Name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connDist"/>
              <dgm:constr type="userA" for="ch" refType="connDist"/>
              <dgm:constr type="w" val="1"/>
              <dgm:constr type="h" val="5"/>
              <dgm:constr type="begPad"/>
              <dgm:constr type="endPad"/>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w" val="NaN" fact="0.8" max="NaN"/>
                <dgm:rule type="h" val="NaN" fact="1" max="NaN"/>
                <dgm:rule type="primFontSz" val="5" fact="NaN" max="NaN"/>
              </dgm:ruleLst>
            </dgm:layoutNode>
          </dgm:layoutNode>
        </dgm:forEach>
        <dgm:forEach name="Name10"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rawings/drawing1.xml><?xml version="1.0" encoding="utf-8"?>
<c:userShapes xmlns:c="http://schemas.openxmlformats.org/drawingml/2006/chart">
  <cdr:relSizeAnchor xmlns:cdr="http://schemas.openxmlformats.org/drawingml/2006/chartDrawing">
    <cdr:from>
      <cdr:x>0.92273</cdr:x>
      <cdr:y>0.0908</cdr:y>
    </cdr:from>
    <cdr:to>
      <cdr:x>0.97978</cdr:x>
      <cdr:y>0.60288</cdr:y>
    </cdr:to>
    <cdr:sp macro="" textlink="">
      <cdr:nvSpPr>
        <cdr:cNvPr id="2" name="Zone de texte 1"/>
        <cdr:cNvSpPr txBox="1"/>
      </cdr:nvSpPr>
      <cdr:spPr>
        <a:xfrm xmlns:a="http://schemas.openxmlformats.org/drawingml/2006/main">
          <a:off x="5982354" y="255662"/>
          <a:ext cx="369875" cy="144181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fr-FR" sz="1100">
              <a:latin typeface="Arial" pitchFamily="34" charset="0"/>
              <a:cs typeface="Arial" pitchFamily="34" charset="0"/>
            </a:rPr>
            <a:t>C7</a:t>
          </a:r>
        </a:p>
        <a:p xmlns:a="http://schemas.openxmlformats.org/drawingml/2006/main">
          <a:r>
            <a:rPr lang="fr-FR" sz="1100">
              <a:latin typeface="Arial" pitchFamily="34" charset="0"/>
              <a:cs typeface="Arial" pitchFamily="34" charset="0"/>
            </a:rPr>
            <a:t>C6</a:t>
          </a:r>
        </a:p>
        <a:p xmlns:a="http://schemas.openxmlformats.org/drawingml/2006/main">
          <a:r>
            <a:rPr lang="fr-FR" sz="1100">
              <a:latin typeface="Arial" pitchFamily="34" charset="0"/>
              <a:cs typeface="Arial" pitchFamily="34" charset="0"/>
            </a:rPr>
            <a:t>C5</a:t>
          </a:r>
        </a:p>
        <a:p xmlns:a="http://schemas.openxmlformats.org/drawingml/2006/main">
          <a:r>
            <a:rPr lang="fr-FR" sz="1100">
              <a:latin typeface="Arial" pitchFamily="34" charset="0"/>
              <a:cs typeface="Arial" pitchFamily="34" charset="0"/>
            </a:rPr>
            <a:t>C4</a:t>
          </a:r>
        </a:p>
        <a:p xmlns:a="http://schemas.openxmlformats.org/drawingml/2006/main">
          <a:r>
            <a:rPr lang="fr-FR" sz="1100">
              <a:latin typeface="Arial" pitchFamily="34" charset="0"/>
              <a:cs typeface="Arial" pitchFamily="34" charset="0"/>
            </a:rPr>
            <a:t>C3</a:t>
          </a:r>
        </a:p>
        <a:p xmlns:a="http://schemas.openxmlformats.org/drawingml/2006/main">
          <a:r>
            <a:rPr lang="fr-FR" sz="1100">
              <a:latin typeface="Arial" pitchFamily="34" charset="0"/>
              <a:cs typeface="Arial" pitchFamily="34" charset="0"/>
            </a:rPr>
            <a:t>C2</a:t>
          </a:r>
        </a:p>
        <a:p xmlns:a="http://schemas.openxmlformats.org/drawingml/2006/main">
          <a:r>
            <a:rPr lang="fr-FR" sz="1100">
              <a:latin typeface="Arial" pitchFamily="34" charset="0"/>
              <a:cs typeface="Arial" pitchFamily="34" charset="0"/>
            </a:rPr>
            <a:t>C1</a:t>
          </a:r>
        </a:p>
      </cdr:txBody>
    </cdr:sp>
  </cdr:relSizeAnchor>
</c:userShapes>
</file>

<file path=word/drawings/drawing2.xml><?xml version="1.0" encoding="utf-8"?>
<c:userShapes xmlns:c="http://schemas.openxmlformats.org/drawingml/2006/chart">
  <cdr:relSizeAnchor xmlns:cdr="http://schemas.openxmlformats.org/drawingml/2006/chartDrawing">
    <cdr:from>
      <cdr:x>0.78319</cdr:x>
      <cdr:y>0.12856</cdr:y>
    </cdr:from>
    <cdr:to>
      <cdr:x>0.84173</cdr:x>
      <cdr:y>0.79174</cdr:y>
    </cdr:to>
    <cdr:sp macro="" textlink="">
      <cdr:nvSpPr>
        <cdr:cNvPr id="2" name="Zone de texte 1"/>
        <cdr:cNvSpPr txBox="1"/>
      </cdr:nvSpPr>
      <cdr:spPr>
        <a:xfrm xmlns:a="http://schemas.openxmlformats.org/drawingml/2006/main">
          <a:off x="5077710" y="480195"/>
          <a:ext cx="379508" cy="247701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fr-FR" sz="1100">
              <a:latin typeface="Arial" pitchFamily="34" charset="0"/>
              <a:cs typeface="Arial" pitchFamily="34" charset="0"/>
            </a:rPr>
            <a:t>C7</a:t>
          </a:r>
        </a:p>
        <a:p xmlns:a="http://schemas.openxmlformats.org/drawingml/2006/main">
          <a:endParaRPr lang="fr-FR" sz="1100">
            <a:latin typeface="Arial" pitchFamily="34" charset="0"/>
            <a:cs typeface="Arial" pitchFamily="34" charset="0"/>
          </a:endParaRPr>
        </a:p>
        <a:p xmlns:a="http://schemas.openxmlformats.org/drawingml/2006/main">
          <a:r>
            <a:rPr lang="fr-FR" sz="1100">
              <a:latin typeface="Arial" pitchFamily="34" charset="0"/>
              <a:cs typeface="Arial" pitchFamily="34" charset="0"/>
            </a:rPr>
            <a:t>C6</a:t>
          </a:r>
        </a:p>
        <a:p xmlns:a="http://schemas.openxmlformats.org/drawingml/2006/main">
          <a:endParaRPr lang="fr-FR" sz="1400">
            <a:latin typeface="Arial" pitchFamily="34" charset="0"/>
            <a:cs typeface="Arial" pitchFamily="34" charset="0"/>
          </a:endParaRPr>
        </a:p>
        <a:p xmlns:a="http://schemas.openxmlformats.org/drawingml/2006/main">
          <a:r>
            <a:rPr lang="fr-FR" sz="1100">
              <a:latin typeface="Arial" pitchFamily="34" charset="0"/>
              <a:cs typeface="Arial" pitchFamily="34" charset="0"/>
            </a:rPr>
            <a:t>C5</a:t>
          </a:r>
        </a:p>
        <a:p xmlns:a="http://schemas.openxmlformats.org/drawingml/2006/main">
          <a:endParaRPr lang="fr-FR" sz="1000">
            <a:latin typeface="Arial" pitchFamily="34" charset="0"/>
            <a:cs typeface="Arial" pitchFamily="34" charset="0"/>
          </a:endParaRPr>
        </a:p>
        <a:p xmlns:a="http://schemas.openxmlformats.org/drawingml/2006/main">
          <a:r>
            <a:rPr lang="fr-FR" sz="1100">
              <a:latin typeface="Arial" pitchFamily="34" charset="0"/>
              <a:cs typeface="Arial" pitchFamily="34" charset="0"/>
            </a:rPr>
            <a:t>C4</a:t>
          </a:r>
        </a:p>
        <a:p xmlns:a="http://schemas.openxmlformats.org/drawingml/2006/main">
          <a:endParaRPr lang="fr-FR" sz="900">
            <a:latin typeface="Arial" pitchFamily="34" charset="0"/>
            <a:cs typeface="Arial" pitchFamily="34" charset="0"/>
          </a:endParaRPr>
        </a:p>
        <a:p xmlns:a="http://schemas.openxmlformats.org/drawingml/2006/main">
          <a:endParaRPr lang="fr-FR" sz="1100">
            <a:latin typeface="Arial" pitchFamily="34" charset="0"/>
            <a:cs typeface="Arial" pitchFamily="34" charset="0"/>
          </a:endParaRPr>
        </a:p>
        <a:p xmlns:a="http://schemas.openxmlformats.org/drawingml/2006/main">
          <a:r>
            <a:rPr lang="fr-FR" sz="1100">
              <a:latin typeface="Arial" pitchFamily="34" charset="0"/>
              <a:cs typeface="Arial" pitchFamily="34" charset="0"/>
            </a:rPr>
            <a:t>C3</a:t>
          </a:r>
        </a:p>
        <a:p xmlns:a="http://schemas.openxmlformats.org/drawingml/2006/main">
          <a:endParaRPr lang="fr-FR" sz="1800">
            <a:latin typeface="Arial" pitchFamily="34" charset="0"/>
            <a:cs typeface="Arial" pitchFamily="34" charset="0"/>
          </a:endParaRPr>
        </a:p>
        <a:p xmlns:a="http://schemas.openxmlformats.org/drawingml/2006/main">
          <a:r>
            <a:rPr lang="fr-FR" sz="1100">
              <a:latin typeface="Arial" pitchFamily="34" charset="0"/>
              <a:cs typeface="Arial" pitchFamily="34" charset="0"/>
            </a:rPr>
            <a:t>C2</a:t>
          </a:r>
        </a:p>
        <a:p xmlns:a="http://schemas.openxmlformats.org/drawingml/2006/main">
          <a:endParaRPr lang="fr-FR" sz="800">
            <a:latin typeface="Arial" pitchFamily="34" charset="0"/>
            <a:cs typeface="Arial" pitchFamily="34" charset="0"/>
          </a:endParaRPr>
        </a:p>
        <a:p xmlns:a="http://schemas.openxmlformats.org/drawingml/2006/main">
          <a:r>
            <a:rPr lang="fr-FR" sz="1100">
              <a:latin typeface="Arial" pitchFamily="34" charset="0"/>
              <a:cs typeface="Arial" pitchFamily="34" charset="0"/>
            </a:rPr>
            <a:t>C1</a:t>
          </a:r>
        </a:p>
      </cdr:txBody>
    </cdr:sp>
  </cdr:relSizeAnchor>
  <cdr:relSizeAnchor xmlns:cdr="http://schemas.openxmlformats.org/drawingml/2006/chartDrawing">
    <cdr:from>
      <cdr:x>0.20364</cdr:x>
      <cdr:y>0.10136</cdr:y>
    </cdr:from>
    <cdr:to>
      <cdr:x>0.20364</cdr:x>
      <cdr:y>0.91654</cdr:y>
    </cdr:to>
    <cdr:cxnSp macro="">
      <cdr:nvCxnSpPr>
        <cdr:cNvPr id="3" name="Connecteur droit 2"/>
        <cdr:cNvCxnSpPr/>
      </cdr:nvCxnSpPr>
      <cdr:spPr>
        <a:xfrm xmlns:a="http://schemas.openxmlformats.org/drawingml/2006/main">
          <a:off x="1320298" y="378577"/>
          <a:ext cx="0" cy="3044755"/>
        </a:xfrm>
        <a:prstGeom xmlns:a="http://schemas.openxmlformats.org/drawingml/2006/main" prst="line">
          <a:avLst/>
        </a:prstGeom>
        <a:ln xmlns:a="http://schemas.openxmlformats.org/drawingml/2006/main">
          <a:prstDash val="dashDot"/>
        </a:ln>
      </cdr:spPr>
      <cdr:style>
        <a:lnRef xmlns:a="http://schemas.openxmlformats.org/drawingml/2006/main" idx="2">
          <a:schemeClr val="dk1"/>
        </a:lnRef>
        <a:fillRef xmlns:a="http://schemas.openxmlformats.org/drawingml/2006/main" idx="0">
          <a:schemeClr val="dk1"/>
        </a:fillRef>
        <a:effectRef xmlns:a="http://schemas.openxmlformats.org/drawingml/2006/main" idx="1">
          <a:schemeClr val="dk1"/>
        </a:effectRef>
        <a:fontRef xmlns:a="http://schemas.openxmlformats.org/drawingml/2006/main" idx="minor">
          <a:schemeClr val="tx1"/>
        </a:fontRef>
      </cdr:style>
    </cdr:cxnSp>
  </cdr:relSizeAnchor>
</c:userShape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A1C1528-3AC1-4373-9D41-DE1CC0F91A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TotalTime>
  <Pages>26</Pages>
  <Words>4157</Words>
  <Characters>22865</Characters>
  <Application>Microsoft Office Word</Application>
  <DocSecurity>0</DocSecurity>
  <Lines>190</Lines>
  <Paragraphs>53</Paragraphs>
  <ScaleCrop>false</ScaleCrop>
  <HeadingPairs>
    <vt:vector size="2" baseType="variant">
      <vt:variant>
        <vt:lpstr>Titre</vt:lpstr>
      </vt:variant>
      <vt:variant>
        <vt:i4>1</vt:i4>
      </vt:variant>
    </vt:vector>
  </HeadingPairs>
  <TitlesOfParts>
    <vt:vector size="1" baseType="lpstr">
      <vt:lpstr/>
    </vt:vector>
  </TitlesOfParts>
  <Company>...</Company>
  <LinksUpToDate>false</LinksUpToDate>
  <CharactersWithSpaces>269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EN</dc:creator>
  <cp:lastModifiedBy>Eric GARNIER</cp:lastModifiedBy>
  <cp:revision>9</cp:revision>
  <cp:lastPrinted>2013-09-13T13:05:00Z</cp:lastPrinted>
  <dcterms:created xsi:type="dcterms:W3CDTF">2013-02-08T11:48:00Z</dcterms:created>
  <dcterms:modified xsi:type="dcterms:W3CDTF">2013-09-13T1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